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533941173"/>
    <w:bookmarkEnd w:id="0"/>
    <w:p w:rsidR="00F37254" w:rsidRPr="00043D00" w:rsidRDefault="00F37254" w:rsidP="005364CC">
      <w:pPr>
        <w:pStyle w:val="MTDisplayEquation"/>
        <w:spacing w:line="480" w:lineRule="auto"/>
      </w:pPr>
      <w:r w:rsidRPr="00043D00">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4.5pt" o:ole="">
            <v:imagedata r:id="rId7" o:title=""/>
          </v:shape>
          <o:OLEObject Type="Embed" ProgID="Equation.DSMT4" ShapeID="_x0000_i1025" DrawAspect="Content" ObjectID="_1617524203" r:id="rId8"/>
        </w:object>
      </w:r>
      <w:bookmarkStart w:id="1" w:name="_GoBack"/>
      <w:r w:rsidRPr="00043D00">
        <w:t>Titanate nanotubes–incorporated poly(vinyl alcohol) mixed matrix membranes for pervaporation separation of water-isopropanol mixtures</w:t>
      </w:r>
    </w:p>
    <w:bookmarkEnd w:id="1"/>
    <w:p w:rsidR="00F37254" w:rsidRPr="00043D00" w:rsidRDefault="00F37254" w:rsidP="00945224">
      <w:pPr>
        <w:autoSpaceDE w:val="0"/>
        <w:autoSpaceDN w:val="0"/>
        <w:adjustRightInd w:val="0"/>
        <w:spacing w:after="0" w:line="480" w:lineRule="auto"/>
        <w:jc w:val="center"/>
        <w:rPr>
          <w:rFonts w:ascii="Times New Roman" w:hAnsi="Times New Roman" w:cs="Times New Roman"/>
          <w:b/>
          <w:bCs/>
          <w:sz w:val="36"/>
          <w:szCs w:val="36"/>
        </w:rPr>
      </w:pPr>
    </w:p>
    <w:p w:rsidR="00F37254" w:rsidRPr="00043D00" w:rsidRDefault="00F37254" w:rsidP="00704F92">
      <w:pPr>
        <w:spacing w:line="480" w:lineRule="auto"/>
        <w:jc w:val="center"/>
        <w:rPr>
          <w:rFonts w:asciiTheme="majorBidi" w:hAnsiTheme="majorBidi" w:cstheme="majorBidi"/>
        </w:rPr>
      </w:pPr>
      <w:r w:rsidRPr="00043D00">
        <w:rPr>
          <w:rFonts w:asciiTheme="majorBidi" w:hAnsiTheme="majorBidi" w:cstheme="majorBidi"/>
        </w:rPr>
        <w:t xml:space="preserve">Zohreh Raeisi </w:t>
      </w:r>
      <w:r w:rsidRPr="00043D00">
        <w:rPr>
          <w:rFonts w:asciiTheme="majorBidi" w:hAnsiTheme="majorBidi" w:cstheme="majorBidi"/>
          <w:vertAlign w:val="superscript"/>
        </w:rPr>
        <w:t>a</w:t>
      </w:r>
      <w:r w:rsidRPr="00043D00">
        <w:rPr>
          <w:rFonts w:asciiTheme="majorBidi" w:hAnsiTheme="majorBidi" w:cstheme="majorBidi"/>
        </w:rPr>
        <w:t xml:space="preserve">, Ahmad Moheb </w:t>
      </w:r>
      <w:r w:rsidRPr="00043D00">
        <w:rPr>
          <w:rFonts w:asciiTheme="majorBidi" w:hAnsiTheme="majorBidi" w:cstheme="majorBidi"/>
          <w:vertAlign w:val="superscript"/>
        </w:rPr>
        <w:t>a</w:t>
      </w:r>
      <w:r w:rsidRPr="00043D00">
        <w:rPr>
          <w:rFonts w:asciiTheme="majorBidi" w:hAnsiTheme="majorBidi" w:cstheme="majorBidi"/>
        </w:rPr>
        <w:t xml:space="preserve">, Morteza Sadeghi </w:t>
      </w:r>
      <w:r w:rsidRPr="00043D00">
        <w:rPr>
          <w:rFonts w:asciiTheme="majorBidi" w:hAnsiTheme="majorBidi" w:cstheme="majorBidi"/>
          <w:vertAlign w:val="superscript"/>
        </w:rPr>
        <w:t>a</w:t>
      </w:r>
      <w:r w:rsidRPr="00043D00">
        <w:rPr>
          <w:rFonts w:asciiTheme="majorBidi" w:hAnsiTheme="majorBidi" w:cstheme="majorBidi"/>
        </w:rPr>
        <w:t xml:space="preserve">, Amir Abdolmaleki </w:t>
      </w:r>
      <w:r w:rsidRPr="00043D00">
        <w:rPr>
          <w:rFonts w:asciiTheme="majorBidi" w:hAnsiTheme="majorBidi" w:cstheme="majorBidi"/>
          <w:vertAlign w:val="superscript"/>
        </w:rPr>
        <w:t>b</w:t>
      </w:r>
      <w:r w:rsidR="00AE67CC" w:rsidRPr="00043D00">
        <w:t xml:space="preserve">, </w:t>
      </w:r>
      <w:r w:rsidR="00AE67CC" w:rsidRPr="00043D00">
        <w:rPr>
          <w:rFonts w:asciiTheme="majorBidi" w:hAnsiTheme="majorBidi" w:cstheme="majorBidi"/>
        </w:rPr>
        <w:t>Mehrdad Alibouri</w:t>
      </w:r>
      <w:r w:rsidR="00704F92" w:rsidRPr="00043D00">
        <w:t xml:space="preserve"> </w:t>
      </w:r>
      <w:r w:rsidR="00AE67CC" w:rsidRPr="00043D00">
        <w:rPr>
          <w:rFonts w:asciiTheme="majorBidi" w:hAnsiTheme="majorBidi" w:cstheme="majorBidi"/>
          <w:vertAlign w:val="superscript"/>
        </w:rPr>
        <w:t>c,</w:t>
      </w:r>
      <w:r w:rsidR="00704F92" w:rsidRPr="00043D00">
        <w:rPr>
          <w:rFonts w:asciiTheme="majorBidi" w:hAnsiTheme="majorBidi" w:cstheme="majorBidi"/>
          <w:vertAlign w:val="superscript"/>
        </w:rPr>
        <w:t xml:space="preserve"> </w:t>
      </w:r>
      <w:r w:rsidR="00AE67CC" w:rsidRPr="00043D00">
        <w:rPr>
          <w:rFonts w:asciiTheme="majorBidi" w:hAnsiTheme="majorBidi" w:cstheme="majorBidi"/>
          <w:vertAlign w:val="superscript"/>
        </w:rPr>
        <w:t>*</w:t>
      </w:r>
    </w:p>
    <w:p w:rsidR="00F37254" w:rsidRPr="00043D00" w:rsidRDefault="00F37254" w:rsidP="00704F92">
      <w:pPr>
        <w:pStyle w:val="ListParagraph"/>
        <w:spacing w:line="480" w:lineRule="auto"/>
        <w:ind w:left="1080"/>
        <w:jc w:val="center"/>
        <w:rPr>
          <w:rFonts w:asciiTheme="majorBidi" w:hAnsiTheme="majorBidi" w:cstheme="majorBidi"/>
        </w:rPr>
      </w:pPr>
      <w:r w:rsidRPr="00043D00">
        <w:rPr>
          <w:rFonts w:asciiTheme="majorBidi" w:hAnsiTheme="majorBidi" w:cstheme="majorBidi"/>
          <w:vertAlign w:val="superscript"/>
        </w:rPr>
        <w:t>a</w:t>
      </w:r>
      <w:r w:rsidR="00EE2FA0" w:rsidRPr="00043D00">
        <w:rPr>
          <w:rFonts w:asciiTheme="majorBidi" w:hAnsiTheme="majorBidi" w:cstheme="majorBidi"/>
          <w:vertAlign w:val="superscript"/>
        </w:rPr>
        <w:t xml:space="preserve"> </w:t>
      </w:r>
      <w:r w:rsidRPr="00043D00">
        <w:rPr>
          <w:rFonts w:asciiTheme="majorBidi" w:hAnsiTheme="majorBidi" w:cstheme="majorBidi"/>
        </w:rPr>
        <w:t>De</w:t>
      </w:r>
      <w:r w:rsidR="00EE2FA0" w:rsidRPr="00043D00">
        <w:rPr>
          <w:rFonts w:asciiTheme="majorBidi" w:hAnsiTheme="majorBidi" w:cstheme="majorBidi"/>
        </w:rPr>
        <w:t>p</w:t>
      </w:r>
      <w:r w:rsidRPr="00043D00">
        <w:rPr>
          <w:rFonts w:asciiTheme="majorBidi" w:hAnsiTheme="majorBidi" w:cstheme="majorBidi"/>
        </w:rPr>
        <w:t>artment of Chemical Engineering, Isfahan University of Technology,</w:t>
      </w:r>
    </w:p>
    <w:p w:rsidR="00F37254" w:rsidRPr="00043D00" w:rsidRDefault="00F37254" w:rsidP="00704F92">
      <w:pPr>
        <w:pStyle w:val="ListParagraph"/>
        <w:spacing w:line="480" w:lineRule="auto"/>
        <w:ind w:left="1080"/>
        <w:jc w:val="center"/>
        <w:rPr>
          <w:rFonts w:asciiTheme="majorBidi" w:hAnsiTheme="majorBidi" w:cstheme="majorBidi"/>
        </w:rPr>
      </w:pPr>
      <w:r w:rsidRPr="00043D00">
        <w:rPr>
          <w:rFonts w:asciiTheme="majorBidi" w:hAnsiTheme="majorBidi" w:cstheme="majorBidi"/>
        </w:rPr>
        <w:t>Isfahan, 84156-83111, Iran</w:t>
      </w:r>
    </w:p>
    <w:p w:rsidR="00F37254" w:rsidRPr="00043D00" w:rsidRDefault="00F37254" w:rsidP="00704F92">
      <w:pPr>
        <w:pStyle w:val="ListParagraph"/>
        <w:spacing w:line="480" w:lineRule="auto"/>
        <w:ind w:left="1080"/>
        <w:jc w:val="center"/>
        <w:rPr>
          <w:rFonts w:asciiTheme="majorBidi" w:hAnsiTheme="majorBidi" w:cstheme="majorBidi"/>
        </w:rPr>
      </w:pPr>
      <w:r w:rsidRPr="00043D00">
        <w:rPr>
          <w:rFonts w:asciiTheme="majorBidi" w:hAnsiTheme="majorBidi" w:cstheme="majorBidi"/>
          <w:vertAlign w:val="superscript"/>
        </w:rPr>
        <w:t>b</w:t>
      </w:r>
      <w:r w:rsidRPr="00043D00">
        <w:rPr>
          <w:rFonts w:asciiTheme="majorBidi" w:hAnsiTheme="majorBidi" w:cstheme="majorBidi"/>
        </w:rPr>
        <w:t xml:space="preserve"> Department of Chemistry, Isfahan University of Technology,</w:t>
      </w:r>
    </w:p>
    <w:p w:rsidR="005C512D" w:rsidRPr="00043D00" w:rsidRDefault="00F37254" w:rsidP="00704F92">
      <w:pPr>
        <w:pStyle w:val="ListParagraph"/>
        <w:spacing w:line="480" w:lineRule="auto"/>
        <w:ind w:left="1080"/>
        <w:jc w:val="center"/>
        <w:rPr>
          <w:rFonts w:asciiTheme="majorBidi" w:hAnsiTheme="majorBidi" w:cstheme="majorBidi"/>
        </w:rPr>
      </w:pPr>
      <w:r w:rsidRPr="00043D00">
        <w:rPr>
          <w:rFonts w:asciiTheme="majorBidi" w:hAnsiTheme="majorBidi" w:cstheme="majorBidi"/>
        </w:rPr>
        <w:t>Isfahan, 84156-83111, Iran</w:t>
      </w:r>
    </w:p>
    <w:p w:rsidR="00AE67CC" w:rsidRPr="00043D00" w:rsidRDefault="00AE67CC" w:rsidP="00704F92">
      <w:pPr>
        <w:pStyle w:val="ListParagraph"/>
        <w:spacing w:line="480" w:lineRule="auto"/>
        <w:ind w:left="1080"/>
        <w:jc w:val="center"/>
        <w:rPr>
          <w:rFonts w:asciiTheme="majorBidi" w:hAnsiTheme="majorBidi" w:cstheme="majorBidi"/>
        </w:rPr>
      </w:pPr>
      <w:r w:rsidRPr="00043D00">
        <w:rPr>
          <w:rFonts w:asciiTheme="majorBidi" w:hAnsiTheme="majorBidi" w:cstheme="majorBidi"/>
          <w:vertAlign w:val="superscript"/>
        </w:rPr>
        <w:t>c,</w:t>
      </w:r>
      <w:r w:rsidR="00EE2FA0" w:rsidRPr="00043D00">
        <w:rPr>
          <w:rFonts w:asciiTheme="majorBidi" w:hAnsiTheme="majorBidi" w:cstheme="majorBidi"/>
          <w:vertAlign w:val="superscript"/>
        </w:rPr>
        <w:t xml:space="preserve"> </w:t>
      </w:r>
      <w:r w:rsidR="00EE2FA0" w:rsidRPr="00043D00">
        <w:t>*</w:t>
      </w:r>
      <w:r w:rsidR="005C512D" w:rsidRPr="00043D00">
        <w:t xml:space="preserve"> </w:t>
      </w:r>
      <w:r w:rsidR="005C512D" w:rsidRPr="00043D00">
        <w:rPr>
          <w:rFonts w:asciiTheme="majorBidi" w:hAnsiTheme="majorBidi" w:cstheme="majorBidi"/>
        </w:rPr>
        <w:t xml:space="preserve">Faculty of Physical Sciences and Engineering, University of Southampton, Southampton, </w:t>
      </w:r>
      <w:r w:rsidRPr="00043D00">
        <w:rPr>
          <w:rFonts w:asciiTheme="majorBidi" w:hAnsiTheme="majorBidi" w:cstheme="majorBidi"/>
        </w:rPr>
        <w:t>Southampton, SO17 1BJ, UK</w:t>
      </w:r>
    </w:p>
    <w:p w:rsidR="005364CC" w:rsidRPr="00043D00" w:rsidRDefault="00AE67CC" w:rsidP="00EE2FA0">
      <w:pPr>
        <w:pStyle w:val="ListParagraph"/>
        <w:spacing w:line="480" w:lineRule="auto"/>
        <w:ind w:left="1080"/>
        <w:jc w:val="center"/>
      </w:pPr>
      <w:r w:rsidRPr="00043D00">
        <w:t>m.alibouri@soton.ac.u</w:t>
      </w:r>
      <w:r w:rsidR="00EE2FA0" w:rsidRPr="00043D00">
        <w:t>k</w:t>
      </w:r>
      <w:r w:rsidR="005364CC" w:rsidRPr="00043D00">
        <w:br w:type="page"/>
      </w:r>
    </w:p>
    <w:p w:rsidR="00F37254" w:rsidRPr="00043D00" w:rsidRDefault="00F37254" w:rsidP="00945224">
      <w:pPr>
        <w:autoSpaceDE w:val="0"/>
        <w:autoSpaceDN w:val="0"/>
        <w:adjustRightInd w:val="0"/>
        <w:spacing w:after="0" w:line="480" w:lineRule="auto"/>
        <w:jc w:val="both"/>
        <w:rPr>
          <w:rFonts w:asciiTheme="majorBidi" w:hAnsiTheme="majorBidi" w:cstheme="majorBidi"/>
          <w:b/>
          <w:bCs/>
          <w:sz w:val="28"/>
          <w:szCs w:val="28"/>
        </w:rPr>
      </w:pPr>
      <w:r w:rsidRPr="00043D00">
        <w:rPr>
          <w:rFonts w:asciiTheme="majorBidi" w:hAnsiTheme="majorBidi" w:cstheme="majorBidi"/>
          <w:b/>
          <w:bCs/>
          <w:sz w:val="28"/>
          <w:szCs w:val="28"/>
        </w:rPr>
        <w:lastRenderedPageBreak/>
        <w:t>Abstract</w:t>
      </w:r>
    </w:p>
    <w:p w:rsidR="00F37254" w:rsidRPr="00043D00" w:rsidRDefault="00F37254" w:rsidP="00945224">
      <w:pPr>
        <w:spacing w:line="480" w:lineRule="auto"/>
        <w:ind w:firstLine="360"/>
        <w:jc w:val="both"/>
        <w:rPr>
          <w:rFonts w:asciiTheme="majorBidi" w:hAnsiTheme="majorBidi" w:cstheme="majorBidi"/>
          <w:color w:val="000000" w:themeColor="text1"/>
          <w:sz w:val="24"/>
          <w:szCs w:val="24"/>
        </w:rPr>
      </w:pPr>
      <w:r w:rsidRPr="00043D00">
        <w:rPr>
          <w:rFonts w:asciiTheme="majorBidi" w:hAnsiTheme="majorBidi" w:cstheme="majorBidi"/>
          <w:sz w:val="24"/>
          <w:szCs w:val="24"/>
        </w:rPr>
        <w:t xml:space="preserve">Mixed matrix membranes (MMMs) base on poly(vinyl alcohol) (PVA) incorporated with titanate nanotubes (TNTs), cross-linked with glutaraldehyde, were prepared. The hydrothermally synthesized TNTs and the membranes were characterized by </w:t>
      </w:r>
      <w:r w:rsidR="00A53456" w:rsidRPr="00043D00">
        <w:rPr>
          <w:rFonts w:asciiTheme="majorBidi" w:hAnsiTheme="majorBidi" w:cstheme="majorBidi"/>
          <w:color w:val="000000" w:themeColor="text1"/>
          <w:sz w:val="24"/>
          <w:szCs w:val="24"/>
        </w:rPr>
        <w:t>Fourier transform infrared spectroscopy</w:t>
      </w:r>
      <w:r w:rsidR="00195219" w:rsidRPr="00043D00">
        <w:rPr>
          <w:rFonts w:asciiTheme="majorBidi" w:hAnsiTheme="majorBidi" w:cstheme="majorBidi"/>
          <w:color w:val="000000" w:themeColor="text1"/>
          <w:sz w:val="24"/>
          <w:szCs w:val="24"/>
        </w:rPr>
        <w:t xml:space="preserve"> </w:t>
      </w:r>
      <w:r w:rsidR="00A53456" w:rsidRPr="00043D00">
        <w:rPr>
          <w:rFonts w:asciiTheme="majorBidi" w:hAnsiTheme="majorBidi" w:cstheme="majorBidi"/>
          <w:color w:val="000000" w:themeColor="text1"/>
          <w:sz w:val="24"/>
          <w:szCs w:val="24"/>
        </w:rPr>
        <w:t>(</w:t>
      </w:r>
      <w:r w:rsidRPr="00043D00">
        <w:rPr>
          <w:rFonts w:asciiTheme="majorBidi" w:hAnsiTheme="majorBidi" w:cstheme="majorBidi"/>
          <w:color w:val="000000" w:themeColor="text1"/>
          <w:sz w:val="24"/>
          <w:szCs w:val="24"/>
        </w:rPr>
        <w:t>FTIR</w:t>
      </w:r>
      <w:r w:rsidR="00195219" w:rsidRPr="00043D00">
        <w:rPr>
          <w:rFonts w:asciiTheme="majorBidi" w:hAnsiTheme="majorBidi" w:cstheme="majorBidi"/>
          <w:color w:val="000000" w:themeColor="text1"/>
          <w:sz w:val="24"/>
          <w:szCs w:val="24"/>
        </w:rPr>
        <w:t>)</w:t>
      </w:r>
      <w:r w:rsidRPr="00043D00">
        <w:rPr>
          <w:rFonts w:asciiTheme="majorBidi" w:hAnsiTheme="majorBidi" w:cstheme="majorBidi"/>
          <w:color w:val="000000" w:themeColor="text1"/>
          <w:sz w:val="24"/>
          <w:szCs w:val="24"/>
        </w:rPr>
        <w:t xml:space="preserve">, </w:t>
      </w:r>
      <w:r w:rsidR="00195219" w:rsidRPr="00043D00">
        <w:rPr>
          <w:rFonts w:asciiTheme="majorBidi" w:eastAsiaTheme="minorEastAsia" w:hAnsiTheme="majorBidi" w:cstheme="majorBidi"/>
          <w:color w:val="000000" w:themeColor="text1"/>
          <w:sz w:val="24"/>
          <w:szCs w:val="24"/>
        </w:rPr>
        <w:t>X-ray diffractometer (XRD)</w:t>
      </w:r>
      <w:r w:rsidRPr="00043D00">
        <w:rPr>
          <w:rFonts w:asciiTheme="majorBidi" w:hAnsiTheme="majorBidi" w:cstheme="majorBidi"/>
          <w:color w:val="000000" w:themeColor="text1"/>
          <w:sz w:val="24"/>
          <w:szCs w:val="24"/>
        </w:rPr>
        <w:t xml:space="preserve">, </w:t>
      </w:r>
      <w:r w:rsidR="00195219" w:rsidRPr="00043D00">
        <w:rPr>
          <w:rFonts w:asciiTheme="majorBidi" w:eastAsiaTheme="minorEastAsia" w:hAnsiTheme="majorBidi" w:cstheme="majorBidi"/>
          <w:color w:val="000000" w:themeColor="text1"/>
          <w:sz w:val="24"/>
          <w:szCs w:val="24"/>
        </w:rPr>
        <w:t>Thermogravimetric analysis (TGA)</w:t>
      </w:r>
      <w:r w:rsidRPr="00043D00">
        <w:rPr>
          <w:rFonts w:asciiTheme="majorBidi" w:hAnsiTheme="majorBidi" w:cstheme="majorBidi"/>
          <w:color w:val="000000" w:themeColor="text1"/>
          <w:sz w:val="24"/>
          <w:szCs w:val="24"/>
        </w:rPr>
        <w:t xml:space="preserve">, </w:t>
      </w:r>
      <w:r w:rsidR="00195219" w:rsidRPr="00043D00">
        <w:rPr>
          <w:rFonts w:asciiTheme="majorBidi" w:eastAsiaTheme="minorEastAsia" w:hAnsiTheme="majorBidi" w:cstheme="majorBidi"/>
          <w:color w:val="000000" w:themeColor="text1"/>
          <w:sz w:val="24"/>
          <w:szCs w:val="24"/>
        </w:rPr>
        <w:t>Field emission scanning electron microscope (FESEM)</w:t>
      </w:r>
      <w:r w:rsidRPr="00043D00">
        <w:rPr>
          <w:rFonts w:asciiTheme="majorBidi" w:hAnsiTheme="majorBidi" w:cstheme="majorBidi"/>
          <w:color w:val="000000" w:themeColor="text1"/>
          <w:sz w:val="24"/>
          <w:szCs w:val="24"/>
        </w:rPr>
        <w:t xml:space="preserve">, </w:t>
      </w:r>
      <w:r w:rsidRPr="00043D00">
        <w:rPr>
          <w:rFonts w:asciiTheme="majorBidi" w:hAnsiTheme="majorBidi" w:cstheme="majorBidi"/>
          <w:sz w:val="24"/>
          <w:szCs w:val="24"/>
        </w:rPr>
        <w:t xml:space="preserve">and tensile strength analyses. The prepared nanocomposite membranes were used for dehydration of isopropanol by pervaporation process. The effects of the weight fraction of TNTs, feed temperature, and concentration on the performance of the membranes were investigated. The results indicated that incorporation of hydrophilic TNTs could effectively improve the separation performance of PVA membranes in terms of both permeability and </w:t>
      </w:r>
      <w:r w:rsidR="0057310F" w:rsidRPr="00043D00">
        <w:rPr>
          <w:rFonts w:asciiTheme="majorBidi" w:hAnsiTheme="majorBidi" w:cstheme="majorBidi"/>
          <w:color w:val="000000" w:themeColor="text1"/>
          <w:sz w:val="24"/>
          <w:szCs w:val="24"/>
        </w:rPr>
        <w:t>separation factor</w:t>
      </w:r>
      <w:r w:rsidRPr="00043D00">
        <w:rPr>
          <w:rFonts w:asciiTheme="majorBidi" w:hAnsiTheme="majorBidi" w:cstheme="majorBidi"/>
          <w:sz w:val="24"/>
          <w:szCs w:val="24"/>
        </w:rPr>
        <w:t xml:space="preserve">. Based on the results, the </w:t>
      </w:r>
      <w:r w:rsidR="0057310F" w:rsidRPr="00043D00">
        <w:rPr>
          <w:rFonts w:asciiTheme="majorBidi" w:hAnsiTheme="majorBidi" w:cstheme="majorBidi"/>
          <w:color w:val="000000" w:themeColor="text1"/>
          <w:sz w:val="24"/>
          <w:szCs w:val="24"/>
        </w:rPr>
        <w:t>separation factor</w:t>
      </w:r>
      <w:r w:rsidRPr="00043D00">
        <w:rPr>
          <w:rFonts w:asciiTheme="majorBidi" w:hAnsiTheme="majorBidi" w:cstheme="majorBidi"/>
          <w:sz w:val="24"/>
          <w:szCs w:val="24"/>
        </w:rPr>
        <w:t xml:space="preserve"> of all nanocomposite membranes was increased</w:t>
      </w:r>
      <w:r w:rsidRPr="00043D00">
        <w:rPr>
          <w:rFonts w:asciiTheme="majorBidi" w:hAnsiTheme="majorBidi" w:cstheme="majorBidi"/>
          <w:color w:val="000000" w:themeColor="text1"/>
          <w:sz w:val="24"/>
          <w:szCs w:val="24"/>
        </w:rPr>
        <w:t>. Moreover,</w:t>
      </w:r>
      <w:r w:rsidR="009549C7" w:rsidRPr="00043D00">
        <w:rPr>
          <w:rFonts w:asciiTheme="majorBidi" w:hAnsiTheme="majorBidi" w:cstheme="majorBidi"/>
          <w:color w:val="000000" w:themeColor="text1"/>
          <w:sz w:val="24"/>
          <w:szCs w:val="24"/>
        </w:rPr>
        <w:t xml:space="preserve"> </w:t>
      </w:r>
      <w:r w:rsidR="000D487D" w:rsidRPr="00043D00">
        <w:rPr>
          <w:rFonts w:asciiTheme="majorBidi" w:hAnsiTheme="majorBidi" w:cstheme="majorBidi"/>
          <w:color w:val="000000" w:themeColor="text1"/>
          <w:sz w:val="24"/>
          <w:szCs w:val="24"/>
        </w:rPr>
        <w:t>t</w:t>
      </w:r>
      <w:r w:rsidR="009549C7" w:rsidRPr="00043D00">
        <w:rPr>
          <w:rFonts w:asciiTheme="majorBidi" w:hAnsiTheme="majorBidi" w:cstheme="majorBidi"/>
          <w:color w:val="000000" w:themeColor="text1"/>
          <w:sz w:val="24"/>
          <w:szCs w:val="24"/>
        </w:rPr>
        <w:t xml:space="preserve">he membrane containing </w:t>
      </w:r>
      <w:r w:rsidR="000D487D" w:rsidRPr="00043D00">
        <w:rPr>
          <w:rFonts w:asciiTheme="majorBidi" w:hAnsiTheme="majorBidi" w:cstheme="majorBidi"/>
          <w:color w:val="000000" w:themeColor="text1"/>
          <w:sz w:val="24"/>
          <w:szCs w:val="24"/>
        </w:rPr>
        <w:t>4</w:t>
      </w:r>
      <w:r w:rsidR="009549C7" w:rsidRPr="00043D00">
        <w:rPr>
          <w:rFonts w:asciiTheme="majorBidi" w:hAnsiTheme="majorBidi" w:cstheme="majorBidi"/>
          <w:color w:val="000000" w:themeColor="text1"/>
          <w:sz w:val="24"/>
          <w:szCs w:val="24"/>
        </w:rPr>
        <w:t xml:space="preserve"> </w:t>
      </w:r>
      <w:r w:rsidR="000D487D" w:rsidRPr="00043D00">
        <w:rPr>
          <w:rFonts w:asciiTheme="majorBidi" w:hAnsiTheme="majorBidi" w:cstheme="majorBidi"/>
          <w:color w:val="000000" w:themeColor="text1"/>
          <w:sz w:val="24"/>
          <w:szCs w:val="24"/>
        </w:rPr>
        <w:t>wt</w:t>
      </w:r>
      <w:r w:rsidR="009549C7" w:rsidRPr="00043D00">
        <w:rPr>
          <w:rFonts w:asciiTheme="majorBidi" w:hAnsiTheme="majorBidi" w:cstheme="majorBidi"/>
          <w:color w:val="000000" w:themeColor="text1"/>
          <w:sz w:val="24"/>
          <w:szCs w:val="24"/>
        </w:rPr>
        <w:t xml:space="preserve">% of </w:t>
      </w:r>
      <w:r w:rsidR="000D487D" w:rsidRPr="00043D00">
        <w:rPr>
          <w:rFonts w:asciiTheme="majorBidi" w:hAnsiTheme="majorBidi" w:cstheme="majorBidi"/>
          <w:color w:val="000000" w:themeColor="text1"/>
          <w:sz w:val="24"/>
          <w:szCs w:val="24"/>
        </w:rPr>
        <w:t>T</w:t>
      </w:r>
      <w:r w:rsidR="009549C7" w:rsidRPr="00043D00">
        <w:rPr>
          <w:rFonts w:asciiTheme="majorBidi" w:hAnsiTheme="majorBidi" w:cstheme="majorBidi"/>
          <w:color w:val="000000" w:themeColor="text1"/>
          <w:sz w:val="24"/>
          <w:szCs w:val="24"/>
        </w:rPr>
        <w:t>NTs exhibited the highest separation</w:t>
      </w:r>
      <w:r w:rsidR="000D487D" w:rsidRPr="00043D00">
        <w:rPr>
          <w:color w:val="000000" w:themeColor="text1"/>
          <w:sz w:val="14"/>
          <w:szCs w:val="14"/>
        </w:rPr>
        <w:t xml:space="preserve"> </w:t>
      </w:r>
      <w:r w:rsidR="000D487D" w:rsidRPr="00043D00">
        <w:rPr>
          <w:rFonts w:asciiTheme="majorBidi" w:hAnsiTheme="majorBidi" w:cstheme="majorBidi"/>
          <w:color w:val="000000" w:themeColor="text1"/>
          <w:sz w:val="24"/>
          <w:szCs w:val="24"/>
        </w:rPr>
        <w:t>factor</w:t>
      </w:r>
      <w:r w:rsidRPr="00043D00">
        <w:rPr>
          <w:rFonts w:asciiTheme="majorBidi" w:hAnsiTheme="majorBidi" w:cstheme="majorBidi"/>
          <w:color w:val="000000" w:themeColor="text1"/>
          <w:sz w:val="24"/>
          <w:szCs w:val="24"/>
        </w:rPr>
        <w:t xml:space="preserve"> value of 5520, while the maximum value of flux was about 0.126 kg/m</w:t>
      </w:r>
      <w:r w:rsidRPr="00043D00">
        <w:rPr>
          <w:rFonts w:asciiTheme="majorBidi" w:hAnsiTheme="majorBidi" w:cstheme="majorBidi"/>
          <w:color w:val="000000" w:themeColor="text1"/>
          <w:sz w:val="24"/>
          <w:szCs w:val="24"/>
          <w:vertAlign w:val="superscript"/>
        </w:rPr>
        <w:t>2</w:t>
      </w:r>
      <w:r w:rsidRPr="00043D00">
        <w:rPr>
          <w:rFonts w:asciiTheme="majorBidi" w:hAnsiTheme="majorBidi" w:cstheme="majorBidi"/>
          <w:color w:val="000000" w:themeColor="text1"/>
          <w:sz w:val="24"/>
          <w:szCs w:val="24"/>
        </w:rPr>
        <w:t xml:space="preserve">h for the membrane </w:t>
      </w:r>
      <w:r w:rsidR="000D487D" w:rsidRPr="00043D00">
        <w:rPr>
          <w:rFonts w:asciiTheme="majorBidi" w:hAnsiTheme="majorBidi" w:cstheme="majorBidi"/>
          <w:color w:val="000000" w:themeColor="text1"/>
          <w:sz w:val="24"/>
          <w:szCs w:val="24"/>
        </w:rPr>
        <w:t>containing</w:t>
      </w:r>
      <w:r w:rsidRPr="00043D00">
        <w:rPr>
          <w:rFonts w:asciiTheme="majorBidi" w:hAnsiTheme="majorBidi" w:cstheme="majorBidi"/>
          <w:color w:val="000000" w:themeColor="text1"/>
          <w:sz w:val="24"/>
          <w:szCs w:val="24"/>
        </w:rPr>
        <w:t xml:space="preserve"> 10 wt% TNTs</w:t>
      </w:r>
      <w:r w:rsidR="009549C7" w:rsidRPr="00043D00">
        <w:rPr>
          <w:rFonts w:asciiTheme="majorBidi" w:hAnsiTheme="majorBidi" w:cstheme="majorBidi"/>
          <w:color w:val="000000" w:themeColor="text1"/>
          <w:sz w:val="24"/>
          <w:szCs w:val="24"/>
        </w:rPr>
        <w:t xml:space="preserve">. So, there was about </w:t>
      </w:r>
      <w:r w:rsidRPr="00043D00">
        <w:rPr>
          <w:rFonts w:asciiTheme="majorBidi" w:hAnsiTheme="majorBidi" w:cstheme="majorBidi"/>
          <w:color w:val="000000" w:themeColor="text1"/>
          <w:sz w:val="24"/>
          <w:szCs w:val="24"/>
        </w:rPr>
        <w:t xml:space="preserve">794% and 741% enhancement </w:t>
      </w:r>
      <w:r w:rsidR="009549C7" w:rsidRPr="00043D00">
        <w:rPr>
          <w:rFonts w:asciiTheme="majorBidi" w:hAnsiTheme="majorBidi" w:cstheme="majorBidi"/>
          <w:color w:val="000000" w:themeColor="text1"/>
          <w:sz w:val="24"/>
          <w:szCs w:val="24"/>
        </w:rPr>
        <w:t xml:space="preserve">in separation factor and flux </w:t>
      </w:r>
      <w:r w:rsidRPr="00043D00">
        <w:rPr>
          <w:rFonts w:asciiTheme="majorBidi" w:hAnsiTheme="majorBidi" w:cstheme="majorBidi"/>
          <w:color w:val="000000" w:themeColor="text1"/>
          <w:sz w:val="24"/>
          <w:szCs w:val="24"/>
        </w:rPr>
        <w:t xml:space="preserve">respectively, compared to the pristine PVA membranes. </w:t>
      </w:r>
      <w:r w:rsidR="009549C7" w:rsidRPr="00043D00">
        <w:rPr>
          <w:rFonts w:asciiTheme="majorBidi" w:hAnsiTheme="majorBidi" w:cstheme="majorBidi"/>
          <w:color w:val="000000" w:themeColor="text1"/>
          <w:sz w:val="24"/>
          <w:szCs w:val="24"/>
        </w:rPr>
        <w:t>Consequently, t</w:t>
      </w:r>
      <w:r w:rsidRPr="00043D00">
        <w:rPr>
          <w:rFonts w:asciiTheme="majorBidi" w:hAnsiTheme="majorBidi" w:cstheme="majorBidi"/>
          <w:color w:val="000000" w:themeColor="text1"/>
          <w:sz w:val="24"/>
          <w:szCs w:val="24"/>
        </w:rPr>
        <w:t xml:space="preserve">he results confirm incorporating TNTs in the PVA matrix could </w:t>
      </w:r>
      <w:r w:rsidR="009549C7" w:rsidRPr="00043D00">
        <w:rPr>
          <w:rFonts w:asciiTheme="majorBidi" w:hAnsiTheme="majorBidi" w:cstheme="majorBidi"/>
          <w:color w:val="000000" w:themeColor="text1"/>
          <w:sz w:val="24"/>
          <w:szCs w:val="24"/>
        </w:rPr>
        <w:t>improve</w:t>
      </w:r>
      <w:r w:rsidRPr="00043D00">
        <w:rPr>
          <w:rFonts w:asciiTheme="majorBidi" w:hAnsiTheme="majorBidi" w:cstheme="majorBidi"/>
          <w:color w:val="000000" w:themeColor="text1"/>
          <w:sz w:val="24"/>
          <w:szCs w:val="24"/>
        </w:rPr>
        <w:t xml:space="preserve"> the separation of water from isopropanol aqueous solutions effectively due to the intrinsic hydrophilicity and special structure of TNTs.</w:t>
      </w:r>
    </w:p>
    <w:p w:rsidR="005364CC" w:rsidRPr="00043D00" w:rsidRDefault="00F37254" w:rsidP="005364CC">
      <w:pPr>
        <w:autoSpaceDE w:val="0"/>
        <w:autoSpaceDN w:val="0"/>
        <w:adjustRightInd w:val="0"/>
        <w:spacing w:after="0" w:line="480" w:lineRule="auto"/>
        <w:jc w:val="both"/>
        <w:rPr>
          <w:rFonts w:asciiTheme="majorBidi" w:hAnsiTheme="majorBidi" w:cstheme="majorBidi"/>
          <w:sz w:val="24"/>
          <w:szCs w:val="24"/>
        </w:rPr>
      </w:pPr>
      <w:r w:rsidRPr="00043D00">
        <w:rPr>
          <w:rFonts w:asciiTheme="majorBidi" w:hAnsiTheme="majorBidi" w:cstheme="majorBidi"/>
          <w:b/>
          <w:bCs/>
          <w:sz w:val="24"/>
          <w:szCs w:val="24"/>
        </w:rPr>
        <w:t>Key Words</w:t>
      </w:r>
      <w:r w:rsidRPr="00043D00">
        <w:rPr>
          <w:rFonts w:asciiTheme="majorBidi" w:hAnsiTheme="majorBidi" w:cstheme="majorBidi"/>
          <w:sz w:val="24"/>
          <w:szCs w:val="24"/>
        </w:rPr>
        <w:t xml:space="preserve">: Titanate nanotubes; pervaporation; </w:t>
      </w:r>
      <w:r w:rsidR="0057310F" w:rsidRPr="00043D00">
        <w:rPr>
          <w:rFonts w:asciiTheme="majorBidi" w:hAnsiTheme="majorBidi" w:cstheme="majorBidi"/>
          <w:color w:val="000000" w:themeColor="text1"/>
          <w:sz w:val="24"/>
          <w:szCs w:val="24"/>
        </w:rPr>
        <w:t>separation factor</w:t>
      </w:r>
      <w:r w:rsidRPr="00043D00">
        <w:rPr>
          <w:rFonts w:asciiTheme="majorBidi" w:hAnsiTheme="majorBidi" w:cstheme="majorBidi"/>
          <w:sz w:val="24"/>
          <w:szCs w:val="24"/>
        </w:rPr>
        <w:t>; flux; isopropanol.</w:t>
      </w:r>
      <w:r w:rsidR="005364CC" w:rsidRPr="00043D00">
        <w:br w:type="page"/>
      </w:r>
    </w:p>
    <w:p w:rsidR="00F37254" w:rsidRPr="00043D00" w:rsidRDefault="00F37254" w:rsidP="00945224">
      <w:pPr>
        <w:pStyle w:val="ListParagraph"/>
        <w:numPr>
          <w:ilvl w:val="0"/>
          <w:numId w:val="1"/>
        </w:numPr>
        <w:spacing w:line="480" w:lineRule="auto"/>
        <w:ind w:left="360"/>
        <w:rPr>
          <w:rFonts w:asciiTheme="majorBidi" w:hAnsiTheme="majorBidi" w:cstheme="majorBidi"/>
          <w:b/>
          <w:bCs/>
          <w:sz w:val="28"/>
          <w:szCs w:val="28"/>
        </w:rPr>
      </w:pPr>
      <w:r w:rsidRPr="00043D00">
        <w:rPr>
          <w:rFonts w:asciiTheme="majorBidi" w:hAnsiTheme="majorBidi" w:cstheme="majorBidi"/>
          <w:b/>
          <w:bCs/>
          <w:sz w:val="28"/>
          <w:szCs w:val="28"/>
        </w:rPr>
        <w:lastRenderedPageBreak/>
        <w:t>Introduction</w:t>
      </w:r>
    </w:p>
    <w:p w:rsidR="00F37254" w:rsidRPr="00043D00" w:rsidRDefault="00F37254" w:rsidP="00945224">
      <w:pPr>
        <w:spacing w:line="480" w:lineRule="auto"/>
        <w:ind w:firstLine="360"/>
        <w:jc w:val="both"/>
        <w:rPr>
          <w:rFonts w:asciiTheme="majorBidi" w:hAnsiTheme="majorBidi" w:cstheme="majorBidi"/>
          <w:sz w:val="24"/>
          <w:szCs w:val="24"/>
        </w:rPr>
      </w:pPr>
      <w:r w:rsidRPr="00043D00">
        <w:rPr>
          <w:rFonts w:asciiTheme="majorBidi" w:hAnsiTheme="majorBidi" w:cstheme="majorBidi"/>
          <w:sz w:val="24"/>
          <w:szCs w:val="24"/>
        </w:rPr>
        <w:t xml:space="preserve">Isopropanol (IPA) dehydration has attracted a great deal of attention as it has been widely used in the paint and ink, electronics and semiconductor, pharmaceutical, and resin production industries </w:t>
      </w:r>
      <w:r w:rsidRPr="00043D00">
        <w:rPr>
          <w:rFonts w:asciiTheme="majorBidi" w:hAnsiTheme="majorBidi" w:cstheme="majorBidi"/>
          <w:noProof/>
          <w:sz w:val="24"/>
          <w:szCs w:val="24"/>
        </w:rPr>
        <w:t>[1-5]</w:t>
      </w:r>
      <w:r w:rsidRPr="00043D00">
        <w:rPr>
          <w:rFonts w:asciiTheme="majorBidi" w:hAnsiTheme="majorBidi" w:cstheme="majorBidi"/>
          <w:sz w:val="24"/>
          <w:szCs w:val="24"/>
        </w:rPr>
        <w:t xml:space="preserve">. Moreover, IPA has been used as a foam inhibitor, deicer, and cleaning agent, which is why it ranks among the top 20 intermediates. Owing to forming an azeotropic mixture with water, IPA dehydration via traditional processes such as distillation would be both difficult and energy consuming </w:t>
      </w:r>
      <w:r w:rsidRPr="00043D00">
        <w:rPr>
          <w:rFonts w:asciiTheme="majorBidi" w:hAnsiTheme="majorBidi" w:cstheme="majorBidi"/>
          <w:noProof/>
          <w:sz w:val="24"/>
          <w:szCs w:val="24"/>
        </w:rPr>
        <w:t>[1, 2, 5-10]</w:t>
      </w:r>
      <w:r w:rsidRPr="00043D00">
        <w:rPr>
          <w:rFonts w:asciiTheme="majorBidi" w:hAnsiTheme="majorBidi" w:cstheme="majorBidi"/>
          <w:sz w:val="24"/>
          <w:szCs w:val="24"/>
        </w:rPr>
        <w:t xml:space="preserve">. Therefore, many attempts have been made to conduct IPA dehydration by alternative processes. </w:t>
      </w:r>
    </w:p>
    <w:p w:rsidR="00F37254" w:rsidRPr="00043D00" w:rsidRDefault="00F37254" w:rsidP="00945224">
      <w:pPr>
        <w:spacing w:line="480" w:lineRule="auto"/>
        <w:ind w:firstLine="360"/>
        <w:jc w:val="both"/>
        <w:rPr>
          <w:rFonts w:asciiTheme="majorBidi" w:hAnsiTheme="majorBidi" w:cstheme="majorBidi"/>
          <w:sz w:val="24"/>
          <w:szCs w:val="24"/>
        </w:rPr>
      </w:pPr>
      <w:r w:rsidRPr="00043D00">
        <w:rPr>
          <w:rFonts w:asciiTheme="majorBidi" w:hAnsiTheme="majorBidi" w:cstheme="majorBidi"/>
          <w:sz w:val="24"/>
          <w:szCs w:val="24"/>
        </w:rPr>
        <w:t xml:space="preserve">Pervaporation (PV) is an emerging process in dehydration of organic solvents as a green and energy-saving membrane-based technology. Poly(vinyl alcohol), chitosan, sodium alginate, polyvinylamine, polyvinylpyrrolidone, poly(methyl methacrylate), polysulfone, and poly(acrylic acid) are among the polymeric moieties used in preparation of PV membranes for dehydration purposes </w:t>
      </w:r>
      <w:r w:rsidRPr="00043D00">
        <w:rPr>
          <w:rFonts w:asciiTheme="majorBidi" w:hAnsiTheme="majorBidi" w:cstheme="majorBidi"/>
          <w:noProof/>
          <w:sz w:val="24"/>
          <w:szCs w:val="24"/>
        </w:rPr>
        <w:t>[3, 5, 11-22]</w:t>
      </w:r>
      <w:r w:rsidRPr="00043D00">
        <w:rPr>
          <w:rFonts w:asciiTheme="majorBidi" w:hAnsiTheme="majorBidi" w:cstheme="majorBidi"/>
          <w:sz w:val="24"/>
          <w:szCs w:val="24"/>
        </w:rPr>
        <w:t xml:space="preserve">. Poly(vinyl alcohol) (PVA)–based membranes have been widely used for fabrication of hydrophilic pervaporation membranes due to their good film formation, high hydrophilicity, chemical, mechanical, and thermal resistance properties </w:t>
      </w:r>
      <w:r w:rsidRPr="00043D00">
        <w:rPr>
          <w:rFonts w:asciiTheme="majorBidi" w:hAnsiTheme="majorBidi" w:cstheme="majorBidi"/>
          <w:noProof/>
          <w:sz w:val="24"/>
          <w:szCs w:val="24"/>
        </w:rPr>
        <w:t>[2, 6, 23-25]</w:t>
      </w:r>
      <w:r w:rsidRPr="00043D00">
        <w:rPr>
          <w:rFonts w:asciiTheme="majorBidi" w:hAnsiTheme="majorBidi" w:cstheme="majorBidi"/>
          <w:sz w:val="24"/>
          <w:szCs w:val="24"/>
        </w:rPr>
        <w:t xml:space="preserve">. Although PVA offers many advantages in the field of alcohol dehydration membranes, its high crystallinity and excessive swelling negatively affect PVA membranes performance. Consequently, many attempts have been made to modify the separation ability of PVA membranes. Crosslinking, blending with other materials, and incorporation of fillers into PVA matrix have been studied to overcome undesirable behavior of PVA films in the field of solvent dehydration </w:t>
      </w:r>
      <w:r w:rsidRPr="00043D00">
        <w:rPr>
          <w:rFonts w:asciiTheme="majorBidi" w:hAnsiTheme="majorBidi" w:cstheme="majorBidi"/>
          <w:noProof/>
          <w:sz w:val="24"/>
          <w:szCs w:val="24"/>
        </w:rPr>
        <w:t>[2, 26]</w:t>
      </w:r>
      <w:r w:rsidRPr="00043D00">
        <w:rPr>
          <w:rFonts w:asciiTheme="majorBidi" w:hAnsiTheme="majorBidi" w:cstheme="majorBidi"/>
          <w:sz w:val="24"/>
          <w:szCs w:val="24"/>
        </w:rPr>
        <w:t xml:space="preserve">. When fillers such as zeolites are dispersed in a polymer matrix, the resultant structure is known as mixed matrix membranes (MMMs) </w:t>
      </w:r>
      <w:r w:rsidRPr="00043D00">
        <w:rPr>
          <w:rFonts w:asciiTheme="majorBidi" w:hAnsiTheme="majorBidi" w:cstheme="majorBidi"/>
          <w:noProof/>
          <w:sz w:val="24"/>
          <w:szCs w:val="24"/>
        </w:rPr>
        <w:t>[27-31]</w:t>
      </w:r>
      <w:r w:rsidRPr="00043D00">
        <w:rPr>
          <w:rFonts w:asciiTheme="majorBidi" w:hAnsiTheme="majorBidi" w:cstheme="majorBidi"/>
          <w:sz w:val="24"/>
          <w:szCs w:val="24"/>
        </w:rPr>
        <w:t>. In this regard, a wide range of fillers including zeolites and nanoparticles have been used to prepare suitable MMMs for pervaporation purposes</w:t>
      </w:r>
      <w:r w:rsidR="00D20312" w:rsidRPr="00043D00">
        <w:rPr>
          <w:rFonts w:asciiTheme="majorBidi" w:hAnsiTheme="majorBidi" w:cstheme="majorBidi"/>
          <w:sz w:val="24"/>
          <w:szCs w:val="24"/>
        </w:rPr>
        <w:t xml:space="preserve"> </w:t>
      </w:r>
      <w:r w:rsidRPr="00043D00">
        <w:rPr>
          <w:rFonts w:asciiTheme="majorBidi" w:hAnsiTheme="majorBidi" w:cstheme="majorBidi"/>
          <w:noProof/>
          <w:sz w:val="24"/>
          <w:szCs w:val="24"/>
        </w:rPr>
        <w:t>[18, 27, 32]</w:t>
      </w:r>
      <w:r w:rsidRPr="00043D00">
        <w:rPr>
          <w:rFonts w:asciiTheme="majorBidi" w:hAnsiTheme="majorBidi" w:cstheme="majorBidi"/>
          <w:sz w:val="24"/>
          <w:szCs w:val="24"/>
        </w:rPr>
        <w:t xml:space="preserve">. </w:t>
      </w:r>
      <w:r w:rsidRPr="00043D00">
        <w:rPr>
          <w:rFonts w:asciiTheme="majorBidi" w:hAnsiTheme="majorBidi" w:cstheme="majorBidi"/>
          <w:sz w:val="24"/>
          <w:szCs w:val="24"/>
        </w:rPr>
        <w:lastRenderedPageBreak/>
        <w:t xml:space="preserve">Zeolites, iron oxide, TiO2 nanoparticles, </w:t>
      </w:r>
      <w:r w:rsidRPr="00043D00">
        <w:rPr>
          <w:rFonts w:asciiTheme="majorBidi" w:hAnsiTheme="majorBidi" w:cstheme="majorBidi"/>
          <w:color w:val="000000" w:themeColor="text1"/>
          <w:sz w:val="24"/>
          <w:szCs w:val="24"/>
        </w:rPr>
        <w:t>silicalite</w:t>
      </w:r>
      <w:r w:rsidR="000136C8" w:rsidRPr="00043D00">
        <w:rPr>
          <w:rFonts w:asciiTheme="majorBidi" w:hAnsiTheme="majorBidi" w:cstheme="majorBidi"/>
          <w:color w:val="000000" w:themeColor="text1"/>
          <w:sz w:val="24"/>
          <w:szCs w:val="24"/>
        </w:rPr>
        <w:t>-1</w:t>
      </w:r>
      <w:r w:rsidRPr="00043D00">
        <w:rPr>
          <w:rFonts w:asciiTheme="majorBidi" w:hAnsiTheme="majorBidi" w:cstheme="majorBidi"/>
          <w:sz w:val="24"/>
          <w:szCs w:val="24"/>
        </w:rPr>
        <w:t>, (3-aminopropyl)triethoxysilane (APTEOS), and phosphomolybdic heteropolyacid have been incorporated into PVA matrix to investigate the PV performance of these MMMs in IPA dehydration</w:t>
      </w:r>
      <w:r w:rsidRPr="00043D00">
        <w:rPr>
          <w:rFonts w:asciiTheme="majorBidi" w:hAnsiTheme="majorBidi" w:cstheme="majorBidi"/>
          <w:noProof/>
          <w:sz w:val="24"/>
          <w:szCs w:val="24"/>
        </w:rPr>
        <w:t>[4, 15, 32-35]</w:t>
      </w:r>
      <w:r w:rsidRPr="00043D00">
        <w:rPr>
          <w:rFonts w:asciiTheme="majorBidi" w:hAnsiTheme="majorBidi" w:cstheme="majorBidi"/>
          <w:sz w:val="24"/>
          <w:szCs w:val="24"/>
        </w:rPr>
        <w:t>. Recently, carbon nanotubes (CNTs) have gained great interest when incorporated into polymer matrices in order to modify pervaporation membranes, owing to their special yet different cylindrical structure and properties</w:t>
      </w:r>
      <w:r w:rsidR="00D20312" w:rsidRPr="00043D00">
        <w:rPr>
          <w:rFonts w:asciiTheme="majorBidi" w:hAnsiTheme="majorBidi" w:cstheme="majorBidi"/>
          <w:sz w:val="24"/>
          <w:szCs w:val="24"/>
        </w:rPr>
        <w:t xml:space="preserve"> </w:t>
      </w:r>
      <w:r w:rsidRPr="00043D00">
        <w:rPr>
          <w:rFonts w:asciiTheme="majorBidi" w:hAnsiTheme="majorBidi" w:cstheme="majorBidi"/>
          <w:noProof/>
          <w:sz w:val="24"/>
          <w:szCs w:val="24"/>
        </w:rPr>
        <w:t>[17, 36]</w:t>
      </w:r>
      <w:r w:rsidRPr="00043D00">
        <w:rPr>
          <w:rFonts w:asciiTheme="majorBidi" w:hAnsiTheme="majorBidi" w:cstheme="majorBidi"/>
          <w:sz w:val="24"/>
          <w:szCs w:val="24"/>
        </w:rPr>
        <w:t xml:space="preserve">. Nanotubes allow molecules to transport faster through membranes because of their smooth walls and long tubular geometry </w:t>
      </w:r>
      <w:r w:rsidRPr="00043D00">
        <w:rPr>
          <w:rFonts w:asciiTheme="majorBidi" w:hAnsiTheme="majorBidi" w:cstheme="majorBidi"/>
          <w:noProof/>
          <w:sz w:val="24"/>
          <w:szCs w:val="24"/>
        </w:rPr>
        <w:t>[36, 37]</w:t>
      </w:r>
      <w:r w:rsidRPr="00043D00">
        <w:rPr>
          <w:rFonts w:asciiTheme="majorBidi" w:hAnsiTheme="majorBidi" w:cstheme="majorBidi"/>
          <w:sz w:val="24"/>
          <w:szCs w:val="24"/>
        </w:rPr>
        <w:t xml:space="preserve">. </w:t>
      </w:r>
    </w:p>
    <w:p w:rsidR="00F37254" w:rsidRPr="00043D00" w:rsidRDefault="00F37254" w:rsidP="00945224">
      <w:pPr>
        <w:spacing w:line="480" w:lineRule="auto"/>
        <w:ind w:firstLine="360"/>
        <w:jc w:val="both"/>
        <w:rPr>
          <w:rFonts w:asciiTheme="majorBidi" w:hAnsiTheme="majorBidi" w:cstheme="majorBidi"/>
          <w:sz w:val="24"/>
          <w:szCs w:val="24"/>
        </w:rPr>
      </w:pPr>
      <w:r w:rsidRPr="00043D00">
        <w:rPr>
          <w:rFonts w:asciiTheme="majorBidi" w:hAnsiTheme="majorBidi" w:cstheme="majorBidi"/>
          <w:sz w:val="24"/>
          <w:szCs w:val="24"/>
        </w:rPr>
        <w:t xml:space="preserve">On the one hand, strong Van der Waals attractions among the tubes make these nanofillers agglomerate, which is why the main challenge in fabrication of their membranes is to provide a uniform dispersion of nanotubes in nanocomposites </w:t>
      </w:r>
      <w:r w:rsidRPr="00043D00">
        <w:rPr>
          <w:rFonts w:asciiTheme="majorBidi" w:hAnsiTheme="majorBidi" w:cstheme="majorBidi"/>
          <w:noProof/>
          <w:sz w:val="24"/>
          <w:szCs w:val="24"/>
        </w:rPr>
        <w:t>[36, 38]</w:t>
      </w:r>
      <w:r w:rsidRPr="00043D00">
        <w:rPr>
          <w:rFonts w:asciiTheme="majorBidi" w:hAnsiTheme="majorBidi" w:cstheme="majorBidi"/>
          <w:sz w:val="24"/>
          <w:szCs w:val="24"/>
        </w:rPr>
        <w:t>. A few publications focus on incorporation of CNTs into PVA matrices for IPA dehydration purposes; in 2011, Shirazi et al.</w:t>
      </w:r>
      <w:r w:rsidR="00D20312" w:rsidRPr="00043D00">
        <w:rPr>
          <w:rFonts w:asciiTheme="majorBidi" w:hAnsiTheme="majorBidi" w:cstheme="majorBidi"/>
          <w:sz w:val="24"/>
          <w:szCs w:val="24"/>
        </w:rPr>
        <w:t xml:space="preserve"> </w:t>
      </w:r>
      <w:r w:rsidRPr="00043D00">
        <w:rPr>
          <w:rFonts w:asciiTheme="majorBidi" w:hAnsiTheme="majorBidi" w:cstheme="majorBidi"/>
          <w:noProof/>
          <w:sz w:val="24"/>
          <w:szCs w:val="24"/>
        </w:rPr>
        <w:t>[38]</w:t>
      </w:r>
      <w:r w:rsidRPr="00043D00">
        <w:rPr>
          <w:rFonts w:asciiTheme="majorBidi" w:hAnsiTheme="majorBidi" w:cstheme="majorBidi"/>
          <w:sz w:val="24"/>
          <w:szCs w:val="24"/>
        </w:rPr>
        <w:t xml:space="preserve"> observed a significant rise in </w:t>
      </w:r>
      <w:r w:rsidR="0057310F" w:rsidRPr="00043D00">
        <w:rPr>
          <w:rFonts w:asciiTheme="majorBidi" w:hAnsiTheme="majorBidi" w:cstheme="majorBidi"/>
          <w:color w:val="000000" w:themeColor="text1"/>
          <w:sz w:val="24"/>
          <w:szCs w:val="24"/>
        </w:rPr>
        <w:t>separation factor</w:t>
      </w:r>
      <w:r w:rsidRPr="00043D00">
        <w:rPr>
          <w:rFonts w:asciiTheme="majorBidi" w:hAnsiTheme="majorBidi" w:cstheme="majorBidi"/>
          <w:color w:val="000000" w:themeColor="text1"/>
          <w:sz w:val="24"/>
          <w:szCs w:val="24"/>
        </w:rPr>
        <w:t xml:space="preserve"> </w:t>
      </w:r>
      <w:r w:rsidRPr="00043D00">
        <w:rPr>
          <w:rFonts w:asciiTheme="majorBidi" w:hAnsiTheme="majorBidi" w:cstheme="majorBidi"/>
          <w:sz w:val="24"/>
          <w:szCs w:val="24"/>
        </w:rPr>
        <w:t>from 119 for pristine PVA membrane to 1794 when they dispersed 2 wt% of the oxidized-CNTs. In this regard, Amirilargani et al.</w:t>
      </w:r>
      <w:r w:rsidR="00D20312" w:rsidRPr="00043D00">
        <w:rPr>
          <w:rFonts w:asciiTheme="majorBidi" w:hAnsiTheme="majorBidi" w:cstheme="majorBidi"/>
          <w:sz w:val="24"/>
          <w:szCs w:val="24"/>
        </w:rPr>
        <w:t xml:space="preserve"> </w:t>
      </w:r>
      <w:r w:rsidRPr="00043D00">
        <w:rPr>
          <w:rFonts w:asciiTheme="majorBidi" w:hAnsiTheme="majorBidi" w:cstheme="majorBidi"/>
          <w:noProof/>
          <w:sz w:val="24"/>
          <w:szCs w:val="24"/>
        </w:rPr>
        <w:t>[39, 40]</w:t>
      </w:r>
      <w:r w:rsidRPr="00043D00">
        <w:rPr>
          <w:rFonts w:asciiTheme="majorBidi" w:hAnsiTheme="majorBidi" w:cstheme="majorBidi"/>
          <w:sz w:val="24"/>
          <w:szCs w:val="24"/>
        </w:rPr>
        <w:t xml:space="preserve"> reported the successful modification of CNTs by wrapping two different polymers to improve the IPA dehydration performance of PVA membranes.</w:t>
      </w:r>
    </w:p>
    <w:p w:rsidR="00F37254" w:rsidRPr="00043D00" w:rsidRDefault="00F37254" w:rsidP="00945224">
      <w:pPr>
        <w:spacing w:line="480" w:lineRule="auto"/>
        <w:ind w:firstLine="360"/>
        <w:jc w:val="both"/>
        <w:rPr>
          <w:rFonts w:asciiTheme="majorBidi" w:hAnsiTheme="majorBidi" w:cstheme="majorBidi"/>
          <w:sz w:val="24"/>
          <w:szCs w:val="24"/>
        </w:rPr>
      </w:pPr>
      <w:r w:rsidRPr="00043D00">
        <w:rPr>
          <w:rFonts w:asciiTheme="majorBidi" w:hAnsiTheme="majorBidi" w:cstheme="majorBidi"/>
          <w:sz w:val="24"/>
          <w:szCs w:val="24"/>
        </w:rPr>
        <w:t xml:space="preserve">On the other hand, the hydrophobic nature of CNTs makes their application in pervaporation dehydration challenging. Consequently, CNTs must be modified before embedding in polymer matrices consuming time and energy and requiring complicated steps such as </w:t>
      </w:r>
      <w:r w:rsidRPr="00043D00">
        <w:rPr>
          <w:rFonts w:asciiTheme="majorBidi" w:hAnsiTheme="majorBidi" w:cstheme="majorBidi"/>
          <w:i/>
          <w:sz w:val="24"/>
          <w:szCs w:val="24"/>
        </w:rPr>
        <w:t>in situ</w:t>
      </w:r>
      <w:r w:rsidRPr="00043D00">
        <w:rPr>
          <w:rFonts w:asciiTheme="majorBidi" w:hAnsiTheme="majorBidi" w:cstheme="majorBidi"/>
          <w:sz w:val="24"/>
          <w:szCs w:val="24"/>
        </w:rPr>
        <w:t xml:space="preserve"> polymerization or wrapping polymer chains around nanotubes. Titanate nanotubes (TNTs) offer not only the advantages of tubular structural properties of CNTs, but for purposes of their intrinsic hydrophilicity, this new generation of nanotubes is compatible with hydrophilic polymer matrix for purposes of solvent dehydration. Nowadays, the application of hydrophilic fillers into hydrophilic polymer matrices such as PVA or incorporation of hydrophobic moieties into </w:t>
      </w:r>
      <w:r w:rsidRPr="00043D00">
        <w:rPr>
          <w:rFonts w:asciiTheme="majorBidi" w:hAnsiTheme="majorBidi" w:cstheme="majorBidi"/>
          <w:sz w:val="24"/>
          <w:szCs w:val="24"/>
        </w:rPr>
        <w:lastRenderedPageBreak/>
        <w:t xml:space="preserve">hydrophilic polymer matrices is debated. The former would increase the total hydrophilicity of the MMMs, which may swell excessively despite the enhanced flux. The latter may result in rigidified morphologies in favor of selective transport of water across the nanocomposites. As a matter of fact, whether the intrinsic hydrophilic nanotubes (e.g., TNTs) or the hydrophobic nanotubes (CNTs) functionalized partially with hydrophilic moieties would favor IPA dehydration via PV is of interest. </w:t>
      </w:r>
    </w:p>
    <w:p w:rsidR="00F37254" w:rsidRPr="00043D00" w:rsidRDefault="00F37254" w:rsidP="00945224">
      <w:pPr>
        <w:spacing w:line="480" w:lineRule="auto"/>
        <w:ind w:firstLine="360"/>
        <w:jc w:val="both"/>
        <w:rPr>
          <w:rFonts w:asciiTheme="majorBidi" w:hAnsiTheme="majorBidi" w:cstheme="majorBidi"/>
          <w:sz w:val="24"/>
          <w:szCs w:val="24"/>
        </w:rPr>
      </w:pPr>
      <w:r w:rsidRPr="00043D00">
        <w:rPr>
          <w:rFonts w:asciiTheme="majorBidi" w:hAnsiTheme="majorBidi" w:cstheme="majorBidi"/>
          <w:sz w:val="24"/>
          <w:szCs w:val="24"/>
        </w:rPr>
        <w:t>To our knowledge, few publications focus on preparation of TNTs-filled MMMs. Only one paper has been published that uses TNT-based MMMs in IPA pervaporation</w:t>
      </w:r>
      <w:r w:rsidR="00D20312" w:rsidRPr="00043D00">
        <w:rPr>
          <w:rFonts w:asciiTheme="majorBidi" w:hAnsiTheme="majorBidi" w:cstheme="majorBidi"/>
          <w:sz w:val="24"/>
          <w:szCs w:val="24"/>
        </w:rPr>
        <w:t xml:space="preserve"> </w:t>
      </w:r>
      <w:r w:rsidRPr="00043D00">
        <w:rPr>
          <w:rFonts w:asciiTheme="majorBidi" w:hAnsiTheme="majorBidi" w:cstheme="majorBidi"/>
          <w:noProof/>
          <w:sz w:val="24"/>
          <w:szCs w:val="24"/>
        </w:rPr>
        <w:t>[12]</w:t>
      </w:r>
      <w:r w:rsidRPr="00043D00">
        <w:rPr>
          <w:rFonts w:asciiTheme="majorBidi" w:hAnsiTheme="majorBidi" w:cstheme="majorBidi"/>
          <w:sz w:val="24"/>
          <w:szCs w:val="24"/>
        </w:rPr>
        <w:t>. Titanate nanotubes–embedded chitosan supported by polyacrylonitrile (PAN) membranes were used for IPA dehydration by Liu et al.</w:t>
      </w:r>
      <w:r w:rsidR="00D20312" w:rsidRPr="00043D00">
        <w:rPr>
          <w:rFonts w:asciiTheme="majorBidi" w:hAnsiTheme="majorBidi" w:cstheme="majorBidi"/>
          <w:sz w:val="24"/>
          <w:szCs w:val="24"/>
        </w:rPr>
        <w:t xml:space="preserve"> </w:t>
      </w:r>
      <w:r w:rsidRPr="00043D00">
        <w:rPr>
          <w:rFonts w:asciiTheme="majorBidi" w:hAnsiTheme="majorBidi" w:cstheme="majorBidi"/>
          <w:noProof/>
          <w:sz w:val="24"/>
          <w:szCs w:val="24"/>
        </w:rPr>
        <w:t>[12]</w:t>
      </w:r>
      <w:r w:rsidRPr="00043D00">
        <w:rPr>
          <w:rFonts w:asciiTheme="majorBidi" w:hAnsiTheme="majorBidi" w:cstheme="majorBidi"/>
          <w:sz w:val="24"/>
          <w:szCs w:val="24"/>
        </w:rPr>
        <w:t xml:space="preserve"> in 2011, and the effects of modification of TNTs by poly(aspartic acid) (PASP) were investigated. Based on the reported results it appears that PASP (as the modifier agent of TNTs) could improve pervaporation performance by building a bridge between TNTs and chitosan. As a result, by incorporation of 6 wt%–modified TNTs, the permeation flux and selectivities of 1.498 </w:t>
      </w:r>
      <w:r w:rsidRPr="00043D00">
        <w:rPr>
          <w:rFonts w:asciiTheme="majorBidi" w:hAnsiTheme="majorBidi" w:cstheme="majorBidi"/>
          <w:color w:val="000000" w:themeColor="text1"/>
          <w:sz w:val="24"/>
          <w:szCs w:val="24"/>
        </w:rPr>
        <w:t>kg/m</w:t>
      </w:r>
      <w:r w:rsidRPr="00043D00">
        <w:rPr>
          <w:rFonts w:asciiTheme="majorBidi" w:hAnsiTheme="majorBidi" w:cstheme="majorBidi"/>
          <w:color w:val="000000" w:themeColor="text1"/>
          <w:sz w:val="24"/>
          <w:szCs w:val="24"/>
          <w:vertAlign w:val="superscript"/>
        </w:rPr>
        <w:t>2</w:t>
      </w:r>
      <w:r w:rsidRPr="00043D00">
        <w:rPr>
          <w:rFonts w:asciiTheme="majorBidi" w:hAnsiTheme="majorBidi" w:cstheme="majorBidi"/>
          <w:color w:val="000000" w:themeColor="text1"/>
          <w:sz w:val="24"/>
          <w:szCs w:val="24"/>
        </w:rPr>
        <w:t xml:space="preserve">h </w:t>
      </w:r>
      <w:r w:rsidRPr="00043D00">
        <w:rPr>
          <w:rFonts w:asciiTheme="majorBidi" w:hAnsiTheme="majorBidi" w:cstheme="majorBidi"/>
          <w:sz w:val="24"/>
          <w:szCs w:val="24"/>
        </w:rPr>
        <w:t>and 6237 were observed, respectively, for dehydration of 90 wt% IPA aqueous feed at 80</w:t>
      </w:r>
      <m:oMath>
        <m:r>
          <w:rPr>
            <w:rFonts w:ascii="Cambria Math" w:hAnsi="Cambria Math" w:cstheme="majorBidi"/>
            <w:sz w:val="24"/>
            <w:szCs w:val="24"/>
          </w:rPr>
          <m:t xml:space="preserve"> </m:t>
        </m:r>
        <m:r>
          <m:rPr>
            <m:sty m:val="p"/>
          </m:rPr>
          <w:rPr>
            <w:rFonts w:ascii="Cambria Math" w:hAnsi="Cambria Math" w:cstheme="majorBidi"/>
            <w:sz w:val="24"/>
            <w:szCs w:val="24"/>
          </w:rPr>
          <m:t>℃</m:t>
        </m:r>
      </m:oMath>
      <w:r w:rsidRPr="00043D00">
        <w:rPr>
          <w:rFonts w:asciiTheme="majorBidi" w:hAnsiTheme="majorBidi" w:cstheme="majorBidi"/>
          <w:sz w:val="24"/>
          <w:szCs w:val="24"/>
        </w:rPr>
        <w:t>. It appears that there is no further publication on embedding TNTs in polymer matrix in the field of pervaporation application, though there are some reports in which TNTs were used to fabricate nanocomposite membranes to evaluate their performance in other fields, such as fuel cells and osmosis</w:t>
      </w:r>
      <w:r w:rsidR="00D20312" w:rsidRPr="00043D00">
        <w:rPr>
          <w:rFonts w:asciiTheme="majorBidi" w:hAnsiTheme="majorBidi" w:cstheme="majorBidi"/>
          <w:sz w:val="24"/>
          <w:szCs w:val="24"/>
        </w:rPr>
        <w:t xml:space="preserve"> </w:t>
      </w:r>
      <w:r w:rsidRPr="00043D00">
        <w:rPr>
          <w:rFonts w:asciiTheme="majorBidi" w:hAnsiTheme="majorBidi" w:cstheme="majorBidi"/>
          <w:noProof/>
          <w:sz w:val="24"/>
          <w:szCs w:val="24"/>
        </w:rPr>
        <w:t>[41-45]</w:t>
      </w:r>
      <w:r w:rsidRPr="00043D00">
        <w:rPr>
          <w:rFonts w:asciiTheme="majorBidi" w:hAnsiTheme="majorBidi" w:cstheme="majorBidi"/>
          <w:sz w:val="24"/>
          <w:szCs w:val="24"/>
        </w:rPr>
        <w:t xml:space="preserve">. For example, Yang et al. [34] dispersed TNTs in blends of PVA and poly(styrene sulfonic acid) (PSSA) and the PVA-TNTs-PSSA mixed matrix membranes were used successfully as highly proton-conductive methanol fuel cells. </w:t>
      </w:r>
    </w:p>
    <w:p w:rsidR="00F37254" w:rsidRPr="00043D00" w:rsidRDefault="00F37254" w:rsidP="00945224">
      <w:pPr>
        <w:spacing w:line="480" w:lineRule="auto"/>
        <w:ind w:firstLine="360"/>
        <w:jc w:val="both"/>
        <w:rPr>
          <w:rFonts w:asciiTheme="majorBidi" w:hAnsiTheme="majorBidi" w:cstheme="majorBidi"/>
          <w:sz w:val="24"/>
          <w:szCs w:val="24"/>
        </w:rPr>
      </w:pPr>
      <w:r w:rsidRPr="00043D00">
        <w:rPr>
          <w:rFonts w:asciiTheme="majorBidi" w:hAnsiTheme="majorBidi" w:cstheme="majorBidi"/>
          <w:sz w:val="24"/>
          <w:szCs w:val="24"/>
        </w:rPr>
        <w:t>Sairam et al.</w:t>
      </w:r>
      <w:r w:rsidR="00D20312" w:rsidRPr="00043D00">
        <w:rPr>
          <w:rFonts w:asciiTheme="majorBidi" w:hAnsiTheme="majorBidi" w:cstheme="majorBidi"/>
          <w:sz w:val="24"/>
          <w:szCs w:val="24"/>
        </w:rPr>
        <w:t xml:space="preserve"> </w:t>
      </w:r>
      <w:r w:rsidRPr="00043D00">
        <w:rPr>
          <w:rFonts w:asciiTheme="majorBidi" w:hAnsiTheme="majorBidi" w:cstheme="majorBidi"/>
          <w:noProof/>
          <w:sz w:val="24"/>
          <w:szCs w:val="24"/>
        </w:rPr>
        <w:t>[32]</w:t>
      </w:r>
      <w:r w:rsidRPr="00043D00">
        <w:rPr>
          <w:rFonts w:asciiTheme="majorBidi" w:hAnsiTheme="majorBidi" w:cstheme="majorBidi"/>
          <w:sz w:val="24"/>
          <w:szCs w:val="24"/>
        </w:rPr>
        <w:t xml:space="preserve"> implemented TiO</w:t>
      </w:r>
      <w:r w:rsidRPr="00043D00">
        <w:rPr>
          <w:rFonts w:asciiTheme="majorBidi" w:hAnsiTheme="majorBidi" w:cstheme="majorBidi"/>
          <w:sz w:val="24"/>
          <w:szCs w:val="24"/>
          <w:vertAlign w:val="subscript"/>
        </w:rPr>
        <w:t>2</w:t>
      </w:r>
      <w:r w:rsidRPr="00043D00">
        <w:rPr>
          <w:rFonts w:asciiTheme="majorBidi" w:hAnsiTheme="majorBidi" w:cstheme="majorBidi"/>
          <w:sz w:val="24"/>
          <w:szCs w:val="24"/>
        </w:rPr>
        <w:t xml:space="preserve"> nanoparticles into PVA matrix and investigated the PV performance of the MMMs for IPA aqueous mixtures. They reported infinite values for </w:t>
      </w:r>
      <w:r w:rsidR="0057310F" w:rsidRPr="00043D00">
        <w:rPr>
          <w:rFonts w:asciiTheme="majorBidi" w:hAnsiTheme="majorBidi" w:cstheme="majorBidi"/>
          <w:color w:val="000000" w:themeColor="text1"/>
          <w:sz w:val="24"/>
          <w:szCs w:val="24"/>
        </w:rPr>
        <w:t xml:space="preserve">separation </w:t>
      </w:r>
      <w:r w:rsidR="0057310F" w:rsidRPr="00043D00">
        <w:rPr>
          <w:rFonts w:asciiTheme="majorBidi" w:hAnsiTheme="majorBidi" w:cstheme="majorBidi"/>
          <w:color w:val="000000" w:themeColor="text1"/>
          <w:sz w:val="24"/>
          <w:szCs w:val="24"/>
        </w:rPr>
        <w:lastRenderedPageBreak/>
        <w:t>factor</w:t>
      </w:r>
      <w:r w:rsidRPr="00043D00">
        <w:rPr>
          <w:rFonts w:asciiTheme="majorBidi" w:hAnsiTheme="majorBidi" w:cstheme="majorBidi"/>
          <w:sz w:val="24"/>
          <w:szCs w:val="24"/>
        </w:rPr>
        <w:t xml:space="preserve"> in spite of sacrificing the flux by further increasing the filler loading, which could be attributed to PVA chain rigidification. In contrast, it has been asserted that nanotubes’ high aspect ratio, and smooth and frictionless structure, could be responsible for rapid mass transport inside nanotubes</w:t>
      </w:r>
      <w:r w:rsidR="00D20312" w:rsidRPr="00043D00">
        <w:rPr>
          <w:rFonts w:asciiTheme="majorBidi" w:hAnsiTheme="majorBidi" w:cstheme="majorBidi"/>
          <w:sz w:val="24"/>
          <w:szCs w:val="24"/>
        </w:rPr>
        <w:t xml:space="preserve"> </w:t>
      </w:r>
      <w:r w:rsidRPr="00043D00">
        <w:rPr>
          <w:rFonts w:asciiTheme="majorBidi" w:hAnsiTheme="majorBidi" w:cstheme="majorBidi"/>
          <w:noProof/>
          <w:sz w:val="24"/>
          <w:szCs w:val="24"/>
        </w:rPr>
        <w:t>[36]</w:t>
      </w:r>
      <w:r w:rsidRPr="00043D00">
        <w:rPr>
          <w:rFonts w:asciiTheme="majorBidi" w:hAnsiTheme="majorBidi" w:cstheme="majorBidi"/>
          <w:sz w:val="24"/>
          <w:szCs w:val="24"/>
        </w:rPr>
        <w:t>. Moreover, it seems that although there are some publications on embedding carbon nanotubes (CNTs) in polymer matrices for pervaporation applications, fabrication of TNTs-based mixed matrix membranes for alcohol dehydration purposes is in its first steps.</w:t>
      </w:r>
    </w:p>
    <w:p w:rsidR="00F37254" w:rsidRPr="00043D00" w:rsidRDefault="00F37254" w:rsidP="00945224">
      <w:pPr>
        <w:spacing w:line="480" w:lineRule="auto"/>
        <w:ind w:firstLine="360"/>
        <w:jc w:val="both"/>
        <w:rPr>
          <w:rFonts w:asciiTheme="majorBidi" w:hAnsiTheme="majorBidi" w:cstheme="majorBidi"/>
          <w:sz w:val="24"/>
          <w:szCs w:val="24"/>
        </w:rPr>
      </w:pPr>
      <w:r w:rsidRPr="00043D00">
        <w:rPr>
          <w:rFonts w:asciiTheme="majorBidi" w:hAnsiTheme="majorBidi" w:cstheme="majorBidi"/>
          <w:sz w:val="24"/>
          <w:szCs w:val="24"/>
        </w:rPr>
        <w:t xml:space="preserve">The previously discussed study by Liu et al. </w:t>
      </w:r>
      <w:r w:rsidRPr="00043D00">
        <w:rPr>
          <w:rFonts w:asciiTheme="majorBidi" w:hAnsiTheme="majorBidi" w:cstheme="majorBidi"/>
          <w:noProof/>
          <w:sz w:val="24"/>
          <w:szCs w:val="24"/>
        </w:rPr>
        <w:t>[12]</w:t>
      </w:r>
      <w:r w:rsidRPr="00043D00">
        <w:rPr>
          <w:rFonts w:asciiTheme="majorBidi" w:hAnsiTheme="majorBidi" w:cstheme="majorBidi"/>
          <w:sz w:val="24"/>
          <w:szCs w:val="24"/>
        </w:rPr>
        <w:t xml:space="preserve"> resulted in better PV performance of chitosan-based membranes. In this work, for the first time, we investigate the effect of incorporating TNTs into PVA matrix in different loading amounts and at different feed temperatures and concentrations. Next, whether incorporation of fillers with intrinsic hydrophilicity or hydrophobic fillers functionalized with hydrophilic moieties could improve the dehydration performance of PV membranes is sought by comparing the reported results for CNTs-PVA and TNTs-PVA membranes.</w:t>
      </w:r>
    </w:p>
    <w:p w:rsidR="00F37254" w:rsidRPr="00043D00" w:rsidRDefault="00F37254" w:rsidP="00945224">
      <w:pPr>
        <w:pStyle w:val="ListParagraph"/>
        <w:numPr>
          <w:ilvl w:val="0"/>
          <w:numId w:val="1"/>
        </w:numPr>
        <w:spacing w:line="480" w:lineRule="auto"/>
        <w:ind w:left="360"/>
        <w:rPr>
          <w:rFonts w:asciiTheme="majorBidi" w:hAnsiTheme="majorBidi" w:cstheme="majorBidi"/>
          <w:b/>
          <w:bCs/>
          <w:sz w:val="28"/>
          <w:szCs w:val="28"/>
        </w:rPr>
      </w:pPr>
      <w:r w:rsidRPr="00043D00">
        <w:rPr>
          <w:rFonts w:asciiTheme="majorBidi" w:hAnsiTheme="majorBidi" w:cstheme="majorBidi"/>
          <w:b/>
          <w:bCs/>
          <w:sz w:val="28"/>
          <w:szCs w:val="28"/>
        </w:rPr>
        <w:t>Experiments</w:t>
      </w:r>
    </w:p>
    <w:p w:rsidR="00F37254" w:rsidRPr="00043D00" w:rsidRDefault="00F37254" w:rsidP="00945224">
      <w:pPr>
        <w:spacing w:line="480" w:lineRule="auto"/>
        <w:rPr>
          <w:rFonts w:asciiTheme="majorBidi" w:hAnsiTheme="majorBidi" w:cstheme="majorBidi"/>
          <w:bCs/>
          <w:i/>
          <w:sz w:val="24"/>
          <w:szCs w:val="24"/>
        </w:rPr>
      </w:pPr>
      <w:r w:rsidRPr="00043D00">
        <w:rPr>
          <w:rFonts w:asciiTheme="majorBidi" w:hAnsiTheme="majorBidi" w:cstheme="majorBidi"/>
          <w:bCs/>
          <w:i/>
          <w:sz w:val="24"/>
          <w:szCs w:val="24"/>
        </w:rPr>
        <w:t>2.1. Materials</w:t>
      </w:r>
    </w:p>
    <w:p w:rsidR="00F37254" w:rsidRPr="00043D00" w:rsidRDefault="00F37254" w:rsidP="00945224">
      <w:pPr>
        <w:spacing w:line="480" w:lineRule="auto"/>
        <w:ind w:firstLine="360"/>
        <w:jc w:val="both"/>
        <w:rPr>
          <w:rFonts w:asciiTheme="majorBidi" w:hAnsiTheme="majorBidi" w:cstheme="majorBidi"/>
          <w:color w:val="000000" w:themeColor="text1"/>
          <w:sz w:val="24"/>
          <w:szCs w:val="24"/>
        </w:rPr>
      </w:pPr>
      <w:r w:rsidRPr="00043D00">
        <w:rPr>
          <w:rFonts w:asciiTheme="majorBidi" w:hAnsiTheme="majorBidi" w:cstheme="majorBidi"/>
          <w:color w:val="000000" w:themeColor="text1"/>
          <w:sz w:val="24"/>
          <w:szCs w:val="24"/>
        </w:rPr>
        <w:t>PVA (MW: 60,000) with hydrolysis degree of more than 98%, isopropanol (IPA), glutaraldehyde (GA, 50% aqueous solution), acetic acid, sodium hydroxide, and hydrochloric acid were all purchased from Merck. Titanium dioxide powder was kindly supplied by Sorentec Co.</w:t>
      </w:r>
    </w:p>
    <w:p w:rsidR="00F37254" w:rsidRPr="00043D00" w:rsidRDefault="00F37254" w:rsidP="00945224">
      <w:pPr>
        <w:spacing w:line="480" w:lineRule="auto"/>
        <w:rPr>
          <w:rFonts w:asciiTheme="majorBidi" w:hAnsiTheme="majorBidi" w:cstheme="majorBidi"/>
          <w:bCs/>
          <w:i/>
          <w:color w:val="000000" w:themeColor="text1"/>
          <w:sz w:val="24"/>
          <w:szCs w:val="24"/>
        </w:rPr>
      </w:pPr>
      <w:r w:rsidRPr="00043D00">
        <w:rPr>
          <w:rFonts w:asciiTheme="majorBidi" w:hAnsiTheme="majorBidi" w:cstheme="majorBidi"/>
          <w:bCs/>
          <w:i/>
          <w:color w:val="000000" w:themeColor="text1"/>
          <w:sz w:val="24"/>
          <w:szCs w:val="24"/>
        </w:rPr>
        <w:t>2.2. TNTs preparation</w:t>
      </w:r>
    </w:p>
    <w:p w:rsidR="00F37254" w:rsidRPr="00043D00" w:rsidRDefault="00F37254" w:rsidP="00945224">
      <w:pPr>
        <w:spacing w:line="480" w:lineRule="auto"/>
        <w:ind w:firstLine="360"/>
        <w:jc w:val="both"/>
        <w:rPr>
          <w:rFonts w:asciiTheme="majorBidi" w:hAnsiTheme="majorBidi" w:cstheme="majorBidi"/>
          <w:color w:val="000000" w:themeColor="text1"/>
          <w:sz w:val="24"/>
          <w:szCs w:val="24"/>
        </w:rPr>
      </w:pPr>
      <w:r w:rsidRPr="00043D00">
        <w:rPr>
          <w:rFonts w:asciiTheme="majorBidi" w:hAnsiTheme="majorBidi" w:cstheme="majorBidi"/>
          <w:color w:val="000000" w:themeColor="text1"/>
          <w:sz w:val="24"/>
          <w:szCs w:val="24"/>
        </w:rPr>
        <w:t>Titanate nanotubes were synthesized via hydrothermal method as described by Geng et al.</w:t>
      </w:r>
      <w:r w:rsidR="00D20312" w:rsidRPr="00043D00">
        <w:rPr>
          <w:rFonts w:asciiTheme="majorBidi" w:hAnsiTheme="majorBidi" w:cstheme="majorBidi"/>
          <w:color w:val="000000" w:themeColor="text1"/>
          <w:sz w:val="24"/>
          <w:szCs w:val="24"/>
        </w:rPr>
        <w:t xml:space="preserve"> </w:t>
      </w:r>
      <w:r w:rsidRPr="00043D00">
        <w:rPr>
          <w:rFonts w:asciiTheme="majorBidi" w:hAnsiTheme="majorBidi" w:cstheme="majorBidi"/>
          <w:noProof/>
          <w:color w:val="000000" w:themeColor="text1"/>
          <w:sz w:val="24"/>
          <w:szCs w:val="24"/>
        </w:rPr>
        <w:t>[46]</w:t>
      </w:r>
      <w:r w:rsidRPr="00043D00">
        <w:rPr>
          <w:rFonts w:asciiTheme="majorBidi" w:hAnsiTheme="majorBidi" w:cstheme="majorBidi"/>
          <w:color w:val="000000" w:themeColor="text1"/>
          <w:sz w:val="24"/>
          <w:szCs w:val="24"/>
        </w:rPr>
        <w:t>. First, 1 g of TiO</w:t>
      </w:r>
      <w:r w:rsidRPr="00043D00">
        <w:rPr>
          <w:rFonts w:asciiTheme="majorBidi" w:hAnsiTheme="majorBidi" w:cstheme="majorBidi"/>
          <w:color w:val="000000" w:themeColor="text1"/>
          <w:sz w:val="24"/>
          <w:szCs w:val="24"/>
          <w:vertAlign w:val="subscript"/>
        </w:rPr>
        <w:t>2</w:t>
      </w:r>
      <w:r w:rsidRPr="00043D00">
        <w:rPr>
          <w:rFonts w:asciiTheme="majorBidi" w:hAnsiTheme="majorBidi" w:cstheme="majorBidi"/>
          <w:color w:val="000000" w:themeColor="text1"/>
          <w:sz w:val="24"/>
          <w:szCs w:val="24"/>
        </w:rPr>
        <w:t xml:space="preserve"> powder and 50 ml of 10 M NaOH aqueous solution were mixed by a mechanical </w:t>
      </w:r>
      <w:r w:rsidRPr="00043D00">
        <w:rPr>
          <w:rFonts w:asciiTheme="majorBidi" w:hAnsiTheme="majorBidi" w:cstheme="majorBidi"/>
          <w:color w:val="000000" w:themeColor="text1"/>
          <w:sz w:val="24"/>
          <w:szCs w:val="24"/>
        </w:rPr>
        <w:lastRenderedPageBreak/>
        <w:t xml:space="preserve">stirrer for an hour at ambient temperature. Next, the prepared mixture was heated for 72 h at 150 </w:t>
      </w:r>
      <m:oMath>
        <m:r>
          <w:rPr>
            <w:rFonts w:ascii="Cambria Math" w:hAnsi="Cambria Math" w:cstheme="majorBidi"/>
            <w:color w:val="000000" w:themeColor="text1"/>
            <w:sz w:val="24"/>
            <w:szCs w:val="24"/>
          </w:rPr>
          <m:t>℃</m:t>
        </m:r>
      </m:oMath>
      <w:r w:rsidRPr="00043D00">
        <w:rPr>
          <w:rFonts w:asciiTheme="majorBidi" w:hAnsiTheme="majorBidi" w:cstheme="majorBidi"/>
          <w:color w:val="000000" w:themeColor="text1"/>
          <w:sz w:val="24"/>
          <w:szCs w:val="24"/>
        </w:rPr>
        <w:t xml:space="preserve"> in a Teflon-lined autoclave. After cooling to room temperature, the mixture was centrifuged and the resulting white solid was immersed in 0.1 M HCl for 3 h. After being centrifuged and washed with deionized water until no H</w:t>
      </w:r>
      <w:r w:rsidRPr="00043D00">
        <w:rPr>
          <w:rFonts w:asciiTheme="majorBidi" w:hAnsiTheme="majorBidi" w:cstheme="majorBidi"/>
          <w:color w:val="000000" w:themeColor="text1"/>
          <w:sz w:val="24"/>
          <w:szCs w:val="24"/>
          <w:vertAlign w:val="superscript"/>
        </w:rPr>
        <w:t>+</w:t>
      </w:r>
      <w:r w:rsidRPr="00043D00">
        <w:rPr>
          <w:rFonts w:asciiTheme="majorBidi" w:hAnsiTheme="majorBidi" w:cstheme="majorBidi"/>
          <w:color w:val="000000" w:themeColor="text1"/>
          <w:sz w:val="24"/>
          <w:szCs w:val="24"/>
        </w:rPr>
        <w:t xml:space="preserve"> was detected, the final product was dried for 24 h at 80</w:t>
      </w:r>
      <m:oMath>
        <m:r>
          <w:rPr>
            <w:rFonts w:ascii="Cambria Math" w:hAnsi="Cambria Math" w:cstheme="majorBidi"/>
            <w:color w:val="000000" w:themeColor="text1"/>
            <w:sz w:val="24"/>
            <w:szCs w:val="24"/>
          </w:rPr>
          <m:t xml:space="preserve"> ℃</m:t>
        </m:r>
      </m:oMath>
      <w:r w:rsidRPr="00043D00">
        <w:rPr>
          <w:rFonts w:asciiTheme="majorBidi" w:hAnsiTheme="majorBidi" w:cstheme="majorBidi"/>
          <w:color w:val="000000" w:themeColor="text1"/>
          <w:sz w:val="24"/>
          <w:szCs w:val="24"/>
        </w:rPr>
        <w:t xml:space="preserve">. The resultant TNTs powder was further heated at 250 </w:t>
      </w:r>
      <m:oMath>
        <m:r>
          <w:rPr>
            <w:rFonts w:ascii="Cambria Math" w:hAnsi="Cambria Math" w:cstheme="majorBidi"/>
            <w:color w:val="000000" w:themeColor="text1"/>
            <w:sz w:val="24"/>
            <w:szCs w:val="24"/>
          </w:rPr>
          <m:t>℃</m:t>
        </m:r>
      </m:oMath>
      <w:r w:rsidRPr="00043D00">
        <w:rPr>
          <w:rFonts w:asciiTheme="majorBidi" w:hAnsiTheme="majorBidi" w:cstheme="majorBidi"/>
          <w:color w:val="000000" w:themeColor="text1"/>
          <w:sz w:val="24"/>
          <w:szCs w:val="24"/>
        </w:rPr>
        <w:t xml:space="preserve"> in a furnace for 2 h to remove any impurities.</w:t>
      </w:r>
    </w:p>
    <w:p w:rsidR="00F37254" w:rsidRPr="00043D00" w:rsidRDefault="00F37254" w:rsidP="00945224">
      <w:pPr>
        <w:spacing w:line="480" w:lineRule="auto"/>
        <w:rPr>
          <w:rFonts w:asciiTheme="majorBidi" w:hAnsiTheme="majorBidi" w:cstheme="majorBidi"/>
          <w:bCs/>
          <w:i/>
          <w:sz w:val="24"/>
          <w:szCs w:val="24"/>
        </w:rPr>
      </w:pPr>
      <w:r w:rsidRPr="00043D00">
        <w:rPr>
          <w:rFonts w:asciiTheme="majorBidi" w:hAnsiTheme="majorBidi" w:cstheme="majorBidi"/>
          <w:bCs/>
          <w:i/>
          <w:sz w:val="24"/>
          <w:szCs w:val="24"/>
        </w:rPr>
        <w:t>2.3. Membrane preparation</w:t>
      </w:r>
    </w:p>
    <w:p w:rsidR="00F37254" w:rsidRPr="00043D00" w:rsidRDefault="00F37254" w:rsidP="00945224">
      <w:pPr>
        <w:spacing w:line="480" w:lineRule="auto"/>
        <w:ind w:firstLine="360"/>
        <w:jc w:val="both"/>
        <w:rPr>
          <w:rFonts w:asciiTheme="majorBidi" w:eastAsiaTheme="minorEastAsia" w:hAnsiTheme="majorBidi" w:cstheme="majorBidi"/>
          <w:sz w:val="24"/>
          <w:szCs w:val="24"/>
        </w:rPr>
      </w:pPr>
      <w:r w:rsidRPr="00043D00">
        <w:rPr>
          <w:rFonts w:asciiTheme="majorBidi" w:hAnsiTheme="majorBidi" w:cstheme="majorBidi"/>
          <w:sz w:val="24"/>
          <w:szCs w:val="24"/>
        </w:rPr>
        <w:t>The PVA-TNTs nanocomposites were fabricated by solution-casting method. First, TNTs were dispersed in 2 wt% a</w:t>
      </w:r>
      <w:r w:rsidRPr="00043D00">
        <w:rPr>
          <w:rFonts w:asciiTheme="majorBidi" w:eastAsiaTheme="minorEastAsia" w:hAnsiTheme="majorBidi" w:cstheme="majorBidi"/>
          <w:sz w:val="24"/>
          <w:szCs w:val="24"/>
        </w:rPr>
        <w:t>queous solution of acetic acid at</w:t>
      </w:r>
      <w:r w:rsidRPr="00043D00">
        <w:rPr>
          <w:rFonts w:asciiTheme="majorBidi" w:hAnsiTheme="majorBidi" w:cstheme="majorBidi"/>
          <w:sz w:val="24"/>
          <w:szCs w:val="24"/>
        </w:rPr>
        <w:t xml:space="preserve"> 50 </w:t>
      </w:r>
      <m:oMath>
        <m:r>
          <w:rPr>
            <w:rFonts w:ascii="Cambria Math" w:hAnsi="Cambria Math" w:cstheme="majorBidi"/>
            <w:sz w:val="24"/>
            <w:szCs w:val="24"/>
          </w:rPr>
          <m:t>℃</m:t>
        </m:r>
      </m:oMath>
      <w:r w:rsidRPr="00043D00">
        <w:rPr>
          <w:rFonts w:asciiTheme="majorBidi" w:eastAsiaTheme="minorEastAsia" w:hAnsiTheme="majorBidi" w:cstheme="majorBidi"/>
          <w:sz w:val="24"/>
          <w:szCs w:val="24"/>
        </w:rPr>
        <w:t xml:space="preserve"> for 24 h. Then, the TNTs aqueous solution was sonicated by a UP200S probe for 2 h. Meanwhile, 0.6 g </w:t>
      </w:r>
      <w:r w:rsidRPr="00043D00">
        <w:rPr>
          <w:rFonts w:asciiTheme="majorBidi" w:hAnsiTheme="majorBidi" w:cstheme="majorBidi"/>
          <w:sz w:val="24"/>
          <w:szCs w:val="24"/>
        </w:rPr>
        <w:t xml:space="preserve">PVA was dissolved in deionized water at 90 </w:t>
      </w:r>
      <m:oMath>
        <m:r>
          <w:rPr>
            <w:rFonts w:ascii="Cambria Math" w:hAnsi="Cambria Math" w:cstheme="majorBidi"/>
            <w:sz w:val="24"/>
            <w:szCs w:val="24"/>
          </w:rPr>
          <m:t>℃</m:t>
        </m:r>
      </m:oMath>
      <w:r w:rsidRPr="00043D00">
        <w:rPr>
          <w:rFonts w:asciiTheme="majorBidi" w:eastAsiaTheme="minorEastAsia" w:hAnsiTheme="majorBidi" w:cstheme="majorBidi"/>
          <w:sz w:val="24"/>
          <w:szCs w:val="24"/>
        </w:rPr>
        <w:t xml:space="preserve"> for 6 h to obtain a 5 wt% PVA solution. The weight ratio of TNTs to PVA varied from 0 to 10 wt% based on PVA weight, and the corresponding membranes were designated as PVA-T-x where x = 0, 2, 4, 6, 8, and 10</w:t>
      </w:r>
      <w:r w:rsidR="00DA1AAA" w:rsidRPr="00043D00">
        <w:rPr>
          <w:rFonts w:asciiTheme="majorBidi" w:eastAsiaTheme="minorEastAsia" w:hAnsiTheme="majorBidi" w:cstheme="majorBidi"/>
          <w:sz w:val="24"/>
          <w:szCs w:val="24"/>
        </w:rPr>
        <w:t xml:space="preserve"> (</w:t>
      </w:r>
      <w:r w:rsidR="00516E94" w:rsidRPr="00043D00">
        <w:rPr>
          <w:rFonts w:asciiTheme="majorBidi" w:eastAsiaTheme="minorEastAsia" w:hAnsiTheme="majorBidi" w:cstheme="majorBidi"/>
          <w:sz w:val="24"/>
          <w:szCs w:val="24"/>
        </w:rPr>
        <w:t xml:space="preserve">as shown in </w:t>
      </w:r>
      <w:r w:rsidR="00DA1AAA" w:rsidRPr="00043D00">
        <w:rPr>
          <w:rFonts w:asciiTheme="majorBidi" w:eastAsiaTheme="minorEastAsia" w:hAnsiTheme="majorBidi" w:cstheme="majorBidi"/>
          <w:sz w:val="24"/>
          <w:szCs w:val="24"/>
        </w:rPr>
        <w:t>Table 1)</w:t>
      </w:r>
      <w:r w:rsidRPr="00043D00">
        <w:rPr>
          <w:rFonts w:asciiTheme="majorBidi" w:eastAsiaTheme="minorEastAsia" w:hAnsiTheme="majorBidi" w:cstheme="majorBidi"/>
          <w:sz w:val="24"/>
          <w:szCs w:val="24"/>
        </w:rPr>
        <w:t>. Next, the TNTs solution was mixed with PVA solution and stirred for 24 h at room temperature followed by 1 h sonication. Then, 5</w:t>
      </w:r>
      <m:oMath>
        <m:r>
          <w:rPr>
            <w:rFonts w:ascii="Cambria Math" w:eastAsiaTheme="minorEastAsia" w:hAnsi="Cambria Math" w:cstheme="majorBidi"/>
            <w:sz w:val="24"/>
            <w:szCs w:val="24"/>
          </w:rPr>
          <m:t>μl</m:t>
        </m:r>
      </m:oMath>
      <w:r w:rsidRPr="00043D00">
        <w:rPr>
          <w:rFonts w:asciiTheme="majorBidi" w:eastAsiaTheme="minorEastAsia" w:hAnsiTheme="majorBidi" w:cstheme="majorBidi"/>
          <w:sz w:val="24"/>
          <w:szCs w:val="24"/>
        </w:rPr>
        <w:t xml:space="preserve"> GA and 5</w:t>
      </w:r>
      <m:oMath>
        <m:r>
          <w:rPr>
            <w:rFonts w:ascii="Cambria Math" w:eastAsiaTheme="minorEastAsia" w:hAnsi="Cambria Math" w:cstheme="majorBidi"/>
            <w:sz w:val="24"/>
            <w:szCs w:val="24"/>
          </w:rPr>
          <m:t>μl</m:t>
        </m:r>
      </m:oMath>
      <w:r w:rsidRPr="00043D00">
        <w:rPr>
          <w:rFonts w:asciiTheme="majorBidi" w:eastAsiaTheme="minorEastAsia" w:hAnsiTheme="majorBidi" w:cstheme="majorBidi"/>
          <w:sz w:val="24"/>
          <w:szCs w:val="24"/>
        </w:rPr>
        <w:t xml:space="preserve"> HCl were added to the solution. After 15 min stirring at room temperature, the solution </w:t>
      </w:r>
      <w:r w:rsidR="008C6C7C" w:rsidRPr="00043D00">
        <w:rPr>
          <w:rFonts w:asciiTheme="majorBidi" w:eastAsiaTheme="minorEastAsia" w:hAnsiTheme="majorBidi" w:cstheme="majorBidi"/>
          <w:color w:val="000000" w:themeColor="text1"/>
          <w:sz w:val="24"/>
          <w:szCs w:val="24"/>
        </w:rPr>
        <w:t>was pour</w:t>
      </w:r>
      <w:r w:rsidRPr="00043D00">
        <w:rPr>
          <w:rFonts w:asciiTheme="majorBidi" w:eastAsiaTheme="minorEastAsia" w:hAnsiTheme="majorBidi" w:cstheme="majorBidi"/>
          <w:color w:val="000000" w:themeColor="text1"/>
          <w:sz w:val="24"/>
          <w:szCs w:val="24"/>
        </w:rPr>
        <w:t>ed in</w:t>
      </w:r>
      <w:r w:rsidR="008C6C7C" w:rsidRPr="00043D00">
        <w:rPr>
          <w:rFonts w:asciiTheme="majorBidi" w:eastAsiaTheme="minorEastAsia" w:hAnsiTheme="majorBidi" w:cstheme="majorBidi"/>
          <w:color w:val="000000" w:themeColor="text1"/>
          <w:sz w:val="24"/>
          <w:szCs w:val="24"/>
        </w:rPr>
        <w:t>to</w:t>
      </w:r>
      <w:r w:rsidRPr="00043D00">
        <w:rPr>
          <w:rFonts w:asciiTheme="majorBidi" w:eastAsiaTheme="minorEastAsia" w:hAnsiTheme="majorBidi" w:cstheme="majorBidi"/>
          <w:color w:val="000000" w:themeColor="text1"/>
          <w:sz w:val="24"/>
          <w:szCs w:val="24"/>
        </w:rPr>
        <w:t xml:space="preserve"> </w:t>
      </w:r>
      <w:r w:rsidRPr="00043D00">
        <w:rPr>
          <w:rFonts w:asciiTheme="majorBidi" w:eastAsiaTheme="minorEastAsia" w:hAnsiTheme="majorBidi" w:cstheme="majorBidi"/>
          <w:sz w:val="24"/>
          <w:szCs w:val="24"/>
        </w:rPr>
        <w:t>glass Petri dishes. Finally, the casted membranes were dried at room temperature for 36 h, upon which they were peeled off. All as-prepared membranes were 50</w:t>
      </w:r>
      <m:oMath>
        <m:r>
          <w:rPr>
            <w:rFonts w:ascii="Cambria Math" w:eastAsiaTheme="minorEastAsia" w:hAnsi="Cambria Math" w:cstheme="majorBidi"/>
            <w:sz w:val="24"/>
            <w:szCs w:val="24"/>
          </w:rPr>
          <m:t xml:space="preserve"> ± 5μm</m:t>
        </m:r>
      </m:oMath>
      <w:r w:rsidRPr="00043D00">
        <w:rPr>
          <w:rFonts w:asciiTheme="majorBidi" w:eastAsiaTheme="minorEastAsia" w:hAnsiTheme="majorBidi" w:cstheme="majorBidi"/>
          <w:sz w:val="24"/>
          <w:szCs w:val="24"/>
        </w:rPr>
        <w:t xml:space="preserve"> in thickness</w:t>
      </w:r>
      <w:r w:rsidR="00DF0210" w:rsidRPr="00043D00">
        <w:rPr>
          <w:rFonts w:asciiTheme="majorBidi" w:eastAsiaTheme="minorEastAsia" w:hAnsiTheme="majorBidi" w:cstheme="majorBidi"/>
          <w:sz w:val="24"/>
          <w:szCs w:val="24"/>
        </w:rPr>
        <w:t>.</w:t>
      </w:r>
    </w:p>
    <w:p w:rsidR="00360035" w:rsidRPr="00043D00" w:rsidRDefault="00360035" w:rsidP="00945224">
      <w:pPr>
        <w:spacing w:line="480" w:lineRule="auto"/>
        <w:ind w:firstLine="360"/>
        <w:jc w:val="center"/>
        <w:rPr>
          <w:rFonts w:asciiTheme="majorBidi" w:eastAsiaTheme="minorEastAsia" w:hAnsiTheme="majorBidi" w:cstheme="majorBidi"/>
          <w:sz w:val="24"/>
          <w:szCs w:val="24"/>
        </w:rPr>
      </w:pPr>
      <w:r w:rsidRPr="00043D00">
        <w:rPr>
          <w:noProof/>
          <w:color w:val="000000" w:themeColor="text1"/>
          <w:lang w:val="en-GB" w:eastAsia="zh-CN"/>
        </w:rPr>
        <w:lastRenderedPageBreak/>
        <w:drawing>
          <wp:anchor distT="0" distB="0" distL="114300" distR="114300" simplePos="0" relativeHeight="251675648" behindDoc="0" locked="0" layoutInCell="1" allowOverlap="1">
            <wp:simplePos x="0" y="0"/>
            <wp:positionH relativeFrom="column">
              <wp:posOffset>647700</wp:posOffset>
            </wp:positionH>
            <wp:positionV relativeFrom="paragraph">
              <wp:posOffset>323850</wp:posOffset>
            </wp:positionV>
            <wp:extent cx="4876800" cy="1771650"/>
            <wp:effectExtent l="0" t="0" r="0" b="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876800" cy="1771650"/>
                    </a:xfrm>
                    <a:prstGeom prst="rect">
                      <a:avLst/>
                    </a:prstGeom>
                    <a:noFill/>
                    <a:ln>
                      <a:noFill/>
                    </a:ln>
                  </pic:spPr>
                </pic:pic>
              </a:graphicData>
            </a:graphic>
            <wp14:sizeRelV relativeFrom="margin">
              <wp14:pctHeight>0</wp14:pctHeight>
            </wp14:sizeRelV>
          </wp:anchor>
        </w:drawing>
      </w:r>
      <w:r w:rsidRPr="00043D00">
        <w:rPr>
          <w:rFonts w:asciiTheme="majorBidi" w:eastAsiaTheme="minorEastAsia" w:hAnsiTheme="majorBidi" w:cstheme="majorBidi"/>
          <w:color w:val="000000" w:themeColor="text1"/>
          <w:sz w:val="24"/>
          <w:szCs w:val="24"/>
        </w:rPr>
        <w:t>Table 1. Prepared membranes</w:t>
      </w:r>
      <w:r w:rsidRPr="00043D00">
        <w:rPr>
          <w:rFonts w:asciiTheme="majorBidi" w:eastAsiaTheme="minorEastAsia" w:hAnsiTheme="majorBidi" w:cstheme="majorBidi"/>
          <w:sz w:val="24"/>
          <w:szCs w:val="24"/>
        </w:rPr>
        <w:t>.</w:t>
      </w:r>
    </w:p>
    <w:p w:rsidR="00360035" w:rsidRPr="00043D00" w:rsidRDefault="00360035" w:rsidP="00945224">
      <w:pPr>
        <w:spacing w:line="480" w:lineRule="auto"/>
        <w:ind w:firstLine="360"/>
        <w:jc w:val="center"/>
        <w:rPr>
          <w:rFonts w:asciiTheme="majorBidi" w:eastAsiaTheme="minorEastAsia" w:hAnsiTheme="majorBidi" w:cstheme="majorBidi"/>
          <w:sz w:val="24"/>
          <w:szCs w:val="24"/>
        </w:rPr>
      </w:pPr>
    </w:p>
    <w:p w:rsidR="00F37254" w:rsidRPr="00043D00" w:rsidRDefault="00F37254" w:rsidP="00945224">
      <w:pPr>
        <w:spacing w:line="480" w:lineRule="auto"/>
        <w:rPr>
          <w:rFonts w:asciiTheme="majorBidi" w:eastAsiaTheme="minorEastAsia" w:hAnsiTheme="majorBidi" w:cstheme="majorBidi"/>
          <w:bCs/>
          <w:i/>
          <w:sz w:val="24"/>
          <w:szCs w:val="24"/>
        </w:rPr>
      </w:pPr>
      <w:r w:rsidRPr="00043D00">
        <w:rPr>
          <w:rFonts w:asciiTheme="majorBidi" w:eastAsiaTheme="minorEastAsia" w:hAnsiTheme="majorBidi" w:cstheme="majorBidi"/>
          <w:bCs/>
          <w:i/>
          <w:sz w:val="24"/>
          <w:szCs w:val="24"/>
        </w:rPr>
        <w:t>2.4. PV experiments</w:t>
      </w:r>
    </w:p>
    <w:p w:rsidR="00F37254" w:rsidRPr="00043D00" w:rsidRDefault="00F37254" w:rsidP="00945224">
      <w:pPr>
        <w:autoSpaceDE w:val="0"/>
        <w:autoSpaceDN w:val="0"/>
        <w:adjustRightInd w:val="0"/>
        <w:spacing w:after="0" w:line="480" w:lineRule="auto"/>
        <w:rPr>
          <w:rFonts w:asciiTheme="majorBidi" w:eastAsiaTheme="minorEastAsia" w:hAnsiTheme="majorBidi" w:cstheme="majorBidi"/>
          <w:sz w:val="24"/>
          <w:szCs w:val="24"/>
        </w:rPr>
      </w:pPr>
      <w:r w:rsidRPr="00043D00">
        <w:rPr>
          <w:rFonts w:asciiTheme="majorBidi" w:eastAsiaTheme="minorEastAsia" w:hAnsiTheme="majorBidi" w:cstheme="majorBidi"/>
          <w:sz w:val="24"/>
          <w:szCs w:val="24"/>
        </w:rPr>
        <w:t>The PV experiments were completely the same as those carried out by Heydari et al. with a PV set-up, shown in Fig. 1</w:t>
      </w:r>
      <w:r w:rsidRPr="00043D00">
        <w:rPr>
          <w:rFonts w:asciiTheme="majorBidi" w:eastAsiaTheme="minorEastAsia" w:hAnsiTheme="majorBidi" w:cstheme="majorBidi"/>
          <w:noProof/>
          <w:sz w:val="24"/>
          <w:szCs w:val="24"/>
        </w:rPr>
        <w:t>[5]</w:t>
      </w:r>
      <w:r w:rsidRPr="00043D00">
        <w:rPr>
          <w:rFonts w:asciiTheme="majorBidi" w:eastAsiaTheme="minorEastAsia" w:hAnsiTheme="majorBidi" w:cstheme="majorBidi"/>
          <w:sz w:val="24"/>
          <w:szCs w:val="24"/>
        </w:rPr>
        <w:t xml:space="preserve">. First, membranes with 19.6 </w:t>
      </w:r>
      <m:oMath>
        <m:sSup>
          <m:sSupPr>
            <m:ctrlPr>
              <w:rPr>
                <w:rFonts w:ascii="Cambria Math" w:eastAsiaTheme="minorEastAsia" w:hAnsiTheme="majorBidi" w:cstheme="majorBidi"/>
                <w:sz w:val="24"/>
                <w:szCs w:val="24"/>
              </w:rPr>
            </m:ctrlPr>
          </m:sSupPr>
          <m:e>
            <m:r>
              <m:rPr>
                <m:sty m:val="p"/>
              </m:rPr>
              <w:rPr>
                <w:rFonts w:ascii="Cambria Math" w:eastAsiaTheme="minorEastAsia" w:hAnsiTheme="majorBidi" w:cstheme="majorBidi"/>
                <w:sz w:val="24"/>
                <w:szCs w:val="24"/>
              </w:rPr>
              <m:t>cm</m:t>
            </m:r>
          </m:e>
          <m:sup>
            <m:r>
              <m:rPr>
                <m:sty m:val="p"/>
              </m:rPr>
              <w:rPr>
                <w:rFonts w:ascii="Cambria Math" w:eastAsiaTheme="minorEastAsia" w:hAnsiTheme="majorBidi" w:cstheme="majorBidi"/>
                <w:sz w:val="24"/>
                <w:szCs w:val="24"/>
              </w:rPr>
              <m:t>2</m:t>
            </m:r>
          </m:sup>
        </m:sSup>
        <m:r>
          <w:rPr>
            <w:rFonts w:ascii="Cambria Math" w:eastAsiaTheme="minorEastAsia" w:hAnsiTheme="majorBidi" w:cstheme="majorBidi"/>
            <w:sz w:val="24"/>
            <w:szCs w:val="24"/>
          </w:rPr>
          <m:t xml:space="preserve"> </m:t>
        </m:r>
      </m:oMath>
      <w:r w:rsidRPr="00043D00">
        <w:rPr>
          <w:rFonts w:asciiTheme="majorBidi" w:eastAsiaTheme="minorEastAsia" w:hAnsiTheme="majorBidi" w:cstheme="majorBidi"/>
          <w:sz w:val="24"/>
          <w:szCs w:val="24"/>
        </w:rPr>
        <w:t>effective surface area were inserted on a stainless ste</w:t>
      </w:r>
      <w:r w:rsidR="005A4BB8" w:rsidRPr="00043D00">
        <w:rPr>
          <w:rFonts w:asciiTheme="majorBidi" w:eastAsiaTheme="minorEastAsia" w:hAnsiTheme="majorBidi" w:cstheme="majorBidi"/>
          <w:sz w:val="24"/>
          <w:szCs w:val="24"/>
        </w:rPr>
        <w:t>e</w:t>
      </w:r>
      <w:r w:rsidRPr="00043D00">
        <w:rPr>
          <w:rFonts w:asciiTheme="majorBidi" w:eastAsiaTheme="minorEastAsia" w:hAnsiTheme="majorBidi" w:cstheme="majorBidi"/>
          <w:sz w:val="24"/>
          <w:szCs w:val="24"/>
        </w:rPr>
        <w:t xml:space="preserve">l mesh as support to avoid membranes buckling at the bottom of the cell. Then, aqueous IPA feed (with three different water concentrations, 10, 20, and 30 wt%) was poured into the cell while a mechanical stirrer kept the feed solution homogenous. An external electrical heating coil equipped with a temperature controller was used to adjust the feed temperature at three different levels, 40, 50, and 60 </w:t>
      </w:r>
      <m:oMath>
        <m:r>
          <m:rPr>
            <m:sty m:val="p"/>
          </m:rPr>
          <w:rPr>
            <w:rFonts w:ascii="Cambria Math" w:eastAsiaTheme="minorEastAsia" w:hAnsi="Cambria Math" w:cstheme="majorBidi"/>
            <w:sz w:val="24"/>
            <w:szCs w:val="24"/>
          </w:rPr>
          <m:t>℃</m:t>
        </m:r>
      </m:oMath>
      <w:r w:rsidRPr="00043D00">
        <w:rPr>
          <w:rFonts w:asciiTheme="majorBidi" w:eastAsiaTheme="minorEastAsia" w:hAnsiTheme="majorBidi" w:cstheme="majorBidi"/>
          <w:sz w:val="24"/>
          <w:szCs w:val="24"/>
        </w:rPr>
        <w:t>. While the feed pressure side was atmospheric</w:t>
      </w:r>
      <w:r w:rsidRPr="00043D00">
        <w:rPr>
          <w:rFonts w:asciiTheme="majorBidi" w:eastAsiaTheme="minorEastAsia" w:hAnsiTheme="majorBidi" w:cstheme="majorBidi"/>
          <w:color w:val="000000" w:themeColor="text1"/>
          <w:sz w:val="24"/>
          <w:szCs w:val="24"/>
        </w:rPr>
        <w:t xml:space="preserve">, a vacuum pump (MD1 diaphragm pump, Vacuubrand) was used to </w:t>
      </w:r>
      <w:r w:rsidR="00B670EB" w:rsidRPr="00043D00">
        <w:rPr>
          <w:rFonts w:asciiTheme="majorBidi" w:eastAsiaTheme="minorEastAsia" w:hAnsiTheme="majorBidi" w:cstheme="majorBidi"/>
          <w:color w:val="000000" w:themeColor="text1"/>
          <w:sz w:val="24"/>
          <w:szCs w:val="24"/>
        </w:rPr>
        <w:t>keep</w:t>
      </w:r>
      <w:r w:rsidR="00E144FC" w:rsidRPr="00043D00">
        <w:rPr>
          <w:rFonts w:asciiTheme="majorBidi" w:eastAsiaTheme="minorEastAsia" w:hAnsiTheme="majorBidi" w:cstheme="majorBidi"/>
          <w:color w:val="000000" w:themeColor="text1"/>
          <w:sz w:val="24"/>
          <w:szCs w:val="24"/>
        </w:rPr>
        <w:t xml:space="preserve"> the</w:t>
      </w:r>
      <w:r w:rsidR="00B670EB" w:rsidRPr="00043D00">
        <w:rPr>
          <w:rFonts w:asciiTheme="majorBidi" w:eastAsiaTheme="minorEastAsia" w:hAnsiTheme="majorBidi" w:cstheme="majorBidi"/>
          <w:color w:val="000000" w:themeColor="text1"/>
          <w:sz w:val="24"/>
          <w:szCs w:val="24"/>
        </w:rPr>
        <w:t xml:space="preserve"> downstream pressure below 5 mm Hg</w:t>
      </w:r>
      <w:r w:rsidR="00B670EB" w:rsidRPr="00043D00">
        <w:rPr>
          <w:rFonts w:asciiTheme="majorBidi" w:eastAsiaTheme="minorEastAsia" w:hAnsiTheme="majorBidi" w:cstheme="majorBidi"/>
          <w:sz w:val="24"/>
          <w:szCs w:val="24"/>
        </w:rPr>
        <w:t xml:space="preserve">. </w:t>
      </w:r>
      <w:r w:rsidRPr="00043D00">
        <w:rPr>
          <w:rFonts w:asciiTheme="majorBidi" w:eastAsiaTheme="minorEastAsia" w:hAnsiTheme="majorBidi" w:cstheme="majorBidi"/>
          <w:sz w:val="24"/>
          <w:szCs w:val="24"/>
        </w:rPr>
        <w:t xml:space="preserve">The permeated product was collected in a glass U-tube in a cryogenic cold trap at –41 </w:t>
      </w:r>
      <m:oMath>
        <m:r>
          <m:rPr>
            <m:sty m:val="p"/>
          </m:rPr>
          <w:rPr>
            <w:rFonts w:ascii="Cambria Math" w:eastAsiaTheme="minorEastAsia" w:hAnsi="Cambria Math" w:cstheme="majorBidi"/>
            <w:sz w:val="24"/>
            <w:szCs w:val="24"/>
          </w:rPr>
          <m:t>℃</m:t>
        </m:r>
      </m:oMath>
      <w:r w:rsidRPr="00043D00">
        <w:rPr>
          <w:rFonts w:asciiTheme="majorBidi" w:eastAsiaTheme="minorEastAsia" w:hAnsiTheme="majorBidi" w:cstheme="majorBidi"/>
          <w:sz w:val="24"/>
          <w:szCs w:val="24"/>
        </w:rPr>
        <w:t xml:space="preserve">. Two identical routes collected the product, with one of them at circuit for the first 2 h to allow the feed to reach equilibrium with the membrane and the system to reach its steady state. A balance with accuracy of 0.001 g was used to calculate the permeate weight, so the permeation flux in </w:t>
      </w:r>
      <w:r w:rsidR="004A0D16" w:rsidRPr="00043D00">
        <w:rPr>
          <w:rFonts w:asciiTheme="majorBidi" w:eastAsiaTheme="minorEastAsia" w:hAnsiTheme="majorBidi" w:cstheme="majorBidi"/>
          <w:color w:val="000000" w:themeColor="text1"/>
          <w:sz w:val="24"/>
          <w:szCs w:val="24"/>
        </w:rPr>
        <w:t>kg/m</w:t>
      </w:r>
      <w:r w:rsidR="004A0D16" w:rsidRPr="00043D00">
        <w:rPr>
          <w:rFonts w:asciiTheme="majorBidi" w:eastAsiaTheme="minorEastAsia" w:hAnsiTheme="majorBidi" w:cstheme="majorBidi"/>
          <w:color w:val="000000" w:themeColor="text1"/>
          <w:sz w:val="24"/>
          <w:szCs w:val="24"/>
          <w:vertAlign w:val="superscript"/>
        </w:rPr>
        <w:t>2</w:t>
      </w:r>
      <w:r w:rsidR="004A0D16" w:rsidRPr="00043D00">
        <w:rPr>
          <w:rFonts w:asciiTheme="majorBidi" w:eastAsiaTheme="minorEastAsia" w:hAnsiTheme="majorBidi" w:cstheme="majorBidi"/>
          <w:color w:val="000000" w:themeColor="text1"/>
          <w:sz w:val="24"/>
          <w:szCs w:val="24"/>
        </w:rPr>
        <w:t>h</w:t>
      </w:r>
      <w:r w:rsidRPr="00043D00">
        <w:rPr>
          <w:rFonts w:asciiTheme="majorBidi" w:eastAsiaTheme="minorEastAsia" w:hAnsiTheme="majorBidi" w:cstheme="majorBidi"/>
          <w:color w:val="000000" w:themeColor="text1"/>
          <w:sz w:val="24"/>
          <w:szCs w:val="24"/>
        </w:rPr>
        <w:t xml:space="preserve"> </w:t>
      </w:r>
      <w:r w:rsidRPr="00043D00">
        <w:rPr>
          <w:rFonts w:asciiTheme="majorBidi" w:eastAsiaTheme="minorEastAsia" w:hAnsiTheme="majorBidi" w:cstheme="majorBidi"/>
          <w:sz w:val="24"/>
          <w:szCs w:val="24"/>
        </w:rPr>
        <w:t>is:</w:t>
      </w:r>
    </w:p>
    <w:p w:rsidR="00F37254" w:rsidRPr="00043D00" w:rsidRDefault="00F37254" w:rsidP="00945224">
      <w:pPr>
        <w:pStyle w:val="MTDisplayEquation"/>
        <w:spacing w:line="480" w:lineRule="auto"/>
        <w:jc w:val="left"/>
        <w:rPr>
          <w:rFonts w:asciiTheme="majorBidi" w:hAnsiTheme="majorBidi" w:cstheme="majorBidi"/>
          <w:b w:val="0"/>
          <w:bCs w:val="0"/>
          <w:color w:val="000000" w:themeColor="text1"/>
          <w:sz w:val="24"/>
          <w:szCs w:val="24"/>
        </w:rPr>
      </w:pPr>
      <m:oMath>
        <m:r>
          <m:rPr>
            <m:sty m:val="bi"/>
          </m:rPr>
          <w:rPr>
            <w:rFonts w:ascii="Cambria Math" w:hAnsi="Cambria Math" w:cstheme="majorBidi"/>
            <w:color w:val="000000" w:themeColor="text1"/>
            <w:sz w:val="24"/>
            <w:szCs w:val="24"/>
          </w:rPr>
          <m:t>J=</m:t>
        </m:r>
        <m:f>
          <m:fPr>
            <m:ctrlPr>
              <w:rPr>
                <w:rFonts w:ascii="Cambria Math" w:hAnsi="Cambria Math" w:cstheme="majorBidi"/>
                <w:b w:val="0"/>
                <w:bCs w:val="0"/>
                <w:i/>
                <w:color w:val="000000" w:themeColor="text1"/>
                <w:sz w:val="24"/>
                <w:szCs w:val="24"/>
              </w:rPr>
            </m:ctrlPr>
          </m:fPr>
          <m:num>
            <m:r>
              <m:rPr>
                <m:sty m:val="bi"/>
              </m:rPr>
              <w:rPr>
                <w:rFonts w:ascii="Cambria Math" w:hAnsi="Cambria Math" w:cstheme="majorBidi"/>
                <w:color w:val="000000" w:themeColor="text1"/>
                <w:sz w:val="24"/>
                <w:szCs w:val="24"/>
              </w:rPr>
              <m:t>W</m:t>
            </m:r>
          </m:num>
          <m:den>
            <m:r>
              <m:rPr>
                <m:sty m:val="bi"/>
              </m:rPr>
              <w:rPr>
                <w:rFonts w:ascii="Cambria Math" w:hAnsi="Cambria Math" w:cstheme="majorBidi"/>
                <w:color w:val="000000" w:themeColor="text1"/>
                <w:sz w:val="24"/>
                <w:szCs w:val="24"/>
              </w:rPr>
              <m:t>A*t</m:t>
            </m:r>
          </m:den>
        </m:f>
      </m:oMath>
      <w:r w:rsidRPr="00043D00">
        <w:rPr>
          <w:rFonts w:asciiTheme="majorBidi" w:hAnsiTheme="majorBidi" w:cstheme="majorBidi"/>
          <w:b w:val="0"/>
          <w:bCs w:val="0"/>
          <w:color w:val="000000" w:themeColor="text1"/>
          <w:sz w:val="24"/>
          <w:szCs w:val="24"/>
        </w:rPr>
        <w:t xml:space="preserve">                                                                                                                                            </w:t>
      </w:r>
      <w:r w:rsidRPr="00043D00">
        <w:rPr>
          <w:rFonts w:asciiTheme="majorBidi" w:eastAsiaTheme="minorEastAsia" w:hAnsiTheme="majorBidi" w:cstheme="majorBidi"/>
          <w:b w:val="0"/>
          <w:bCs w:val="0"/>
          <w:color w:val="000000" w:themeColor="text1"/>
          <w:sz w:val="24"/>
          <w:szCs w:val="24"/>
        </w:rPr>
        <w:t>(1)</w:t>
      </w:r>
    </w:p>
    <w:p w:rsidR="00F37254" w:rsidRPr="00043D00" w:rsidRDefault="00F37254" w:rsidP="00945224">
      <w:pPr>
        <w:spacing w:line="480" w:lineRule="auto"/>
        <w:jc w:val="both"/>
        <w:rPr>
          <w:rFonts w:asciiTheme="majorBidi" w:eastAsiaTheme="minorEastAsia" w:hAnsiTheme="majorBidi" w:cstheme="majorBidi"/>
          <w:sz w:val="24"/>
          <w:szCs w:val="24"/>
        </w:rPr>
      </w:pPr>
      <w:r w:rsidRPr="00043D00">
        <w:rPr>
          <w:rFonts w:asciiTheme="majorBidi" w:eastAsiaTheme="minorEastAsia" w:hAnsiTheme="majorBidi" w:cstheme="majorBidi"/>
          <w:sz w:val="24"/>
          <w:szCs w:val="24"/>
        </w:rPr>
        <w:lastRenderedPageBreak/>
        <w:t xml:space="preserve">where </w:t>
      </w:r>
      <w:r w:rsidRPr="00043D00">
        <w:rPr>
          <w:rFonts w:asciiTheme="majorBidi" w:eastAsiaTheme="minorEastAsia" w:hAnsiTheme="majorBidi" w:cstheme="majorBidi"/>
          <w:i/>
          <w:iCs/>
          <w:color w:val="000000" w:themeColor="text1"/>
          <w:sz w:val="24"/>
          <w:szCs w:val="24"/>
        </w:rPr>
        <w:t>W</w:t>
      </w:r>
      <w:r w:rsidRPr="00043D00">
        <w:rPr>
          <w:rFonts w:asciiTheme="majorBidi" w:eastAsiaTheme="minorEastAsia" w:hAnsiTheme="majorBidi" w:cstheme="majorBidi"/>
          <w:sz w:val="24"/>
          <w:szCs w:val="24"/>
        </w:rPr>
        <w:t xml:space="preserve"> is the collected permeate weight in </w:t>
      </w:r>
      <w:r w:rsidR="00B670EB" w:rsidRPr="00043D00">
        <w:rPr>
          <w:rFonts w:asciiTheme="majorBidi" w:eastAsiaTheme="minorEastAsia" w:hAnsiTheme="majorBidi" w:cstheme="majorBidi"/>
          <w:color w:val="000000" w:themeColor="text1"/>
          <w:sz w:val="24"/>
          <w:szCs w:val="24"/>
        </w:rPr>
        <w:t>k</w:t>
      </w:r>
      <w:r w:rsidRPr="00043D00">
        <w:rPr>
          <w:rFonts w:asciiTheme="majorBidi" w:eastAsiaTheme="minorEastAsia" w:hAnsiTheme="majorBidi" w:cstheme="majorBidi"/>
          <w:color w:val="000000" w:themeColor="text1"/>
          <w:sz w:val="24"/>
          <w:szCs w:val="24"/>
        </w:rPr>
        <w:t>g</w:t>
      </w:r>
      <w:r w:rsidRPr="00043D00">
        <w:rPr>
          <w:rFonts w:asciiTheme="majorBidi" w:eastAsiaTheme="minorEastAsia" w:hAnsiTheme="majorBidi" w:cstheme="majorBidi"/>
          <w:sz w:val="24"/>
          <w:szCs w:val="24"/>
        </w:rPr>
        <w:t xml:space="preserve">, </w:t>
      </w:r>
      <w:r w:rsidRPr="00043D00">
        <w:rPr>
          <w:rFonts w:asciiTheme="majorBidi" w:eastAsiaTheme="minorEastAsia" w:hAnsiTheme="majorBidi" w:cstheme="majorBidi"/>
          <w:i/>
          <w:iCs/>
          <w:color w:val="000000" w:themeColor="text1"/>
          <w:sz w:val="24"/>
          <w:szCs w:val="24"/>
        </w:rPr>
        <w:t>A</w:t>
      </w:r>
      <w:r w:rsidRPr="00043D00">
        <w:rPr>
          <w:rFonts w:asciiTheme="majorBidi" w:eastAsiaTheme="minorEastAsia" w:hAnsiTheme="majorBidi" w:cstheme="majorBidi"/>
          <w:color w:val="FFC000" w:themeColor="accent4"/>
          <w:sz w:val="24"/>
          <w:szCs w:val="24"/>
        </w:rPr>
        <w:t xml:space="preserve"> </w:t>
      </w:r>
      <w:r w:rsidRPr="00043D00">
        <w:rPr>
          <w:rFonts w:asciiTheme="majorBidi" w:eastAsiaTheme="minorEastAsia" w:hAnsiTheme="majorBidi" w:cstheme="majorBidi"/>
          <w:sz w:val="24"/>
          <w:szCs w:val="24"/>
        </w:rPr>
        <w:t xml:space="preserve">is the membrane effective area in </w:t>
      </w:r>
      <m:oMath>
        <m:sSup>
          <m:sSupPr>
            <m:ctrlPr>
              <w:rPr>
                <w:rFonts w:ascii="Cambria Math" w:eastAsiaTheme="minorEastAsia" w:hAnsiTheme="majorBidi" w:cstheme="majorBidi"/>
                <w:sz w:val="24"/>
                <w:szCs w:val="24"/>
              </w:rPr>
            </m:ctrlPr>
          </m:sSupPr>
          <m:e>
            <m:r>
              <m:rPr>
                <m:sty m:val="p"/>
              </m:rPr>
              <w:rPr>
                <w:rFonts w:ascii="Cambria Math" w:eastAsiaTheme="minorEastAsia" w:hAnsi="Cambria Math" w:cstheme="majorBidi"/>
                <w:sz w:val="24"/>
                <w:szCs w:val="24"/>
              </w:rPr>
              <m:t>m</m:t>
            </m:r>
          </m:e>
          <m:sup>
            <m:r>
              <m:rPr>
                <m:sty m:val="p"/>
              </m:rPr>
              <w:rPr>
                <w:rFonts w:ascii="Cambria Math" w:eastAsiaTheme="minorEastAsia" w:hAnsiTheme="majorBidi" w:cstheme="majorBidi"/>
                <w:sz w:val="24"/>
                <w:szCs w:val="24"/>
              </w:rPr>
              <m:t>2</m:t>
            </m:r>
          </m:sup>
        </m:sSup>
      </m:oMath>
      <w:r w:rsidRPr="00043D00">
        <w:rPr>
          <w:rFonts w:asciiTheme="majorBidi" w:eastAsiaTheme="minorEastAsia" w:hAnsiTheme="majorBidi" w:cstheme="majorBidi"/>
          <w:sz w:val="24"/>
          <w:szCs w:val="24"/>
        </w:rPr>
        <w:t xml:space="preserve">, and </w:t>
      </w:r>
      <w:r w:rsidRPr="00043D00">
        <w:rPr>
          <w:rFonts w:asciiTheme="majorBidi" w:eastAsiaTheme="minorEastAsia" w:hAnsiTheme="majorBidi" w:cstheme="majorBidi"/>
          <w:i/>
          <w:iCs/>
          <w:color w:val="000000" w:themeColor="text1"/>
          <w:sz w:val="24"/>
          <w:szCs w:val="24"/>
        </w:rPr>
        <w:t>t</w:t>
      </w:r>
      <w:r w:rsidRPr="00043D00">
        <w:rPr>
          <w:rFonts w:asciiTheme="majorBidi" w:eastAsiaTheme="minorEastAsia" w:hAnsiTheme="majorBidi" w:cstheme="majorBidi"/>
          <w:i/>
          <w:iCs/>
          <w:sz w:val="24"/>
          <w:szCs w:val="24"/>
        </w:rPr>
        <w:t xml:space="preserve"> </w:t>
      </w:r>
      <w:r w:rsidRPr="00043D00">
        <w:rPr>
          <w:rFonts w:asciiTheme="majorBidi" w:eastAsiaTheme="minorEastAsia" w:hAnsiTheme="majorBidi" w:cstheme="majorBidi"/>
          <w:sz w:val="24"/>
          <w:szCs w:val="24"/>
        </w:rPr>
        <w:t>is the test duration in hours.</w:t>
      </w:r>
    </w:p>
    <w:p w:rsidR="00F37254" w:rsidRPr="00043D00" w:rsidRDefault="00F37254" w:rsidP="00945224">
      <w:pPr>
        <w:spacing w:line="480" w:lineRule="auto"/>
        <w:jc w:val="both"/>
        <w:rPr>
          <w:rFonts w:asciiTheme="majorBidi" w:eastAsiaTheme="minorEastAsia" w:hAnsiTheme="majorBidi" w:cstheme="majorBidi"/>
          <w:sz w:val="24"/>
          <w:szCs w:val="24"/>
        </w:rPr>
      </w:pPr>
      <w:r w:rsidRPr="00043D00">
        <w:rPr>
          <w:rFonts w:asciiTheme="majorBidi" w:eastAsiaTheme="minorEastAsia" w:hAnsiTheme="majorBidi" w:cstheme="majorBidi"/>
          <w:sz w:val="24"/>
          <w:szCs w:val="24"/>
        </w:rPr>
        <w:t xml:space="preserve">The IPA and water content of the product were determined by a PrismaTech refractometer, by comparing the result of each permeated product with a standard graph in which its y-coordinate is the refractometry index versus the IPA weight percent of the sample. After calculation of IPA and the water content of the product, the </w:t>
      </w:r>
      <w:r w:rsidR="0057310F" w:rsidRPr="00043D00">
        <w:rPr>
          <w:rFonts w:asciiTheme="majorBidi" w:eastAsiaTheme="minorEastAsia" w:hAnsiTheme="majorBidi" w:cstheme="majorBidi"/>
          <w:color w:val="000000" w:themeColor="text1"/>
          <w:sz w:val="24"/>
          <w:szCs w:val="24"/>
        </w:rPr>
        <w:t>separation factor</w:t>
      </w:r>
      <w:r w:rsidRPr="00043D00">
        <w:rPr>
          <w:rFonts w:asciiTheme="majorBidi" w:eastAsiaTheme="minorEastAsia" w:hAnsiTheme="majorBidi" w:cstheme="majorBidi"/>
          <w:color w:val="000000" w:themeColor="text1"/>
          <w:sz w:val="24"/>
          <w:szCs w:val="24"/>
        </w:rPr>
        <w:t xml:space="preserve"> (</w:t>
      </w:r>
      <m:oMath>
        <m:r>
          <w:rPr>
            <w:rFonts w:ascii="Cambria Math" w:eastAsiaTheme="minorEastAsia" w:hAnsi="Cambria Math" w:cstheme="majorBidi"/>
            <w:color w:val="000000" w:themeColor="text1"/>
            <w:sz w:val="24"/>
            <w:szCs w:val="24"/>
          </w:rPr>
          <m:t>α</m:t>
        </m:r>
        <m:r>
          <m:rPr>
            <m:sty m:val="p"/>
          </m:rPr>
          <w:rPr>
            <w:rFonts w:ascii="Cambria Math" w:eastAsiaTheme="minorEastAsia" w:hAnsiTheme="majorBidi" w:cstheme="majorBidi"/>
            <w:color w:val="000000" w:themeColor="text1"/>
            <w:sz w:val="24"/>
            <w:szCs w:val="24"/>
          </w:rPr>
          <m:t>)</m:t>
        </m:r>
      </m:oMath>
      <w:r w:rsidRPr="00043D00">
        <w:rPr>
          <w:rFonts w:asciiTheme="majorBidi" w:eastAsiaTheme="minorEastAsia" w:hAnsiTheme="majorBidi" w:cstheme="majorBidi"/>
          <w:color w:val="000000" w:themeColor="text1"/>
          <w:sz w:val="24"/>
          <w:szCs w:val="24"/>
        </w:rPr>
        <w:t xml:space="preserve"> </w:t>
      </w:r>
      <w:r w:rsidRPr="00043D00">
        <w:rPr>
          <w:rFonts w:asciiTheme="majorBidi" w:eastAsiaTheme="minorEastAsia" w:hAnsiTheme="majorBidi" w:cstheme="majorBidi"/>
          <w:sz w:val="24"/>
          <w:szCs w:val="24"/>
        </w:rPr>
        <w:t>was obtained as follows:</w:t>
      </w:r>
    </w:p>
    <w:p w:rsidR="00F37254" w:rsidRPr="00043D00" w:rsidRDefault="00F37254" w:rsidP="00945224">
      <w:pPr>
        <w:spacing w:line="480" w:lineRule="auto"/>
        <w:jc w:val="both"/>
        <w:rPr>
          <w:rFonts w:ascii="Times New Roman" w:eastAsiaTheme="minorEastAsia" w:hAnsi="Times New Roman" w:cs="Times New Roman"/>
          <w:sz w:val="24"/>
          <w:szCs w:val="24"/>
        </w:rPr>
      </w:pPr>
      <m:oMath>
        <m:r>
          <w:rPr>
            <w:rFonts w:ascii="Cambria Math" w:hAnsi="Cambria Math" w:cs="Times New Roman"/>
          </w:rPr>
          <m:t>α=</m:t>
        </m:r>
        <m:f>
          <m:fPr>
            <m:ctrlPr>
              <w:rPr>
                <w:rFonts w:ascii="Cambria Math" w:hAnsi="Cambria Math" w:cs="Times New Roman"/>
                <w:i/>
              </w:rPr>
            </m:ctrlPr>
          </m:fPr>
          <m:num>
            <m:f>
              <m:fPr>
                <m:type m:val="skw"/>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w</m:t>
                    </m:r>
                  </m:sub>
                </m:sSub>
              </m:num>
              <m:den>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w</m:t>
                    </m:r>
                  </m:sub>
                </m:sSub>
              </m:den>
            </m:f>
          </m:num>
          <m:den>
            <m:f>
              <m:fPr>
                <m:type m:val="skw"/>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w</m:t>
                    </m:r>
                  </m:sub>
                </m:sSub>
              </m:num>
              <m:den>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w</m:t>
                    </m:r>
                  </m:sub>
                </m:sSub>
              </m:den>
            </m:f>
          </m:den>
        </m:f>
      </m:oMath>
      <w:r w:rsidRPr="00043D00">
        <w:rPr>
          <w:rFonts w:ascii="Times New Roman" w:hAnsi="Times New Roman" w:cs="Times New Roman"/>
          <w:sz w:val="24"/>
          <w:szCs w:val="24"/>
        </w:rPr>
        <w:t xml:space="preserve">                                                                                              </w:t>
      </w:r>
      <w:r w:rsidR="005C1078" w:rsidRPr="00043D00">
        <w:rPr>
          <w:rFonts w:ascii="Times New Roman" w:hAnsi="Times New Roman" w:cs="Times New Roman"/>
          <w:sz w:val="24"/>
          <w:szCs w:val="24"/>
        </w:rPr>
        <w:t xml:space="preserve">      </w:t>
      </w:r>
      <w:r w:rsidRPr="00043D00">
        <w:rPr>
          <w:rFonts w:ascii="Times New Roman" w:hAnsi="Times New Roman" w:cs="Times New Roman"/>
          <w:sz w:val="24"/>
          <w:szCs w:val="24"/>
        </w:rPr>
        <w:t xml:space="preserve">   </w:t>
      </w:r>
      <w:r w:rsidR="005C1078" w:rsidRPr="00043D00">
        <w:rPr>
          <w:rFonts w:ascii="Times New Roman" w:hAnsi="Times New Roman" w:cs="Times New Roman"/>
          <w:sz w:val="24"/>
          <w:szCs w:val="24"/>
        </w:rPr>
        <w:t xml:space="preserve">      </w:t>
      </w:r>
      <w:r w:rsidRPr="00043D00">
        <w:rPr>
          <w:rFonts w:ascii="Times New Roman" w:hAnsi="Times New Roman" w:cs="Times New Roman"/>
          <w:sz w:val="24"/>
          <w:szCs w:val="24"/>
        </w:rPr>
        <w:t xml:space="preserve">                                (2)</w:t>
      </w:r>
    </w:p>
    <w:p w:rsidR="00F37254" w:rsidRPr="00043D00" w:rsidRDefault="00F37254" w:rsidP="00945224">
      <w:pPr>
        <w:spacing w:line="480" w:lineRule="auto"/>
        <w:ind w:firstLine="360"/>
        <w:jc w:val="both"/>
        <w:rPr>
          <w:rFonts w:asciiTheme="majorBidi" w:eastAsiaTheme="minorEastAsia" w:hAnsiTheme="majorBidi" w:cstheme="majorBidi"/>
          <w:sz w:val="24"/>
          <w:szCs w:val="24"/>
        </w:rPr>
      </w:pPr>
      <w:r w:rsidRPr="00043D00">
        <w:rPr>
          <w:rFonts w:asciiTheme="majorBidi" w:eastAsiaTheme="minorEastAsia" w:hAnsiTheme="majorBidi" w:cstheme="majorBidi"/>
          <w:sz w:val="24"/>
          <w:szCs w:val="24"/>
        </w:rPr>
        <w:t xml:space="preserve">where </w:t>
      </w:r>
      <m:oMath>
        <m:sSub>
          <m:sSubPr>
            <m:ctrlPr>
              <w:rPr>
                <w:rFonts w:ascii="Cambria Math" w:eastAsiaTheme="minorEastAsia" w:hAnsiTheme="majorBidi" w:cstheme="majorBidi"/>
                <w:i/>
                <w:iCs/>
                <w:color w:val="000000" w:themeColor="text1"/>
                <w:sz w:val="24"/>
                <w:szCs w:val="24"/>
              </w:rPr>
            </m:ctrlPr>
          </m:sSubPr>
          <m:e>
            <m:r>
              <w:rPr>
                <w:rFonts w:ascii="Cambria Math" w:eastAsiaTheme="minorEastAsia" w:hAnsi="Cambria Math" w:cstheme="majorBidi"/>
                <w:color w:val="000000" w:themeColor="text1"/>
                <w:sz w:val="24"/>
                <w:szCs w:val="24"/>
              </w:rPr>
              <m:t>y</m:t>
            </m:r>
          </m:e>
          <m:sub>
            <m:r>
              <w:rPr>
                <w:rFonts w:ascii="Cambria Math" w:eastAsiaTheme="minorEastAsia" w:hAnsi="Cambria Math" w:cstheme="majorBidi"/>
                <w:color w:val="000000" w:themeColor="text1"/>
                <w:sz w:val="24"/>
                <w:szCs w:val="24"/>
              </w:rPr>
              <m:t>w</m:t>
            </m:r>
          </m:sub>
        </m:sSub>
      </m:oMath>
      <w:r w:rsidRPr="00043D00">
        <w:rPr>
          <w:rFonts w:asciiTheme="majorBidi" w:eastAsiaTheme="minorEastAsia" w:hAnsiTheme="majorBidi" w:cstheme="majorBidi"/>
          <w:sz w:val="24"/>
          <w:szCs w:val="24"/>
        </w:rPr>
        <w:t xml:space="preserve"> and </w:t>
      </w:r>
      <m:oMath>
        <m:sSub>
          <m:sSubPr>
            <m:ctrlPr>
              <w:rPr>
                <w:rFonts w:ascii="Cambria Math" w:eastAsiaTheme="minorEastAsia" w:hAnsiTheme="majorBidi" w:cstheme="majorBidi"/>
                <w:i/>
                <w:iCs/>
                <w:color w:val="000000" w:themeColor="text1"/>
                <w:sz w:val="24"/>
                <w:szCs w:val="24"/>
              </w:rPr>
            </m:ctrlPr>
          </m:sSubPr>
          <m:e>
            <m:r>
              <w:rPr>
                <w:rFonts w:ascii="Cambria Math" w:eastAsiaTheme="minorEastAsia" w:hAnsi="Cambria Math" w:cstheme="majorBidi"/>
                <w:color w:val="000000" w:themeColor="text1"/>
                <w:sz w:val="24"/>
                <w:szCs w:val="24"/>
              </w:rPr>
              <m:t>x</m:t>
            </m:r>
          </m:e>
          <m:sub>
            <m:r>
              <w:rPr>
                <w:rFonts w:ascii="Cambria Math" w:eastAsiaTheme="minorEastAsia" w:hAnsi="Cambria Math" w:cstheme="majorBidi"/>
                <w:color w:val="000000" w:themeColor="text1"/>
                <w:sz w:val="24"/>
                <w:szCs w:val="24"/>
              </w:rPr>
              <m:t>w</m:t>
            </m:r>
          </m:sub>
        </m:sSub>
      </m:oMath>
      <w:r w:rsidRPr="00043D00">
        <w:rPr>
          <w:rFonts w:asciiTheme="majorBidi" w:eastAsiaTheme="minorEastAsia" w:hAnsiTheme="majorBidi" w:cstheme="majorBidi"/>
          <w:sz w:val="24"/>
          <w:szCs w:val="24"/>
        </w:rPr>
        <w:t xml:space="preserve"> are the weight fractions of water in permeate and feed, respectively. To evaluate the PV performance in term of one parameter, it is useful to calculate and refer to the pervaporation separation index (</w:t>
      </w:r>
      <w:r w:rsidRPr="00043D00">
        <w:rPr>
          <w:rFonts w:asciiTheme="majorBidi" w:eastAsiaTheme="minorEastAsia" w:hAnsiTheme="majorBidi" w:cstheme="majorBidi"/>
          <w:i/>
          <w:iCs/>
          <w:color w:val="000000" w:themeColor="text1"/>
          <w:sz w:val="24"/>
          <w:szCs w:val="24"/>
        </w:rPr>
        <w:t>PSI</w:t>
      </w:r>
      <w:r w:rsidRPr="00043D00">
        <w:rPr>
          <w:rFonts w:asciiTheme="majorBidi" w:eastAsiaTheme="minorEastAsia" w:hAnsiTheme="majorBidi" w:cstheme="majorBidi"/>
          <w:sz w:val="24"/>
          <w:szCs w:val="24"/>
        </w:rPr>
        <w:t>) by using the following equation:</w:t>
      </w:r>
    </w:p>
    <w:p w:rsidR="006C24F6" w:rsidRPr="00043D00" w:rsidRDefault="00F37254" w:rsidP="006C24F6">
      <w:pPr>
        <w:spacing w:line="480" w:lineRule="auto"/>
        <w:jc w:val="both"/>
        <w:rPr>
          <w:rFonts w:ascii="Times New Roman" w:hAnsi="Times New Roman" w:cs="Times New Roman"/>
          <w:sz w:val="24"/>
          <w:szCs w:val="24"/>
        </w:rPr>
      </w:pPr>
      <m:oMath>
        <m:r>
          <w:rPr>
            <w:rFonts w:ascii="Cambria Math" w:hAnsi="Cambria Math"/>
          </w:rPr>
          <m:t>PSI=J×(α-1)</m:t>
        </m:r>
      </m:oMath>
      <w:r w:rsidRPr="00043D00">
        <w:t xml:space="preserve">                                                           </w:t>
      </w:r>
      <w:r w:rsidR="005C1078" w:rsidRPr="00043D00">
        <w:t xml:space="preserve">     </w:t>
      </w:r>
      <w:r w:rsidRPr="00043D00">
        <w:t xml:space="preserve">   </w:t>
      </w:r>
      <w:r w:rsidR="005C1078" w:rsidRPr="00043D00">
        <w:t xml:space="preserve">     </w:t>
      </w:r>
      <w:r w:rsidRPr="00043D00">
        <w:t xml:space="preserve">      </w:t>
      </w:r>
      <w:r w:rsidR="005C1078" w:rsidRPr="00043D00">
        <w:t xml:space="preserve">     </w:t>
      </w:r>
      <w:r w:rsidRPr="00043D00">
        <w:t xml:space="preserve">       </w:t>
      </w:r>
      <w:r w:rsidR="005C1078" w:rsidRPr="00043D00">
        <w:t xml:space="preserve">     </w:t>
      </w:r>
      <w:r w:rsidRPr="00043D00">
        <w:t xml:space="preserve">         </w:t>
      </w:r>
      <w:r w:rsidR="005C1078" w:rsidRPr="00043D00">
        <w:t xml:space="preserve">     </w:t>
      </w:r>
      <w:r w:rsidRPr="00043D00">
        <w:t xml:space="preserve">            </w:t>
      </w:r>
      <w:r w:rsidR="005C1078" w:rsidRPr="00043D00">
        <w:t xml:space="preserve">  </w:t>
      </w:r>
      <w:r w:rsidRPr="00043D00">
        <w:t xml:space="preserve">             </w:t>
      </w:r>
      <w:r w:rsidR="005C1078" w:rsidRPr="00043D00">
        <w:t xml:space="preserve">   </w:t>
      </w:r>
      <w:r w:rsidRPr="00043D00">
        <w:t xml:space="preserve">      </w:t>
      </w:r>
      <w:bookmarkStart w:id="2" w:name="_Hlk533942686"/>
      <w:r w:rsidRPr="00043D00">
        <w:t xml:space="preserve">   </w:t>
      </w:r>
      <w:bookmarkEnd w:id="2"/>
      <w:r w:rsidRPr="00043D00">
        <w:t xml:space="preserve">                             </w:t>
      </w:r>
      <w:r w:rsidRPr="00043D00">
        <w:rPr>
          <w:rFonts w:ascii="Times New Roman" w:hAnsi="Times New Roman" w:cs="Times New Roman"/>
          <w:sz w:val="24"/>
          <w:szCs w:val="24"/>
        </w:rPr>
        <w:t>(3)</w:t>
      </w:r>
    </w:p>
    <w:p w:rsidR="006C24F6" w:rsidRPr="00043D00" w:rsidRDefault="006C24F6" w:rsidP="006C24F6">
      <w:pPr>
        <w:spacing w:line="480" w:lineRule="auto"/>
        <w:jc w:val="both"/>
        <w:rPr>
          <w:rFonts w:ascii="Times New Roman" w:hAnsi="Times New Roman" w:cs="Times New Roman"/>
          <w:sz w:val="24"/>
          <w:szCs w:val="24"/>
        </w:rPr>
      </w:pPr>
      <w:r w:rsidRPr="00043D00">
        <w:rPr>
          <w:noProof/>
          <w:lang w:val="en-GB" w:eastAsia="zh-CN"/>
        </w:rPr>
        <w:drawing>
          <wp:anchor distT="0" distB="0" distL="114300" distR="114300" simplePos="0" relativeHeight="251660288" behindDoc="0" locked="0" layoutInCell="1" allowOverlap="1" wp14:anchorId="202F26EF" wp14:editId="45F9DD96">
            <wp:simplePos x="0" y="0"/>
            <wp:positionH relativeFrom="margin">
              <wp:align>right</wp:align>
            </wp:positionH>
            <wp:positionV relativeFrom="paragraph">
              <wp:posOffset>220345</wp:posOffset>
            </wp:positionV>
            <wp:extent cx="5485130" cy="2695575"/>
            <wp:effectExtent l="19050" t="19050" r="20320" b="28575"/>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5130" cy="2695575"/>
                    </a:xfrm>
                    <a:prstGeom prst="rect">
                      <a:avLst/>
                    </a:prstGeom>
                    <a:noFill/>
                    <a:ln w="15875">
                      <a:solidFill>
                        <a:schemeClr val="tx1"/>
                      </a:solidFill>
                    </a:ln>
                  </pic:spPr>
                </pic:pic>
              </a:graphicData>
            </a:graphic>
            <wp14:sizeRelH relativeFrom="margin">
              <wp14:pctWidth>0</wp14:pctWidth>
            </wp14:sizeRelH>
            <wp14:sizeRelV relativeFrom="margin">
              <wp14:pctHeight>0</wp14:pctHeight>
            </wp14:sizeRelV>
          </wp:anchor>
        </w:drawing>
      </w:r>
    </w:p>
    <w:p w:rsidR="00F37254" w:rsidRPr="00043D00" w:rsidRDefault="00F37254" w:rsidP="00945224">
      <w:pPr>
        <w:spacing w:line="480" w:lineRule="auto"/>
        <w:jc w:val="center"/>
        <w:rPr>
          <w:rFonts w:asciiTheme="majorBidi" w:hAnsiTheme="majorBidi" w:cstheme="majorBidi"/>
          <w:color w:val="000000" w:themeColor="text1"/>
          <w:sz w:val="24"/>
          <w:szCs w:val="24"/>
        </w:rPr>
      </w:pPr>
      <w:r w:rsidRPr="00043D00">
        <w:rPr>
          <w:rFonts w:asciiTheme="majorBidi" w:hAnsiTheme="majorBidi" w:cstheme="majorBidi"/>
          <w:b/>
          <w:color w:val="000000" w:themeColor="text1"/>
          <w:sz w:val="20"/>
          <w:szCs w:val="20"/>
        </w:rPr>
        <w:t>Fig. 1.</w:t>
      </w:r>
      <w:r w:rsidRPr="00043D00">
        <w:rPr>
          <w:rFonts w:asciiTheme="majorBidi" w:hAnsiTheme="majorBidi" w:cstheme="majorBidi"/>
          <w:color w:val="000000" w:themeColor="text1"/>
          <w:sz w:val="20"/>
          <w:szCs w:val="20"/>
        </w:rPr>
        <w:t xml:space="preserve"> Schematic of the experimental pervaporation system.</w:t>
      </w:r>
    </w:p>
    <w:p w:rsidR="00F37254" w:rsidRPr="00043D00" w:rsidRDefault="00F37254" w:rsidP="00945224">
      <w:pPr>
        <w:spacing w:line="480" w:lineRule="auto"/>
        <w:rPr>
          <w:rFonts w:asciiTheme="majorBidi" w:eastAsiaTheme="minorEastAsia" w:hAnsiTheme="majorBidi" w:cstheme="majorBidi"/>
          <w:bCs/>
          <w:i/>
          <w:sz w:val="24"/>
          <w:szCs w:val="24"/>
        </w:rPr>
      </w:pPr>
      <w:r w:rsidRPr="00043D00">
        <w:rPr>
          <w:rFonts w:asciiTheme="majorBidi" w:eastAsiaTheme="minorEastAsia" w:hAnsiTheme="majorBidi" w:cstheme="majorBidi"/>
          <w:bCs/>
          <w:i/>
          <w:sz w:val="24"/>
          <w:szCs w:val="24"/>
        </w:rPr>
        <w:lastRenderedPageBreak/>
        <w:t xml:space="preserve">2.5. </w:t>
      </w:r>
      <w:r w:rsidR="005B6F99" w:rsidRPr="00043D00">
        <w:rPr>
          <w:rFonts w:asciiTheme="majorBidi" w:eastAsiaTheme="minorEastAsia" w:hAnsiTheme="majorBidi" w:cstheme="majorBidi"/>
          <w:bCs/>
          <w:i/>
          <w:color w:val="000000" w:themeColor="text1"/>
          <w:sz w:val="24"/>
          <w:szCs w:val="24"/>
        </w:rPr>
        <w:t>Water uptake</w:t>
      </w:r>
    </w:p>
    <w:p w:rsidR="00F37254" w:rsidRPr="00043D00" w:rsidRDefault="00F37254" w:rsidP="00945224">
      <w:pPr>
        <w:spacing w:line="480" w:lineRule="auto"/>
        <w:ind w:firstLine="360"/>
        <w:jc w:val="both"/>
        <w:rPr>
          <w:rFonts w:asciiTheme="majorBidi" w:eastAsiaTheme="minorEastAsia" w:hAnsiTheme="majorBidi" w:cstheme="majorBidi"/>
          <w:sz w:val="24"/>
          <w:szCs w:val="24"/>
        </w:rPr>
      </w:pPr>
      <w:r w:rsidRPr="00043D00">
        <w:rPr>
          <w:rFonts w:asciiTheme="majorBidi" w:eastAsiaTheme="minorEastAsia" w:hAnsiTheme="majorBidi" w:cstheme="majorBidi"/>
          <w:sz w:val="24"/>
          <w:szCs w:val="24"/>
        </w:rPr>
        <w:t xml:space="preserve">The </w:t>
      </w:r>
      <w:r w:rsidR="005B6F99" w:rsidRPr="00043D00">
        <w:rPr>
          <w:rFonts w:asciiTheme="majorBidi" w:eastAsiaTheme="minorEastAsia" w:hAnsiTheme="majorBidi" w:cstheme="majorBidi"/>
          <w:color w:val="000000" w:themeColor="text1"/>
          <w:sz w:val="24"/>
          <w:szCs w:val="24"/>
        </w:rPr>
        <w:t>water uptake</w:t>
      </w:r>
      <w:r w:rsidRPr="00043D00">
        <w:rPr>
          <w:rFonts w:asciiTheme="majorBidi" w:eastAsiaTheme="minorEastAsia" w:hAnsiTheme="majorBidi" w:cstheme="majorBidi"/>
          <w:color w:val="000000" w:themeColor="text1"/>
          <w:sz w:val="24"/>
          <w:szCs w:val="24"/>
        </w:rPr>
        <w:t xml:space="preserve"> </w:t>
      </w:r>
      <w:r w:rsidRPr="00043D00">
        <w:rPr>
          <w:rFonts w:asciiTheme="majorBidi" w:eastAsiaTheme="minorEastAsia" w:hAnsiTheme="majorBidi" w:cstheme="majorBidi"/>
          <w:sz w:val="24"/>
          <w:szCs w:val="24"/>
        </w:rPr>
        <w:t xml:space="preserve">behavior of all membranes was studied by sorption evaluation. After drying at 80 </w:t>
      </w:r>
      <m:oMath>
        <m:r>
          <w:rPr>
            <w:rFonts w:ascii="Cambria Math" w:eastAsiaTheme="minorEastAsia" w:hAnsi="Cambria Math" w:cstheme="majorBidi"/>
            <w:sz w:val="24"/>
            <w:szCs w:val="24"/>
          </w:rPr>
          <m:t>℃</m:t>
        </m:r>
      </m:oMath>
      <w:r w:rsidRPr="00043D00">
        <w:rPr>
          <w:rFonts w:asciiTheme="majorBidi" w:eastAsiaTheme="minorEastAsia" w:hAnsiTheme="majorBidi" w:cstheme="majorBidi"/>
          <w:sz w:val="24"/>
          <w:szCs w:val="24"/>
        </w:rPr>
        <w:t xml:space="preserve"> for 8 h in an oven, a 1.5 </w:t>
      </w:r>
      <m:oMath>
        <m:r>
          <m:rPr>
            <m:sty m:val="p"/>
          </m:rPr>
          <w:rPr>
            <w:rFonts w:ascii="Cambria Math" w:eastAsiaTheme="minorEastAsia" w:hAnsiTheme="majorBidi" w:cstheme="majorBidi"/>
            <w:sz w:val="24"/>
            <w:szCs w:val="24"/>
          </w:rPr>
          <m:t>×</m:t>
        </m:r>
        <m:r>
          <m:rPr>
            <m:sty m:val="p"/>
          </m:rPr>
          <w:rPr>
            <w:rFonts w:ascii="Cambria Math" w:eastAsiaTheme="minorEastAsia" w:hAnsiTheme="majorBidi" w:cstheme="majorBidi"/>
            <w:sz w:val="24"/>
            <w:szCs w:val="24"/>
          </w:rPr>
          <m:t xml:space="preserve"> </m:t>
        </m:r>
      </m:oMath>
      <w:r w:rsidRPr="00043D00">
        <w:rPr>
          <w:rFonts w:asciiTheme="majorBidi" w:eastAsiaTheme="minorEastAsia" w:hAnsiTheme="majorBidi" w:cstheme="majorBidi"/>
          <w:sz w:val="24"/>
          <w:szCs w:val="24"/>
        </w:rPr>
        <w:t>1.5 cm piece of each membrane was weighed by a digital balance with 0.0001 g accuracy as dry weight</w:t>
      </w:r>
      <m:oMath>
        <m:r>
          <w:rPr>
            <w:rFonts w:ascii="Cambria Math" w:eastAsiaTheme="minorEastAsia" w:hAnsi="Cambria Math" w:cstheme="majorBidi"/>
            <w:sz w:val="24"/>
            <w:szCs w:val="24"/>
          </w:rPr>
          <m:t xml:space="preserve"> </m:t>
        </m:r>
        <m:r>
          <m:rPr>
            <m:sty m:val="p"/>
          </m:rPr>
          <w:rPr>
            <w:rFonts w:ascii="Cambria Math" w:eastAsiaTheme="minorEastAsia" w:hAnsiTheme="majorBidi" w:cstheme="majorBidi"/>
            <w:sz w:val="24"/>
            <w:szCs w:val="24"/>
          </w:rPr>
          <m:t>(</m:t>
        </m:r>
        <m:sSub>
          <m:sSubPr>
            <m:ctrlPr>
              <w:rPr>
                <w:rFonts w:ascii="Cambria Math" w:eastAsiaTheme="minorEastAsia" w:hAnsiTheme="majorBidi" w:cstheme="majorBidi"/>
                <w:i/>
                <w:iCs/>
                <w:color w:val="000000" w:themeColor="text1"/>
                <w:sz w:val="24"/>
                <w:szCs w:val="24"/>
              </w:rPr>
            </m:ctrlPr>
          </m:sSubPr>
          <m:e>
            <m:r>
              <w:rPr>
                <w:rFonts w:ascii="Cambria Math" w:eastAsiaTheme="minorEastAsia" w:hAnsi="Cambria Math" w:cstheme="majorBidi"/>
                <w:color w:val="000000" w:themeColor="text1"/>
                <w:sz w:val="24"/>
                <w:szCs w:val="24"/>
              </w:rPr>
              <m:t>W</m:t>
            </m:r>
          </m:e>
          <m:sub>
            <m:r>
              <w:rPr>
                <w:rFonts w:ascii="Cambria Math" w:eastAsiaTheme="minorEastAsia" w:hAnsi="Cambria Math" w:cstheme="majorBidi"/>
                <w:color w:val="000000" w:themeColor="text1"/>
                <w:sz w:val="24"/>
                <w:szCs w:val="24"/>
              </w:rPr>
              <m:t>d</m:t>
            </m:r>
          </m:sub>
        </m:sSub>
        <m:r>
          <m:rPr>
            <m:sty m:val="p"/>
          </m:rPr>
          <w:rPr>
            <w:rFonts w:ascii="Cambria Math" w:eastAsiaTheme="minorEastAsia" w:hAnsiTheme="majorBidi" w:cstheme="majorBidi"/>
            <w:sz w:val="24"/>
            <w:szCs w:val="24"/>
          </w:rPr>
          <m:t>)</m:t>
        </m:r>
      </m:oMath>
      <w:r w:rsidRPr="00043D00">
        <w:rPr>
          <w:rFonts w:asciiTheme="majorBidi" w:eastAsiaTheme="minorEastAsia" w:hAnsiTheme="majorBidi" w:cstheme="majorBidi"/>
          <w:sz w:val="24"/>
          <w:szCs w:val="24"/>
        </w:rPr>
        <w:t xml:space="preserve">, </w:t>
      </w:r>
      <w:r w:rsidRPr="00043D00">
        <w:rPr>
          <w:rFonts w:asciiTheme="majorBidi" w:eastAsiaTheme="minorEastAsia" w:hAnsiTheme="majorBidi" w:cstheme="majorBidi"/>
          <w:color w:val="000000" w:themeColor="text1"/>
          <w:sz w:val="24"/>
          <w:szCs w:val="24"/>
        </w:rPr>
        <w:t xml:space="preserve">and immersed in 10wt% water-containing feed for 48 h at </w:t>
      </w:r>
      <w:r w:rsidR="004242BA" w:rsidRPr="00043D00">
        <w:rPr>
          <w:rFonts w:asciiTheme="majorBidi" w:eastAsiaTheme="minorEastAsia" w:hAnsiTheme="majorBidi" w:cstheme="majorBidi"/>
          <w:color w:val="000000" w:themeColor="text1"/>
          <w:sz w:val="24"/>
          <w:szCs w:val="24"/>
        </w:rPr>
        <w:t>5</w:t>
      </w:r>
      <w:r w:rsidRPr="00043D00">
        <w:rPr>
          <w:rFonts w:asciiTheme="majorBidi" w:eastAsiaTheme="minorEastAsia" w:hAnsiTheme="majorBidi" w:cstheme="majorBidi"/>
          <w:color w:val="000000" w:themeColor="text1"/>
          <w:sz w:val="24"/>
          <w:szCs w:val="24"/>
        </w:rPr>
        <w:t xml:space="preserve">0 </w:t>
      </w:r>
      <m:oMath>
        <m:r>
          <m:rPr>
            <m:sty m:val="p"/>
          </m:rPr>
          <w:rPr>
            <w:rFonts w:ascii="Cambria Math" w:eastAsiaTheme="minorEastAsia" w:hAnsi="Cambria Math" w:cstheme="majorBidi"/>
            <w:color w:val="000000" w:themeColor="text1"/>
            <w:sz w:val="24"/>
            <w:szCs w:val="24"/>
          </w:rPr>
          <m:t>℃</m:t>
        </m:r>
      </m:oMath>
      <w:r w:rsidRPr="00043D00">
        <w:rPr>
          <w:rFonts w:asciiTheme="majorBidi" w:eastAsiaTheme="minorEastAsia" w:hAnsiTheme="majorBidi" w:cstheme="majorBidi"/>
          <w:color w:val="FFC000"/>
          <w:sz w:val="24"/>
          <w:szCs w:val="24"/>
        </w:rPr>
        <w:t>.</w:t>
      </w:r>
      <w:r w:rsidRPr="00043D00">
        <w:rPr>
          <w:rFonts w:asciiTheme="majorBidi" w:eastAsiaTheme="minorEastAsia" w:hAnsiTheme="majorBidi" w:cstheme="majorBidi"/>
          <w:sz w:val="24"/>
          <w:szCs w:val="24"/>
        </w:rPr>
        <w:t xml:space="preserve"> Swollen membranes were dried carefully between two pieces of clean tissues, then weighed again for swelled weight (</w:t>
      </w:r>
      <m:oMath>
        <m:sSub>
          <m:sSubPr>
            <m:ctrlPr>
              <w:rPr>
                <w:rFonts w:ascii="Cambria Math" w:eastAsiaTheme="minorEastAsia" w:hAnsiTheme="majorBidi" w:cstheme="majorBidi"/>
                <w:i/>
                <w:iCs/>
                <w:color w:val="FFC000" w:themeColor="accent4"/>
                <w:sz w:val="24"/>
                <w:szCs w:val="24"/>
              </w:rPr>
            </m:ctrlPr>
          </m:sSubPr>
          <m:e>
            <m:r>
              <w:rPr>
                <w:rFonts w:ascii="Cambria Math" w:eastAsiaTheme="minorEastAsia" w:hAnsi="Cambria Math" w:cstheme="majorBidi"/>
                <w:color w:val="000000" w:themeColor="text1"/>
                <w:sz w:val="24"/>
                <w:szCs w:val="24"/>
              </w:rPr>
              <m:t>W</m:t>
            </m:r>
          </m:e>
          <m:sub>
            <m:r>
              <w:rPr>
                <w:rFonts w:ascii="Cambria Math" w:eastAsiaTheme="minorEastAsia" w:hAnsi="Cambria Math" w:cstheme="majorBidi"/>
                <w:color w:val="FFC000" w:themeColor="accent4"/>
                <w:sz w:val="24"/>
                <w:szCs w:val="24"/>
              </w:rPr>
              <m:t>s</m:t>
            </m:r>
          </m:sub>
        </m:sSub>
        <m:r>
          <m:rPr>
            <m:sty m:val="p"/>
          </m:rPr>
          <w:rPr>
            <w:rFonts w:ascii="Cambria Math" w:eastAsiaTheme="minorEastAsia" w:hAnsiTheme="majorBidi" w:cstheme="majorBidi"/>
            <w:sz w:val="24"/>
            <w:szCs w:val="24"/>
          </w:rPr>
          <m:t>)</m:t>
        </m:r>
      </m:oMath>
      <w:r w:rsidRPr="00043D00">
        <w:rPr>
          <w:rFonts w:asciiTheme="majorBidi" w:eastAsiaTheme="minorEastAsia" w:hAnsiTheme="majorBidi" w:cstheme="majorBidi"/>
          <w:sz w:val="24"/>
          <w:szCs w:val="24"/>
        </w:rPr>
        <w:t xml:space="preserve">. The </w:t>
      </w:r>
      <w:r w:rsidR="005B6F99" w:rsidRPr="00043D00">
        <w:rPr>
          <w:rFonts w:asciiTheme="majorBidi" w:eastAsiaTheme="minorEastAsia" w:hAnsiTheme="majorBidi" w:cstheme="majorBidi"/>
          <w:color w:val="000000" w:themeColor="text1"/>
          <w:sz w:val="24"/>
          <w:szCs w:val="24"/>
        </w:rPr>
        <w:t>water uptake</w:t>
      </w:r>
      <w:r w:rsidRPr="00043D00">
        <w:rPr>
          <w:rFonts w:asciiTheme="majorBidi" w:eastAsiaTheme="minorEastAsia" w:hAnsiTheme="majorBidi" w:cstheme="majorBidi"/>
          <w:color w:val="000000" w:themeColor="text1"/>
          <w:sz w:val="24"/>
          <w:szCs w:val="24"/>
        </w:rPr>
        <w:t xml:space="preserve"> </w:t>
      </w:r>
      <w:r w:rsidR="0045763F" w:rsidRPr="00043D00">
        <w:rPr>
          <w:rFonts w:asciiTheme="majorBidi" w:eastAsiaTheme="minorEastAsia" w:hAnsiTheme="majorBidi" w:cstheme="majorBidi"/>
          <w:color w:val="000000" w:themeColor="text1"/>
          <w:sz w:val="24"/>
          <w:szCs w:val="24"/>
        </w:rPr>
        <w:t xml:space="preserve">degree </w:t>
      </w:r>
      <w:r w:rsidRPr="00043D00">
        <w:rPr>
          <w:rFonts w:asciiTheme="majorBidi" w:eastAsiaTheme="minorEastAsia" w:hAnsiTheme="majorBidi" w:cstheme="majorBidi"/>
          <w:color w:val="000000" w:themeColor="text1"/>
          <w:sz w:val="24"/>
          <w:szCs w:val="24"/>
        </w:rPr>
        <w:t>(</w:t>
      </w:r>
      <w:r w:rsidR="005B6F99" w:rsidRPr="00043D00">
        <w:rPr>
          <w:rFonts w:asciiTheme="majorBidi" w:eastAsiaTheme="minorEastAsia" w:hAnsiTheme="majorBidi" w:cstheme="majorBidi"/>
          <w:i/>
          <w:iCs/>
          <w:color w:val="000000" w:themeColor="text1"/>
          <w:sz w:val="24"/>
          <w:szCs w:val="24"/>
        </w:rPr>
        <w:t>WU</w:t>
      </w:r>
      <w:r w:rsidR="0045763F" w:rsidRPr="00043D00">
        <w:rPr>
          <w:rFonts w:asciiTheme="majorBidi" w:eastAsiaTheme="minorEastAsia" w:hAnsiTheme="majorBidi" w:cstheme="majorBidi"/>
          <w:i/>
          <w:iCs/>
          <w:color w:val="000000" w:themeColor="text1"/>
          <w:sz w:val="24"/>
          <w:szCs w:val="24"/>
        </w:rPr>
        <w:t>D</w:t>
      </w:r>
      <w:r w:rsidRPr="00043D00">
        <w:rPr>
          <w:rFonts w:asciiTheme="majorBidi" w:eastAsiaTheme="minorEastAsia" w:hAnsiTheme="majorBidi" w:cstheme="majorBidi"/>
          <w:i/>
          <w:iCs/>
          <w:color w:val="000000" w:themeColor="text1"/>
          <w:sz w:val="24"/>
          <w:szCs w:val="24"/>
        </w:rPr>
        <w:t xml:space="preserve"> %</w:t>
      </w:r>
      <w:r w:rsidRPr="00043D00">
        <w:rPr>
          <w:rFonts w:asciiTheme="majorBidi" w:eastAsiaTheme="minorEastAsia" w:hAnsiTheme="majorBidi" w:cstheme="majorBidi"/>
          <w:color w:val="000000" w:themeColor="text1"/>
          <w:sz w:val="24"/>
          <w:szCs w:val="24"/>
        </w:rPr>
        <w:t xml:space="preserve">) </w:t>
      </w:r>
      <w:r w:rsidRPr="00043D00">
        <w:rPr>
          <w:rFonts w:asciiTheme="majorBidi" w:eastAsiaTheme="minorEastAsia" w:hAnsiTheme="majorBidi" w:cstheme="majorBidi"/>
          <w:sz w:val="24"/>
          <w:szCs w:val="24"/>
        </w:rPr>
        <w:t>was calculated from the following equation:</w:t>
      </w:r>
    </w:p>
    <w:p w:rsidR="00F37254" w:rsidRPr="00043D00" w:rsidRDefault="005B6F99" w:rsidP="00945224">
      <w:pPr>
        <w:autoSpaceDE w:val="0"/>
        <w:autoSpaceDN w:val="0"/>
        <w:adjustRightInd w:val="0"/>
        <w:spacing w:after="0" w:line="480" w:lineRule="auto"/>
        <w:rPr>
          <w:rFonts w:asciiTheme="majorBidi" w:eastAsiaTheme="minorEastAsia" w:hAnsiTheme="majorBidi" w:cstheme="majorBidi"/>
          <w:sz w:val="24"/>
          <w:szCs w:val="24"/>
        </w:rPr>
      </w:pPr>
      <m:oMath>
        <m:r>
          <w:rPr>
            <w:rFonts w:ascii="Cambria Math" w:hAnsi="Cambria Math" w:cstheme="majorBidi"/>
            <w:color w:val="000000" w:themeColor="text1"/>
            <w:sz w:val="24"/>
            <w:szCs w:val="24"/>
          </w:rPr>
          <m:t>WUD</m:t>
        </m:r>
        <m:r>
          <w:rPr>
            <w:rFonts w:ascii="Cambria Math" w:hAnsi="Cambria Math" w:cstheme="majorBidi"/>
            <w:sz w:val="24"/>
            <w:szCs w:val="24"/>
          </w:rPr>
          <m:t>%=</m:t>
        </m:r>
        <m:f>
          <m:fPr>
            <m:ctrlPr>
              <w:rPr>
                <w:rFonts w:ascii="Cambria Math" w:hAnsi="Cambria Math" w:cstheme="majorBidi"/>
                <w:i/>
                <w:sz w:val="24"/>
                <w:szCs w:val="24"/>
              </w:rPr>
            </m:ctrlPr>
          </m:fPr>
          <m:num>
            <m:sSub>
              <m:sSubPr>
                <m:ctrlPr>
                  <w:rPr>
                    <w:rFonts w:ascii="Cambria Math" w:hAnsi="Cambria Math" w:cstheme="majorBidi"/>
                    <w:i/>
                    <w:sz w:val="24"/>
                    <w:szCs w:val="24"/>
                  </w:rPr>
                </m:ctrlPr>
              </m:sSubPr>
              <m:e>
                <m:r>
                  <w:rPr>
                    <w:rFonts w:ascii="Cambria Math" w:hAnsi="Cambria Math" w:cstheme="majorBidi"/>
                    <w:sz w:val="24"/>
                    <w:szCs w:val="24"/>
                  </w:rPr>
                  <m:t>W</m:t>
                </m:r>
              </m:e>
              <m:sub>
                <m:r>
                  <w:rPr>
                    <w:rFonts w:ascii="Cambria Math" w:hAnsi="Cambria Math" w:cstheme="majorBidi"/>
                    <w:sz w:val="24"/>
                    <w:szCs w:val="24"/>
                  </w:rPr>
                  <m:t>s</m:t>
                </m:r>
              </m:sub>
            </m:sSub>
            <m:r>
              <w:rPr>
                <w:rFonts w:ascii="Cambria Math" w:hAnsi="Cambria Math" w:cstheme="majorBidi"/>
                <w:sz w:val="24"/>
                <w:szCs w:val="24"/>
              </w:rPr>
              <m:t>-</m:t>
            </m:r>
            <m:sSub>
              <m:sSubPr>
                <m:ctrlPr>
                  <w:rPr>
                    <w:rFonts w:ascii="Cambria Math" w:hAnsi="Cambria Math" w:cstheme="majorBidi"/>
                    <w:i/>
                    <w:sz w:val="24"/>
                    <w:szCs w:val="24"/>
                  </w:rPr>
                </m:ctrlPr>
              </m:sSubPr>
              <m:e>
                <m:r>
                  <w:rPr>
                    <w:rFonts w:ascii="Cambria Math" w:hAnsi="Cambria Math" w:cstheme="majorBidi"/>
                    <w:sz w:val="24"/>
                    <w:szCs w:val="24"/>
                  </w:rPr>
                  <m:t>W</m:t>
                </m:r>
              </m:e>
              <m:sub>
                <m:r>
                  <w:rPr>
                    <w:rFonts w:ascii="Cambria Math" w:hAnsi="Cambria Math" w:cstheme="majorBidi"/>
                    <w:sz w:val="24"/>
                    <w:szCs w:val="24"/>
                  </w:rPr>
                  <m:t>d</m:t>
                </m:r>
              </m:sub>
            </m:sSub>
          </m:num>
          <m:den>
            <m:sSub>
              <m:sSubPr>
                <m:ctrlPr>
                  <w:rPr>
                    <w:rFonts w:ascii="Cambria Math" w:hAnsi="Cambria Math" w:cstheme="majorBidi"/>
                    <w:i/>
                    <w:sz w:val="24"/>
                    <w:szCs w:val="24"/>
                  </w:rPr>
                </m:ctrlPr>
              </m:sSubPr>
              <m:e>
                <m:r>
                  <w:rPr>
                    <w:rFonts w:ascii="Cambria Math" w:hAnsi="Cambria Math" w:cstheme="majorBidi"/>
                    <w:sz w:val="24"/>
                    <w:szCs w:val="24"/>
                  </w:rPr>
                  <m:t>W</m:t>
                </m:r>
              </m:e>
              <m:sub>
                <m:r>
                  <w:rPr>
                    <w:rFonts w:ascii="Cambria Math" w:hAnsi="Cambria Math" w:cstheme="majorBidi"/>
                    <w:sz w:val="24"/>
                    <w:szCs w:val="24"/>
                  </w:rPr>
                  <m:t>d</m:t>
                </m:r>
              </m:sub>
            </m:sSub>
          </m:den>
        </m:f>
        <m:r>
          <w:rPr>
            <w:rFonts w:ascii="Cambria Math" w:hAnsi="Cambria Math" w:cstheme="majorBidi"/>
            <w:sz w:val="24"/>
            <w:szCs w:val="24"/>
          </w:rPr>
          <m:t>×100</m:t>
        </m:r>
      </m:oMath>
      <w:r w:rsidR="00F37254" w:rsidRPr="00043D00">
        <w:rPr>
          <w:rFonts w:asciiTheme="majorBidi" w:hAnsiTheme="majorBidi" w:cstheme="majorBidi"/>
          <w:sz w:val="24"/>
          <w:szCs w:val="24"/>
        </w:rPr>
        <w:t xml:space="preserve">                                                                </w:t>
      </w:r>
      <w:r w:rsidR="005C1078" w:rsidRPr="00043D00">
        <w:rPr>
          <w:rFonts w:asciiTheme="majorBidi" w:hAnsiTheme="majorBidi" w:cstheme="majorBidi"/>
          <w:sz w:val="24"/>
          <w:szCs w:val="24"/>
        </w:rPr>
        <w:t xml:space="preserve"> </w:t>
      </w:r>
      <w:r w:rsidR="00F37254" w:rsidRPr="00043D00">
        <w:rPr>
          <w:rFonts w:asciiTheme="majorBidi" w:hAnsiTheme="majorBidi" w:cstheme="majorBidi"/>
          <w:sz w:val="24"/>
          <w:szCs w:val="24"/>
        </w:rPr>
        <w:t xml:space="preserve">                                             (4)</w:t>
      </w:r>
    </w:p>
    <w:p w:rsidR="00F37254" w:rsidRPr="00043D00" w:rsidRDefault="00F37254" w:rsidP="00945224">
      <w:pPr>
        <w:spacing w:line="480" w:lineRule="auto"/>
        <w:rPr>
          <w:rFonts w:asciiTheme="majorBidi" w:eastAsiaTheme="minorEastAsia" w:hAnsiTheme="majorBidi" w:cstheme="majorBidi"/>
          <w:bCs/>
          <w:i/>
          <w:sz w:val="24"/>
          <w:szCs w:val="24"/>
        </w:rPr>
      </w:pPr>
      <w:r w:rsidRPr="00043D00">
        <w:rPr>
          <w:rFonts w:asciiTheme="majorBidi" w:eastAsiaTheme="minorEastAsia" w:hAnsiTheme="majorBidi" w:cstheme="majorBidi"/>
          <w:bCs/>
          <w:i/>
          <w:sz w:val="24"/>
          <w:szCs w:val="24"/>
        </w:rPr>
        <w:t>2.6. Characterization</w:t>
      </w:r>
    </w:p>
    <w:p w:rsidR="00F37254" w:rsidRPr="00043D00" w:rsidRDefault="00F37254" w:rsidP="00945224">
      <w:pPr>
        <w:autoSpaceDE w:val="0"/>
        <w:autoSpaceDN w:val="0"/>
        <w:adjustRightInd w:val="0"/>
        <w:spacing w:after="0" w:line="480" w:lineRule="auto"/>
        <w:ind w:firstLine="360"/>
        <w:jc w:val="both"/>
        <w:rPr>
          <w:rFonts w:asciiTheme="majorBidi" w:eastAsiaTheme="minorEastAsia" w:hAnsiTheme="majorBidi" w:cstheme="majorBidi"/>
          <w:sz w:val="24"/>
          <w:szCs w:val="24"/>
        </w:rPr>
      </w:pPr>
      <w:r w:rsidRPr="00043D00">
        <w:rPr>
          <w:rFonts w:asciiTheme="majorBidi" w:eastAsiaTheme="minorEastAsia" w:hAnsiTheme="majorBidi" w:cstheme="majorBidi"/>
          <w:sz w:val="24"/>
          <w:szCs w:val="24"/>
        </w:rPr>
        <w:t>Fourier transform infrared spectroscopy (FTIR, 4000–400 cm</w:t>
      </w:r>
      <w:r w:rsidRPr="00043D00">
        <w:rPr>
          <w:rFonts w:asciiTheme="majorBidi" w:eastAsiaTheme="minorEastAsia" w:hAnsiTheme="majorBidi" w:cstheme="majorBidi"/>
          <w:sz w:val="24"/>
          <w:szCs w:val="24"/>
          <w:vertAlign w:val="superscript"/>
        </w:rPr>
        <w:t>–</w:t>
      </w:r>
      <w:r w:rsidRPr="00043D00">
        <w:rPr>
          <w:rFonts w:asciiTheme="majorBidi" w:eastAsiaTheme="minorEastAsia" w:hAnsiTheme="majorBidi" w:cstheme="majorBidi"/>
          <w:sz w:val="24"/>
          <w:szCs w:val="24"/>
        </w:rPr>
        <w:t>1) was conducted by Jasco FT/IR-680 Plus spectrometer to determine the functional groups of the prepared membranes. To study the crystallinity changes of PVA-0 membranes after incorporation of TNTs, X-ray diffractometer (XRD) in the range of 5–60</w:t>
      </w:r>
      <m:oMath>
        <m:r>
          <w:rPr>
            <w:rFonts w:ascii="Cambria Math" w:eastAsiaTheme="minorEastAsia" w:hAnsi="Cambria Math" w:cstheme="majorBidi"/>
            <w:sz w:val="24"/>
            <w:szCs w:val="24"/>
          </w:rPr>
          <m:t>°</m:t>
        </m:r>
      </m:oMath>
      <w:r w:rsidRPr="00043D00">
        <w:rPr>
          <w:rFonts w:asciiTheme="majorBidi" w:eastAsiaTheme="minorEastAsia" w:hAnsiTheme="majorBidi" w:cstheme="majorBidi"/>
          <w:sz w:val="24"/>
          <w:szCs w:val="24"/>
        </w:rPr>
        <w:t xml:space="preserve">  was used. In addition, field emission scanning electron microscope (FESEM) images were taken by application of MIRA3 TESCAN-XMU device to analyze the morphological properties of both pristine PVA membrane and MMMs and investigate the dispersion of TNTs in the PVA matrix. In order to analyze both thermal and mechanical stability of the prepared membranes, TGA and stress-strain tests were conducted. Thermogravimetric analysis (TGA) was employed with a heating rate of 10 °C/min from ambient temperature up to 800 °C under argon (Ar) atmosphere. The mechanical properties of the fabricated membranes were determined by a Universal Testing Machine (UTM) (Zwick, Model 1446-60). Samples were prepared according to the ASTM-D882 standard, and a programmed elongation rate of 2 mm/min was employed under ambient conditions.</w:t>
      </w:r>
    </w:p>
    <w:p w:rsidR="00F37254" w:rsidRPr="00043D00" w:rsidRDefault="00F37254" w:rsidP="00945224">
      <w:pPr>
        <w:spacing w:line="480" w:lineRule="auto"/>
        <w:ind w:firstLine="360"/>
        <w:jc w:val="both"/>
        <w:rPr>
          <w:rFonts w:asciiTheme="majorBidi" w:eastAsiaTheme="minorEastAsia" w:hAnsiTheme="majorBidi" w:cstheme="majorBidi"/>
          <w:color w:val="000000" w:themeColor="text1"/>
          <w:sz w:val="24"/>
          <w:szCs w:val="24"/>
        </w:rPr>
      </w:pPr>
      <w:r w:rsidRPr="00043D00">
        <w:rPr>
          <w:rFonts w:asciiTheme="majorBidi" w:eastAsiaTheme="minorEastAsia" w:hAnsiTheme="majorBidi" w:cstheme="majorBidi"/>
          <w:sz w:val="24"/>
          <w:szCs w:val="24"/>
        </w:rPr>
        <w:lastRenderedPageBreak/>
        <w:t>FTIR, XRD, and FESEM analyses were conducted to investigate the chemical structure and morphology of TNTs prepared via hydrothermal method.</w:t>
      </w:r>
      <w:r w:rsidR="00795D4F" w:rsidRPr="00043D00">
        <w:rPr>
          <w:rFonts w:asciiTheme="majorBidi" w:eastAsiaTheme="minorEastAsia" w:hAnsiTheme="majorBidi" w:cstheme="majorBidi"/>
          <w:sz w:val="24"/>
          <w:szCs w:val="24"/>
        </w:rPr>
        <w:t xml:space="preserve"> </w:t>
      </w:r>
      <w:r w:rsidR="00795D4F" w:rsidRPr="00043D00">
        <w:rPr>
          <w:rFonts w:asciiTheme="majorBidi" w:eastAsia="Calibri" w:hAnsiTheme="majorBidi" w:cstheme="majorBidi"/>
          <w:color w:val="000000" w:themeColor="text1"/>
          <w:sz w:val="24"/>
          <w:szCs w:val="24"/>
        </w:rPr>
        <w:t>The membrane thickness usually measured using a micrometer screw gage.</w:t>
      </w:r>
    </w:p>
    <w:p w:rsidR="00F37254" w:rsidRPr="00043D00" w:rsidRDefault="00F37254" w:rsidP="00945224">
      <w:pPr>
        <w:pStyle w:val="ListParagraph"/>
        <w:numPr>
          <w:ilvl w:val="0"/>
          <w:numId w:val="1"/>
        </w:numPr>
        <w:autoSpaceDE w:val="0"/>
        <w:autoSpaceDN w:val="0"/>
        <w:adjustRightInd w:val="0"/>
        <w:spacing w:after="0" w:line="480" w:lineRule="auto"/>
        <w:ind w:left="360"/>
        <w:rPr>
          <w:rFonts w:asciiTheme="majorBidi" w:eastAsiaTheme="minorEastAsia" w:hAnsiTheme="majorBidi" w:cstheme="majorBidi"/>
          <w:b/>
          <w:bCs/>
          <w:sz w:val="28"/>
          <w:szCs w:val="28"/>
        </w:rPr>
      </w:pPr>
      <w:r w:rsidRPr="00043D00">
        <w:rPr>
          <w:rFonts w:asciiTheme="majorBidi" w:eastAsiaTheme="minorEastAsia" w:hAnsiTheme="majorBidi" w:cstheme="majorBidi"/>
          <w:b/>
          <w:bCs/>
          <w:sz w:val="28"/>
          <w:szCs w:val="28"/>
        </w:rPr>
        <w:t>Results and discussion</w:t>
      </w:r>
    </w:p>
    <w:p w:rsidR="00F37254" w:rsidRPr="00043D00" w:rsidRDefault="00F37254" w:rsidP="00945224">
      <w:pPr>
        <w:autoSpaceDE w:val="0"/>
        <w:autoSpaceDN w:val="0"/>
        <w:adjustRightInd w:val="0"/>
        <w:spacing w:after="0" w:line="480" w:lineRule="auto"/>
        <w:rPr>
          <w:rFonts w:asciiTheme="majorBidi" w:eastAsiaTheme="minorEastAsia" w:hAnsiTheme="majorBidi" w:cstheme="majorBidi"/>
          <w:bCs/>
          <w:i/>
          <w:sz w:val="24"/>
          <w:szCs w:val="24"/>
        </w:rPr>
      </w:pPr>
      <w:r w:rsidRPr="00043D00">
        <w:rPr>
          <w:rFonts w:asciiTheme="majorBidi" w:eastAsiaTheme="minorEastAsia" w:hAnsiTheme="majorBidi" w:cstheme="majorBidi"/>
          <w:bCs/>
          <w:i/>
          <w:sz w:val="24"/>
          <w:szCs w:val="24"/>
        </w:rPr>
        <w:t>3.1. TNTs characterization</w:t>
      </w:r>
    </w:p>
    <w:p w:rsidR="00F37254" w:rsidRPr="00043D00" w:rsidRDefault="00F37254" w:rsidP="00945224">
      <w:pPr>
        <w:spacing w:line="480" w:lineRule="auto"/>
        <w:ind w:firstLine="360"/>
        <w:jc w:val="both"/>
        <w:rPr>
          <w:rFonts w:asciiTheme="majorBidi" w:eastAsiaTheme="minorEastAsia" w:hAnsiTheme="majorBidi" w:cstheme="majorBidi"/>
          <w:sz w:val="24"/>
          <w:szCs w:val="24"/>
          <w:lang w:bidi="fa-IR"/>
        </w:rPr>
      </w:pPr>
      <w:r w:rsidRPr="00043D00">
        <w:rPr>
          <w:rFonts w:asciiTheme="majorBidi" w:eastAsiaTheme="minorEastAsia" w:hAnsiTheme="majorBidi" w:cstheme="majorBidi"/>
          <w:sz w:val="24"/>
          <w:szCs w:val="24"/>
        </w:rPr>
        <w:t>Based on FTIR spectrum of TNTs shown in Fig. 2a, two distinct absorption peaks at 1630 and 3339 cm</w:t>
      </w:r>
      <w:r w:rsidRPr="00043D00">
        <w:rPr>
          <w:rFonts w:asciiTheme="majorBidi" w:eastAsiaTheme="minorEastAsia" w:hAnsiTheme="majorBidi" w:cstheme="majorBidi"/>
          <w:sz w:val="24"/>
          <w:szCs w:val="24"/>
          <w:vertAlign w:val="superscript"/>
        </w:rPr>
        <w:t>–1</w:t>
      </w:r>
      <w:r w:rsidRPr="00043D00">
        <w:rPr>
          <w:rFonts w:asciiTheme="majorBidi" w:eastAsiaTheme="minorEastAsia" w:hAnsiTheme="majorBidi" w:cstheme="majorBidi"/>
          <w:sz w:val="24"/>
          <w:szCs w:val="24"/>
        </w:rPr>
        <w:t xml:space="preserve"> were noted, corresponding to </w:t>
      </w:r>
      <m:oMath>
        <m:r>
          <m:rPr>
            <m:sty m:val="p"/>
          </m:rPr>
          <w:rPr>
            <w:rFonts w:ascii="Cambria Math" w:eastAsiaTheme="minorEastAsia" w:hAnsi="Cambria Math" w:cstheme="majorBidi"/>
            <w:sz w:val="24"/>
            <w:szCs w:val="24"/>
          </w:rPr>
          <m:t>H-O-H</m:t>
        </m:r>
      </m:oMath>
      <w:r w:rsidRPr="00043D00">
        <w:rPr>
          <w:rFonts w:asciiTheme="majorBidi" w:eastAsiaTheme="minorEastAsia" w:hAnsiTheme="majorBidi" w:cstheme="majorBidi"/>
          <w:iCs/>
          <w:sz w:val="24"/>
          <w:szCs w:val="24"/>
        </w:rPr>
        <w:t xml:space="preserve"> and</w:t>
      </w:r>
      <w:r w:rsidRPr="00043D00">
        <w:rPr>
          <w:rFonts w:asciiTheme="majorBidi" w:eastAsiaTheme="minorEastAsia" w:hAnsiTheme="majorBidi" w:cstheme="majorBidi"/>
          <w:sz w:val="24"/>
          <w:szCs w:val="24"/>
        </w:rPr>
        <w:t xml:space="preserve"> hydroxyl groups on the surface of the synthesized titanate nanotubes</w:t>
      </w:r>
      <w:r w:rsidR="00D20312" w:rsidRPr="00043D00">
        <w:rPr>
          <w:rFonts w:asciiTheme="majorBidi" w:eastAsiaTheme="minorEastAsia" w:hAnsiTheme="majorBidi" w:cstheme="majorBidi"/>
          <w:sz w:val="24"/>
          <w:szCs w:val="24"/>
        </w:rPr>
        <w:t xml:space="preserve"> </w:t>
      </w:r>
      <w:r w:rsidRPr="00043D00">
        <w:rPr>
          <w:rFonts w:asciiTheme="majorBidi" w:eastAsiaTheme="minorEastAsia" w:hAnsiTheme="majorBidi" w:cstheme="majorBidi"/>
          <w:noProof/>
          <w:sz w:val="24"/>
          <w:szCs w:val="24"/>
        </w:rPr>
        <w:t>[12, 44, 47]</w:t>
      </w:r>
      <w:r w:rsidRPr="00043D00">
        <w:rPr>
          <w:rFonts w:asciiTheme="majorBidi" w:eastAsiaTheme="minorEastAsia" w:hAnsiTheme="majorBidi" w:cstheme="majorBidi"/>
          <w:sz w:val="24"/>
          <w:szCs w:val="24"/>
        </w:rPr>
        <w:t>. Moreover, there is a broad peak between 400–800 cm</w:t>
      </w:r>
      <w:r w:rsidRPr="00043D00">
        <w:rPr>
          <w:rFonts w:asciiTheme="majorBidi" w:eastAsiaTheme="minorEastAsia" w:hAnsiTheme="majorBidi" w:cstheme="majorBidi"/>
          <w:sz w:val="24"/>
          <w:szCs w:val="24"/>
          <w:vertAlign w:val="superscript"/>
        </w:rPr>
        <w:t>–1</w:t>
      </w:r>
      <w:r w:rsidRPr="00043D00">
        <w:rPr>
          <w:rFonts w:asciiTheme="majorBidi" w:eastAsiaTheme="minorEastAsia" w:hAnsiTheme="majorBidi" w:cstheme="majorBidi"/>
          <w:sz w:val="24"/>
          <w:szCs w:val="24"/>
        </w:rPr>
        <w:t xml:space="preserve"> that can be attributed to Ti-O-Ti and Ti-O stretching vibrations</w:t>
      </w:r>
      <w:r w:rsidR="00D20312" w:rsidRPr="00043D00">
        <w:rPr>
          <w:rFonts w:asciiTheme="majorBidi" w:eastAsiaTheme="minorEastAsia" w:hAnsiTheme="majorBidi" w:cstheme="majorBidi"/>
          <w:sz w:val="24"/>
          <w:szCs w:val="24"/>
        </w:rPr>
        <w:t xml:space="preserve"> </w:t>
      </w:r>
      <w:r w:rsidRPr="00043D00">
        <w:rPr>
          <w:rFonts w:asciiTheme="majorBidi" w:eastAsiaTheme="minorEastAsia" w:hAnsiTheme="majorBidi" w:cstheme="majorBidi"/>
          <w:noProof/>
          <w:sz w:val="24"/>
          <w:szCs w:val="24"/>
        </w:rPr>
        <w:t>[32, 48]</w:t>
      </w:r>
      <w:r w:rsidRPr="00043D00">
        <w:rPr>
          <w:rFonts w:asciiTheme="majorBidi" w:eastAsiaTheme="minorEastAsia" w:hAnsiTheme="majorBidi" w:cstheme="majorBidi"/>
          <w:sz w:val="24"/>
          <w:szCs w:val="24"/>
        </w:rPr>
        <w:t xml:space="preserve">. </w:t>
      </w:r>
      <w:r w:rsidRPr="00043D00">
        <w:rPr>
          <w:rFonts w:asciiTheme="majorBidi" w:eastAsiaTheme="minorEastAsia" w:hAnsiTheme="majorBidi" w:cstheme="majorBidi"/>
          <w:sz w:val="24"/>
          <w:szCs w:val="24"/>
          <w:lang w:bidi="fa-IR"/>
        </w:rPr>
        <w:t>The XRD pattern of TiO</w:t>
      </w:r>
      <w:r w:rsidRPr="00043D00">
        <w:rPr>
          <w:rFonts w:asciiTheme="majorBidi" w:eastAsiaTheme="minorEastAsia" w:hAnsiTheme="majorBidi" w:cstheme="majorBidi"/>
          <w:sz w:val="24"/>
          <w:szCs w:val="24"/>
          <w:vertAlign w:val="subscript"/>
          <w:lang w:bidi="fa-IR"/>
        </w:rPr>
        <w:t>2</w:t>
      </w:r>
      <w:r w:rsidRPr="00043D00">
        <w:rPr>
          <w:rFonts w:asciiTheme="majorBidi" w:eastAsiaTheme="minorEastAsia" w:hAnsiTheme="majorBidi" w:cstheme="majorBidi"/>
          <w:sz w:val="24"/>
          <w:szCs w:val="24"/>
          <w:lang w:bidi="fa-IR"/>
        </w:rPr>
        <w:t xml:space="preserve"> nanoparticles exhibits some diffraction peaks shown in Fig. 2b, indicating TiO</w:t>
      </w:r>
      <w:r w:rsidRPr="00043D00">
        <w:rPr>
          <w:rFonts w:asciiTheme="majorBidi" w:eastAsiaTheme="minorEastAsia" w:hAnsiTheme="majorBidi" w:cstheme="majorBidi"/>
          <w:sz w:val="24"/>
          <w:szCs w:val="24"/>
          <w:vertAlign w:val="subscript"/>
          <w:lang w:bidi="fa-IR"/>
        </w:rPr>
        <w:t>2</w:t>
      </w:r>
      <w:r w:rsidRPr="00043D00">
        <w:rPr>
          <w:rFonts w:asciiTheme="majorBidi" w:eastAsiaTheme="minorEastAsia" w:hAnsiTheme="majorBidi" w:cstheme="majorBidi"/>
          <w:sz w:val="24"/>
          <w:szCs w:val="24"/>
          <w:lang w:bidi="fa-IR"/>
        </w:rPr>
        <w:t xml:space="preserve"> in the anatase phase</w:t>
      </w:r>
      <w:r w:rsidR="00D20312" w:rsidRPr="00043D00">
        <w:rPr>
          <w:rFonts w:asciiTheme="majorBidi" w:eastAsiaTheme="minorEastAsia" w:hAnsiTheme="majorBidi" w:cstheme="majorBidi"/>
          <w:sz w:val="24"/>
          <w:szCs w:val="24"/>
          <w:lang w:bidi="fa-IR"/>
        </w:rPr>
        <w:t xml:space="preserve"> </w:t>
      </w:r>
      <w:r w:rsidRPr="00043D00">
        <w:rPr>
          <w:rFonts w:asciiTheme="majorBidi" w:eastAsiaTheme="minorEastAsia" w:hAnsiTheme="majorBidi" w:cstheme="majorBidi"/>
          <w:noProof/>
          <w:sz w:val="24"/>
          <w:szCs w:val="24"/>
          <w:lang w:bidi="fa-IR"/>
        </w:rPr>
        <w:t>[48, 49]</w:t>
      </w:r>
      <w:r w:rsidRPr="00043D00">
        <w:rPr>
          <w:rFonts w:asciiTheme="majorBidi" w:eastAsiaTheme="minorEastAsia" w:hAnsiTheme="majorBidi" w:cstheme="majorBidi"/>
          <w:sz w:val="24"/>
          <w:szCs w:val="24"/>
          <w:lang w:bidi="fa-IR"/>
        </w:rPr>
        <w:t>. Then again, the synthesized TNTs pattern shows four distinct peaks at 10.5</w:t>
      </w:r>
      <m:oMath>
        <m:r>
          <w:rPr>
            <w:rFonts w:ascii="Cambria Math" w:eastAsiaTheme="minorEastAsia" w:hAnsi="Cambria Math" w:cstheme="majorBidi"/>
            <w:sz w:val="24"/>
            <w:szCs w:val="24"/>
            <w:lang w:bidi="fa-IR"/>
          </w:rPr>
          <m:t>°</m:t>
        </m:r>
      </m:oMath>
      <w:r w:rsidRPr="00043D00">
        <w:rPr>
          <w:rFonts w:asciiTheme="majorBidi" w:eastAsiaTheme="minorEastAsia" w:hAnsiTheme="majorBidi" w:cstheme="majorBidi"/>
          <w:sz w:val="24"/>
          <w:szCs w:val="24"/>
          <w:lang w:bidi="fa-IR"/>
        </w:rPr>
        <w:t>, 24.3</w:t>
      </w:r>
      <m:oMath>
        <m:r>
          <w:rPr>
            <w:rFonts w:ascii="Cambria Math" w:eastAsiaTheme="minorEastAsia" w:hAnsi="Cambria Math" w:cstheme="majorBidi"/>
            <w:sz w:val="24"/>
            <w:szCs w:val="24"/>
            <w:lang w:bidi="fa-IR"/>
          </w:rPr>
          <m:t>°</m:t>
        </m:r>
      </m:oMath>
      <w:r w:rsidRPr="00043D00">
        <w:rPr>
          <w:rFonts w:asciiTheme="majorBidi" w:eastAsiaTheme="minorEastAsia" w:hAnsiTheme="majorBidi" w:cstheme="majorBidi"/>
          <w:sz w:val="24"/>
          <w:szCs w:val="24"/>
          <w:lang w:bidi="fa-IR"/>
        </w:rPr>
        <w:t>, 28.6</w:t>
      </w:r>
      <m:oMath>
        <m:r>
          <w:rPr>
            <w:rFonts w:ascii="Cambria Math" w:eastAsiaTheme="minorEastAsia" w:hAnsi="Cambria Math" w:cstheme="majorBidi"/>
            <w:sz w:val="24"/>
            <w:szCs w:val="24"/>
            <w:lang w:bidi="fa-IR"/>
          </w:rPr>
          <m:t>°</m:t>
        </m:r>
      </m:oMath>
      <w:r w:rsidRPr="00043D00">
        <w:rPr>
          <w:rFonts w:asciiTheme="majorBidi" w:eastAsiaTheme="minorEastAsia" w:hAnsiTheme="majorBidi" w:cstheme="majorBidi"/>
          <w:sz w:val="24"/>
          <w:szCs w:val="24"/>
          <w:lang w:bidi="fa-IR"/>
        </w:rPr>
        <w:t>, and 48.5</w:t>
      </w:r>
      <m:oMath>
        <m:r>
          <w:rPr>
            <w:rFonts w:ascii="Cambria Math" w:eastAsiaTheme="minorEastAsia" w:hAnsi="Cambria Math" w:cstheme="majorBidi"/>
            <w:sz w:val="24"/>
            <w:szCs w:val="24"/>
            <w:lang w:bidi="fa-IR"/>
          </w:rPr>
          <m:t>°</m:t>
        </m:r>
      </m:oMath>
      <w:r w:rsidRPr="00043D00">
        <w:rPr>
          <w:rFonts w:asciiTheme="majorBidi" w:eastAsiaTheme="minorEastAsia" w:hAnsiTheme="majorBidi" w:cstheme="majorBidi"/>
          <w:sz w:val="24"/>
          <w:szCs w:val="24"/>
          <w:lang w:bidi="fa-IR"/>
        </w:rPr>
        <w:t xml:space="preserve"> corresponding to (0 2 0), (1 1 0), (1 3 0), and (2 0 0) planes, respectively, which could be attributed to H</w:t>
      </w:r>
      <w:r w:rsidRPr="00043D00">
        <w:rPr>
          <w:rFonts w:asciiTheme="majorBidi" w:eastAsiaTheme="minorEastAsia" w:hAnsiTheme="majorBidi" w:cstheme="majorBidi"/>
          <w:sz w:val="24"/>
          <w:szCs w:val="24"/>
          <w:vertAlign w:val="subscript"/>
          <w:lang w:bidi="fa-IR"/>
        </w:rPr>
        <w:t>2</w:t>
      </w:r>
      <w:r w:rsidRPr="00043D00">
        <w:rPr>
          <w:rFonts w:asciiTheme="majorBidi" w:eastAsiaTheme="minorEastAsia" w:hAnsiTheme="majorBidi" w:cstheme="majorBidi"/>
          <w:sz w:val="24"/>
          <w:szCs w:val="24"/>
          <w:lang w:bidi="fa-IR"/>
        </w:rPr>
        <w:t>Ti</w:t>
      </w:r>
      <w:r w:rsidRPr="00043D00">
        <w:rPr>
          <w:rFonts w:asciiTheme="majorBidi" w:eastAsiaTheme="minorEastAsia" w:hAnsiTheme="majorBidi" w:cstheme="majorBidi"/>
          <w:sz w:val="24"/>
          <w:szCs w:val="24"/>
          <w:vertAlign w:val="subscript"/>
          <w:lang w:bidi="fa-IR"/>
        </w:rPr>
        <w:t>2</w:t>
      </w:r>
      <w:r w:rsidRPr="00043D00">
        <w:rPr>
          <w:rFonts w:asciiTheme="majorBidi" w:eastAsiaTheme="minorEastAsia" w:hAnsiTheme="majorBidi" w:cstheme="majorBidi"/>
          <w:sz w:val="24"/>
          <w:szCs w:val="24"/>
          <w:lang w:bidi="fa-IR"/>
        </w:rPr>
        <w:t>O</w:t>
      </w:r>
      <w:r w:rsidRPr="00043D00">
        <w:rPr>
          <w:rFonts w:asciiTheme="majorBidi" w:eastAsiaTheme="minorEastAsia" w:hAnsiTheme="majorBidi" w:cstheme="majorBidi"/>
          <w:sz w:val="24"/>
          <w:szCs w:val="24"/>
          <w:vertAlign w:val="subscript"/>
          <w:lang w:bidi="fa-IR"/>
        </w:rPr>
        <w:t>5</w:t>
      </w:r>
      <w:r w:rsidRPr="00043D00">
        <w:rPr>
          <w:rFonts w:asciiTheme="majorBidi" w:eastAsiaTheme="minorEastAsia" w:hAnsiTheme="majorBidi" w:cstheme="majorBidi"/>
          <w:sz w:val="24"/>
          <w:szCs w:val="24"/>
          <w:lang w:bidi="fa-IR"/>
        </w:rPr>
        <w:t>. H</w:t>
      </w:r>
      <w:r w:rsidRPr="00043D00">
        <w:rPr>
          <w:rFonts w:asciiTheme="majorBidi" w:eastAsiaTheme="minorEastAsia" w:hAnsiTheme="majorBidi" w:cstheme="majorBidi"/>
          <w:sz w:val="24"/>
          <w:szCs w:val="24"/>
          <w:vertAlign w:val="subscript"/>
          <w:lang w:bidi="fa-IR"/>
        </w:rPr>
        <w:t>2</w:t>
      </w:r>
      <w:r w:rsidRPr="00043D00">
        <w:rPr>
          <w:rFonts w:asciiTheme="majorBidi" w:eastAsiaTheme="minorEastAsia" w:hAnsiTheme="majorBidi" w:cstheme="majorBidi"/>
          <w:sz w:val="24"/>
          <w:szCs w:val="24"/>
          <w:lang w:bidi="fa-IR"/>
        </w:rPr>
        <w:t xml:space="preserve">O structure of the synthesized TNTs </w:t>
      </w:r>
      <w:r w:rsidRPr="00043D00">
        <w:rPr>
          <w:rFonts w:asciiTheme="majorBidi" w:eastAsiaTheme="minorEastAsia" w:hAnsiTheme="majorBidi" w:cstheme="majorBidi"/>
          <w:noProof/>
          <w:sz w:val="24"/>
          <w:szCs w:val="24"/>
          <w:lang w:bidi="fa-IR"/>
        </w:rPr>
        <w:t>[12, 45]</w:t>
      </w:r>
      <w:r w:rsidRPr="00043D00">
        <w:rPr>
          <w:rFonts w:asciiTheme="majorBidi" w:eastAsiaTheme="minorEastAsia" w:hAnsiTheme="majorBidi" w:cstheme="majorBidi"/>
          <w:sz w:val="24"/>
          <w:szCs w:val="24"/>
          <w:lang w:bidi="fa-IR"/>
        </w:rPr>
        <w:t xml:space="preserve">. This indicates that some hydroxyl groups on outer surfaces of the synthesized TNTs were confirmed by the FTIR results discussed earlier </w:t>
      </w:r>
      <w:r w:rsidRPr="00043D00">
        <w:rPr>
          <w:rFonts w:asciiTheme="majorBidi" w:eastAsiaTheme="minorEastAsia" w:hAnsiTheme="majorBidi" w:cstheme="majorBidi"/>
          <w:noProof/>
          <w:sz w:val="24"/>
          <w:szCs w:val="24"/>
          <w:lang w:bidi="fa-IR"/>
        </w:rPr>
        <w:t>[12, 45]</w:t>
      </w:r>
      <w:r w:rsidRPr="00043D00">
        <w:rPr>
          <w:rFonts w:asciiTheme="majorBidi" w:eastAsiaTheme="minorEastAsia" w:hAnsiTheme="majorBidi" w:cstheme="majorBidi"/>
          <w:sz w:val="24"/>
          <w:szCs w:val="24"/>
          <w:lang w:bidi="fa-IR"/>
        </w:rPr>
        <w:t>. Comparing the XRD patterns of TiO</w:t>
      </w:r>
      <w:r w:rsidRPr="00043D00">
        <w:rPr>
          <w:rFonts w:asciiTheme="majorBidi" w:eastAsiaTheme="minorEastAsia" w:hAnsiTheme="majorBidi" w:cstheme="majorBidi"/>
          <w:sz w:val="24"/>
          <w:szCs w:val="24"/>
          <w:vertAlign w:val="subscript"/>
          <w:lang w:bidi="fa-IR"/>
        </w:rPr>
        <w:t>2</w:t>
      </w:r>
      <w:r w:rsidRPr="00043D00">
        <w:rPr>
          <w:rFonts w:asciiTheme="majorBidi" w:eastAsiaTheme="minorEastAsia" w:hAnsiTheme="majorBidi" w:cstheme="majorBidi"/>
          <w:sz w:val="24"/>
          <w:szCs w:val="24"/>
          <w:lang w:bidi="fa-IR"/>
        </w:rPr>
        <w:t xml:space="preserve"> nanopowder and the synthesized TNTs, it can be seen that there are some peaks in TiO</w:t>
      </w:r>
      <w:r w:rsidRPr="00043D00">
        <w:rPr>
          <w:rFonts w:asciiTheme="majorBidi" w:eastAsiaTheme="minorEastAsia" w:hAnsiTheme="majorBidi" w:cstheme="majorBidi"/>
          <w:sz w:val="24"/>
          <w:szCs w:val="24"/>
          <w:vertAlign w:val="subscript"/>
          <w:lang w:bidi="fa-IR"/>
        </w:rPr>
        <w:t>2</w:t>
      </w:r>
      <w:r w:rsidRPr="00043D00">
        <w:rPr>
          <w:rFonts w:asciiTheme="majorBidi" w:eastAsiaTheme="minorEastAsia" w:hAnsiTheme="majorBidi" w:cstheme="majorBidi"/>
          <w:sz w:val="24"/>
          <w:szCs w:val="24"/>
          <w:lang w:bidi="fa-IR"/>
        </w:rPr>
        <w:t xml:space="preserve"> powder that disappeared in the XRD pattern of the TNTs, confirming the complete conversion of the raw materials into the titanate structure </w:t>
      </w:r>
      <w:r w:rsidRPr="00043D00">
        <w:rPr>
          <w:rFonts w:asciiTheme="majorBidi" w:eastAsiaTheme="minorEastAsia" w:hAnsiTheme="majorBidi" w:cstheme="majorBidi"/>
          <w:noProof/>
          <w:sz w:val="24"/>
          <w:szCs w:val="24"/>
          <w:lang w:bidi="fa-IR"/>
        </w:rPr>
        <w:t>[48]</w:t>
      </w:r>
      <w:r w:rsidRPr="00043D00">
        <w:rPr>
          <w:rFonts w:asciiTheme="majorBidi" w:eastAsiaTheme="minorEastAsia" w:hAnsiTheme="majorBidi" w:cstheme="majorBidi"/>
          <w:sz w:val="24"/>
          <w:szCs w:val="24"/>
          <w:lang w:bidi="fa-IR"/>
        </w:rPr>
        <w:t xml:space="preserve">. In addition, </w:t>
      </w:r>
      <w:r w:rsidRPr="00043D00">
        <w:rPr>
          <w:rFonts w:asciiTheme="majorBidi" w:eastAsiaTheme="minorEastAsia" w:hAnsiTheme="majorBidi" w:cstheme="majorBidi"/>
          <w:sz w:val="24"/>
          <w:szCs w:val="24"/>
        </w:rPr>
        <w:t xml:space="preserve">FESEM analysis examined the morphological structure of the hydrothermally synthesized nanotubes, investigating the fabrication of tubular structures with </w:t>
      </w:r>
      <w:r w:rsidRPr="00043D00">
        <w:rPr>
          <w:rFonts w:asciiTheme="majorBidi" w:eastAsiaTheme="minorEastAsia" w:hAnsiTheme="majorBidi" w:cstheme="majorBidi"/>
          <w:color w:val="000000" w:themeColor="text1"/>
          <w:sz w:val="24"/>
          <w:szCs w:val="24"/>
        </w:rPr>
        <w:t>1</w:t>
      </w:r>
      <w:r w:rsidR="003F3E30" w:rsidRPr="00043D00">
        <w:rPr>
          <w:rFonts w:asciiTheme="majorBidi" w:eastAsiaTheme="minorEastAsia" w:hAnsiTheme="majorBidi" w:cstheme="majorBidi"/>
          <w:color w:val="000000" w:themeColor="text1"/>
          <w:sz w:val="24"/>
          <w:szCs w:val="24"/>
        </w:rPr>
        <w:t>5</w:t>
      </w:r>
      <m:oMath>
        <m:r>
          <w:rPr>
            <w:rFonts w:ascii="Cambria Math" w:eastAsiaTheme="minorEastAsia" w:hAnsi="Cambria Math" w:cstheme="majorBidi"/>
            <w:color w:val="000000" w:themeColor="text1"/>
            <w:sz w:val="24"/>
            <w:szCs w:val="24"/>
          </w:rPr>
          <m:t xml:space="preserve">±5 </m:t>
        </m:r>
      </m:oMath>
      <w:r w:rsidRPr="00043D00">
        <w:rPr>
          <w:rFonts w:asciiTheme="majorBidi" w:eastAsiaTheme="minorEastAsia" w:hAnsiTheme="majorBidi" w:cstheme="majorBidi"/>
          <w:color w:val="000000" w:themeColor="text1"/>
          <w:sz w:val="24"/>
          <w:szCs w:val="24"/>
        </w:rPr>
        <w:t xml:space="preserve"> nm </w:t>
      </w:r>
      <w:r w:rsidRPr="00043D00">
        <w:rPr>
          <w:rFonts w:asciiTheme="majorBidi" w:eastAsiaTheme="minorEastAsia" w:hAnsiTheme="majorBidi" w:cstheme="majorBidi"/>
          <w:sz w:val="24"/>
          <w:szCs w:val="24"/>
        </w:rPr>
        <w:t xml:space="preserve">tube diameter and </w:t>
      </w:r>
      <w:r w:rsidRPr="00043D00">
        <w:rPr>
          <w:rFonts w:asciiTheme="majorBidi" w:eastAsiaTheme="minorEastAsia" w:hAnsiTheme="majorBidi" w:cstheme="majorBidi"/>
          <w:color w:val="000000" w:themeColor="text1"/>
          <w:sz w:val="24"/>
          <w:szCs w:val="24"/>
        </w:rPr>
        <w:t>1</w:t>
      </w:r>
      <w:r w:rsidR="003F3E30" w:rsidRPr="00043D00">
        <w:rPr>
          <w:rFonts w:asciiTheme="majorBidi" w:eastAsiaTheme="minorEastAsia" w:hAnsiTheme="majorBidi" w:cstheme="majorBidi"/>
          <w:color w:val="000000" w:themeColor="text1"/>
          <w:sz w:val="24"/>
          <w:szCs w:val="24"/>
        </w:rPr>
        <w:t>50</w:t>
      </w:r>
      <m:oMath>
        <m:r>
          <w:rPr>
            <w:rFonts w:ascii="Cambria Math" w:eastAsiaTheme="minorEastAsia" w:hAnsi="Cambria Math" w:cstheme="majorBidi"/>
            <w:color w:val="000000" w:themeColor="text1"/>
            <w:sz w:val="24"/>
            <w:szCs w:val="24"/>
          </w:rPr>
          <m:t xml:space="preserve">±50 </m:t>
        </m:r>
      </m:oMath>
      <w:r w:rsidRPr="00043D00">
        <w:rPr>
          <w:rFonts w:asciiTheme="majorBidi" w:eastAsiaTheme="minorEastAsia" w:hAnsiTheme="majorBidi" w:cstheme="majorBidi"/>
          <w:color w:val="000000" w:themeColor="text1"/>
          <w:sz w:val="24"/>
          <w:szCs w:val="24"/>
        </w:rPr>
        <w:t xml:space="preserve">nm </w:t>
      </w:r>
      <w:r w:rsidRPr="00043D00">
        <w:rPr>
          <w:rFonts w:asciiTheme="majorBidi" w:eastAsiaTheme="minorEastAsia" w:hAnsiTheme="majorBidi" w:cstheme="majorBidi"/>
          <w:sz w:val="24"/>
          <w:szCs w:val="24"/>
        </w:rPr>
        <w:t>tube length.</w:t>
      </w:r>
      <w:r w:rsidRPr="00043D00">
        <w:rPr>
          <w:rFonts w:asciiTheme="majorBidi" w:eastAsiaTheme="minorEastAsia" w:hAnsiTheme="majorBidi" w:cstheme="majorBidi"/>
          <w:sz w:val="24"/>
          <w:szCs w:val="24"/>
          <w:lang w:bidi="fa-IR"/>
        </w:rPr>
        <w:t xml:space="preserve"> </w:t>
      </w:r>
    </w:p>
    <w:p w:rsidR="00F37254" w:rsidRPr="00043D00" w:rsidRDefault="009E142F" w:rsidP="009E142F">
      <w:pPr>
        <w:spacing w:line="480" w:lineRule="auto"/>
        <w:ind w:firstLine="360"/>
        <w:jc w:val="center"/>
        <w:rPr>
          <w:rFonts w:asciiTheme="majorBidi" w:eastAsiaTheme="minorEastAsia" w:hAnsiTheme="majorBidi" w:cstheme="majorBidi"/>
          <w:sz w:val="24"/>
          <w:szCs w:val="24"/>
          <w:lang w:bidi="fa-IR"/>
        </w:rPr>
      </w:pPr>
      <w:r w:rsidRPr="00043D00">
        <w:rPr>
          <w:noProof/>
          <w:lang w:val="en-GB" w:eastAsia="zh-CN"/>
        </w:rPr>
        <w:lastRenderedPageBreak/>
        <w:drawing>
          <wp:anchor distT="0" distB="0" distL="114300" distR="114300" simplePos="0" relativeHeight="251684864" behindDoc="0" locked="0" layoutInCell="1" allowOverlap="1">
            <wp:simplePos x="0" y="0"/>
            <wp:positionH relativeFrom="column">
              <wp:posOffset>228600</wp:posOffset>
            </wp:positionH>
            <wp:positionV relativeFrom="paragraph">
              <wp:posOffset>0</wp:posOffset>
            </wp:positionV>
            <wp:extent cx="5943600" cy="3829050"/>
            <wp:effectExtent l="0" t="0" r="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43600" cy="3829050"/>
                    </a:xfrm>
                    <a:prstGeom prst="rect">
                      <a:avLst/>
                    </a:prstGeom>
                    <a:noFill/>
                    <a:ln>
                      <a:noFill/>
                    </a:ln>
                  </pic:spPr>
                </pic:pic>
              </a:graphicData>
            </a:graphic>
          </wp:anchor>
        </w:drawing>
      </w:r>
      <w:r w:rsidR="00F37254" w:rsidRPr="00043D00">
        <w:rPr>
          <w:rFonts w:asciiTheme="majorBidi" w:eastAsiaTheme="minorEastAsia" w:hAnsiTheme="majorBidi" w:cstheme="majorBidi"/>
          <w:b/>
          <w:sz w:val="20"/>
          <w:szCs w:val="20"/>
          <w:lang w:bidi="fa-IR"/>
        </w:rPr>
        <w:t>Fig. 2.</w:t>
      </w:r>
      <w:r w:rsidR="00F37254" w:rsidRPr="00043D00">
        <w:rPr>
          <w:rFonts w:asciiTheme="majorBidi" w:eastAsiaTheme="minorEastAsia" w:hAnsiTheme="majorBidi" w:cstheme="majorBidi"/>
          <w:sz w:val="20"/>
          <w:szCs w:val="20"/>
          <w:lang w:bidi="fa-IR"/>
        </w:rPr>
        <w:t xml:space="preserve"> TiO</w:t>
      </w:r>
      <w:r w:rsidR="00F37254" w:rsidRPr="00043D00">
        <w:rPr>
          <w:rFonts w:asciiTheme="majorBidi" w:eastAsiaTheme="minorEastAsia" w:hAnsiTheme="majorBidi" w:cstheme="majorBidi"/>
          <w:sz w:val="20"/>
          <w:szCs w:val="20"/>
          <w:vertAlign w:val="subscript"/>
          <w:lang w:bidi="fa-IR"/>
        </w:rPr>
        <w:t>2</w:t>
      </w:r>
      <w:r w:rsidR="00F37254" w:rsidRPr="00043D00">
        <w:rPr>
          <w:rFonts w:asciiTheme="majorBidi" w:eastAsiaTheme="minorEastAsia" w:hAnsiTheme="majorBidi" w:cstheme="majorBidi"/>
          <w:sz w:val="20"/>
          <w:szCs w:val="20"/>
          <w:lang w:bidi="fa-IR"/>
        </w:rPr>
        <w:t xml:space="preserve"> nanopowder and synthesized TNTs characterizations: (a) TNTs FTIR spectrum</w:t>
      </w:r>
      <w:r w:rsidR="00F37254" w:rsidRPr="00043D00">
        <w:rPr>
          <w:rFonts w:asciiTheme="majorBidi" w:eastAsiaTheme="minorEastAsia" w:hAnsiTheme="majorBidi" w:cstheme="majorBidi"/>
          <w:color w:val="000000" w:themeColor="text1"/>
          <w:sz w:val="20"/>
          <w:szCs w:val="20"/>
          <w:lang w:bidi="fa-IR"/>
        </w:rPr>
        <w:t>, (b) TiO</w:t>
      </w:r>
      <w:r w:rsidR="00F37254" w:rsidRPr="00043D00">
        <w:rPr>
          <w:rFonts w:asciiTheme="majorBidi" w:eastAsiaTheme="minorEastAsia" w:hAnsiTheme="majorBidi" w:cstheme="majorBidi"/>
          <w:color w:val="000000" w:themeColor="text1"/>
          <w:sz w:val="20"/>
          <w:szCs w:val="20"/>
          <w:vertAlign w:val="subscript"/>
          <w:lang w:bidi="fa-IR"/>
        </w:rPr>
        <w:t>2</w:t>
      </w:r>
      <w:r w:rsidR="00F37254" w:rsidRPr="00043D00">
        <w:rPr>
          <w:rFonts w:asciiTheme="majorBidi" w:eastAsiaTheme="minorEastAsia" w:hAnsiTheme="majorBidi" w:cstheme="majorBidi"/>
          <w:color w:val="000000" w:themeColor="text1"/>
          <w:sz w:val="20"/>
          <w:szCs w:val="20"/>
          <w:lang w:bidi="fa-IR"/>
        </w:rPr>
        <w:t xml:space="preserve"> and TNTs</w:t>
      </w:r>
      <w:r w:rsidR="00BE0E8B" w:rsidRPr="00043D00">
        <w:rPr>
          <w:rFonts w:asciiTheme="majorBidi" w:eastAsiaTheme="minorEastAsia" w:hAnsiTheme="majorBidi" w:cstheme="majorBidi"/>
          <w:color w:val="000000" w:themeColor="text1"/>
          <w:sz w:val="20"/>
          <w:szCs w:val="20"/>
          <w:lang w:bidi="fa-IR"/>
        </w:rPr>
        <w:t xml:space="preserve"> </w:t>
      </w:r>
      <w:r w:rsidR="00F37254" w:rsidRPr="00043D00">
        <w:rPr>
          <w:rFonts w:asciiTheme="majorBidi" w:eastAsiaTheme="minorEastAsia" w:hAnsiTheme="majorBidi" w:cstheme="majorBidi"/>
          <w:color w:val="000000" w:themeColor="text1"/>
          <w:sz w:val="20"/>
          <w:szCs w:val="20"/>
        </w:rPr>
        <w:t>XRD patterns</w:t>
      </w:r>
      <w:r w:rsidR="00F37254" w:rsidRPr="00043D00">
        <w:rPr>
          <w:rFonts w:asciiTheme="majorBidi" w:eastAsiaTheme="minorEastAsia" w:hAnsiTheme="majorBidi" w:cstheme="majorBidi"/>
          <w:color w:val="000000" w:themeColor="text1"/>
          <w:sz w:val="20"/>
          <w:szCs w:val="20"/>
          <w:lang w:bidi="fa-IR"/>
        </w:rPr>
        <w:t>, (</w:t>
      </w:r>
      <w:r w:rsidR="009B3FD8" w:rsidRPr="00043D00">
        <w:rPr>
          <w:rFonts w:asciiTheme="majorBidi" w:eastAsiaTheme="minorEastAsia" w:hAnsiTheme="majorBidi" w:cstheme="majorBidi"/>
          <w:color w:val="000000" w:themeColor="text1"/>
          <w:sz w:val="20"/>
          <w:szCs w:val="20"/>
          <w:lang w:bidi="fa-IR"/>
        </w:rPr>
        <w:t>c,</w:t>
      </w:r>
      <w:r w:rsidR="00D87611" w:rsidRPr="00043D00">
        <w:rPr>
          <w:rFonts w:asciiTheme="majorBidi" w:eastAsiaTheme="minorEastAsia" w:hAnsiTheme="majorBidi" w:cstheme="majorBidi"/>
          <w:color w:val="000000" w:themeColor="text1"/>
          <w:sz w:val="20"/>
          <w:szCs w:val="20"/>
          <w:lang w:bidi="fa-IR"/>
        </w:rPr>
        <w:t xml:space="preserve"> </w:t>
      </w:r>
      <w:r w:rsidR="00F37254" w:rsidRPr="00043D00">
        <w:rPr>
          <w:rFonts w:asciiTheme="majorBidi" w:eastAsiaTheme="minorEastAsia" w:hAnsiTheme="majorBidi" w:cstheme="majorBidi"/>
          <w:color w:val="000000" w:themeColor="text1"/>
          <w:sz w:val="20"/>
          <w:szCs w:val="20"/>
          <w:lang w:bidi="fa-IR"/>
        </w:rPr>
        <w:t>d) TNTs FESEM image</w:t>
      </w:r>
      <w:r w:rsidR="009B3FD8" w:rsidRPr="00043D00">
        <w:rPr>
          <w:rFonts w:asciiTheme="majorBidi" w:eastAsiaTheme="minorEastAsia" w:hAnsiTheme="majorBidi" w:cstheme="majorBidi"/>
          <w:color w:val="000000" w:themeColor="text1"/>
          <w:sz w:val="20"/>
          <w:szCs w:val="20"/>
          <w:lang w:bidi="fa-IR"/>
        </w:rPr>
        <w:t>s</w:t>
      </w:r>
      <w:r w:rsidR="00F37254" w:rsidRPr="00043D00">
        <w:rPr>
          <w:rFonts w:asciiTheme="majorBidi" w:eastAsiaTheme="minorEastAsia" w:hAnsiTheme="majorBidi" w:cstheme="majorBidi"/>
          <w:color w:val="FFC000"/>
          <w:sz w:val="20"/>
          <w:szCs w:val="20"/>
          <w:lang w:bidi="fa-IR"/>
        </w:rPr>
        <w:t>.</w:t>
      </w:r>
    </w:p>
    <w:p w:rsidR="00F37254" w:rsidRPr="00043D00" w:rsidRDefault="00F37254" w:rsidP="00945224">
      <w:pPr>
        <w:autoSpaceDE w:val="0"/>
        <w:autoSpaceDN w:val="0"/>
        <w:adjustRightInd w:val="0"/>
        <w:spacing w:after="0" w:line="480" w:lineRule="auto"/>
        <w:jc w:val="both"/>
        <w:rPr>
          <w:rFonts w:asciiTheme="majorBidi" w:eastAsiaTheme="minorEastAsia" w:hAnsiTheme="majorBidi" w:cstheme="majorBidi"/>
          <w:bCs/>
          <w:i/>
          <w:sz w:val="24"/>
          <w:szCs w:val="24"/>
        </w:rPr>
      </w:pPr>
      <w:r w:rsidRPr="00043D00">
        <w:rPr>
          <w:rFonts w:asciiTheme="majorBidi" w:eastAsiaTheme="minorEastAsia" w:hAnsiTheme="majorBidi" w:cstheme="majorBidi"/>
          <w:bCs/>
          <w:i/>
          <w:sz w:val="24"/>
          <w:szCs w:val="24"/>
        </w:rPr>
        <w:t>3.2. Membranes characterization</w:t>
      </w:r>
    </w:p>
    <w:p w:rsidR="00F37254" w:rsidRPr="00043D00" w:rsidRDefault="00F37254" w:rsidP="00945224">
      <w:pPr>
        <w:autoSpaceDE w:val="0"/>
        <w:autoSpaceDN w:val="0"/>
        <w:adjustRightInd w:val="0"/>
        <w:spacing w:after="0" w:line="480" w:lineRule="auto"/>
        <w:rPr>
          <w:rFonts w:asciiTheme="majorBidi" w:eastAsiaTheme="minorEastAsia" w:hAnsiTheme="majorBidi" w:cstheme="majorBidi"/>
          <w:bCs/>
          <w:i/>
          <w:sz w:val="24"/>
          <w:szCs w:val="24"/>
        </w:rPr>
      </w:pPr>
      <w:r w:rsidRPr="00043D00">
        <w:rPr>
          <w:rFonts w:asciiTheme="majorBidi" w:eastAsiaTheme="minorEastAsia" w:hAnsiTheme="majorBidi" w:cstheme="majorBidi"/>
          <w:bCs/>
          <w:i/>
          <w:sz w:val="24"/>
          <w:szCs w:val="24"/>
        </w:rPr>
        <w:t>3.2.1. Morphological study by FESEM analysis</w:t>
      </w:r>
    </w:p>
    <w:p w:rsidR="008040D1" w:rsidRPr="00043D00" w:rsidRDefault="00F37254" w:rsidP="00376A95">
      <w:pPr>
        <w:spacing w:line="480" w:lineRule="auto"/>
        <w:ind w:firstLine="360"/>
        <w:jc w:val="both"/>
        <w:rPr>
          <w:rFonts w:asciiTheme="majorBidi" w:eastAsiaTheme="minorEastAsia" w:hAnsiTheme="majorBidi" w:cstheme="majorBidi"/>
          <w:color w:val="000000" w:themeColor="text1"/>
          <w:sz w:val="24"/>
          <w:szCs w:val="24"/>
        </w:rPr>
      </w:pPr>
      <w:r w:rsidRPr="00043D00">
        <w:rPr>
          <w:rFonts w:asciiTheme="majorBidi" w:eastAsiaTheme="minorEastAsia" w:hAnsiTheme="majorBidi" w:cstheme="majorBidi"/>
          <w:sz w:val="24"/>
          <w:szCs w:val="24"/>
        </w:rPr>
        <w:t>The cross-sectional FESEM images of PVA-0 and PVA-T-x nanocomposites with 2, 6, and 10 wt% TNTs are shown in Fig. 3a, b, c, d, e. As shown in Fig. 3a, the cross-section of pristine PVA membrane is homogenously smooth. Fig. 3b, c reveals that titanate nanotubes could disperse homogenously through the PVA matrix. Clearly, there are no agglomerated regions in PVA-T-2 nanocomposites that may be ascribed to good adhesion and interactions between hydroxyl groups on TNTs’ walls and the same groups in PVA</w:t>
      </w:r>
      <w:r w:rsidR="00D20312" w:rsidRPr="00043D00">
        <w:rPr>
          <w:rFonts w:asciiTheme="majorBidi" w:eastAsiaTheme="minorEastAsia" w:hAnsiTheme="majorBidi" w:cstheme="majorBidi"/>
          <w:sz w:val="24"/>
          <w:szCs w:val="24"/>
        </w:rPr>
        <w:t xml:space="preserve"> </w:t>
      </w:r>
      <w:r w:rsidRPr="00043D00">
        <w:rPr>
          <w:rFonts w:asciiTheme="majorBidi" w:eastAsiaTheme="minorEastAsia" w:hAnsiTheme="majorBidi" w:cstheme="majorBidi"/>
          <w:noProof/>
          <w:sz w:val="24"/>
          <w:szCs w:val="24"/>
        </w:rPr>
        <w:t>[12, 38]</w:t>
      </w:r>
      <w:r w:rsidRPr="00043D00">
        <w:rPr>
          <w:rFonts w:asciiTheme="majorBidi" w:eastAsiaTheme="minorEastAsia" w:hAnsiTheme="majorBidi" w:cstheme="majorBidi"/>
          <w:sz w:val="24"/>
          <w:szCs w:val="24"/>
        </w:rPr>
        <w:t>. Consequently, there is a suitable compatibility between the polymeric phase and the incorporated nanotubes, as both are hydrophilic in nature</w:t>
      </w:r>
      <w:r w:rsidR="00D20312" w:rsidRPr="00043D00">
        <w:rPr>
          <w:rFonts w:asciiTheme="majorBidi" w:eastAsiaTheme="minorEastAsia" w:hAnsiTheme="majorBidi" w:cstheme="majorBidi"/>
          <w:sz w:val="24"/>
          <w:szCs w:val="24"/>
        </w:rPr>
        <w:t xml:space="preserve"> </w:t>
      </w:r>
      <w:r w:rsidRPr="00043D00">
        <w:rPr>
          <w:rFonts w:asciiTheme="majorBidi" w:eastAsiaTheme="minorEastAsia" w:hAnsiTheme="majorBidi" w:cstheme="majorBidi"/>
          <w:noProof/>
          <w:sz w:val="24"/>
          <w:szCs w:val="24"/>
        </w:rPr>
        <w:t>[12, 38]</w:t>
      </w:r>
      <w:r w:rsidRPr="00043D00">
        <w:rPr>
          <w:rFonts w:asciiTheme="majorBidi" w:eastAsiaTheme="minorEastAsia" w:hAnsiTheme="majorBidi" w:cstheme="majorBidi"/>
          <w:sz w:val="24"/>
          <w:szCs w:val="24"/>
        </w:rPr>
        <w:t xml:space="preserve">. The number of light dots represents the presence of TNTs increases when the TNTs loading changed from 2 to 10 wt% </w:t>
      </w:r>
      <w:r w:rsidRPr="00043D00">
        <w:rPr>
          <w:rFonts w:asciiTheme="majorBidi" w:eastAsiaTheme="minorEastAsia" w:hAnsiTheme="majorBidi" w:cstheme="majorBidi"/>
          <w:noProof/>
          <w:sz w:val="24"/>
          <w:szCs w:val="24"/>
        </w:rPr>
        <w:t>[39, 40]</w:t>
      </w:r>
      <w:r w:rsidRPr="00043D00">
        <w:rPr>
          <w:rFonts w:asciiTheme="majorBidi" w:eastAsiaTheme="minorEastAsia" w:hAnsiTheme="majorBidi" w:cstheme="majorBidi"/>
          <w:sz w:val="24"/>
          <w:szCs w:val="24"/>
        </w:rPr>
        <w:t xml:space="preserve">. Although the distance among the tubes </w:t>
      </w:r>
      <w:r w:rsidRPr="00043D00">
        <w:rPr>
          <w:rFonts w:asciiTheme="majorBidi" w:eastAsiaTheme="minorEastAsia" w:hAnsiTheme="majorBidi" w:cstheme="majorBidi"/>
          <w:sz w:val="24"/>
          <w:szCs w:val="24"/>
        </w:rPr>
        <w:lastRenderedPageBreak/>
        <w:t>decreased by increasing the TNTs loading from 2 to 6 wt%, TNTs are well dispersed and distributed through the PVA matrix in PVA-T-6 nanocomposites. For MMMs with 10 wt% of TNTs, FESEM images reveal that the compatibility between TNTs and PVA matrices in terms of hydrophilicity could not prevent TNTs agglomeration. Thus, some agglomerated regions can be detected in Fig. 3d</w:t>
      </w:r>
      <w:r w:rsidR="009416D1" w:rsidRPr="00043D00">
        <w:rPr>
          <w:rFonts w:asciiTheme="majorBidi" w:eastAsiaTheme="minorEastAsia" w:hAnsiTheme="majorBidi" w:cstheme="majorBidi"/>
          <w:sz w:val="24"/>
          <w:szCs w:val="24"/>
        </w:rPr>
        <w:t>, e, f</w:t>
      </w:r>
      <w:r w:rsidRPr="00043D00">
        <w:rPr>
          <w:rFonts w:asciiTheme="majorBidi" w:eastAsiaTheme="minorEastAsia" w:hAnsiTheme="majorBidi" w:cstheme="majorBidi"/>
          <w:sz w:val="24"/>
          <w:szCs w:val="24"/>
        </w:rPr>
        <w:t>.</w:t>
      </w:r>
      <w:r w:rsidR="00D578FE" w:rsidRPr="00043D00">
        <w:rPr>
          <w:rFonts w:asciiTheme="majorBidi" w:eastAsiaTheme="minorEastAsia" w:hAnsiTheme="majorBidi" w:cstheme="majorBidi"/>
          <w:sz w:val="24"/>
          <w:szCs w:val="24"/>
        </w:rPr>
        <w:t xml:space="preserve"> </w:t>
      </w:r>
      <w:r w:rsidR="00D578FE" w:rsidRPr="00043D00">
        <w:rPr>
          <w:rFonts w:asciiTheme="majorBidi" w:eastAsia="Calibri" w:hAnsiTheme="majorBidi" w:cstheme="majorBidi"/>
          <w:color w:val="000000" w:themeColor="text1"/>
          <w:sz w:val="24"/>
          <w:szCs w:val="24"/>
        </w:rPr>
        <w:t>It has been asserted that strong Van der Waals attractions among the nanotubes make these nanofillers agglomerate, which is why the main challenge in fabrication of their membranes is to provide a uniform dispersion of nanotubes in nanocomposites. As a result, increasing nanotubes loading up to 10 wt% enhances probable agglomeration of the tubes.</w:t>
      </w:r>
    </w:p>
    <w:p w:rsidR="00376A95" w:rsidRPr="00043D00" w:rsidRDefault="008040D1" w:rsidP="00376A95">
      <w:pPr>
        <w:spacing w:line="480" w:lineRule="auto"/>
        <w:jc w:val="center"/>
        <w:rPr>
          <w:rFonts w:asciiTheme="majorBidi" w:eastAsiaTheme="minorEastAsia" w:hAnsiTheme="majorBidi" w:cstheme="majorBidi"/>
          <w:sz w:val="20"/>
          <w:szCs w:val="20"/>
          <w:lang w:bidi="fa-IR"/>
        </w:rPr>
      </w:pPr>
      <w:r w:rsidRPr="00043D00">
        <w:rPr>
          <w:noProof/>
          <w:lang w:val="en-GB" w:eastAsia="zh-CN"/>
        </w:rPr>
        <w:lastRenderedPageBreak/>
        <w:drawing>
          <wp:anchor distT="0" distB="0" distL="114300" distR="114300" simplePos="0" relativeHeight="251683840" behindDoc="0" locked="0" layoutInCell="1" allowOverlap="1">
            <wp:simplePos x="0" y="0"/>
            <wp:positionH relativeFrom="column">
              <wp:posOffset>-51435</wp:posOffset>
            </wp:positionH>
            <wp:positionV relativeFrom="paragraph">
              <wp:posOffset>5034915</wp:posOffset>
            </wp:positionV>
            <wp:extent cx="5943600" cy="2667635"/>
            <wp:effectExtent l="0" t="0" r="0" b="0"/>
            <wp:wrapTopAndBottom/>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43600" cy="2667635"/>
                    </a:xfrm>
                    <a:prstGeom prst="rect">
                      <a:avLst/>
                    </a:prstGeom>
                    <a:noFill/>
                    <a:ln>
                      <a:noFill/>
                    </a:ln>
                  </pic:spPr>
                </pic:pic>
              </a:graphicData>
            </a:graphic>
            <wp14:sizeRelV relativeFrom="margin">
              <wp14:pctHeight>0</wp14:pctHeight>
            </wp14:sizeRelV>
          </wp:anchor>
        </w:drawing>
      </w:r>
      <w:r w:rsidR="003F04DA" w:rsidRPr="00043D00">
        <w:rPr>
          <w:noProof/>
          <w:lang w:val="en-GB" w:eastAsia="zh-CN"/>
        </w:rPr>
        <w:drawing>
          <wp:anchor distT="0" distB="0" distL="114300" distR="114300" simplePos="0" relativeHeight="251678720" behindDoc="0" locked="0" layoutInCell="1" allowOverlap="1" wp14:anchorId="58A5B98A">
            <wp:simplePos x="0" y="0"/>
            <wp:positionH relativeFrom="column">
              <wp:posOffset>-36195</wp:posOffset>
            </wp:positionH>
            <wp:positionV relativeFrom="paragraph">
              <wp:posOffset>0</wp:posOffset>
            </wp:positionV>
            <wp:extent cx="5942965" cy="5034915"/>
            <wp:effectExtent l="0" t="0" r="635" b="0"/>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2965" cy="5034915"/>
                    </a:xfrm>
                    <a:prstGeom prst="rect">
                      <a:avLst/>
                    </a:prstGeom>
                    <a:noFill/>
                    <a:ln>
                      <a:noFill/>
                    </a:ln>
                  </pic:spPr>
                </pic:pic>
              </a:graphicData>
            </a:graphic>
            <wp14:sizeRelV relativeFrom="margin">
              <wp14:pctHeight>0</wp14:pctHeight>
            </wp14:sizeRelV>
          </wp:anchor>
        </w:drawing>
      </w:r>
      <w:r w:rsidRPr="00043D00">
        <w:rPr>
          <w:rFonts w:asciiTheme="majorBidi" w:eastAsiaTheme="minorEastAsia" w:hAnsiTheme="majorBidi" w:cstheme="majorBidi"/>
          <w:b/>
          <w:sz w:val="20"/>
          <w:szCs w:val="20"/>
          <w:lang w:bidi="fa-IR"/>
        </w:rPr>
        <w:t>Fig. 3.</w:t>
      </w:r>
      <w:r w:rsidRPr="00043D00">
        <w:rPr>
          <w:rFonts w:asciiTheme="majorBidi" w:eastAsiaTheme="minorEastAsia" w:hAnsiTheme="majorBidi" w:cstheme="majorBidi"/>
          <w:sz w:val="20"/>
          <w:szCs w:val="20"/>
          <w:lang w:bidi="fa-IR"/>
        </w:rPr>
        <w:t xml:space="preserve"> Cross-sectional FESEM images of (a) PVA-0, (b) PVA-T-2, (c) PVA-T-6, and (d, e, f) PVA-T-10.</w:t>
      </w:r>
    </w:p>
    <w:p w:rsidR="00F37254" w:rsidRPr="00043D00" w:rsidRDefault="00F37254" w:rsidP="00945224">
      <w:pPr>
        <w:autoSpaceDE w:val="0"/>
        <w:autoSpaceDN w:val="0"/>
        <w:adjustRightInd w:val="0"/>
        <w:spacing w:after="0" w:line="480" w:lineRule="auto"/>
        <w:ind w:left="-720" w:firstLine="720"/>
        <w:rPr>
          <w:rFonts w:asciiTheme="majorBidi" w:eastAsiaTheme="minorEastAsia" w:hAnsiTheme="majorBidi" w:cstheme="majorBidi"/>
          <w:bCs/>
          <w:i/>
          <w:sz w:val="24"/>
          <w:szCs w:val="24"/>
        </w:rPr>
      </w:pPr>
      <w:r w:rsidRPr="00043D00">
        <w:rPr>
          <w:rFonts w:asciiTheme="majorBidi" w:eastAsiaTheme="minorEastAsia" w:hAnsiTheme="majorBidi" w:cstheme="majorBidi"/>
          <w:bCs/>
          <w:i/>
          <w:sz w:val="24"/>
          <w:szCs w:val="24"/>
        </w:rPr>
        <w:lastRenderedPageBreak/>
        <w:t>3.2.2. FTIR analysis</w:t>
      </w:r>
    </w:p>
    <w:p w:rsidR="00F37254" w:rsidRPr="00043D00" w:rsidRDefault="00F37254" w:rsidP="00945224">
      <w:pPr>
        <w:spacing w:line="480" w:lineRule="auto"/>
        <w:ind w:firstLine="360"/>
        <w:jc w:val="both"/>
        <w:rPr>
          <w:rFonts w:asciiTheme="majorBidi" w:eastAsiaTheme="minorEastAsia" w:hAnsiTheme="majorBidi" w:cstheme="majorBidi"/>
          <w:sz w:val="24"/>
          <w:szCs w:val="24"/>
        </w:rPr>
      </w:pPr>
      <w:r w:rsidRPr="00043D00">
        <w:rPr>
          <w:rFonts w:asciiTheme="majorBidi" w:eastAsiaTheme="minorEastAsia" w:hAnsiTheme="majorBidi" w:cstheme="majorBidi"/>
          <w:sz w:val="24"/>
          <w:szCs w:val="24"/>
        </w:rPr>
        <w:t>As can be interpreted from Fig. 4a, the characteristic peaks at 1063, 1404, and 1739 cm</w:t>
      </w:r>
      <w:r w:rsidRPr="00043D00">
        <w:rPr>
          <w:rFonts w:asciiTheme="majorBidi" w:eastAsiaTheme="minorEastAsia" w:hAnsiTheme="majorBidi" w:cstheme="majorBidi"/>
          <w:sz w:val="24"/>
          <w:szCs w:val="24"/>
          <w:vertAlign w:val="superscript"/>
        </w:rPr>
        <w:t>–1</w:t>
      </w:r>
      <w:r w:rsidRPr="00043D00">
        <w:rPr>
          <w:rFonts w:asciiTheme="majorBidi" w:eastAsiaTheme="minorEastAsia" w:hAnsiTheme="majorBidi" w:cstheme="majorBidi"/>
          <w:sz w:val="24"/>
          <w:szCs w:val="24"/>
        </w:rPr>
        <w:t xml:space="preserve"> are detected for crosslinked PVA-0 film corresponding to C-O, C-O-O, CO-O- bands of esters and ethers, respectively, all of which indicate the successful crosslinking reaction between the hydroxyl groups in the PVA polymer and the aldehyde groups in GA</w:t>
      </w:r>
      <w:r w:rsidR="00D20312" w:rsidRPr="00043D00">
        <w:rPr>
          <w:rFonts w:asciiTheme="majorBidi" w:eastAsiaTheme="minorEastAsia" w:hAnsiTheme="majorBidi" w:cstheme="majorBidi"/>
          <w:sz w:val="24"/>
          <w:szCs w:val="24"/>
        </w:rPr>
        <w:t xml:space="preserve"> </w:t>
      </w:r>
      <w:r w:rsidRPr="00043D00">
        <w:rPr>
          <w:rFonts w:asciiTheme="majorBidi" w:eastAsiaTheme="minorEastAsia" w:hAnsiTheme="majorBidi" w:cstheme="majorBidi"/>
          <w:noProof/>
          <w:sz w:val="24"/>
          <w:szCs w:val="24"/>
        </w:rPr>
        <w:t>[40]</w:t>
      </w:r>
      <w:r w:rsidRPr="00043D00">
        <w:rPr>
          <w:rFonts w:asciiTheme="majorBidi" w:eastAsiaTheme="minorEastAsia" w:hAnsiTheme="majorBidi" w:cstheme="majorBidi"/>
          <w:sz w:val="24"/>
          <w:szCs w:val="24"/>
        </w:rPr>
        <w:t>. The absorption peak at 2898 cm</w:t>
      </w:r>
      <w:r w:rsidRPr="00043D00">
        <w:rPr>
          <w:rFonts w:asciiTheme="majorBidi" w:eastAsiaTheme="minorEastAsia" w:hAnsiTheme="majorBidi" w:cstheme="majorBidi"/>
          <w:sz w:val="24"/>
          <w:szCs w:val="24"/>
          <w:vertAlign w:val="superscript"/>
        </w:rPr>
        <w:t>–1</w:t>
      </w:r>
      <w:r w:rsidRPr="00043D00">
        <w:rPr>
          <w:rFonts w:asciiTheme="majorBidi" w:eastAsiaTheme="minorEastAsia" w:hAnsiTheme="majorBidi" w:cstheme="majorBidi"/>
          <w:sz w:val="24"/>
          <w:szCs w:val="24"/>
        </w:rPr>
        <w:t xml:space="preserve"> could be assigned to the presence of symmetric CH</w:t>
      </w:r>
      <w:r w:rsidRPr="00043D00">
        <w:rPr>
          <w:rFonts w:asciiTheme="majorBidi" w:eastAsiaTheme="minorEastAsia" w:hAnsiTheme="majorBidi" w:cstheme="majorBidi"/>
          <w:sz w:val="24"/>
          <w:szCs w:val="24"/>
          <w:vertAlign w:val="subscript"/>
        </w:rPr>
        <w:t>2</w:t>
      </w:r>
      <w:r w:rsidRPr="00043D00">
        <w:rPr>
          <w:rFonts w:asciiTheme="majorBidi" w:eastAsiaTheme="minorEastAsia" w:hAnsiTheme="majorBidi" w:cstheme="majorBidi"/>
          <w:sz w:val="24"/>
          <w:szCs w:val="24"/>
        </w:rPr>
        <w:t>- bands in both the pristine PVA and nanocomposite membranes. Furthermore, the existence of a broad peak from 3200 to 3400 cm</w:t>
      </w:r>
      <w:r w:rsidRPr="00043D00">
        <w:rPr>
          <w:rFonts w:asciiTheme="majorBidi" w:eastAsiaTheme="minorEastAsia" w:hAnsiTheme="majorBidi" w:cstheme="majorBidi"/>
          <w:sz w:val="24"/>
          <w:szCs w:val="24"/>
          <w:vertAlign w:val="superscript"/>
        </w:rPr>
        <w:t>–1</w:t>
      </w:r>
      <w:r w:rsidRPr="00043D00">
        <w:rPr>
          <w:rFonts w:asciiTheme="majorBidi" w:eastAsiaTheme="minorEastAsia" w:hAnsiTheme="majorBidi" w:cstheme="majorBidi"/>
          <w:sz w:val="24"/>
          <w:szCs w:val="24"/>
        </w:rPr>
        <w:t xml:space="preserve"> can be attributed to the hydroxyl groups in the PVA matrix and the bonded water in PVA network</w:t>
      </w:r>
      <w:r w:rsidR="00D20312" w:rsidRPr="00043D00">
        <w:rPr>
          <w:rFonts w:asciiTheme="majorBidi" w:eastAsiaTheme="minorEastAsia" w:hAnsiTheme="majorBidi" w:cstheme="majorBidi"/>
          <w:sz w:val="24"/>
          <w:szCs w:val="24"/>
        </w:rPr>
        <w:t xml:space="preserve"> </w:t>
      </w:r>
      <w:r w:rsidRPr="00043D00">
        <w:rPr>
          <w:rFonts w:asciiTheme="majorBidi" w:eastAsiaTheme="minorEastAsia" w:hAnsiTheme="majorBidi" w:cstheme="majorBidi"/>
          <w:noProof/>
          <w:sz w:val="24"/>
          <w:szCs w:val="24"/>
        </w:rPr>
        <w:t>[5]</w:t>
      </w:r>
      <w:r w:rsidRPr="00043D00">
        <w:rPr>
          <w:rFonts w:asciiTheme="majorBidi" w:eastAsiaTheme="minorEastAsia" w:hAnsiTheme="majorBidi" w:cstheme="majorBidi"/>
          <w:sz w:val="24"/>
          <w:szCs w:val="24"/>
        </w:rPr>
        <w:t>. In addition to displaying a broad peak from 600 to 800 cm</w:t>
      </w:r>
      <w:r w:rsidRPr="00043D00">
        <w:rPr>
          <w:rFonts w:asciiTheme="majorBidi" w:eastAsiaTheme="minorEastAsia" w:hAnsiTheme="majorBidi" w:cstheme="majorBidi"/>
          <w:sz w:val="24"/>
          <w:szCs w:val="24"/>
          <w:vertAlign w:val="superscript"/>
        </w:rPr>
        <w:t>–1</w:t>
      </w:r>
      <w:r w:rsidRPr="00043D00">
        <w:rPr>
          <w:rFonts w:asciiTheme="majorBidi" w:eastAsiaTheme="minorEastAsia" w:hAnsiTheme="majorBidi" w:cstheme="majorBidi"/>
          <w:sz w:val="24"/>
          <w:szCs w:val="24"/>
        </w:rPr>
        <w:t xml:space="preserve"> representing the existence of Ti-O bands</w:t>
      </w:r>
      <w:r w:rsidR="00D20312" w:rsidRPr="00043D00">
        <w:rPr>
          <w:rFonts w:asciiTheme="majorBidi" w:eastAsiaTheme="minorEastAsia" w:hAnsiTheme="majorBidi" w:cstheme="majorBidi"/>
          <w:sz w:val="24"/>
          <w:szCs w:val="24"/>
        </w:rPr>
        <w:t xml:space="preserve"> </w:t>
      </w:r>
      <w:r w:rsidRPr="00043D00">
        <w:rPr>
          <w:rFonts w:asciiTheme="majorBidi" w:eastAsiaTheme="minorEastAsia" w:hAnsiTheme="majorBidi" w:cstheme="majorBidi"/>
          <w:noProof/>
          <w:sz w:val="24"/>
          <w:szCs w:val="24"/>
        </w:rPr>
        <w:t>[32, 48]</w:t>
      </w:r>
      <w:r w:rsidRPr="00043D00">
        <w:rPr>
          <w:rFonts w:asciiTheme="majorBidi" w:eastAsiaTheme="minorEastAsia" w:hAnsiTheme="majorBidi" w:cstheme="majorBidi"/>
          <w:sz w:val="24"/>
          <w:szCs w:val="24"/>
        </w:rPr>
        <w:t>, the FTIR spectra of the pristine PVA and PVA-T-x MMMs samples are nearly the same, because the TNTs content is much less than that of the polymeric matrix, and the FTIR spectra of TNTs shows three peaks corresponding to O-H and Ti-O/ Ti-O-Ti bands.</w:t>
      </w:r>
    </w:p>
    <w:p w:rsidR="00F37254" w:rsidRPr="00043D00" w:rsidRDefault="00F37254" w:rsidP="00106AC5">
      <w:pPr>
        <w:autoSpaceDE w:val="0"/>
        <w:autoSpaceDN w:val="0"/>
        <w:adjustRightInd w:val="0"/>
        <w:spacing w:after="0" w:line="480" w:lineRule="auto"/>
        <w:jc w:val="center"/>
        <w:rPr>
          <w:rFonts w:asciiTheme="majorBidi" w:eastAsiaTheme="minorEastAsia" w:hAnsiTheme="majorBidi" w:cstheme="majorBidi"/>
          <w:sz w:val="20"/>
          <w:szCs w:val="20"/>
        </w:rPr>
      </w:pPr>
      <w:r w:rsidRPr="00043D00">
        <w:rPr>
          <w:noProof/>
          <w:lang w:val="en-GB" w:eastAsia="zh-CN"/>
        </w:rPr>
        <w:drawing>
          <wp:anchor distT="0" distB="0" distL="114300" distR="114300" simplePos="0" relativeHeight="251679744" behindDoc="0" locked="0" layoutInCell="1" allowOverlap="1" wp14:anchorId="05116BB7">
            <wp:simplePos x="0" y="0"/>
            <wp:positionH relativeFrom="column">
              <wp:posOffset>0</wp:posOffset>
            </wp:positionH>
            <wp:positionV relativeFrom="paragraph">
              <wp:posOffset>-3175</wp:posOffset>
            </wp:positionV>
            <wp:extent cx="5943600" cy="2413000"/>
            <wp:effectExtent l="0" t="0" r="0" b="635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43600" cy="2413000"/>
                    </a:xfrm>
                    <a:prstGeom prst="rect">
                      <a:avLst/>
                    </a:prstGeom>
                    <a:noFill/>
                    <a:ln>
                      <a:noFill/>
                    </a:ln>
                  </pic:spPr>
                </pic:pic>
              </a:graphicData>
            </a:graphic>
          </wp:anchor>
        </w:drawing>
      </w:r>
      <w:r w:rsidRPr="00043D00">
        <w:rPr>
          <w:rFonts w:asciiTheme="majorBidi" w:eastAsiaTheme="minorEastAsia" w:hAnsiTheme="majorBidi" w:cstheme="majorBidi"/>
          <w:b/>
          <w:sz w:val="20"/>
          <w:szCs w:val="20"/>
        </w:rPr>
        <w:t>Fig. 4.</w:t>
      </w:r>
      <w:r w:rsidRPr="00043D00">
        <w:rPr>
          <w:rFonts w:asciiTheme="majorBidi" w:eastAsiaTheme="minorEastAsia" w:hAnsiTheme="majorBidi" w:cstheme="majorBidi"/>
          <w:sz w:val="20"/>
          <w:szCs w:val="20"/>
        </w:rPr>
        <w:t xml:space="preserve"> (a) FTIR and (b) XRD spectra for the TNTs and some membranes.</w:t>
      </w:r>
    </w:p>
    <w:p w:rsidR="00F37254" w:rsidRPr="00043D00" w:rsidRDefault="00F37254" w:rsidP="00945224">
      <w:pPr>
        <w:autoSpaceDE w:val="0"/>
        <w:autoSpaceDN w:val="0"/>
        <w:adjustRightInd w:val="0"/>
        <w:spacing w:after="0" w:line="480" w:lineRule="auto"/>
        <w:jc w:val="center"/>
        <w:rPr>
          <w:rFonts w:asciiTheme="majorBidi" w:eastAsiaTheme="minorEastAsia" w:hAnsiTheme="majorBidi" w:cstheme="majorBidi"/>
          <w:sz w:val="20"/>
          <w:szCs w:val="20"/>
        </w:rPr>
      </w:pPr>
    </w:p>
    <w:p w:rsidR="00F37254" w:rsidRPr="00043D00" w:rsidRDefault="00F37254" w:rsidP="00945224">
      <w:pPr>
        <w:autoSpaceDE w:val="0"/>
        <w:autoSpaceDN w:val="0"/>
        <w:adjustRightInd w:val="0"/>
        <w:spacing w:after="0" w:line="480" w:lineRule="auto"/>
        <w:rPr>
          <w:rFonts w:asciiTheme="majorBidi" w:eastAsiaTheme="minorEastAsia" w:hAnsiTheme="majorBidi" w:cstheme="majorBidi"/>
          <w:bCs/>
          <w:i/>
          <w:sz w:val="24"/>
          <w:szCs w:val="24"/>
          <w:lang w:bidi="fa-IR"/>
        </w:rPr>
      </w:pPr>
      <w:r w:rsidRPr="00043D00">
        <w:rPr>
          <w:rFonts w:asciiTheme="majorBidi" w:eastAsiaTheme="minorEastAsia" w:hAnsiTheme="majorBidi" w:cstheme="majorBidi"/>
          <w:bCs/>
          <w:i/>
          <w:sz w:val="24"/>
          <w:szCs w:val="24"/>
          <w:lang w:bidi="fa-IR"/>
        </w:rPr>
        <w:t>3.2.3. XRD analysis</w:t>
      </w:r>
    </w:p>
    <w:p w:rsidR="00F37254" w:rsidRPr="00043D00" w:rsidRDefault="00F37254" w:rsidP="00945224">
      <w:pPr>
        <w:spacing w:line="480" w:lineRule="auto"/>
        <w:ind w:firstLine="360"/>
        <w:jc w:val="both"/>
        <w:rPr>
          <w:rFonts w:asciiTheme="majorBidi" w:eastAsiaTheme="minorEastAsia" w:hAnsiTheme="majorBidi" w:cstheme="majorBidi"/>
          <w:sz w:val="24"/>
          <w:szCs w:val="24"/>
        </w:rPr>
      </w:pPr>
      <w:r w:rsidRPr="00043D00">
        <w:rPr>
          <w:rFonts w:asciiTheme="majorBidi" w:eastAsiaTheme="minorEastAsia" w:hAnsiTheme="majorBidi" w:cstheme="majorBidi"/>
          <w:sz w:val="24"/>
          <w:szCs w:val="24"/>
        </w:rPr>
        <w:t>According to data from the XRD patterns, it is apparent that the pristine PVA membranes show only one sharp peak at 2</w:t>
      </w:r>
      <m:oMath>
        <m:r>
          <m:rPr>
            <m:sty m:val="p"/>
          </m:rPr>
          <w:rPr>
            <w:rFonts w:ascii="Cambria Math" w:eastAsiaTheme="minorEastAsia" w:hAnsi="Cambria Math" w:cstheme="majorBidi"/>
            <w:sz w:val="24"/>
            <w:szCs w:val="24"/>
          </w:rPr>
          <m:t>θ≅</m:t>
        </m:r>
      </m:oMath>
      <w:r w:rsidRPr="00043D00">
        <w:rPr>
          <w:rFonts w:asciiTheme="majorBidi" w:eastAsiaTheme="minorEastAsia" w:hAnsiTheme="majorBidi" w:cstheme="majorBidi"/>
          <w:sz w:val="24"/>
          <w:szCs w:val="24"/>
        </w:rPr>
        <w:t xml:space="preserve"> 20</w:t>
      </w:r>
      <m:oMath>
        <m:r>
          <m:rPr>
            <m:sty m:val="p"/>
          </m:rPr>
          <w:rPr>
            <w:rFonts w:asciiTheme="majorBidi" w:eastAsiaTheme="minorEastAsia" w:hAnsiTheme="majorBidi" w:cstheme="majorBidi"/>
            <w:sz w:val="24"/>
            <w:szCs w:val="24"/>
          </w:rPr>
          <m:t>°</m:t>
        </m:r>
      </m:oMath>
      <w:r w:rsidRPr="00043D00">
        <w:rPr>
          <w:rFonts w:asciiTheme="majorBidi" w:eastAsiaTheme="minorEastAsia" w:hAnsiTheme="majorBidi" w:cstheme="majorBidi"/>
          <w:sz w:val="24"/>
          <w:szCs w:val="24"/>
        </w:rPr>
        <w:t>, corresponding to crystalline PVA. In fact, PVA structure is semi-</w:t>
      </w:r>
      <w:r w:rsidRPr="00043D00">
        <w:rPr>
          <w:rFonts w:asciiTheme="majorBidi" w:eastAsiaTheme="minorEastAsia" w:hAnsiTheme="majorBidi" w:cstheme="majorBidi"/>
          <w:sz w:val="24"/>
          <w:szCs w:val="24"/>
        </w:rPr>
        <w:lastRenderedPageBreak/>
        <w:t xml:space="preserve">crystalline owing to the presence of hydroxyl groups and hydrogen bonds among the mentioned functional groups </w:t>
      </w:r>
      <w:r w:rsidRPr="00043D00">
        <w:rPr>
          <w:rFonts w:asciiTheme="majorBidi" w:eastAsiaTheme="minorEastAsia" w:hAnsiTheme="majorBidi" w:cstheme="majorBidi"/>
          <w:noProof/>
          <w:sz w:val="24"/>
          <w:szCs w:val="24"/>
        </w:rPr>
        <w:t>[50]</w:t>
      </w:r>
      <w:r w:rsidRPr="00043D00">
        <w:rPr>
          <w:rFonts w:asciiTheme="majorBidi" w:eastAsiaTheme="minorEastAsia" w:hAnsiTheme="majorBidi" w:cstheme="majorBidi"/>
          <w:sz w:val="24"/>
          <w:szCs w:val="24"/>
        </w:rPr>
        <w:t>. As can be seen in Fig. 4b, the XRD pattern of PVA-T-2 MMMs has nearly remained intact compared to that of PVA-0, due to the small concentration of TNTs in these composites</w:t>
      </w:r>
      <w:r w:rsidR="00D20312" w:rsidRPr="00043D00">
        <w:rPr>
          <w:rFonts w:asciiTheme="majorBidi" w:eastAsiaTheme="minorEastAsia" w:hAnsiTheme="majorBidi" w:cstheme="majorBidi"/>
          <w:sz w:val="24"/>
          <w:szCs w:val="24"/>
        </w:rPr>
        <w:t xml:space="preserve"> </w:t>
      </w:r>
      <w:r w:rsidRPr="00043D00">
        <w:rPr>
          <w:rFonts w:asciiTheme="majorBidi" w:eastAsiaTheme="minorEastAsia" w:hAnsiTheme="majorBidi" w:cstheme="majorBidi"/>
          <w:noProof/>
          <w:sz w:val="24"/>
          <w:szCs w:val="24"/>
        </w:rPr>
        <w:t>[51]</w:t>
      </w:r>
      <w:r w:rsidRPr="00043D00">
        <w:rPr>
          <w:rFonts w:asciiTheme="majorBidi" w:eastAsiaTheme="minorEastAsia" w:hAnsiTheme="majorBidi" w:cstheme="majorBidi"/>
          <w:sz w:val="24"/>
          <w:szCs w:val="24"/>
        </w:rPr>
        <w:t>. However, the appearance of a distinct peak at about 28</w:t>
      </w:r>
      <m:oMath>
        <m:r>
          <w:rPr>
            <w:rFonts w:ascii="Cambria Math" w:eastAsiaTheme="minorEastAsia" w:hAnsi="Cambria Math" w:cstheme="majorBidi"/>
            <w:sz w:val="24"/>
            <w:szCs w:val="24"/>
          </w:rPr>
          <m:t>°</m:t>
        </m:r>
      </m:oMath>
      <w:r w:rsidRPr="00043D00">
        <w:rPr>
          <w:rFonts w:asciiTheme="majorBidi" w:eastAsiaTheme="minorEastAsia" w:hAnsiTheme="majorBidi" w:cstheme="majorBidi"/>
          <w:sz w:val="24"/>
          <w:szCs w:val="24"/>
        </w:rPr>
        <w:t xml:space="preserve"> indicates the presence of TNTs in PVA-T-4, PVA-T-6 and PVA-T-10 MMMs. </w:t>
      </w:r>
    </w:p>
    <w:p w:rsidR="00F37254" w:rsidRPr="00043D00" w:rsidRDefault="00F37254" w:rsidP="00945224">
      <w:pPr>
        <w:spacing w:line="480" w:lineRule="auto"/>
        <w:ind w:firstLine="360"/>
        <w:jc w:val="both"/>
        <w:rPr>
          <w:rFonts w:asciiTheme="majorBidi" w:eastAsiaTheme="minorEastAsia" w:hAnsiTheme="majorBidi" w:cstheme="majorBidi"/>
          <w:sz w:val="24"/>
          <w:szCs w:val="24"/>
        </w:rPr>
      </w:pPr>
      <w:r w:rsidRPr="00043D00">
        <w:rPr>
          <w:rFonts w:asciiTheme="majorBidi" w:eastAsiaTheme="minorEastAsia" w:hAnsiTheme="majorBidi" w:cstheme="majorBidi"/>
          <w:sz w:val="24"/>
          <w:szCs w:val="24"/>
        </w:rPr>
        <w:t xml:space="preserve">Based on the following equation, in which </w:t>
      </w:r>
      <w:r w:rsidRPr="00043D00">
        <w:rPr>
          <w:rFonts w:asciiTheme="majorBidi" w:eastAsiaTheme="minorEastAsia" w:hAnsiTheme="majorBidi" w:cstheme="majorBidi"/>
          <w:i/>
          <w:iCs/>
          <w:color w:val="FFC000" w:themeColor="accent4"/>
          <w:sz w:val="24"/>
          <w:szCs w:val="24"/>
        </w:rPr>
        <w:t>A</w:t>
      </w:r>
      <w:r w:rsidRPr="00043D00">
        <w:rPr>
          <w:rFonts w:asciiTheme="majorBidi" w:eastAsiaTheme="minorEastAsia" w:hAnsiTheme="majorBidi" w:cstheme="majorBidi"/>
          <w:i/>
          <w:iCs/>
          <w:color w:val="FFC000" w:themeColor="accent4"/>
          <w:sz w:val="24"/>
          <w:szCs w:val="24"/>
          <w:vertAlign w:val="subscript"/>
        </w:rPr>
        <w:t>c</w:t>
      </w:r>
      <w:r w:rsidRPr="00043D00">
        <w:rPr>
          <w:rFonts w:asciiTheme="majorBidi" w:eastAsiaTheme="minorEastAsia" w:hAnsiTheme="majorBidi" w:cstheme="majorBidi"/>
          <w:sz w:val="24"/>
          <w:szCs w:val="24"/>
        </w:rPr>
        <w:t xml:space="preserve"> and </w:t>
      </w:r>
      <w:r w:rsidRPr="00043D00">
        <w:rPr>
          <w:rFonts w:asciiTheme="majorBidi" w:eastAsiaTheme="minorEastAsia" w:hAnsiTheme="majorBidi" w:cstheme="majorBidi"/>
          <w:i/>
          <w:iCs/>
          <w:color w:val="000000" w:themeColor="text1"/>
          <w:sz w:val="24"/>
          <w:szCs w:val="24"/>
        </w:rPr>
        <w:t>A</w:t>
      </w:r>
      <w:r w:rsidRPr="00043D00">
        <w:rPr>
          <w:rFonts w:asciiTheme="majorBidi" w:eastAsiaTheme="minorEastAsia" w:hAnsiTheme="majorBidi" w:cstheme="majorBidi"/>
          <w:i/>
          <w:iCs/>
          <w:color w:val="000000" w:themeColor="text1"/>
          <w:sz w:val="24"/>
          <w:szCs w:val="24"/>
          <w:vertAlign w:val="subscript"/>
        </w:rPr>
        <w:t>t</w:t>
      </w:r>
      <w:r w:rsidRPr="00043D00">
        <w:rPr>
          <w:rFonts w:asciiTheme="majorBidi" w:eastAsiaTheme="minorEastAsia" w:hAnsiTheme="majorBidi" w:cstheme="majorBidi"/>
          <w:color w:val="000000" w:themeColor="text1"/>
          <w:sz w:val="24"/>
          <w:szCs w:val="24"/>
        </w:rPr>
        <w:t xml:space="preserve"> </w:t>
      </w:r>
      <w:r w:rsidRPr="00043D00">
        <w:rPr>
          <w:rFonts w:asciiTheme="majorBidi" w:eastAsiaTheme="minorEastAsia" w:hAnsiTheme="majorBidi" w:cstheme="majorBidi"/>
          <w:sz w:val="24"/>
          <w:szCs w:val="24"/>
        </w:rPr>
        <w:t>are the area under the crystalline peaks and the total area respectively, the crystallinity degree (</w:t>
      </w:r>
      <m:oMath>
        <m:sSub>
          <m:sSubPr>
            <m:ctrlPr>
              <w:rPr>
                <w:rFonts w:ascii="Cambria Math" w:eastAsiaTheme="minorEastAsia" w:hAnsi="Cambria Math" w:cstheme="majorBidi"/>
                <w:i/>
                <w:sz w:val="24"/>
                <w:szCs w:val="24"/>
              </w:rPr>
            </m:ctrlPr>
          </m:sSubPr>
          <m:e>
            <m:r>
              <w:rPr>
                <w:rFonts w:ascii="Cambria Math" w:eastAsiaTheme="minorEastAsia" w:hAnsi="Cambria Math" w:cstheme="majorBidi"/>
                <w:sz w:val="24"/>
                <w:szCs w:val="24"/>
              </w:rPr>
              <m:t>X</m:t>
            </m:r>
          </m:e>
          <m:sub>
            <m:r>
              <w:rPr>
                <w:rFonts w:ascii="Cambria Math" w:eastAsiaTheme="minorEastAsia" w:hAnsi="Cambria Math" w:cstheme="majorBidi"/>
                <w:sz w:val="24"/>
                <w:szCs w:val="24"/>
              </w:rPr>
              <m:t>c</m:t>
            </m:r>
          </m:sub>
        </m:sSub>
        <m:r>
          <w:rPr>
            <w:rFonts w:ascii="Cambria Math" w:eastAsiaTheme="minorEastAsia" w:hAnsi="Cambria Math" w:cstheme="majorBidi"/>
            <w:sz w:val="24"/>
            <w:szCs w:val="24"/>
          </w:rPr>
          <m:t>%)</m:t>
        </m:r>
      </m:oMath>
      <w:r w:rsidRPr="00043D00">
        <w:rPr>
          <w:rFonts w:asciiTheme="majorBidi" w:eastAsiaTheme="minorEastAsia" w:hAnsiTheme="majorBidi" w:cstheme="majorBidi"/>
          <w:sz w:val="24"/>
          <w:szCs w:val="24"/>
        </w:rPr>
        <w:t xml:space="preserve"> is directly proportional to the </w:t>
      </w:r>
      <w:r w:rsidRPr="00043D00">
        <w:rPr>
          <w:rFonts w:asciiTheme="majorBidi" w:eastAsiaTheme="minorEastAsia" w:hAnsiTheme="majorBidi" w:cstheme="majorBidi"/>
          <w:i/>
          <w:iCs/>
          <w:color w:val="000000" w:themeColor="text1"/>
          <w:sz w:val="24"/>
          <w:szCs w:val="24"/>
        </w:rPr>
        <w:t>A</w:t>
      </w:r>
      <w:r w:rsidRPr="00043D00">
        <w:rPr>
          <w:rFonts w:asciiTheme="majorBidi" w:eastAsiaTheme="minorEastAsia" w:hAnsiTheme="majorBidi" w:cstheme="majorBidi"/>
          <w:i/>
          <w:iCs/>
          <w:color w:val="000000" w:themeColor="text1"/>
          <w:sz w:val="24"/>
          <w:szCs w:val="24"/>
          <w:vertAlign w:val="subscript"/>
        </w:rPr>
        <w:t>c</w:t>
      </w:r>
      <w:r w:rsidRPr="00043D00">
        <w:rPr>
          <w:rFonts w:asciiTheme="majorBidi" w:eastAsiaTheme="minorEastAsia" w:hAnsiTheme="majorBidi" w:cstheme="majorBidi"/>
          <w:sz w:val="24"/>
          <w:szCs w:val="24"/>
        </w:rPr>
        <w:t>:</w:t>
      </w:r>
    </w:p>
    <w:p w:rsidR="00F37254" w:rsidRPr="00043D00" w:rsidRDefault="004D7A3C" w:rsidP="00C37A09">
      <w:pPr>
        <w:spacing w:line="480" w:lineRule="auto"/>
        <w:jc w:val="both"/>
        <w:rPr>
          <w:rFonts w:asciiTheme="majorBidi" w:eastAsiaTheme="minorEastAsia" w:hAnsiTheme="majorBidi" w:cstheme="majorBidi"/>
          <w:sz w:val="24"/>
          <w:szCs w:val="24"/>
        </w:rPr>
      </w:pPr>
      <m:oMath>
        <m:sSub>
          <m:sSubPr>
            <m:ctrlPr>
              <w:rPr>
                <w:rFonts w:ascii="Cambria Math" w:eastAsiaTheme="minorEastAsia" w:hAnsi="Cambria Math" w:cstheme="majorBidi"/>
                <w:sz w:val="24"/>
                <w:szCs w:val="24"/>
              </w:rPr>
            </m:ctrlPr>
          </m:sSubPr>
          <m:e>
            <m:r>
              <w:rPr>
                <w:rFonts w:ascii="Cambria Math" w:eastAsiaTheme="minorEastAsia" w:hAnsi="Cambria Math" w:cstheme="majorBidi"/>
                <w:sz w:val="24"/>
                <w:szCs w:val="24"/>
              </w:rPr>
              <m:t>X</m:t>
            </m:r>
          </m:e>
          <m:sub>
            <m:r>
              <w:rPr>
                <w:rFonts w:ascii="Cambria Math" w:eastAsiaTheme="minorEastAsia" w:hAnsi="Cambria Math" w:cstheme="majorBidi"/>
                <w:sz w:val="24"/>
                <w:szCs w:val="24"/>
              </w:rPr>
              <m:t>c</m:t>
            </m:r>
          </m:sub>
        </m:sSub>
        <m:r>
          <m:rPr>
            <m:sty m:val="p"/>
          </m:rPr>
          <w:rPr>
            <w:rFonts w:ascii="Cambria Math" w:eastAsiaTheme="minorEastAsia" w:hAnsi="Cambria Math" w:cstheme="majorBidi"/>
            <w:sz w:val="24"/>
            <w:szCs w:val="24"/>
          </w:rPr>
          <m:t>(%)=</m:t>
        </m:r>
        <m:f>
          <m:fPr>
            <m:ctrlPr>
              <w:rPr>
                <w:rFonts w:ascii="Cambria Math" w:eastAsiaTheme="minorEastAsia" w:hAnsi="Cambria Math" w:cstheme="majorBidi"/>
                <w:sz w:val="24"/>
                <w:szCs w:val="24"/>
              </w:rPr>
            </m:ctrlPr>
          </m:fPr>
          <m:num>
            <m:sSub>
              <m:sSubPr>
                <m:ctrlPr>
                  <w:rPr>
                    <w:rFonts w:ascii="Cambria Math" w:eastAsiaTheme="minorEastAsia" w:hAnsi="Cambria Math" w:cstheme="majorBidi"/>
                    <w:sz w:val="24"/>
                    <w:szCs w:val="24"/>
                  </w:rPr>
                </m:ctrlPr>
              </m:sSubPr>
              <m:e>
                <m:r>
                  <w:rPr>
                    <w:rFonts w:ascii="Cambria Math" w:eastAsiaTheme="minorEastAsia" w:hAnsi="Cambria Math" w:cstheme="majorBidi"/>
                    <w:sz w:val="24"/>
                    <w:szCs w:val="24"/>
                  </w:rPr>
                  <m:t>A</m:t>
                </m:r>
              </m:e>
              <m:sub>
                <m:r>
                  <w:rPr>
                    <w:rFonts w:ascii="Cambria Math" w:eastAsiaTheme="minorEastAsia" w:hAnsi="Cambria Math" w:cstheme="majorBidi"/>
                    <w:sz w:val="24"/>
                    <w:szCs w:val="24"/>
                  </w:rPr>
                  <m:t>c</m:t>
                </m:r>
              </m:sub>
            </m:sSub>
          </m:num>
          <m:den>
            <m:sSub>
              <m:sSubPr>
                <m:ctrlPr>
                  <w:rPr>
                    <w:rFonts w:ascii="Cambria Math" w:eastAsiaTheme="minorEastAsia" w:hAnsi="Cambria Math" w:cstheme="majorBidi"/>
                    <w:sz w:val="24"/>
                    <w:szCs w:val="24"/>
                  </w:rPr>
                </m:ctrlPr>
              </m:sSubPr>
              <m:e>
                <m:r>
                  <w:rPr>
                    <w:rFonts w:ascii="Cambria Math" w:eastAsiaTheme="minorEastAsia" w:hAnsi="Cambria Math" w:cstheme="majorBidi"/>
                    <w:sz w:val="24"/>
                    <w:szCs w:val="24"/>
                  </w:rPr>
                  <m:t>A</m:t>
                </m:r>
              </m:e>
              <m:sub>
                <m:r>
                  <w:rPr>
                    <w:rFonts w:ascii="Cambria Math" w:eastAsiaTheme="minorEastAsia" w:hAnsi="Cambria Math" w:cstheme="majorBidi"/>
                    <w:sz w:val="24"/>
                    <w:szCs w:val="24"/>
                  </w:rPr>
                  <m:t>t</m:t>
                </m:r>
              </m:sub>
            </m:sSub>
          </m:den>
        </m:f>
        <m:r>
          <m:rPr>
            <m:sty m:val="p"/>
          </m:rPr>
          <w:rPr>
            <w:rFonts w:ascii="Cambria Math" w:eastAsiaTheme="minorEastAsia" w:hAnsi="Cambria Math" w:cstheme="majorBidi"/>
            <w:sz w:val="24"/>
            <w:szCs w:val="24"/>
          </w:rPr>
          <m:t>×100</m:t>
        </m:r>
      </m:oMath>
      <w:r w:rsidR="00F37254" w:rsidRPr="00043D00">
        <w:rPr>
          <w:rFonts w:asciiTheme="majorBidi" w:eastAsiaTheme="minorEastAsia" w:hAnsiTheme="majorBidi" w:cstheme="majorBidi"/>
          <w:sz w:val="24"/>
          <w:szCs w:val="24"/>
        </w:rPr>
        <w:t xml:space="preserve">    </w:t>
      </w:r>
      <w:r w:rsidR="00C37A09" w:rsidRPr="00043D00">
        <w:rPr>
          <w:rFonts w:asciiTheme="majorBidi" w:eastAsiaTheme="minorEastAsia" w:hAnsiTheme="majorBidi" w:cstheme="majorBidi"/>
          <w:sz w:val="24"/>
          <w:szCs w:val="24"/>
        </w:rPr>
        <w:t xml:space="preserve">                   </w:t>
      </w:r>
      <w:r w:rsidR="00F37254" w:rsidRPr="00043D00">
        <w:rPr>
          <w:rFonts w:asciiTheme="majorBidi" w:eastAsiaTheme="minorEastAsia" w:hAnsiTheme="majorBidi" w:cstheme="majorBidi"/>
          <w:sz w:val="24"/>
          <w:szCs w:val="24"/>
        </w:rPr>
        <w:t xml:space="preserve">                                 </w:t>
      </w:r>
      <w:r w:rsidR="00C37A09" w:rsidRPr="00043D00">
        <w:rPr>
          <w:rFonts w:asciiTheme="majorBidi" w:eastAsiaTheme="minorEastAsia" w:hAnsiTheme="majorBidi" w:cstheme="majorBidi"/>
          <w:sz w:val="24"/>
          <w:szCs w:val="24"/>
        </w:rPr>
        <w:t xml:space="preserve">                          </w:t>
      </w:r>
      <w:r w:rsidR="00F37254" w:rsidRPr="00043D00">
        <w:rPr>
          <w:rFonts w:asciiTheme="majorBidi" w:eastAsiaTheme="minorEastAsia" w:hAnsiTheme="majorBidi" w:cstheme="majorBidi"/>
          <w:sz w:val="24"/>
          <w:szCs w:val="24"/>
        </w:rPr>
        <w:t xml:space="preserve">                                                                       (5)</w:t>
      </w:r>
    </w:p>
    <w:p w:rsidR="00F37254" w:rsidRPr="00043D00" w:rsidRDefault="00F37254" w:rsidP="00945224">
      <w:pPr>
        <w:spacing w:line="480" w:lineRule="auto"/>
        <w:ind w:firstLine="360"/>
        <w:jc w:val="both"/>
        <w:rPr>
          <w:rFonts w:asciiTheme="majorBidi" w:eastAsiaTheme="minorEastAsia" w:hAnsiTheme="majorBidi" w:cstheme="majorBidi"/>
          <w:sz w:val="24"/>
          <w:szCs w:val="24"/>
        </w:rPr>
      </w:pPr>
      <w:r w:rsidRPr="00043D00">
        <w:rPr>
          <w:rFonts w:asciiTheme="majorBidi" w:eastAsiaTheme="minorEastAsia" w:hAnsiTheme="majorBidi" w:cstheme="majorBidi"/>
          <w:sz w:val="24"/>
          <w:szCs w:val="24"/>
        </w:rPr>
        <w:t xml:space="preserve">Comparing the diffraction peak intensities demonstrates that there </w:t>
      </w:r>
      <w:r w:rsidR="00297A08" w:rsidRPr="00043D00">
        <w:rPr>
          <w:rFonts w:asciiTheme="majorBidi" w:eastAsiaTheme="minorEastAsia" w:hAnsiTheme="majorBidi" w:cstheme="majorBidi"/>
          <w:sz w:val="24"/>
          <w:szCs w:val="24"/>
        </w:rPr>
        <w:t>are</w:t>
      </w:r>
      <w:r w:rsidRPr="00043D00">
        <w:rPr>
          <w:rFonts w:asciiTheme="majorBidi" w:eastAsiaTheme="minorEastAsia" w:hAnsiTheme="majorBidi" w:cstheme="majorBidi"/>
          <w:sz w:val="24"/>
          <w:szCs w:val="24"/>
        </w:rPr>
        <w:t xml:space="preserve"> no obvious differences between the membranes except for PVA-T-2 MMMs; the crystallinity of the MMMs containing 2 wt% is less than that of the pristine PVA membranes. </w:t>
      </w:r>
    </w:p>
    <w:p w:rsidR="00F37254" w:rsidRPr="00043D00" w:rsidRDefault="00F37254" w:rsidP="00945224">
      <w:pPr>
        <w:autoSpaceDE w:val="0"/>
        <w:autoSpaceDN w:val="0"/>
        <w:adjustRightInd w:val="0"/>
        <w:spacing w:after="0" w:line="480" w:lineRule="auto"/>
        <w:rPr>
          <w:rFonts w:asciiTheme="majorBidi" w:eastAsiaTheme="minorEastAsia" w:hAnsiTheme="majorBidi" w:cstheme="majorBidi"/>
          <w:bCs/>
          <w:i/>
          <w:sz w:val="24"/>
          <w:szCs w:val="24"/>
          <w:lang w:bidi="fa-IR"/>
        </w:rPr>
      </w:pPr>
      <w:r w:rsidRPr="00043D00">
        <w:rPr>
          <w:rFonts w:asciiTheme="majorBidi" w:eastAsiaTheme="minorEastAsia" w:hAnsiTheme="majorBidi" w:cstheme="majorBidi"/>
          <w:bCs/>
          <w:i/>
          <w:sz w:val="24"/>
          <w:szCs w:val="24"/>
          <w:lang w:bidi="fa-IR"/>
        </w:rPr>
        <w:t>3.2.4. TGA analysis</w:t>
      </w:r>
    </w:p>
    <w:p w:rsidR="00F37254" w:rsidRPr="00043D00" w:rsidRDefault="00F37254" w:rsidP="00945224">
      <w:pPr>
        <w:spacing w:line="480" w:lineRule="auto"/>
        <w:ind w:firstLine="360"/>
        <w:jc w:val="both"/>
        <w:rPr>
          <w:rFonts w:asciiTheme="majorBidi" w:eastAsiaTheme="minorEastAsia" w:hAnsiTheme="majorBidi" w:cstheme="majorBidi"/>
          <w:sz w:val="24"/>
          <w:szCs w:val="24"/>
        </w:rPr>
      </w:pPr>
      <w:r w:rsidRPr="00043D00">
        <w:rPr>
          <w:rFonts w:asciiTheme="majorBidi" w:eastAsiaTheme="minorEastAsia" w:hAnsiTheme="majorBidi" w:cstheme="majorBidi"/>
          <w:sz w:val="24"/>
          <w:szCs w:val="24"/>
        </w:rPr>
        <w:t xml:space="preserve">Fig. 5 and Table 1 display TGA thermo diagrams and results for the pristine PVA and the nanocomposites with 2, 4, 6, and 10 wt% TNTs. The pristine PVA shows three distinct weight loss percentages. First, a typical weight loss occurring around 100 </w:t>
      </w:r>
      <m:oMath>
        <m:r>
          <w:rPr>
            <w:rFonts w:ascii="Cambria Math" w:eastAsiaTheme="minorEastAsia" w:hAnsi="Cambria Math" w:cstheme="majorBidi"/>
            <w:sz w:val="24"/>
            <w:szCs w:val="24"/>
          </w:rPr>
          <m:t>℃</m:t>
        </m:r>
      </m:oMath>
      <w:r w:rsidRPr="00043D00">
        <w:rPr>
          <w:rFonts w:asciiTheme="majorBidi" w:eastAsiaTheme="minorEastAsia" w:hAnsiTheme="majorBidi" w:cstheme="majorBidi"/>
          <w:sz w:val="24"/>
          <w:szCs w:val="24"/>
        </w:rPr>
        <w:t xml:space="preserve"> can be attributed to the removal of adsorbed water </w:t>
      </w:r>
      <w:r w:rsidRPr="00043D00">
        <w:rPr>
          <w:rFonts w:asciiTheme="majorBidi" w:eastAsiaTheme="minorEastAsia" w:hAnsiTheme="majorBidi" w:cstheme="majorBidi"/>
          <w:noProof/>
          <w:sz w:val="24"/>
          <w:szCs w:val="24"/>
        </w:rPr>
        <w:t>[40]</w:t>
      </w:r>
      <w:r w:rsidRPr="00043D00">
        <w:rPr>
          <w:rFonts w:asciiTheme="majorBidi" w:eastAsiaTheme="minorEastAsia" w:hAnsiTheme="majorBidi" w:cstheme="majorBidi"/>
          <w:sz w:val="24"/>
          <w:szCs w:val="24"/>
        </w:rPr>
        <w:t xml:space="preserve">. Fig. 5 shows a second major weight loss at 200–400 </w:t>
      </w:r>
      <m:oMath>
        <m:r>
          <w:rPr>
            <w:rFonts w:ascii="Cambria Math" w:eastAsiaTheme="minorEastAsia" w:hAnsi="Cambria Math" w:cstheme="majorBidi"/>
            <w:sz w:val="24"/>
            <w:szCs w:val="24"/>
          </w:rPr>
          <m:t>℃,</m:t>
        </m:r>
      </m:oMath>
      <w:r w:rsidRPr="00043D00">
        <w:rPr>
          <w:rFonts w:asciiTheme="majorBidi" w:eastAsiaTheme="minorEastAsia" w:hAnsiTheme="majorBidi" w:cstheme="majorBidi"/>
          <w:sz w:val="24"/>
          <w:szCs w:val="24"/>
        </w:rPr>
        <w:t xml:space="preserve"> corresponding to the PVA </w:t>
      </w:r>
      <w:r w:rsidRPr="00043D00">
        <w:rPr>
          <w:rFonts w:asciiTheme="majorBidi" w:eastAsiaTheme="minorEastAsia" w:hAnsiTheme="majorBidi" w:cstheme="majorBidi"/>
          <w:color w:val="000000" w:themeColor="text1"/>
          <w:sz w:val="24"/>
          <w:szCs w:val="24"/>
        </w:rPr>
        <w:t>d</w:t>
      </w:r>
      <w:r w:rsidR="008C6C7C" w:rsidRPr="00043D00">
        <w:rPr>
          <w:rFonts w:asciiTheme="majorBidi" w:eastAsiaTheme="minorEastAsia" w:hAnsiTheme="majorBidi" w:cstheme="majorBidi"/>
          <w:color w:val="000000" w:themeColor="text1"/>
          <w:sz w:val="24"/>
          <w:szCs w:val="24"/>
        </w:rPr>
        <w:t>e</w:t>
      </w:r>
      <w:r w:rsidRPr="00043D00">
        <w:rPr>
          <w:rFonts w:asciiTheme="majorBidi" w:eastAsiaTheme="minorEastAsia" w:hAnsiTheme="majorBidi" w:cstheme="majorBidi"/>
          <w:color w:val="000000" w:themeColor="text1"/>
          <w:sz w:val="24"/>
          <w:szCs w:val="24"/>
        </w:rPr>
        <w:t>hydroxylation</w:t>
      </w:r>
      <w:r w:rsidRPr="00043D00">
        <w:rPr>
          <w:rFonts w:asciiTheme="majorBidi" w:eastAsiaTheme="minorEastAsia" w:hAnsiTheme="majorBidi" w:cstheme="majorBidi"/>
          <w:sz w:val="24"/>
          <w:szCs w:val="24"/>
        </w:rPr>
        <w:t xml:space="preserve"> and formation of a polyacetylene-like structure </w:t>
      </w:r>
      <w:r w:rsidRPr="00043D00">
        <w:rPr>
          <w:rFonts w:asciiTheme="majorBidi" w:eastAsiaTheme="minorEastAsia" w:hAnsiTheme="majorBidi" w:cstheme="majorBidi"/>
          <w:noProof/>
          <w:sz w:val="24"/>
          <w:szCs w:val="24"/>
        </w:rPr>
        <w:t>[40, 50]</w:t>
      </w:r>
      <w:r w:rsidRPr="00043D00">
        <w:rPr>
          <w:rFonts w:asciiTheme="majorBidi" w:eastAsiaTheme="minorEastAsia" w:hAnsiTheme="majorBidi" w:cstheme="majorBidi"/>
          <w:sz w:val="24"/>
          <w:szCs w:val="24"/>
        </w:rPr>
        <w:t xml:space="preserve">. The third weight loss step is likely due to the main structural decomposition of the PVA chains between 400–500 </w:t>
      </w:r>
      <m:oMath>
        <m:r>
          <w:rPr>
            <w:rFonts w:ascii="Cambria Math" w:eastAsiaTheme="minorEastAsia" w:hAnsi="Cambria Math" w:cstheme="majorBidi"/>
            <w:sz w:val="24"/>
            <w:szCs w:val="24"/>
          </w:rPr>
          <m:t>℃</m:t>
        </m:r>
      </m:oMath>
      <w:r w:rsidRPr="00043D00">
        <w:rPr>
          <w:rFonts w:asciiTheme="majorBidi" w:eastAsiaTheme="minorEastAsia" w:hAnsiTheme="majorBidi" w:cstheme="majorBidi"/>
          <w:sz w:val="24"/>
          <w:szCs w:val="24"/>
        </w:rPr>
        <w:t xml:space="preserve"> </w:t>
      </w:r>
      <w:r w:rsidRPr="00043D00">
        <w:rPr>
          <w:rFonts w:asciiTheme="majorBidi" w:eastAsiaTheme="minorEastAsia" w:hAnsiTheme="majorBidi" w:cstheme="majorBidi"/>
          <w:noProof/>
          <w:sz w:val="24"/>
          <w:szCs w:val="24"/>
        </w:rPr>
        <w:t>[50]</w:t>
      </w:r>
      <w:r w:rsidRPr="00043D00">
        <w:rPr>
          <w:rFonts w:asciiTheme="majorBidi" w:eastAsiaTheme="minorEastAsia" w:hAnsiTheme="majorBidi" w:cstheme="majorBidi"/>
          <w:sz w:val="24"/>
          <w:szCs w:val="24"/>
        </w:rPr>
        <w:t xml:space="preserve">. </w:t>
      </w:r>
    </w:p>
    <w:p w:rsidR="00F37254" w:rsidRPr="00043D00" w:rsidRDefault="00F37254" w:rsidP="00106AC5">
      <w:pPr>
        <w:spacing w:line="480" w:lineRule="auto"/>
        <w:jc w:val="center"/>
        <w:rPr>
          <w:rFonts w:asciiTheme="majorBidi" w:eastAsiaTheme="minorEastAsia" w:hAnsiTheme="majorBidi" w:cstheme="majorBidi"/>
          <w:sz w:val="20"/>
          <w:szCs w:val="20"/>
        </w:rPr>
      </w:pPr>
      <w:r w:rsidRPr="00043D00">
        <w:rPr>
          <w:rFonts w:asciiTheme="majorBidi" w:eastAsiaTheme="minorEastAsia" w:hAnsiTheme="majorBidi" w:cstheme="majorBidi"/>
          <w:b/>
          <w:noProof/>
          <w:sz w:val="20"/>
          <w:szCs w:val="20"/>
          <w:lang w:val="en-GB" w:eastAsia="zh-CN"/>
        </w:rPr>
        <w:lastRenderedPageBreak/>
        <w:drawing>
          <wp:anchor distT="0" distB="0" distL="114300" distR="114300" simplePos="0" relativeHeight="251680768" behindDoc="0" locked="0" layoutInCell="1" allowOverlap="1" wp14:anchorId="581D4802">
            <wp:simplePos x="0" y="0"/>
            <wp:positionH relativeFrom="column">
              <wp:posOffset>704850</wp:posOffset>
            </wp:positionH>
            <wp:positionV relativeFrom="paragraph">
              <wp:posOffset>0</wp:posOffset>
            </wp:positionV>
            <wp:extent cx="4524375" cy="3118485"/>
            <wp:effectExtent l="0" t="0" r="9525" b="5715"/>
            <wp:wrapTopAndBottom/>
            <wp:docPr id="12" name="Chart 12">
              <a:extLst xmlns:a="http://schemas.openxmlformats.org/drawingml/2006/main">
                <a:ext uri="{FF2B5EF4-FFF2-40B4-BE49-F238E27FC236}">
                  <a16:creationId xmlns:a16="http://schemas.microsoft.com/office/drawing/2014/main" id="{4C05A78A-0F43-47A7-82C3-615780BCDDE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anchor>
        </w:drawing>
      </w:r>
      <w:r w:rsidRPr="00043D00">
        <w:rPr>
          <w:rFonts w:asciiTheme="majorBidi" w:eastAsiaTheme="minorEastAsia" w:hAnsiTheme="majorBidi" w:cstheme="majorBidi"/>
          <w:b/>
          <w:sz w:val="20"/>
          <w:szCs w:val="20"/>
        </w:rPr>
        <w:t>Fig. 5.</w:t>
      </w:r>
      <w:r w:rsidRPr="00043D00">
        <w:rPr>
          <w:rFonts w:asciiTheme="majorBidi" w:eastAsiaTheme="minorEastAsia" w:hAnsiTheme="majorBidi" w:cstheme="majorBidi"/>
          <w:sz w:val="20"/>
          <w:szCs w:val="20"/>
        </w:rPr>
        <w:t xml:space="preserve"> TGA curves for PVA-0, PVA-T-2, PVA-T-4, PVA-T-6, and PVA-T-10 membranes.</w:t>
      </w:r>
    </w:p>
    <w:p w:rsidR="00F37254" w:rsidRPr="00043D00" w:rsidRDefault="00F37254" w:rsidP="00945224">
      <w:pPr>
        <w:spacing w:line="480" w:lineRule="auto"/>
        <w:ind w:firstLine="360"/>
        <w:jc w:val="both"/>
        <w:rPr>
          <w:rFonts w:asciiTheme="majorBidi" w:eastAsiaTheme="minorEastAsia" w:hAnsiTheme="majorBidi" w:cstheme="majorBidi"/>
          <w:color w:val="000000" w:themeColor="text1"/>
          <w:sz w:val="24"/>
          <w:szCs w:val="24"/>
        </w:rPr>
      </w:pPr>
      <w:r w:rsidRPr="00043D00">
        <w:rPr>
          <w:rFonts w:asciiTheme="majorBidi" w:eastAsiaTheme="minorEastAsia" w:hAnsiTheme="majorBidi" w:cstheme="majorBidi"/>
          <w:sz w:val="24"/>
          <w:szCs w:val="24"/>
        </w:rPr>
        <w:t>For quantitative investigation, the temperatures at which 5, 10, and 50 wt% weight loss were recorded (T</w:t>
      </w:r>
      <w:r w:rsidRPr="00043D00">
        <w:rPr>
          <w:rFonts w:asciiTheme="majorBidi" w:eastAsiaTheme="minorEastAsia" w:hAnsiTheme="majorBidi" w:cstheme="majorBidi"/>
          <w:sz w:val="24"/>
          <w:szCs w:val="24"/>
          <w:vertAlign w:val="subscript"/>
        </w:rPr>
        <w:t>5%</w:t>
      </w:r>
      <w:r w:rsidRPr="00043D00">
        <w:rPr>
          <w:rFonts w:asciiTheme="majorBidi" w:eastAsiaTheme="minorEastAsia" w:hAnsiTheme="majorBidi" w:cstheme="majorBidi"/>
          <w:sz w:val="24"/>
          <w:szCs w:val="24"/>
        </w:rPr>
        <w:t>,</w:t>
      </w:r>
      <w:r w:rsidR="00D20312" w:rsidRPr="00043D00">
        <w:rPr>
          <w:rFonts w:asciiTheme="majorBidi" w:eastAsiaTheme="minorEastAsia" w:hAnsiTheme="majorBidi" w:cstheme="majorBidi"/>
          <w:sz w:val="24"/>
          <w:szCs w:val="24"/>
        </w:rPr>
        <w:t xml:space="preserve"> </w:t>
      </w:r>
      <w:r w:rsidRPr="00043D00">
        <w:rPr>
          <w:rFonts w:asciiTheme="majorBidi" w:eastAsiaTheme="minorEastAsia" w:hAnsiTheme="majorBidi" w:cstheme="majorBidi"/>
          <w:sz w:val="24"/>
          <w:szCs w:val="24"/>
        </w:rPr>
        <w:t>T</w:t>
      </w:r>
      <w:r w:rsidRPr="00043D00">
        <w:rPr>
          <w:rFonts w:asciiTheme="majorBidi" w:eastAsiaTheme="minorEastAsia" w:hAnsiTheme="majorBidi" w:cstheme="majorBidi"/>
          <w:sz w:val="24"/>
          <w:szCs w:val="24"/>
          <w:vertAlign w:val="subscript"/>
        </w:rPr>
        <w:t>10%</w:t>
      </w:r>
      <w:r w:rsidRPr="00043D00">
        <w:rPr>
          <w:rFonts w:asciiTheme="majorBidi" w:eastAsiaTheme="minorEastAsia" w:hAnsiTheme="majorBidi" w:cstheme="majorBidi"/>
          <w:sz w:val="24"/>
          <w:szCs w:val="24"/>
        </w:rPr>
        <w:t xml:space="preserve"> and T</w:t>
      </w:r>
      <w:r w:rsidRPr="00043D00">
        <w:rPr>
          <w:rFonts w:asciiTheme="majorBidi" w:eastAsiaTheme="minorEastAsia" w:hAnsiTheme="majorBidi" w:cstheme="majorBidi"/>
          <w:sz w:val="24"/>
          <w:szCs w:val="24"/>
          <w:vertAlign w:val="subscript"/>
        </w:rPr>
        <w:t>50%,</w:t>
      </w:r>
      <w:r w:rsidRPr="00043D00">
        <w:rPr>
          <w:rFonts w:asciiTheme="majorBidi" w:eastAsiaTheme="minorEastAsia" w:hAnsiTheme="majorBidi" w:cstheme="majorBidi"/>
          <w:sz w:val="24"/>
          <w:szCs w:val="24"/>
        </w:rPr>
        <w:t xml:space="preserve"> respectively, as decomposition temperatures) </w:t>
      </w:r>
      <w:r w:rsidRPr="00043D00">
        <w:rPr>
          <w:rFonts w:asciiTheme="majorBidi" w:eastAsiaTheme="minorEastAsia" w:hAnsiTheme="majorBidi" w:cstheme="majorBidi"/>
          <w:color w:val="000000" w:themeColor="text1"/>
          <w:sz w:val="24"/>
          <w:szCs w:val="24"/>
        </w:rPr>
        <w:t xml:space="preserve">and </w:t>
      </w:r>
      <w:bookmarkStart w:id="3" w:name="_Hlk533326699"/>
      <w:r w:rsidRPr="00043D00">
        <w:rPr>
          <w:rFonts w:asciiTheme="majorBidi" w:eastAsiaTheme="minorEastAsia" w:hAnsiTheme="majorBidi" w:cstheme="majorBidi"/>
          <w:color w:val="000000" w:themeColor="text1"/>
          <w:sz w:val="24"/>
          <w:szCs w:val="24"/>
        </w:rPr>
        <w:t xml:space="preserve">the residual weight percent after TGA process at maximum temperature </w:t>
      </w:r>
      <w:bookmarkEnd w:id="3"/>
      <w:r w:rsidRPr="00043D00">
        <w:rPr>
          <w:rFonts w:asciiTheme="majorBidi" w:eastAsiaTheme="minorEastAsia" w:hAnsiTheme="majorBidi" w:cstheme="majorBidi"/>
          <w:color w:val="000000" w:themeColor="text1"/>
          <w:sz w:val="24"/>
          <w:szCs w:val="24"/>
        </w:rPr>
        <w:t xml:space="preserve">800 </w:t>
      </w:r>
      <m:oMath>
        <m:r>
          <w:rPr>
            <w:rFonts w:ascii="Cambria Math" w:eastAsiaTheme="minorEastAsia" w:hAnsi="Cambria Math" w:cstheme="majorBidi"/>
            <w:color w:val="000000" w:themeColor="text1"/>
            <w:sz w:val="24"/>
            <w:szCs w:val="24"/>
          </w:rPr>
          <m:t>℃</m:t>
        </m:r>
      </m:oMath>
      <w:r w:rsidRPr="00043D00">
        <w:rPr>
          <w:rFonts w:asciiTheme="majorBidi" w:eastAsiaTheme="minorEastAsia" w:hAnsiTheme="majorBidi" w:cstheme="majorBidi"/>
          <w:color w:val="000000" w:themeColor="text1"/>
          <w:sz w:val="24"/>
          <w:szCs w:val="24"/>
        </w:rPr>
        <w:t xml:space="preserve"> (char yield)</w:t>
      </w:r>
      <w:r w:rsidRPr="00043D00">
        <w:rPr>
          <w:rFonts w:asciiTheme="majorBidi" w:eastAsiaTheme="minorEastAsia" w:hAnsiTheme="majorBidi" w:cstheme="majorBidi"/>
          <w:sz w:val="24"/>
          <w:szCs w:val="24"/>
        </w:rPr>
        <w:t xml:space="preserve"> are calculated from TGA data </w:t>
      </w:r>
      <w:r w:rsidRPr="00043D00">
        <w:rPr>
          <w:rFonts w:asciiTheme="majorBidi" w:eastAsiaTheme="minorEastAsia" w:hAnsiTheme="majorBidi" w:cstheme="majorBidi"/>
          <w:noProof/>
          <w:sz w:val="24"/>
          <w:szCs w:val="24"/>
        </w:rPr>
        <w:t>[14, 52]</w:t>
      </w:r>
      <w:r w:rsidRPr="00043D00">
        <w:rPr>
          <w:rFonts w:asciiTheme="majorBidi" w:eastAsiaTheme="minorEastAsia" w:hAnsiTheme="majorBidi" w:cstheme="majorBidi"/>
          <w:sz w:val="24"/>
          <w:szCs w:val="24"/>
        </w:rPr>
        <w:t xml:space="preserve">. Fig. 5 and </w:t>
      </w:r>
      <w:r w:rsidRPr="00043D00">
        <w:rPr>
          <w:rFonts w:asciiTheme="majorBidi" w:eastAsiaTheme="minorEastAsia" w:hAnsiTheme="majorBidi" w:cstheme="majorBidi"/>
          <w:color w:val="000000" w:themeColor="text1"/>
          <w:sz w:val="24"/>
          <w:szCs w:val="24"/>
        </w:rPr>
        <w:t xml:space="preserve">Table </w:t>
      </w:r>
      <w:r w:rsidR="007A0F00" w:rsidRPr="00043D00">
        <w:rPr>
          <w:rFonts w:asciiTheme="majorBidi" w:eastAsiaTheme="minorEastAsia" w:hAnsiTheme="majorBidi" w:cstheme="majorBidi"/>
          <w:color w:val="000000" w:themeColor="text1"/>
          <w:sz w:val="24"/>
          <w:szCs w:val="24"/>
        </w:rPr>
        <w:t>2</w:t>
      </w:r>
      <w:r w:rsidRPr="00043D00">
        <w:rPr>
          <w:rFonts w:asciiTheme="majorBidi" w:eastAsiaTheme="minorEastAsia" w:hAnsiTheme="majorBidi" w:cstheme="majorBidi"/>
          <w:color w:val="000000" w:themeColor="text1"/>
          <w:sz w:val="24"/>
          <w:szCs w:val="24"/>
        </w:rPr>
        <w:t xml:space="preserve"> </w:t>
      </w:r>
      <w:r w:rsidRPr="00043D00">
        <w:rPr>
          <w:rFonts w:asciiTheme="majorBidi" w:eastAsiaTheme="minorEastAsia" w:hAnsiTheme="majorBidi" w:cstheme="majorBidi"/>
          <w:sz w:val="24"/>
          <w:szCs w:val="24"/>
        </w:rPr>
        <w:t xml:space="preserve">show that incorporation of fillers could significantly improve the thermal stability of the membranes through enhancing the decomposition temperatures and the char yields for PVA-T-2, PVA-T-4, and PVA-T-6 MMMs, compared to the neat PVA. The improved thermal stability for mixed matrix membranes may be assigned to good dispersion of the fillers into PVA as well as their good interactions with the polymer matrix </w:t>
      </w:r>
      <w:r w:rsidRPr="00043D00">
        <w:rPr>
          <w:rFonts w:asciiTheme="majorBidi" w:eastAsiaTheme="minorEastAsia" w:hAnsiTheme="majorBidi" w:cstheme="majorBidi"/>
          <w:noProof/>
          <w:sz w:val="24"/>
          <w:szCs w:val="24"/>
        </w:rPr>
        <w:t>[50, 52]</w:t>
      </w:r>
      <w:r w:rsidRPr="00043D00">
        <w:rPr>
          <w:rFonts w:asciiTheme="majorBidi" w:eastAsiaTheme="minorEastAsia" w:hAnsiTheme="majorBidi" w:cstheme="majorBidi"/>
          <w:sz w:val="24"/>
          <w:szCs w:val="24"/>
        </w:rPr>
        <w:t>. In the case of PVA-T-10, the extracted information from the thermo diagrams shows lower thermal stability than that of the pristine PVA. As a matter of fact, the TNTs tendency to agglomerate is great at the maximum TNTs loading. As a result, nonselective interfacial voids and free volumes led to weak heat transfer through the PVA-T-10 MMMs</w:t>
      </w:r>
      <w:r w:rsidR="00D20312" w:rsidRPr="00043D00">
        <w:rPr>
          <w:rFonts w:asciiTheme="majorBidi" w:eastAsiaTheme="minorEastAsia" w:hAnsiTheme="majorBidi" w:cstheme="majorBidi"/>
          <w:sz w:val="24"/>
          <w:szCs w:val="24"/>
        </w:rPr>
        <w:t xml:space="preserve"> </w:t>
      </w:r>
      <w:r w:rsidRPr="00043D00">
        <w:rPr>
          <w:rFonts w:asciiTheme="majorBidi" w:eastAsiaTheme="minorEastAsia" w:hAnsiTheme="majorBidi" w:cstheme="majorBidi"/>
          <w:noProof/>
          <w:sz w:val="24"/>
          <w:szCs w:val="24"/>
        </w:rPr>
        <w:t>[52]</w:t>
      </w:r>
      <w:r w:rsidRPr="00043D00">
        <w:rPr>
          <w:rFonts w:asciiTheme="majorBidi" w:eastAsiaTheme="minorEastAsia" w:hAnsiTheme="majorBidi" w:cstheme="majorBidi"/>
          <w:sz w:val="24"/>
          <w:szCs w:val="24"/>
        </w:rPr>
        <w:t>.</w:t>
      </w:r>
      <w:r w:rsidR="000A1B97" w:rsidRPr="00043D00">
        <w:rPr>
          <w:rFonts w:asciiTheme="majorBidi" w:eastAsiaTheme="minorEastAsia" w:hAnsiTheme="majorBidi" w:cstheme="majorBidi"/>
          <w:sz w:val="24"/>
          <w:szCs w:val="24"/>
        </w:rPr>
        <w:t xml:space="preserve"> </w:t>
      </w:r>
      <w:r w:rsidR="00A7781F" w:rsidRPr="00043D00">
        <w:rPr>
          <w:rFonts w:asciiTheme="majorBidi" w:eastAsiaTheme="minorEastAsia" w:hAnsiTheme="majorBidi" w:cstheme="majorBidi"/>
          <w:color w:val="000000" w:themeColor="text1"/>
          <w:sz w:val="24"/>
          <w:szCs w:val="24"/>
        </w:rPr>
        <w:t xml:space="preserve">It is worthy to mention that </w:t>
      </w:r>
      <w:r w:rsidR="000A1B97" w:rsidRPr="00043D00">
        <w:rPr>
          <w:rFonts w:asciiTheme="majorBidi" w:eastAsiaTheme="minorEastAsia" w:hAnsiTheme="majorBidi" w:cstheme="majorBidi"/>
          <w:color w:val="000000" w:themeColor="text1"/>
          <w:sz w:val="24"/>
          <w:szCs w:val="24"/>
        </w:rPr>
        <w:t xml:space="preserve">TNTs would decompose during changing temperature from 100 to 800 </w:t>
      </w:r>
      <m:oMath>
        <m:r>
          <w:rPr>
            <w:rFonts w:ascii="Cambria Math" w:eastAsiaTheme="minorEastAsia" w:hAnsi="Cambria Math" w:cstheme="majorBidi"/>
            <w:color w:val="000000" w:themeColor="text1"/>
            <w:sz w:val="24"/>
            <w:szCs w:val="24"/>
          </w:rPr>
          <m:t>℃</m:t>
        </m:r>
      </m:oMath>
      <w:r w:rsidR="000A1B97" w:rsidRPr="00043D00">
        <w:rPr>
          <w:rFonts w:asciiTheme="majorBidi" w:eastAsiaTheme="minorEastAsia" w:hAnsiTheme="majorBidi" w:cstheme="majorBidi"/>
          <w:color w:val="000000" w:themeColor="text1"/>
          <w:sz w:val="24"/>
          <w:szCs w:val="24"/>
        </w:rPr>
        <w:t>. So, TiO</w:t>
      </w:r>
      <w:r w:rsidR="000A1B97" w:rsidRPr="00043D00">
        <w:rPr>
          <w:rFonts w:asciiTheme="majorBidi" w:eastAsiaTheme="minorEastAsia" w:hAnsiTheme="majorBidi" w:cstheme="majorBidi"/>
          <w:color w:val="000000" w:themeColor="text1"/>
          <w:sz w:val="24"/>
          <w:szCs w:val="24"/>
          <w:vertAlign w:val="subscript"/>
        </w:rPr>
        <w:t>2</w:t>
      </w:r>
      <w:r w:rsidR="000A1B97" w:rsidRPr="00043D00">
        <w:rPr>
          <w:rFonts w:asciiTheme="majorBidi" w:eastAsiaTheme="minorEastAsia" w:hAnsiTheme="majorBidi" w:cstheme="majorBidi"/>
          <w:color w:val="000000" w:themeColor="text1"/>
          <w:sz w:val="24"/>
          <w:szCs w:val="24"/>
        </w:rPr>
        <w:t xml:space="preserve"> and H</w:t>
      </w:r>
      <w:r w:rsidR="000A1B97" w:rsidRPr="00043D00">
        <w:rPr>
          <w:rFonts w:asciiTheme="majorBidi" w:eastAsiaTheme="minorEastAsia" w:hAnsiTheme="majorBidi" w:cstheme="majorBidi"/>
          <w:color w:val="000000" w:themeColor="text1"/>
          <w:sz w:val="24"/>
          <w:szCs w:val="24"/>
          <w:vertAlign w:val="subscript"/>
        </w:rPr>
        <w:t>2</w:t>
      </w:r>
      <w:r w:rsidR="000A1B97" w:rsidRPr="00043D00">
        <w:rPr>
          <w:rFonts w:asciiTheme="majorBidi" w:eastAsiaTheme="minorEastAsia" w:hAnsiTheme="majorBidi" w:cstheme="majorBidi"/>
          <w:color w:val="000000" w:themeColor="text1"/>
          <w:sz w:val="24"/>
          <w:szCs w:val="24"/>
        </w:rPr>
        <w:t>O would be released</w:t>
      </w:r>
      <w:r w:rsidR="004A6FEF" w:rsidRPr="00043D00">
        <w:rPr>
          <w:rFonts w:asciiTheme="majorBidi" w:eastAsiaTheme="minorEastAsia" w:hAnsiTheme="majorBidi" w:cstheme="majorBidi"/>
          <w:color w:val="000000" w:themeColor="text1"/>
          <w:sz w:val="24"/>
          <w:szCs w:val="24"/>
        </w:rPr>
        <w:t xml:space="preserve"> </w:t>
      </w:r>
      <w:r w:rsidR="004A6FEF" w:rsidRPr="00043D00">
        <w:rPr>
          <w:rFonts w:asciiTheme="majorBidi" w:eastAsiaTheme="minorEastAsia" w:hAnsiTheme="majorBidi" w:cstheme="majorBidi"/>
          <w:color w:val="000000" w:themeColor="text1"/>
          <w:sz w:val="24"/>
          <w:szCs w:val="24"/>
        </w:rPr>
        <w:lastRenderedPageBreak/>
        <w:t xml:space="preserve">during TGA analysis </w:t>
      </w:r>
      <w:r w:rsidR="009B5416" w:rsidRPr="00043D00">
        <w:rPr>
          <w:rFonts w:asciiTheme="majorBidi" w:eastAsiaTheme="minorEastAsia" w:hAnsiTheme="majorBidi" w:cstheme="majorBidi"/>
          <w:color w:val="000000" w:themeColor="text1"/>
          <w:sz w:val="24"/>
          <w:szCs w:val="24"/>
        </w:rPr>
        <w:t>[</w:t>
      </w:r>
      <w:r w:rsidR="00212C5F" w:rsidRPr="00043D00">
        <w:rPr>
          <w:rFonts w:asciiTheme="majorBidi" w:eastAsiaTheme="minorEastAsia" w:hAnsiTheme="majorBidi" w:cstheme="majorBidi"/>
          <w:color w:val="000000" w:themeColor="text1"/>
          <w:sz w:val="24"/>
          <w:szCs w:val="24"/>
        </w:rPr>
        <w:t>53-55]</w:t>
      </w:r>
      <w:r w:rsidR="000A1B97" w:rsidRPr="00043D00">
        <w:rPr>
          <w:rFonts w:asciiTheme="majorBidi" w:eastAsiaTheme="minorEastAsia" w:hAnsiTheme="majorBidi" w:cstheme="majorBidi"/>
          <w:color w:val="000000" w:themeColor="text1"/>
          <w:sz w:val="24"/>
          <w:szCs w:val="24"/>
        </w:rPr>
        <w:t>. As TiO</w:t>
      </w:r>
      <w:r w:rsidR="000A1B97" w:rsidRPr="00043D00">
        <w:rPr>
          <w:rFonts w:asciiTheme="majorBidi" w:eastAsiaTheme="minorEastAsia" w:hAnsiTheme="majorBidi" w:cstheme="majorBidi"/>
          <w:color w:val="000000" w:themeColor="text1"/>
          <w:sz w:val="24"/>
          <w:szCs w:val="24"/>
          <w:vertAlign w:val="subscript"/>
        </w:rPr>
        <w:t>2</w:t>
      </w:r>
      <w:r w:rsidR="000A1B97" w:rsidRPr="00043D00">
        <w:rPr>
          <w:rFonts w:asciiTheme="majorBidi" w:eastAsiaTheme="minorEastAsia" w:hAnsiTheme="majorBidi" w:cstheme="majorBidi"/>
          <w:color w:val="000000" w:themeColor="text1"/>
          <w:sz w:val="24"/>
          <w:szCs w:val="24"/>
        </w:rPr>
        <w:t xml:space="preserve"> possess catalytic properties, it may cause the PVA chains to be decomposed at lower temperatures. As a result, the decomposition temperature and thermal stability of PVA-T-10 MMMs would decrease</w:t>
      </w:r>
      <w:r w:rsidR="00C80175" w:rsidRPr="00043D00">
        <w:rPr>
          <w:rFonts w:asciiTheme="majorBidi" w:eastAsiaTheme="minorEastAsia" w:hAnsiTheme="majorBidi" w:cstheme="majorBidi"/>
          <w:color w:val="000000" w:themeColor="text1"/>
          <w:sz w:val="24"/>
          <w:szCs w:val="24"/>
        </w:rPr>
        <w:t xml:space="preserve"> </w:t>
      </w:r>
      <w:r w:rsidR="002F0366" w:rsidRPr="00043D00">
        <w:rPr>
          <w:rFonts w:asciiTheme="majorBidi" w:eastAsiaTheme="minorEastAsia" w:hAnsiTheme="majorBidi" w:cstheme="majorBidi"/>
          <w:color w:val="000000" w:themeColor="text1"/>
          <w:sz w:val="24"/>
          <w:szCs w:val="24"/>
        </w:rPr>
        <w:t xml:space="preserve">when the TNTs loading is high enough </w:t>
      </w:r>
      <w:r w:rsidR="00C80175" w:rsidRPr="00043D00">
        <w:rPr>
          <w:rFonts w:asciiTheme="majorBidi" w:eastAsiaTheme="minorEastAsia" w:hAnsiTheme="majorBidi" w:cstheme="majorBidi"/>
          <w:color w:val="000000" w:themeColor="text1"/>
          <w:sz w:val="24"/>
          <w:szCs w:val="24"/>
        </w:rPr>
        <w:t>[53-55]</w:t>
      </w:r>
      <w:r w:rsidR="000A1B97" w:rsidRPr="00043D00">
        <w:rPr>
          <w:rFonts w:asciiTheme="majorBidi" w:eastAsiaTheme="minorEastAsia" w:hAnsiTheme="majorBidi" w:cstheme="majorBidi"/>
          <w:color w:val="000000" w:themeColor="text1"/>
          <w:sz w:val="24"/>
          <w:szCs w:val="24"/>
        </w:rPr>
        <w:t>.</w:t>
      </w:r>
    </w:p>
    <w:p w:rsidR="00B45FE6" w:rsidRPr="00043D00" w:rsidRDefault="00F37254" w:rsidP="00106AC5">
      <w:pPr>
        <w:autoSpaceDE w:val="0"/>
        <w:autoSpaceDN w:val="0"/>
        <w:adjustRightInd w:val="0"/>
        <w:spacing w:after="0" w:line="480" w:lineRule="auto"/>
        <w:jc w:val="center"/>
        <w:rPr>
          <w:rFonts w:asciiTheme="majorBidi" w:eastAsiaTheme="minorEastAsia" w:hAnsiTheme="majorBidi" w:cstheme="majorBidi"/>
          <w:color w:val="000000" w:themeColor="text1"/>
          <w:kern w:val="24"/>
        </w:rPr>
      </w:pPr>
      <w:r w:rsidRPr="00043D00">
        <w:rPr>
          <w:rFonts w:asciiTheme="majorBidi" w:eastAsiaTheme="minorEastAsia" w:hAnsiTheme="majorBidi" w:cstheme="majorBidi"/>
          <w:b/>
          <w:color w:val="000000" w:themeColor="text1"/>
        </w:rPr>
        <w:t xml:space="preserve">Table </w:t>
      </w:r>
      <w:r w:rsidR="007A0F00" w:rsidRPr="00043D00">
        <w:rPr>
          <w:rFonts w:asciiTheme="majorBidi" w:eastAsiaTheme="minorEastAsia" w:hAnsiTheme="majorBidi" w:cstheme="majorBidi"/>
          <w:b/>
          <w:color w:val="000000" w:themeColor="text1"/>
        </w:rPr>
        <w:t>2</w:t>
      </w:r>
      <w:r w:rsidRPr="00043D00">
        <w:rPr>
          <w:rFonts w:asciiTheme="majorBidi" w:eastAsiaTheme="minorEastAsia" w:hAnsiTheme="majorBidi" w:cstheme="majorBidi"/>
          <w:b/>
          <w:color w:val="000000" w:themeColor="text1"/>
        </w:rPr>
        <w:t>.</w:t>
      </w:r>
      <w:r w:rsidRPr="00043D00">
        <w:rPr>
          <w:rFonts w:asciiTheme="majorBidi" w:eastAsiaTheme="minorEastAsia" w:hAnsiTheme="majorBidi" w:cstheme="majorBidi"/>
          <w:color w:val="000000" w:themeColor="text1"/>
        </w:rPr>
        <w:t xml:space="preserve"> </w:t>
      </w:r>
      <w:r w:rsidRPr="00043D00">
        <w:rPr>
          <w:rFonts w:asciiTheme="majorBidi" w:eastAsiaTheme="minorEastAsia" w:hAnsiTheme="majorBidi" w:cstheme="majorBidi"/>
          <w:color w:val="000000" w:themeColor="text1"/>
          <w:kern w:val="24"/>
        </w:rPr>
        <w:t>Thermal characteristic data of the membranes calculated from TGA analysis.</w:t>
      </w:r>
    </w:p>
    <w:p w:rsidR="004F3FFE" w:rsidRPr="00043D00" w:rsidRDefault="004F3FFE" w:rsidP="00945224">
      <w:pPr>
        <w:autoSpaceDE w:val="0"/>
        <w:autoSpaceDN w:val="0"/>
        <w:adjustRightInd w:val="0"/>
        <w:spacing w:after="0" w:line="480" w:lineRule="auto"/>
        <w:jc w:val="center"/>
        <w:rPr>
          <w:rFonts w:asciiTheme="majorBidi" w:eastAsiaTheme="minorEastAsia" w:hAnsiTheme="majorBidi" w:cstheme="majorBidi"/>
          <w:color w:val="FFC000" w:themeColor="accent4"/>
          <w:kern w:val="24"/>
        </w:rPr>
      </w:pPr>
      <w:r w:rsidRPr="00043D00">
        <w:rPr>
          <w:rFonts w:asciiTheme="majorBidi" w:eastAsiaTheme="minorEastAsia" w:hAnsiTheme="majorBidi" w:cstheme="majorBidi"/>
          <w:noProof/>
          <w:color w:val="FFC000" w:themeColor="accent4"/>
          <w:kern w:val="24"/>
          <w:lang w:val="en-GB" w:eastAsia="zh-CN"/>
        </w:rPr>
        <w:drawing>
          <wp:inline distT="0" distB="0" distL="0" distR="0" wp14:anchorId="61B6AE18">
            <wp:extent cx="5828665" cy="2461260"/>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828665" cy="2461260"/>
                    </a:xfrm>
                    <a:prstGeom prst="rect">
                      <a:avLst/>
                    </a:prstGeom>
                    <a:noFill/>
                  </pic:spPr>
                </pic:pic>
              </a:graphicData>
            </a:graphic>
          </wp:inline>
        </w:drawing>
      </w:r>
    </w:p>
    <w:p w:rsidR="00F37254" w:rsidRPr="00043D00" w:rsidRDefault="00F37254" w:rsidP="00945224">
      <w:pPr>
        <w:autoSpaceDE w:val="0"/>
        <w:autoSpaceDN w:val="0"/>
        <w:adjustRightInd w:val="0"/>
        <w:spacing w:after="0" w:line="480" w:lineRule="auto"/>
        <w:rPr>
          <w:rFonts w:asciiTheme="majorBidi" w:eastAsiaTheme="minorEastAsia" w:hAnsiTheme="majorBidi" w:cstheme="majorBidi"/>
        </w:rPr>
      </w:pPr>
    </w:p>
    <w:p w:rsidR="00F37254" w:rsidRPr="00043D00" w:rsidRDefault="00F37254" w:rsidP="00945224">
      <w:pPr>
        <w:autoSpaceDE w:val="0"/>
        <w:autoSpaceDN w:val="0"/>
        <w:adjustRightInd w:val="0"/>
        <w:spacing w:after="0" w:line="480" w:lineRule="auto"/>
        <w:rPr>
          <w:rFonts w:asciiTheme="majorBidi" w:eastAsiaTheme="minorEastAsia" w:hAnsiTheme="majorBidi" w:cstheme="majorBidi"/>
          <w:bCs/>
          <w:i/>
          <w:sz w:val="24"/>
          <w:szCs w:val="24"/>
          <w:lang w:bidi="fa-IR"/>
        </w:rPr>
      </w:pPr>
      <w:r w:rsidRPr="00043D00">
        <w:rPr>
          <w:rFonts w:asciiTheme="majorBidi" w:eastAsiaTheme="minorEastAsia" w:hAnsiTheme="majorBidi" w:cstheme="majorBidi"/>
          <w:bCs/>
          <w:i/>
          <w:sz w:val="24"/>
          <w:szCs w:val="24"/>
          <w:lang w:bidi="fa-IR"/>
        </w:rPr>
        <w:t>3.2.5. Tensile test</w:t>
      </w:r>
    </w:p>
    <w:p w:rsidR="00F37254" w:rsidRPr="00043D00" w:rsidRDefault="00F37254" w:rsidP="00945224">
      <w:pPr>
        <w:spacing w:line="480" w:lineRule="auto"/>
        <w:ind w:firstLine="360"/>
        <w:jc w:val="both"/>
        <w:rPr>
          <w:rFonts w:asciiTheme="majorBidi" w:eastAsiaTheme="minorEastAsia" w:hAnsiTheme="majorBidi" w:cstheme="majorBidi"/>
          <w:sz w:val="24"/>
          <w:szCs w:val="24"/>
        </w:rPr>
      </w:pPr>
      <w:r w:rsidRPr="00043D00">
        <w:rPr>
          <w:rFonts w:asciiTheme="majorBidi" w:eastAsiaTheme="minorEastAsia" w:hAnsiTheme="majorBidi" w:cstheme="majorBidi"/>
          <w:sz w:val="24"/>
          <w:szCs w:val="24"/>
        </w:rPr>
        <w:t xml:space="preserve">It has been declared that the mechanical properties of nanocomposites can be affected by the rigidity effect of fillers or the weakening effect of a soft interface </w:t>
      </w:r>
      <w:r w:rsidRPr="00043D00">
        <w:rPr>
          <w:rFonts w:asciiTheme="majorBidi" w:eastAsiaTheme="minorEastAsia" w:hAnsiTheme="majorBidi" w:cstheme="majorBidi"/>
          <w:noProof/>
          <w:sz w:val="24"/>
          <w:szCs w:val="24"/>
        </w:rPr>
        <w:t>[52]</w:t>
      </w:r>
      <w:r w:rsidRPr="00043D00">
        <w:rPr>
          <w:rFonts w:asciiTheme="majorBidi" w:eastAsiaTheme="minorEastAsia" w:hAnsiTheme="majorBidi" w:cstheme="majorBidi"/>
          <w:sz w:val="24"/>
          <w:szCs w:val="24"/>
        </w:rPr>
        <w:t xml:space="preserve">. The tensile strength, Young’s modulus, and elongation at break are listed in Table </w:t>
      </w:r>
      <w:r w:rsidR="007A0F00" w:rsidRPr="00043D00">
        <w:rPr>
          <w:rFonts w:asciiTheme="majorBidi" w:eastAsiaTheme="minorEastAsia" w:hAnsiTheme="majorBidi" w:cstheme="majorBidi"/>
          <w:sz w:val="24"/>
          <w:szCs w:val="24"/>
        </w:rPr>
        <w:t>3</w:t>
      </w:r>
      <w:r w:rsidRPr="00043D00">
        <w:rPr>
          <w:rFonts w:asciiTheme="majorBidi" w:eastAsiaTheme="minorEastAsia" w:hAnsiTheme="majorBidi" w:cstheme="majorBidi"/>
          <w:sz w:val="24"/>
          <w:szCs w:val="24"/>
        </w:rPr>
        <w:t xml:space="preserve">. For the composite membranes with 2 wt% TNTs, both tensile strength and Young’s modulus increase by 12.37, and 12%, respectively, compared to the pristine PVA membranes, because of good dispersion and compatibility between the hydrophilic TNTs and the polymeric matrix. For the composite membranes composed of 4 and 6 wt% TNTs, Young’s modulus increases by 15.4 and 20%, respectively (compared to the neat PVA membranes) revealing that dispersion of TNTs could lead to strong hindrance of chain mobility of PVA as a result of more interactions between the hydroxyl groups of the PVA and TNTs, as well as the rigidity effect of the inorganic fillers </w:t>
      </w:r>
      <w:r w:rsidRPr="00043D00">
        <w:rPr>
          <w:rFonts w:asciiTheme="majorBidi" w:eastAsiaTheme="minorEastAsia" w:hAnsiTheme="majorBidi" w:cstheme="majorBidi"/>
          <w:noProof/>
          <w:sz w:val="24"/>
          <w:szCs w:val="24"/>
        </w:rPr>
        <w:t>[40, 52, 5</w:t>
      </w:r>
      <w:r w:rsidR="00212C5F" w:rsidRPr="00043D00">
        <w:rPr>
          <w:rFonts w:asciiTheme="majorBidi" w:eastAsiaTheme="minorEastAsia" w:hAnsiTheme="majorBidi" w:cstheme="majorBidi"/>
          <w:noProof/>
          <w:sz w:val="24"/>
          <w:szCs w:val="24"/>
        </w:rPr>
        <w:t>6</w:t>
      </w:r>
      <w:r w:rsidRPr="00043D00">
        <w:rPr>
          <w:rFonts w:asciiTheme="majorBidi" w:eastAsiaTheme="minorEastAsia" w:hAnsiTheme="majorBidi" w:cstheme="majorBidi"/>
          <w:noProof/>
          <w:sz w:val="24"/>
          <w:szCs w:val="24"/>
        </w:rPr>
        <w:t>]</w:t>
      </w:r>
      <w:r w:rsidRPr="00043D00">
        <w:rPr>
          <w:rFonts w:asciiTheme="majorBidi" w:eastAsiaTheme="minorEastAsia" w:hAnsiTheme="majorBidi" w:cstheme="majorBidi"/>
          <w:sz w:val="24"/>
          <w:szCs w:val="24"/>
        </w:rPr>
        <w:t xml:space="preserve">. On </w:t>
      </w:r>
      <w:r w:rsidRPr="00043D00">
        <w:rPr>
          <w:rFonts w:asciiTheme="majorBidi" w:eastAsiaTheme="minorEastAsia" w:hAnsiTheme="majorBidi" w:cstheme="majorBidi"/>
          <w:sz w:val="24"/>
          <w:szCs w:val="24"/>
        </w:rPr>
        <w:lastRenderedPageBreak/>
        <w:t>the contrary, Young’s modulus experiences a remarkable decrease when MMMs contain 10 wt% of TNTs, which indicates the formation of agglomerated regions and free volumes as observed in the FESEM images</w:t>
      </w:r>
      <w:r w:rsidR="00D20312" w:rsidRPr="00043D00">
        <w:rPr>
          <w:rFonts w:asciiTheme="majorBidi" w:eastAsiaTheme="minorEastAsia" w:hAnsiTheme="majorBidi" w:cstheme="majorBidi"/>
          <w:sz w:val="24"/>
          <w:szCs w:val="24"/>
        </w:rPr>
        <w:t xml:space="preserve"> </w:t>
      </w:r>
      <w:r w:rsidRPr="00043D00">
        <w:rPr>
          <w:rFonts w:asciiTheme="majorBidi" w:eastAsiaTheme="minorEastAsia" w:hAnsiTheme="majorBidi" w:cstheme="majorBidi"/>
          <w:noProof/>
          <w:sz w:val="24"/>
          <w:szCs w:val="24"/>
        </w:rPr>
        <w:t>[52]</w:t>
      </w:r>
      <w:r w:rsidRPr="00043D00">
        <w:rPr>
          <w:rFonts w:asciiTheme="majorBidi" w:eastAsiaTheme="minorEastAsia" w:hAnsiTheme="majorBidi" w:cstheme="majorBidi"/>
          <w:sz w:val="24"/>
          <w:szCs w:val="24"/>
        </w:rPr>
        <w:t>.</w:t>
      </w:r>
    </w:p>
    <w:p w:rsidR="00F37254" w:rsidRPr="00043D00" w:rsidRDefault="00106AC5" w:rsidP="00106AC5">
      <w:pPr>
        <w:spacing w:line="480" w:lineRule="auto"/>
        <w:jc w:val="center"/>
        <w:rPr>
          <w:rFonts w:asciiTheme="majorBidi" w:eastAsiaTheme="minorEastAsia" w:hAnsiTheme="majorBidi" w:cstheme="majorBidi"/>
          <w:color w:val="FFC000"/>
        </w:rPr>
      </w:pPr>
      <w:r w:rsidRPr="00043D00">
        <w:rPr>
          <w:rFonts w:asciiTheme="majorBidi" w:eastAsiaTheme="minorEastAsia" w:hAnsiTheme="majorBidi" w:cstheme="majorBidi"/>
          <w:noProof/>
          <w:color w:val="000000" w:themeColor="text1"/>
          <w:lang w:val="en-GB" w:eastAsia="zh-CN"/>
        </w:rPr>
        <w:drawing>
          <wp:anchor distT="0" distB="0" distL="114300" distR="114300" simplePos="0" relativeHeight="251681792" behindDoc="0" locked="0" layoutInCell="1" allowOverlap="1" wp14:anchorId="15E8D686">
            <wp:simplePos x="0" y="0"/>
            <wp:positionH relativeFrom="margin">
              <wp:align>left</wp:align>
            </wp:positionH>
            <wp:positionV relativeFrom="paragraph">
              <wp:posOffset>269240</wp:posOffset>
            </wp:positionV>
            <wp:extent cx="5932170" cy="1286510"/>
            <wp:effectExtent l="0" t="0" r="0" b="8890"/>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32170" cy="1286510"/>
                    </a:xfrm>
                    <a:prstGeom prst="rect">
                      <a:avLst/>
                    </a:prstGeom>
                    <a:noFill/>
                  </pic:spPr>
                </pic:pic>
              </a:graphicData>
            </a:graphic>
          </wp:anchor>
        </w:drawing>
      </w:r>
      <w:r w:rsidR="00F37254" w:rsidRPr="00043D00">
        <w:rPr>
          <w:rFonts w:asciiTheme="majorBidi" w:eastAsiaTheme="minorEastAsia" w:hAnsiTheme="majorBidi" w:cstheme="majorBidi"/>
          <w:b/>
          <w:color w:val="000000" w:themeColor="text1"/>
        </w:rPr>
        <w:t xml:space="preserve">Table </w:t>
      </w:r>
      <w:r w:rsidR="007A0F00" w:rsidRPr="00043D00">
        <w:rPr>
          <w:rFonts w:asciiTheme="majorBidi" w:eastAsiaTheme="minorEastAsia" w:hAnsiTheme="majorBidi" w:cstheme="majorBidi"/>
          <w:b/>
          <w:color w:val="000000" w:themeColor="text1"/>
        </w:rPr>
        <w:t>3</w:t>
      </w:r>
      <w:r w:rsidR="00F37254" w:rsidRPr="00043D00">
        <w:rPr>
          <w:rFonts w:asciiTheme="majorBidi" w:eastAsiaTheme="minorEastAsia" w:hAnsiTheme="majorBidi" w:cstheme="majorBidi"/>
          <w:b/>
          <w:color w:val="000000" w:themeColor="text1"/>
        </w:rPr>
        <w:t>.</w:t>
      </w:r>
      <w:r w:rsidR="00F37254" w:rsidRPr="00043D00">
        <w:rPr>
          <w:rFonts w:asciiTheme="majorBidi" w:eastAsiaTheme="minorEastAsia" w:hAnsiTheme="majorBidi" w:cstheme="majorBidi"/>
          <w:color w:val="000000" w:themeColor="text1"/>
        </w:rPr>
        <w:t xml:space="preserve"> Mechanical properties of the membranes from the tensile tests.</w:t>
      </w:r>
    </w:p>
    <w:p w:rsidR="00106AC5" w:rsidRPr="00043D00" w:rsidRDefault="00106AC5" w:rsidP="00945224">
      <w:pPr>
        <w:spacing w:line="480" w:lineRule="auto"/>
        <w:rPr>
          <w:rFonts w:asciiTheme="majorBidi" w:eastAsiaTheme="minorEastAsia" w:hAnsiTheme="majorBidi" w:cstheme="majorBidi"/>
        </w:rPr>
      </w:pPr>
    </w:p>
    <w:p w:rsidR="00F37254" w:rsidRPr="00043D00" w:rsidRDefault="00F37254" w:rsidP="00945224">
      <w:pPr>
        <w:spacing w:line="480" w:lineRule="auto"/>
        <w:rPr>
          <w:rFonts w:asciiTheme="majorBidi" w:eastAsiaTheme="minorEastAsia" w:hAnsiTheme="majorBidi" w:cstheme="majorBidi"/>
          <w:bCs/>
          <w:i/>
          <w:sz w:val="24"/>
          <w:szCs w:val="24"/>
        </w:rPr>
      </w:pPr>
      <w:r w:rsidRPr="00043D00">
        <w:rPr>
          <w:rFonts w:asciiTheme="majorBidi" w:eastAsiaTheme="minorEastAsia" w:hAnsiTheme="majorBidi" w:cstheme="majorBidi"/>
          <w:bCs/>
          <w:i/>
          <w:sz w:val="24"/>
          <w:szCs w:val="24"/>
        </w:rPr>
        <w:t>3.3. Membrane separation performance</w:t>
      </w:r>
    </w:p>
    <w:p w:rsidR="00F37254" w:rsidRPr="00043D00" w:rsidRDefault="00F37254" w:rsidP="00945224">
      <w:pPr>
        <w:spacing w:line="480" w:lineRule="auto"/>
        <w:rPr>
          <w:rFonts w:asciiTheme="majorBidi" w:eastAsiaTheme="minorEastAsia" w:hAnsiTheme="majorBidi" w:cstheme="majorBidi"/>
          <w:bCs/>
          <w:i/>
          <w:sz w:val="24"/>
          <w:szCs w:val="24"/>
        </w:rPr>
      </w:pPr>
      <w:r w:rsidRPr="00043D00">
        <w:rPr>
          <w:rFonts w:asciiTheme="majorBidi" w:eastAsiaTheme="minorEastAsia" w:hAnsiTheme="majorBidi" w:cstheme="majorBidi"/>
          <w:bCs/>
          <w:i/>
          <w:sz w:val="24"/>
          <w:szCs w:val="24"/>
        </w:rPr>
        <w:t xml:space="preserve">3.3.1. </w:t>
      </w:r>
      <w:r w:rsidR="005B6F99" w:rsidRPr="00043D00">
        <w:rPr>
          <w:rFonts w:asciiTheme="majorBidi" w:eastAsiaTheme="minorEastAsia" w:hAnsiTheme="majorBidi" w:cstheme="majorBidi"/>
          <w:bCs/>
          <w:i/>
          <w:color w:val="000000" w:themeColor="text1"/>
          <w:sz w:val="24"/>
          <w:szCs w:val="24"/>
        </w:rPr>
        <w:t>Water uptake</w:t>
      </w:r>
      <w:r w:rsidRPr="00043D00">
        <w:rPr>
          <w:rFonts w:asciiTheme="majorBidi" w:eastAsiaTheme="minorEastAsia" w:hAnsiTheme="majorBidi" w:cstheme="majorBidi"/>
          <w:bCs/>
          <w:i/>
          <w:color w:val="000000" w:themeColor="text1"/>
          <w:sz w:val="24"/>
          <w:szCs w:val="24"/>
        </w:rPr>
        <w:t xml:space="preserve"> </w:t>
      </w:r>
      <w:r w:rsidRPr="00043D00">
        <w:rPr>
          <w:rFonts w:asciiTheme="majorBidi" w:eastAsiaTheme="minorEastAsia" w:hAnsiTheme="majorBidi" w:cstheme="majorBidi"/>
          <w:bCs/>
          <w:i/>
          <w:sz w:val="24"/>
          <w:szCs w:val="24"/>
        </w:rPr>
        <w:t>tests</w:t>
      </w:r>
    </w:p>
    <w:p w:rsidR="00FD0B30" w:rsidRPr="00043D00" w:rsidRDefault="00F37254" w:rsidP="00945224">
      <w:pPr>
        <w:spacing w:line="480" w:lineRule="auto"/>
        <w:ind w:firstLine="360"/>
        <w:jc w:val="both"/>
        <w:rPr>
          <w:rFonts w:asciiTheme="majorBidi" w:eastAsiaTheme="minorEastAsia" w:hAnsiTheme="majorBidi" w:cstheme="majorBidi"/>
          <w:color w:val="000000" w:themeColor="text1"/>
          <w:sz w:val="24"/>
          <w:szCs w:val="24"/>
        </w:rPr>
      </w:pPr>
      <w:r w:rsidRPr="00043D00">
        <w:rPr>
          <w:rFonts w:asciiTheme="majorBidi" w:eastAsiaTheme="minorEastAsia" w:hAnsiTheme="majorBidi" w:cstheme="majorBidi"/>
          <w:sz w:val="24"/>
          <w:szCs w:val="24"/>
        </w:rPr>
        <w:t xml:space="preserve">The results of </w:t>
      </w:r>
      <w:r w:rsidR="005B6F99" w:rsidRPr="00043D00">
        <w:rPr>
          <w:rFonts w:asciiTheme="majorBidi" w:eastAsiaTheme="minorEastAsia" w:hAnsiTheme="majorBidi" w:cstheme="majorBidi"/>
          <w:color w:val="000000" w:themeColor="text1"/>
          <w:sz w:val="24"/>
          <w:szCs w:val="24"/>
        </w:rPr>
        <w:t>water uptake</w:t>
      </w:r>
      <w:r w:rsidRPr="00043D00">
        <w:rPr>
          <w:rFonts w:asciiTheme="majorBidi" w:eastAsiaTheme="minorEastAsia" w:hAnsiTheme="majorBidi" w:cstheme="majorBidi"/>
          <w:color w:val="000000" w:themeColor="text1"/>
          <w:sz w:val="24"/>
          <w:szCs w:val="24"/>
        </w:rPr>
        <w:t xml:space="preserve"> </w:t>
      </w:r>
      <w:r w:rsidRPr="00043D00">
        <w:rPr>
          <w:rFonts w:asciiTheme="majorBidi" w:eastAsiaTheme="minorEastAsia" w:hAnsiTheme="majorBidi" w:cstheme="majorBidi"/>
          <w:sz w:val="24"/>
          <w:szCs w:val="24"/>
        </w:rPr>
        <w:t xml:space="preserve">tests for PVA-T-x membranes are shown in Fig. 6a for water-IPA mixtures with </w:t>
      </w:r>
      <w:r w:rsidR="004242BA" w:rsidRPr="00043D00">
        <w:rPr>
          <w:rFonts w:asciiTheme="majorBidi" w:eastAsiaTheme="minorEastAsia" w:hAnsiTheme="majorBidi" w:cstheme="majorBidi"/>
          <w:sz w:val="24"/>
          <w:szCs w:val="24"/>
        </w:rPr>
        <w:t>1</w:t>
      </w:r>
      <w:r w:rsidRPr="00043D00">
        <w:rPr>
          <w:rFonts w:asciiTheme="majorBidi" w:eastAsiaTheme="minorEastAsia" w:hAnsiTheme="majorBidi" w:cstheme="majorBidi"/>
          <w:sz w:val="24"/>
          <w:szCs w:val="24"/>
        </w:rPr>
        <w:t xml:space="preserve">0 wt% water concentrations at </w:t>
      </w:r>
      <w:r w:rsidR="004242BA" w:rsidRPr="00043D00">
        <w:rPr>
          <w:rFonts w:asciiTheme="majorBidi" w:eastAsiaTheme="minorEastAsia" w:hAnsiTheme="majorBidi" w:cstheme="majorBidi"/>
          <w:sz w:val="24"/>
          <w:szCs w:val="24"/>
        </w:rPr>
        <w:t>5</w:t>
      </w:r>
      <w:r w:rsidRPr="00043D00">
        <w:rPr>
          <w:rFonts w:asciiTheme="majorBidi" w:eastAsiaTheme="minorEastAsia" w:hAnsiTheme="majorBidi" w:cstheme="majorBidi"/>
          <w:sz w:val="24"/>
          <w:szCs w:val="24"/>
        </w:rPr>
        <w:t>0</w:t>
      </w:r>
      <m:oMath>
        <m:r>
          <w:rPr>
            <w:rFonts w:ascii="Cambria Math" w:eastAsiaTheme="minorEastAsia" w:hAnsi="Cambria Math" w:cstheme="majorBidi"/>
            <w:sz w:val="24"/>
            <w:szCs w:val="24"/>
          </w:rPr>
          <m:t xml:space="preserve"> </m:t>
        </m:r>
        <m:r>
          <m:rPr>
            <m:sty m:val="p"/>
          </m:rPr>
          <w:rPr>
            <w:rFonts w:ascii="Cambria Math" w:eastAsiaTheme="minorEastAsia" w:hAnsi="Cambria Math" w:cstheme="majorBidi"/>
            <w:sz w:val="24"/>
            <w:szCs w:val="24"/>
          </w:rPr>
          <m:t>℃</m:t>
        </m:r>
      </m:oMath>
      <w:r w:rsidRPr="00043D00">
        <w:rPr>
          <w:rFonts w:asciiTheme="majorBidi" w:eastAsiaTheme="minorEastAsia" w:hAnsiTheme="majorBidi" w:cstheme="majorBidi"/>
          <w:sz w:val="24"/>
          <w:szCs w:val="24"/>
        </w:rPr>
        <w:t xml:space="preserve">. The </w:t>
      </w:r>
      <w:r w:rsidR="0045763F" w:rsidRPr="00043D00">
        <w:rPr>
          <w:rFonts w:asciiTheme="majorBidi" w:eastAsiaTheme="minorEastAsia" w:hAnsiTheme="majorBidi" w:cstheme="majorBidi"/>
          <w:color w:val="000000" w:themeColor="text1"/>
          <w:sz w:val="24"/>
          <w:szCs w:val="24"/>
        </w:rPr>
        <w:t>water uptake</w:t>
      </w:r>
      <w:r w:rsidRPr="00043D00">
        <w:rPr>
          <w:rFonts w:asciiTheme="majorBidi" w:eastAsiaTheme="minorEastAsia" w:hAnsiTheme="majorBidi" w:cstheme="majorBidi"/>
          <w:color w:val="000000" w:themeColor="text1"/>
          <w:sz w:val="24"/>
          <w:szCs w:val="24"/>
        </w:rPr>
        <w:t xml:space="preserve"> </w:t>
      </w:r>
      <w:r w:rsidRPr="00043D00">
        <w:rPr>
          <w:rFonts w:asciiTheme="majorBidi" w:eastAsiaTheme="minorEastAsia" w:hAnsiTheme="majorBidi" w:cstheme="majorBidi"/>
          <w:sz w:val="24"/>
          <w:szCs w:val="24"/>
        </w:rPr>
        <w:t xml:space="preserve">experiments reveal that the nanocomposite with 10 wt% TNTs showed the maximum </w:t>
      </w:r>
      <w:r w:rsidR="0045763F" w:rsidRPr="00043D00">
        <w:rPr>
          <w:rFonts w:asciiTheme="majorBidi" w:eastAsiaTheme="minorEastAsia" w:hAnsiTheme="majorBidi" w:cstheme="majorBidi"/>
          <w:sz w:val="24"/>
          <w:szCs w:val="24"/>
        </w:rPr>
        <w:t xml:space="preserve">degree of </w:t>
      </w:r>
      <w:r w:rsidR="0045763F" w:rsidRPr="00043D00">
        <w:rPr>
          <w:rFonts w:asciiTheme="majorBidi" w:eastAsiaTheme="minorEastAsia" w:hAnsiTheme="majorBidi" w:cstheme="majorBidi"/>
          <w:color w:val="000000" w:themeColor="text1"/>
          <w:sz w:val="24"/>
          <w:szCs w:val="24"/>
        </w:rPr>
        <w:t>water uptake</w:t>
      </w:r>
      <w:r w:rsidRPr="00043D00">
        <w:rPr>
          <w:rFonts w:asciiTheme="majorBidi" w:eastAsiaTheme="minorEastAsia" w:hAnsiTheme="majorBidi" w:cstheme="majorBidi"/>
          <w:sz w:val="24"/>
          <w:szCs w:val="24"/>
        </w:rPr>
        <w:t xml:space="preserve">, while the minimum value of </w:t>
      </w:r>
      <w:r w:rsidR="0045763F" w:rsidRPr="00043D00">
        <w:rPr>
          <w:rFonts w:asciiTheme="majorBidi" w:eastAsiaTheme="minorEastAsia" w:hAnsiTheme="majorBidi" w:cstheme="majorBidi"/>
          <w:color w:val="000000" w:themeColor="text1"/>
          <w:sz w:val="24"/>
          <w:szCs w:val="24"/>
        </w:rPr>
        <w:t>water uptake</w:t>
      </w:r>
      <w:r w:rsidRPr="00043D00">
        <w:rPr>
          <w:rFonts w:asciiTheme="majorBidi" w:eastAsiaTheme="minorEastAsia" w:hAnsiTheme="majorBidi" w:cstheme="majorBidi"/>
          <w:color w:val="000000" w:themeColor="text1"/>
          <w:sz w:val="24"/>
          <w:szCs w:val="24"/>
        </w:rPr>
        <w:t xml:space="preserve"> </w:t>
      </w:r>
      <w:r w:rsidRPr="00043D00">
        <w:rPr>
          <w:rFonts w:asciiTheme="majorBidi" w:eastAsiaTheme="minorEastAsia" w:hAnsiTheme="majorBidi" w:cstheme="majorBidi"/>
          <w:sz w:val="24"/>
          <w:szCs w:val="24"/>
        </w:rPr>
        <w:t xml:space="preserve">degree belonged to MMMs with 6 wt% TNTs. Generally, incorporation of hydrophilic TNTs increases the membrane </w:t>
      </w:r>
      <w:r w:rsidR="0045763F" w:rsidRPr="00043D00">
        <w:rPr>
          <w:rFonts w:asciiTheme="majorBidi" w:eastAsiaTheme="minorEastAsia" w:hAnsiTheme="majorBidi" w:cstheme="majorBidi"/>
          <w:color w:val="000000" w:themeColor="text1"/>
          <w:sz w:val="24"/>
          <w:szCs w:val="24"/>
        </w:rPr>
        <w:t>water uptake</w:t>
      </w:r>
      <w:r w:rsidRPr="00043D00">
        <w:rPr>
          <w:rFonts w:asciiTheme="majorBidi" w:eastAsiaTheme="minorEastAsia" w:hAnsiTheme="majorBidi" w:cstheme="majorBidi"/>
          <w:color w:val="000000" w:themeColor="text1"/>
          <w:sz w:val="24"/>
          <w:szCs w:val="24"/>
        </w:rPr>
        <w:t xml:space="preserve"> </w:t>
      </w:r>
      <w:r w:rsidRPr="00043D00">
        <w:rPr>
          <w:rFonts w:asciiTheme="majorBidi" w:eastAsiaTheme="minorEastAsia" w:hAnsiTheme="majorBidi" w:cstheme="majorBidi"/>
          <w:sz w:val="24"/>
          <w:szCs w:val="24"/>
        </w:rPr>
        <w:t xml:space="preserve">degree due to enhanced hydrophilicity. However, implementation of TNTs may have two opposite effects through their interactions with the matrix: first, TNTs could change the morphological properties of membranes in favor of polymer chain rigidification, which could be responsible for decreased </w:t>
      </w:r>
      <w:r w:rsidR="0045763F" w:rsidRPr="00043D00">
        <w:rPr>
          <w:rFonts w:asciiTheme="majorBidi" w:eastAsiaTheme="minorEastAsia" w:hAnsiTheme="majorBidi" w:cstheme="majorBidi"/>
          <w:sz w:val="24"/>
          <w:szCs w:val="24"/>
        </w:rPr>
        <w:t>water uptake</w:t>
      </w:r>
      <w:r w:rsidRPr="00043D00">
        <w:rPr>
          <w:rFonts w:asciiTheme="majorBidi" w:eastAsiaTheme="minorEastAsia" w:hAnsiTheme="majorBidi" w:cstheme="majorBidi"/>
          <w:sz w:val="24"/>
          <w:szCs w:val="24"/>
        </w:rPr>
        <w:t xml:space="preserve"> degree (</w:t>
      </w:r>
      <w:r w:rsidR="0045763F" w:rsidRPr="00043D00">
        <w:rPr>
          <w:rFonts w:asciiTheme="majorBidi" w:eastAsiaTheme="minorEastAsia" w:hAnsiTheme="majorBidi" w:cstheme="majorBidi"/>
          <w:i/>
          <w:iCs/>
          <w:color w:val="000000" w:themeColor="text1"/>
          <w:sz w:val="24"/>
          <w:szCs w:val="24"/>
        </w:rPr>
        <w:t>WUD</w:t>
      </w:r>
      <w:r w:rsidRPr="00043D00">
        <w:rPr>
          <w:rFonts w:asciiTheme="majorBidi" w:eastAsiaTheme="minorEastAsia" w:hAnsiTheme="majorBidi" w:cstheme="majorBidi"/>
          <w:i/>
          <w:iCs/>
          <w:color w:val="000000" w:themeColor="text1"/>
          <w:sz w:val="24"/>
          <w:szCs w:val="24"/>
        </w:rPr>
        <w:t>%</w:t>
      </w:r>
      <w:r w:rsidRPr="00043D00">
        <w:rPr>
          <w:rFonts w:asciiTheme="majorBidi" w:eastAsiaTheme="minorEastAsia" w:hAnsiTheme="majorBidi" w:cstheme="majorBidi"/>
          <w:sz w:val="24"/>
          <w:szCs w:val="24"/>
        </w:rPr>
        <w:t>) for MMMs with 2 to 6 wt% TNTs. Second, agglomeration of TNTs at higher loadings may result in formation of free volumes and voids in the MMMs</w:t>
      </w:r>
      <w:r w:rsidR="00D20312" w:rsidRPr="00043D00">
        <w:rPr>
          <w:rFonts w:asciiTheme="majorBidi" w:eastAsiaTheme="minorEastAsia" w:hAnsiTheme="majorBidi" w:cstheme="majorBidi"/>
          <w:sz w:val="24"/>
          <w:szCs w:val="24"/>
        </w:rPr>
        <w:t xml:space="preserve"> </w:t>
      </w:r>
      <w:r w:rsidRPr="00043D00">
        <w:rPr>
          <w:rFonts w:asciiTheme="majorBidi" w:eastAsiaTheme="minorEastAsia" w:hAnsiTheme="majorBidi" w:cstheme="majorBidi"/>
          <w:noProof/>
          <w:sz w:val="24"/>
          <w:szCs w:val="24"/>
        </w:rPr>
        <w:t>[38, 40</w:t>
      </w:r>
      <w:r w:rsidRPr="00043D00">
        <w:rPr>
          <w:rFonts w:asciiTheme="majorBidi" w:eastAsiaTheme="minorEastAsia" w:hAnsiTheme="majorBidi" w:cstheme="majorBidi"/>
          <w:noProof/>
          <w:color w:val="000000" w:themeColor="text1"/>
          <w:sz w:val="24"/>
          <w:szCs w:val="24"/>
        </w:rPr>
        <w:t>]</w:t>
      </w:r>
      <w:r w:rsidRPr="00043D00">
        <w:rPr>
          <w:rFonts w:asciiTheme="majorBidi" w:eastAsiaTheme="minorEastAsia" w:hAnsiTheme="majorBidi" w:cstheme="majorBidi"/>
          <w:color w:val="000000" w:themeColor="text1"/>
          <w:sz w:val="24"/>
          <w:szCs w:val="24"/>
        </w:rPr>
        <w:t>.</w:t>
      </w:r>
      <w:r w:rsidRPr="00043D00">
        <w:rPr>
          <w:rFonts w:asciiTheme="majorBidi" w:eastAsiaTheme="minorEastAsia" w:hAnsiTheme="majorBidi" w:cstheme="majorBidi"/>
          <w:color w:val="FFC000"/>
          <w:sz w:val="24"/>
          <w:szCs w:val="24"/>
        </w:rPr>
        <w:t xml:space="preserve"> </w:t>
      </w:r>
      <w:r w:rsidR="005656A5" w:rsidRPr="00043D00">
        <w:rPr>
          <w:rFonts w:asciiTheme="majorBidi" w:eastAsia="Calibri" w:hAnsiTheme="majorBidi" w:cstheme="majorBidi"/>
          <w:color w:val="000000" w:themeColor="text1"/>
          <w:sz w:val="24"/>
          <w:szCs w:val="24"/>
        </w:rPr>
        <w:t xml:space="preserve">Moreover, incorporation of higher TNTs loadings corresponds to increasing in density of the hydrophilic OH groups that could be resulted in enhanced mass transport of water molecules. Then, there are more </w:t>
      </w:r>
      <w:r w:rsidR="005656A5" w:rsidRPr="00043D00">
        <w:rPr>
          <w:rFonts w:asciiTheme="majorBidi" w:eastAsia="Calibri" w:hAnsiTheme="majorBidi" w:cstheme="majorBidi"/>
          <w:color w:val="000000" w:themeColor="text1"/>
          <w:sz w:val="24"/>
          <w:szCs w:val="24"/>
        </w:rPr>
        <w:lastRenderedPageBreak/>
        <w:t xml:space="preserve">interactions of the membranes with water molecules for PVA-T-8 and PVA-T-10 MMMs resulted in increased degree of </w:t>
      </w:r>
      <w:r w:rsidR="00E40B25" w:rsidRPr="00043D00">
        <w:rPr>
          <w:rFonts w:asciiTheme="majorBidi" w:eastAsia="Calibri" w:hAnsiTheme="majorBidi" w:cstheme="majorBidi"/>
          <w:color w:val="000000" w:themeColor="text1"/>
          <w:sz w:val="24"/>
          <w:szCs w:val="24"/>
        </w:rPr>
        <w:t>water uptake.</w:t>
      </w:r>
    </w:p>
    <w:p w:rsidR="00FD0B30" w:rsidRPr="00043D00" w:rsidRDefault="00492AE1" w:rsidP="00945224">
      <w:pPr>
        <w:spacing w:line="480" w:lineRule="auto"/>
        <w:jc w:val="center"/>
        <w:rPr>
          <w:rFonts w:asciiTheme="majorBidi" w:eastAsiaTheme="minorEastAsia" w:hAnsiTheme="majorBidi" w:cstheme="majorBidi"/>
          <w:noProof/>
          <w:sz w:val="24"/>
          <w:szCs w:val="24"/>
        </w:rPr>
      </w:pPr>
      <w:r w:rsidRPr="00043D00">
        <w:rPr>
          <w:noProof/>
          <w:lang w:val="en-GB" w:eastAsia="zh-CN"/>
        </w:rPr>
        <w:drawing>
          <wp:inline distT="0" distB="0" distL="0" distR="0">
            <wp:extent cx="5943600" cy="2491105"/>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43600" cy="2491105"/>
                    </a:xfrm>
                    <a:prstGeom prst="rect">
                      <a:avLst/>
                    </a:prstGeom>
                    <a:noFill/>
                    <a:ln>
                      <a:noFill/>
                    </a:ln>
                  </pic:spPr>
                </pic:pic>
              </a:graphicData>
            </a:graphic>
          </wp:inline>
        </w:drawing>
      </w:r>
    </w:p>
    <w:p w:rsidR="00F37254" w:rsidRPr="00043D00" w:rsidRDefault="00F37254" w:rsidP="00945224">
      <w:pPr>
        <w:spacing w:line="480" w:lineRule="auto"/>
        <w:jc w:val="center"/>
        <w:rPr>
          <w:rFonts w:asciiTheme="majorBidi" w:eastAsiaTheme="minorEastAsia" w:hAnsiTheme="majorBidi" w:cstheme="majorBidi"/>
          <w:sz w:val="24"/>
          <w:szCs w:val="24"/>
        </w:rPr>
      </w:pPr>
      <w:r w:rsidRPr="00043D00">
        <w:rPr>
          <w:rFonts w:asciiTheme="majorBidi" w:eastAsiaTheme="minorEastAsia" w:hAnsiTheme="majorBidi" w:cstheme="majorBidi"/>
          <w:b/>
          <w:sz w:val="20"/>
          <w:szCs w:val="20"/>
        </w:rPr>
        <w:t>Fig. 6.</w:t>
      </w:r>
      <w:r w:rsidRPr="00043D00">
        <w:rPr>
          <w:rFonts w:asciiTheme="majorBidi" w:eastAsiaTheme="minorEastAsia" w:hAnsiTheme="majorBidi" w:cstheme="majorBidi"/>
          <w:sz w:val="20"/>
          <w:szCs w:val="20"/>
        </w:rPr>
        <w:t xml:space="preserve"> </w:t>
      </w:r>
      <w:r w:rsidR="00414368" w:rsidRPr="00043D00">
        <w:rPr>
          <w:rFonts w:asciiTheme="majorBidi" w:eastAsiaTheme="minorEastAsia" w:hAnsiTheme="majorBidi" w:cstheme="majorBidi"/>
          <w:color w:val="000000" w:themeColor="text1"/>
          <w:sz w:val="20"/>
          <w:szCs w:val="20"/>
        </w:rPr>
        <w:t>Water uptake</w:t>
      </w:r>
      <w:r w:rsidRPr="00043D00">
        <w:rPr>
          <w:rFonts w:asciiTheme="majorBidi" w:eastAsiaTheme="minorEastAsia" w:hAnsiTheme="majorBidi" w:cstheme="majorBidi"/>
          <w:color w:val="000000" w:themeColor="text1"/>
          <w:sz w:val="20"/>
          <w:szCs w:val="20"/>
        </w:rPr>
        <w:t xml:space="preserve"> degree (</w:t>
      </w:r>
      <w:r w:rsidR="00414368" w:rsidRPr="00043D00">
        <w:rPr>
          <w:rFonts w:asciiTheme="majorBidi" w:eastAsiaTheme="minorEastAsia" w:hAnsiTheme="majorBidi" w:cstheme="majorBidi"/>
          <w:i/>
          <w:iCs/>
          <w:color w:val="000000" w:themeColor="text1"/>
          <w:sz w:val="20"/>
          <w:szCs w:val="20"/>
        </w:rPr>
        <w:t>WUD</w:t>
      </w:r>
      <w:r w:rsidRPr="00043D00">
        <w:rPr>
          <w:rFonts w:asciiTheme="majorBidi" w:eastAsiaTheme="minorEastAsia" w:hAnsiTheme="majorBidi" w:cstheme="majorBidi"/>
          <w:i/>
          <w:iCs/>
          <w:color w:val="000000" w:themeColor="text1"/>
          <w:sz w:val="20"/>
          <w:szCs w:val="20"/>
        </w:rPr>
        <w:t>%</w:t>
      </w:r>
      <w:r w:rsidRPr="00043D00">
        <w:rPr>
          <w:rFonts w:asciiTheme="majorBidi" w:eastAsiaTheme="minorEastAsia" w:hAnsiTheme="majorBidi" w:cstheme="majorBidi"/>
          <w:color w:val="000000" w:themeColor="text1"/>
          <w:sz w:val="20"/>
          <w:szCs w:val="20"/>
        </w:rPr>
        <w:t xml:space="preserve">) </w:t>
      </w:r>
      <w:r w:rsidRPr="00043D00">
        <w:rPr>
          <w:rFonts w:asciiTheme="majorBidi" w:eastAsiaTheme="minorEastAsia" w:hAnsiTheme="majorBidi" w:cstheme="majorBidi"/>
          <w:sz w:val="20"/>
          <w:szCs w:val="20"/>
        </w:rPr>
        <w:t xml:space="preserve">results (a) and (b) total flux and </w:t>
      </w:r>
      <w:r w:rsidR="0057310F" w:rsidRPr="00043D00">
        <w:rPr>
          <w:rFonts w:asciiTheme="majorBidi" w:eastAsiaTheme="minorEastAsia" w:hAnsiTheme="majorBidi" w:cstheme="majorBidi"/>
          <w:color w:val="000000" w:themeColor="text1"/>
          <w:sz w:val="20"/>
          <w:szCs w:val="20"/>
        </w:rPr>
        <w:t>separation factor</w:t>
      </w:r>
      <w:r w:rsidRPr="00043D00">
        <w:rPr>
          <w:rFonts w:asciiTheme="majorBidi" w:eastAsiaTheme="minorEastAsia" w:hAnsiTheme="majorBidi" w:cstheme="majorBidi"/>
          <w:color w:val="000000" w:themeColor="text1"/>
          <w:sz w:val="20"/>
          <w:szCs w:val="20"/>
        </w:rPr>
        <w:t xml:space="preserve"> </w:t>
      </w:r>
      <w:r w:rsidRPr="00043D00">
        <w:rPr>
          <w:rFonts w:asciiTheme="majorBidi" w:eastAsiaTheme="minorEastAsia" w:hAnsiTheme="majorBidi" w:cstheme="majorBidi"/>
          <w:sz w:val="20"/>
          <w:szCs w:val="20"/>
        </w:rPr>
        <w:t xml:space="preserve">for PV separation of aqueous feed containing 90 wt% IPA at 50 </w:t>
      </w:r>
      <m:oMath>
        <m:r>
          <w:rPr>
            <w:rFonts w:ascii="Cambria Math" w:eastAsiaTheme="minorEastAsia" w:hAnsi="Cambria Math" w:cstheme="majorBidi"/>
            <w:sz w:val="20"/>
            <w:szCs w:val="20"/>
          </w:rPr>
          <m:t>℃</m:t>
        </m:r>
      </m:oMath>
      <w:r w:rsidRPr="00043D00">
        <w:rPr>
          <w:rFonts w:asciiTheme="majorBidi" w:eastAsiaTheme="minorEastAsia" w:hAnsiTheme="majorBidi" w:cstheme="majorBidi"/>
          <w:sz w:val="20"/>
          <w:szCs w:val="20"/>
        </w:rPr>
        <w:t>.</w:t>
      </w:r>
    </w:p>
    <w:p w:rsidR="00F37254" w:rsidRPr="00043D00" w:rsidRDefault="00F37254" w:rsidP="00945224">
      <w:pPr>
        <w:spacing w:line="480" w:lineRule="auto"/>
        <w:rPr>
          <w:rFonts w:asciiTheme="majorBidi" w:eastAsiaTheme="minorEastAsia" w:hAnsiTheme="majorBidi" w:cstheme="majorBidi"/>
          <w:bCs/>
          <w:i/>
          <w:sz w:val="24"/>
          <w:szCs w:val="24"/>
        </w:rPr>
      </w:pPr>
      <w:r w:rsidRPr="00043D00">
        <w:rPr>
          <w:rFonts w:asciiTheme="majorBidi" w:eastAsiaTheme="minorEastAsia" w:hAnsiTheme="majorBidi" w:cstheme="majorBidi"/>
          <w:bCs/>
          <w:i/>
          <w:sz w:val="24"/>
          <w:szCs w:val="24"/>
        </w:rPr>
        <w:t xml:space="preserve">3.3.2. PV results </w:t>
      </w:r>
    </w:p>
    <w:p w:rsidR="00F37254" w:rsidRPr="00043D00" w:rsidRDefault="00F37254" w:rsidP="00945224">
      <w:pPr>
        <w:spacing w:line="480" w:lineRule="auto"/>
        <w:rPr>
          <w:rFonts w:asciiTheme="majorBidi" w:eastAsiaTheme="minorEastAsia" w:hAnsiTheme="majorBidi" w:cstheme="majorBidi"/>
          <w:b/>
          <w:bCs/>
          <w:i/>
          <w:sz w:val="24"/>
          <w:szCs w:val="24"/>
        </w:rPr>
      </w:pPr>
      <w:r w:rsidRPr="00043D00">
        <w:rPr>
          <w:rFonts w:asciiTheme="majorBidi" w:eastAsiaTheme="minorEastAsia" w:hAnsiTheme="majorBidi" w:cstheme="majorBidi"/>
          <w:i/>
          <w:sz w:val="24"/>
          <w:szCs w:val="24"/>
        </w:rPr>
        <w:t>3.3.2.1. Effect of TNTs loading on PV results</w:t>
      </w:r>
    </w:p>
    <w:p w:rsidR="00F37254" w:rsidRPr="00043D00" w:rsidRDefault="00F37254" w:rsidP="00945224">
      <w:pPr>
        <w:spacing w:line="480" w:lineRule="auto"/>
        <w:ind w:firstLine="360"/>
        <w:jc w:val="both"/>
        <w:rPr>
          <w:rFonts w:asciiTheme="majorBidi" w:eastAsiaTheme="minorEastAsia" w:hAnsiTheme="majorBidi" w:cstheme="majorBidi"/>
          <w:sz w:val="24"/>
          <w:szCs w:val="24"/>
        </w:rPr>
      </w:pPr>
      <w:r w:rsidRPr="00043D00">
        <w:rPr>
          <w:rFonts w:asciiTheme="majorBidi" w:eastAsiaTheme="minorEastAsia" w:hAnsiTheme="majorBidi" w:cstheme="majorBidi"/>
          <w:sz w:val="24"/>
          <w:szCs w:val="24"/>
        </w:rPr>
        <w:t xml:space="preserve">In order to evaluate the effect of embedding TNTs in PVA matrix for dehydration of IPA, pervaporation experiments were studied for feed mixture containing 90 wt% IPA at 50 </w:t>
      </w:r>
      <m:oMath>
        <m:r>
          <m:rPr>
            <m:sty m:val="p"/>
          </m:rPr>
          <w:rPr>
            <w:rFonts w:ascii="Cambria Math" w:eastAsiaTheme="minorEastAsia" w:hAnsi="Cambria Math" w:cstheme="majorBidi"/>
            <w:sz w:val="24"/>
            <w:szCs w:val="24"/>
          </w:rPr>
          <m:t>℃</m:t>
        </m:r>
      </m:oMath>
      <w:r w:rsidRPr="00043D00">
        <w:rPr>
          <w:rFonts w:asciiTheme="majorBidi" w:eastAsiaTheme="minorEastAsia" w:hAnsiTheme="majorBidi" w:cstheme="majorBidi"/>
          <w:sz w:val="24"/>
          <w:szCs w:val="24"/>
        </w:rPr>
        <w:t xml:space="preserve">. As is discernable from Fig. 6, in general, the incorporation of TNTs could remarkably affect both </w:t>
      </w:r>
      <w:r w:rsidR="0057310F" w:rsidRPr="00043D00">
        <w:rPr>
          <w:rFonts w:asciiTheme="majorBidi" w:eastAsiaTheme="minorEastAsia" w:hAnsiTheme="majorBidi" w:cstheme="majorBidi"/>
          <w:color w:val="000000" w:themeColor="text1"/>
          <w:sz w:val="24"/>
          <w:szCs w:val="24"/>
        </w:rPr>
        <w:t>separation factor</w:t>
      </w:r>
      <w:r w:rsidRPr="00043D00">
        <w:rPr>
          <w:rFonts w:asciiTheme="majorBidi" w:eastAsiaTheme="minorEastAsia" w:hAnsiTheme="majorBidi" w:cstheme="majorBidi"/>
          <w:color w:val="000000" w:themeColor="text1"/>
          <w:sz w:val="24"/>
          <w:szCs w:val="24"/>
        </w:rPr>
        <w:t xml:space="preserve"> </w:t>
      </w:r>
      <w:r w:rsidRPr="00043D00">
        <w:rPr>
          <w:rFonts w:asciiTheme="majorBidi" w:eastAsiaTheme="minorEastAsia" w:hAnsiTheme="majorBidi" w:cstheme="majorBidi"/>
          <w:sz w:val="24"/>
          <w:szCs w:val="24"/>
        </w:rPr>
        <w:t xml:space="preserve">and permeation flux. Membranes </w:t>
      </w:r>
      <w:r w:rsidR="0057310F" w:rsidRPr="00043D00">
        <w:rPr>
          <w:rFonts w:asciiTheme="majorBidi" w:eastAsiaTheme="minorEastAsia" w:hAnsiTheme="majorBidi" w:cstheme="majorBidi"/>
          <w:color w:val="000000" w:themeColor="text1"/>
          <w:sz w:val="24"/>
          <w:szCs w:val="24"/>
        </w:rPr>
        <w:t>separation factor</w:t>
      </w:r>
      <w:r w:rsidRPr="00043D00">
        <w:rPr>
          <w:rFonts w:asciiTheme="majorBidi" w:eastAsiaTheme="minorEastAsia" w:hAnsiTheme="majorBidi" w:cstheme="majorBidi"/>
          <w:color w:val="000000" w:themeColor="text1"/>
          <w:sz w:val="24"/>
          <w:szCs w:val="24"/>
        </w:rPr>
        <w:t xml:space="preserve"> </w:t>
      </w:r>
      <w:r w:rsidRPr="00043D00">
        <w:rPr>
          <w:rFonts w:asciiTheme="majorBidi" w:eastAsiaTheme="minorEastAsia" w:hAnsiTheme="majorBidi" w:cstheme="majorBidi"/>
          <w:sz w:val="24"/>
          <w:szCs w:val="24"/>
        </w:rPr>
        <w:t xml:space="preserve">increased with increasing the loading percent of the nanofillers, and the maximum value of 5520 was obtained for the </w:t>
      </w:r>
      <w:r w:rsidR="0057310F" w:rsidRPr="00043D00">
        <w:rPr>
          <w:rFonts w:asciiTheme="majorBidi" w:eastAsiaTheme="minorEastAsia" w:hAnsiTheme="majorBidi" w:cstheme="majorBidi"/>
          <w:color w:val="000000" w:themeColor="text1"/>
          <w:sz w:val="24"/>
          <w:szCs w:val="24"/>
        </w:rPr>
        <w:t>separation factor</w:t>
      </w:r>
      <w:r w:rsidRPr="00043D00">
        <w:rPr>
          <w:rFonts w:asciiTheme="majorBidi" w:eastAsiaTheme="minorEastAsia" w:hAnsiTheme="majorBidi" w:cstheme="majorBidi"/>
          <w:sz w:val="24"/>
          <w:szCs w:val="24"/>
        </w:rPr>
        <w:t xml:space="preserve"> when the PVA matrix was incorporated with 4 wt% TNTs. Then, MMMs with a higher percent of fillers showed lower </w:t>
      </w:r>
      <w:r w:rsidR="0057310F" w:rsidRPr="00043D00">
        <w:rPr>
          <w:rFonts w:asciiTheme="majorBidi" w:eastAsiaTheme="minorEastAsia" w:hAnsiTheme="majorBidi" w:cstheme="majorBidi"/>
          <w:color w:val="000000" w:themeColor="text1"/>
          <w:sz w:val="24"/>
          <w:szCs w:val="24"/>
        </w:rPr>
        <w:t>separation factor</w:t>
      </w:r>
      <w:r w:rsidRPr="00043D00">
        <w:rPr>
          <w:rFonts w:asciiTheme="majorBidi" w:eastAsiaTheme="minorEastAsia" w:hAnsiTheme="majorBidi" w:cstheme="majorBidi"/>
          <w:sz w:val="24"/>
          <w:szCs w:val="24"/>
        </w:rPr>
        <w:t xml:space="preserve">. </w:t>
      </w:r>
    </w:p>
    <w:p w:rsidR="00F37254" w:rsidRPr="00043D00" w:rsidRDefault="00F37254" w:rsidP="00945224">
      <w:pPr>
        <w:spacing w:after="0" w:line="480" w:lineRule="auto"/>
        <w:jc w:val="both"/>
        <w:rPr>
          <w:rFonts w:asciiTheme="majorBidi" w:eastAsiaTheme="minorEastAsia" w:hAnsiTheme="majorBidi" w:cstheme="majorBidi"/>
          <w:color w:val="000000" w:themeColor="text1"/>
          <w:sz w:val="24"/>
          <w:szCs w:val="24"/>
        </w:rPr>
      </w:pPr>
      <w:r w:rsidRPr="00043D00">
        <w:rPr>
          <w:rFonts w:asciiTheme="majorBidi" w:eastAsiaTheme="minorEastAsia" w:hAnsiTheme="majorBidi" w:cstheme="majorBidi"/>
          <w:sz w:val="24"/>
          <w:szCs w:val="24"/>
        </w:rPr>
        <w:lastRenderedPageBreak/>
        <w:t xml:space="preserve">From characterization section, FESEM, TGA, and tensile stress results indicate on good dispersion of TNTs in MMMs and improved thermal and mechanical properties of PVA-T-2 nanocomposites compared to PVA-0 </w:t>
      </w:r>
      <w:r w:rsidRPr="00043D00">
        <w:rPr>
          <w:rFonts w:asciiTheme="majorBidi" w:eastAsiaTheme="minorEastAsia" w:hAnsiTheme="majorBidi" w:cstheme="majorBidi"/>
          <w:color w:val="000000" w:themeColor="text1"/>
          <w:sz w:val="24"/>
          <w:szCs w:val="24"/>
        </w:rPr>
        <w:t xml:space="preserve">membranes. </w:t>
      </w:r>
      <w:r w:rsidR="00AF665E" w:rsidRPr="00043D00">
        <w:rPr>
          <w:rFonts w:asciiTheme="majorBidi" w:eastAsia="Calibri" w:hAnsiTheme="majorBidi" w:cstheme="majorBidi"/>
          <w:color w:val="000000" w:themeColor="text1"/>
          <w:sz w:val="24"/>
          <w:szCs w:val="24"/>
        </w:rPr>
        <w:t xml:space="preserve">In fact, strong compatibility and interactions between TNTs and the PVA chains by incorporation of 2 wt% of hydrophilic TNTs is resulted in lower crystallinity of PVA-T-2 membranes according to XRD </w:t>
      </w:r>
      <w:r w:rsidR="00AF665E" w:rsidRPr="00043D00">
        <w:rPr>
          <w:rFonts w:asciiTheme="majorBidi" w:eastAsiaTheme="minorEastAsia" w:hAnsiTheme="majorBidi" w:cstheme="majorBidi"/>
          <w:color w:val="000000" w:themeColor="text1"/>
          <w:sz w:val="24"/>
          <w:szCs w:val="24"/>
        </w:rPr>
        <w:t>characterizations in section 3.2.3</w:t>
      </w:r>
      <w:r w:rsidR="00AF665E" w:rsidRPr="00043D00">
        <w:rPr>
          <w:rFonts w:asciiTheme="majorBidi" w:eastAsia="Calibri" w:hAnsiTheme="majorBidi" w:cstheme="majorBidi"/>
          <w:color w:val="000000" w:themeColor="text1"/>
          <w:sz w:val="24"/>
          <w:szCs w:val="24"/>
        </w:rPr>
        <w:t>. As a result, the amorphous regions increase by addition of 2 wt% of TNTs. As mass transport can take place through amorphous region, the permeation flux rises when TNTs concentration varie</w:t>
      </w:r>
      <w:r w:rsidR="007D387B" w:rsidRPr="00043D00">
        <w:rPr>
          <w:rFonts w:asciiTheme="majorBidi" w:eastAsia="Calibri" w:hAnsiTheme="majorBidi" w:cstheme="majorBidi"/>
          <w:color w:val="000000" w:themeColor="text1"/>
          <w:sz w:val="24"/>
          <w:szCs w:val="24"/>
        </w:rPr>
        <w:t>s</w:t>
      </w:r>
      <w:r w:rsidR="00AF665E" w:rsidRPr="00043D00">
        <w:rPr>
          <w:rFonts w:asciiTheme="majorBidi" w:eastAsia="Calibri" w:hAnsiTheme="majorBidi" w:cstheme="majorBidi"/>
          <w:color w:val="000000" w:themeColor="text1"/>
          <w:sz w:val="24"/>
          <w:szCs w:val="24"/>
        </w:rPr>
        <w:t xml:space="preserve"> between 0 and 2 wt%. </w:t>
      </w:r>
      <w:r w:rsidR="00C4457B" w:rsidRPr="00043D00">
        <w:rPr>
          <w:rFonts w:asciiTheme="majorBidi" w:eastAsia="Calibri" w:hAnsiTheme="majorBidi" w:cstheme="majorBidi"/>
          <w:color w:val="000000" w:themeColor="text1"/>
          <w:sz w:val="24"/>
          <w:szCs w:val="24"/>
        </w:rPr>
        <w:t>A</w:t>
      </w:r>
      <w:r w:rsidR="00AF665E" w:rsidRPr="00043D00">
        <w:rPr>
          <w:rFonts w:asciiTheme="majorBidi" w:eastAsia="Calibri" w:hAnsiTheme="majorBidi" w:cstheme="majorBidi"/>
          <w:color w:val="000000" w:themeColor="text1"/>
          <w:sz w:val="24"/>
          <w:szCs w:val="24"/>
        </w:rPr>
        <w:t xml:space="preserve">s for separation factor, </w:t>
      </w:r>
      <w:r w:rsidR="00AF665E" w:rsidRPr="00043D00">
        <w:rPr>
          <w:rFonts w:asciiTheme="majorBidi" w:eastAsiaTheme="minorEastAsia" w:hAnsiTheme="majorBidi" w:cstheme="majorBidi"/>
          <w:color w:val="000000" w:themeColor="text1"/>
          <w:sz w:val="24"/>
          <w:szCs w:val="24"/>
        </w:rPr>
        <w:t>strong compatibility and interactions between TNTs and the PVA chains is resulted in not only good dispersion of TNTs in the matrix, but also preferentially adsorption of water molecules by the PVA-T-2 MMMs, which is why increasing in separation factor was observed for PVA-T-2 MMMs.</w:t>
      </w:r>
      <w:r w:rsidR="00AF665E" w:rsidRPr="00043D00">
        <w:rPr>
          <w:rFonts w:asciiTheme="majorBidi" w:eastAsia="Calibri" w:hAnsiTheme="majorBidi" w:cstheme="majorBidi"/>
          <w:color w:val="000000" w:themeColor="text1"/>
          <w:sz w:val="24"/>
          <w:szCs w:val="24"/>
        </w:rPr>
        <w:t xml:space="preserve"> </w:t>
      </w:r>
      <w:r w:rsidR="005109F6" w:rsidRPr="00043D00">
        <w:rPr>
          <w:rFonts w:asciiTheme="majorBidi" w:eastAsiaTheme="minorEastAsia" w:hAnsiTheme="majorBidi" w:cstheme="majorBidi"/>
          <w:color w:val="000000" w:themeColor="text1"/>
          <w:sz w:val="24"/>
          <w:szCs w:val="24"/>
        </w:rPr>
        <w:t>I</w:t>
      </w:r>
      <w:r w:rsidRPr="00043D00">
        <w:rPr>
          <w:rFonts w:asciiTheme="majorBidi" w:eastAsiaTheme="minorEastAsia" w:hAnsiTheme="majorBidi" w:cstheme="majorBidi"/>
          <w:color w:val="000000" w:themeColor="text1"/>
          <w:sz w:val="24"/>
          <w:szCs w:val="24"/>
        </w:rPr>
        <w:t>t is worthy to mention that these results agree with those obtained by FESEM, TGA</w:t>
      </w:r>
      <w:r w:rsidR="005109F6" w:rsidRPr="00043D00">
        <w:rPr>
          <w:rFonts w:asciiTheme="majorBidi" w:eastAsiaTheme="minorEastAsia" w:hAnsiTheme="majorBidi" w:cstheme="majorBidi"/>
          <w:color w:val="000000" w:themeColor="text1"/>
          <w:sz w:val="24"/>
          <w:szCs w:val="24"/>
        </w:rPr>
        <w:t>, XRD</w:t>
      </w:r>
      <w:r w:rsidRPr="00043D00">
        <w:rPr>
          <w:rFonts w:asciiTheme="majorBidi" w:eastAsiaTheme="minorEastAsia" w:hAnsiTheme="majorBidi" w:cstheme="majorBidi"/>
          <w:color w:val="000000" w:themeColor="text1"/>
          <w:sz w:val="24"/>
          <w:szCs w:val="24"/>
        </w:rPr>
        <w:t xml:space="preserve"> and tensile stress tests</w:t>
      </w:r>
      <w:r w:rsidR="005109F6" w:rsidRPr="00043D00">
        <w:rPr>
          <w:rFonts w:asciiTheme="majorBidi" w:eastAsiaTheme="minorEastAsia" w:hAnsiTheme="majorBidi" w:cstheme="majorBidi"/>
          <w:color w:val="000000" w:themeColor="text1"/>
          <w:sz w:val="24"/>
          <w:szCs w:val="24"/>
        </w:rPr>
        <w:t>.</w:t>
      </w:r>
    </w:p>
    <w:p w:rsidR="0046350F" w:rsidRPr="00043D00" w:rsidRDefault="0046350F" w:rsidP="00945224">
      <w:pPr>
        <w:spacing w:after="0" w:line="480" w:lineRule="auto"/>
        <w:jc w:val="both"/>
        <w:rPr>
          <w:rFonts w:asciiTheme="majorBidi" w:eastAsia="Calibri" w:hAnsiTheme="majorBidi" w:cstheme="majorBidi"/>
          <w:color w:val="000000" w:themeColor="text1"/>
          <w:sz w:val="24"/>
          <w:szCs w:val="24"/>
        </w:rPr>
      </w:pPr>
      <w:r w:rsidRPr="00043D00">
        <w:rPr>
          <w:rFonts w:asciiTheme="majorBidi" w:eastAsia="Calibri" w:hAnsiTheme="majorBidi" w:cstheme="majorBidi"/>
          <w:color w:val="000000" w:themeColor="text1"/>
          <w:sz w:val="24"/>
          <w:szCs w:val="24"/>
        </w:rPr>
        <w:t>However, further addition of TNTs makes polymer chains rigid which means the chains mobility decreases. Based on TGA and tensile stress results for PVA-T-4 and PVA-T-6 composites, the strong interactions between PVA chains and TNTs in PVA-T-4 and PVA-T-6 MMMs lead to intensified chain rigidifications specially for PVA-T-6 MMMs. So, the permeation flux decreased when the TNTs content increased from 2 to 6 wt%.</w:t>
      </w:r>
      <w:r w:rsidR="00261443" w:rsidRPr="00043D00">
        <w:rPr>
          <w:rFonts w:asciiTheme="majorBidi" w:eastAsia="Calibri" w:hAnsiTheme="majorBidi" w:cstheme="majorBidi"/>
          <w:color w:val="000000" w:themeColor="text1"/>
          <w:sz w:val="24"/>
          <w:szCs w:val="24"/>
        </w:rPr>
        <w:t xml:space="preserve"> Decreased chain mobility and enhanced density of membranes due to </w:t>
      </w:r>
      <w:r w:rsidR="00261443" w:rsidRPr="00043D00">
        <w:rPr>
          <w:rFonts w:asciiTheme="majorBidi" w:eastAsiaTheme="minorEastAsia" w:hAnsiTheme="majorBidi" w:cstheme="majorBidi"/>
          <w:color w:val="000000" w:themeColor="text1"/>
          <w:sz w:val="24"/>
          <w:szCs w:val="24"/>
        </w:rPr>
        <w:t>incorporation of another polymer or fillers are resulted in increased separation factor for PVA-T-4 membrane.</w:t>
      </w:r>
    </w:p>
    <w:p w:rsidR="00F37254" w:rsidRPr="00043D00" w:rsidRDefault="00F37254" w:rsidP="00945224">
      <w:pPr>
        <w:spacing w:line="480" w:lineRule="auto"/>
        <w:ind w:firstLine="360"/>
        <w:jc w:val="both"/>
        <w:rPr>
          <w:rFonts w:asciiTheme="majorBidi" w:eastAsiaTheme="minorEastAsia" w:hAnsiTheme="majorBidi" w:cstheme="majorBidi"/>
          <w:sz w:val="24"/>
          <w:szCs w:val="24"/>
        </w:rPr>
      </w:pPr>
      <w:bookmarkStart w:id="4" w:name="_Hlk533423517"/>
      <w:r w:rsidRPr="00043D00">
        <w:rPr>
          <w:rFonts w:asciiTheme="majorBidi" w:eastAsiaTheme="minorEastAsia" w:hAnsiTheme="majorBidi" w:cstheme="majorBidi"/>
          <w:sz w:val="24"/>
          <w:szCs w:val="24"/>
        </w:rPr>
        <w:t>As for MMMs with rigidified chains, permeate species could pass across the membrane in two pathways. First, water molecules could diffuse selectively through the hydrophilic PVA chains. Second, TNTs could provide an additional size-selective pathway via their channels</w:t>
      </w:r>
      <w:r w:rsidR="00D20312" w:rsidRPr="00043D00">
        <w:rPr>
          <w:rFonts w:asciiTheme="majorBidi" w:eastAsiaTheme="minorEastAsia" w:hAnsiTheme="majorBidi" w:cstheme="majorBidi"/>
          <w:sz w:val="24"/>
          <w:szCs w:val="24"/>
        </w:rPr>
        <w:t xml:space="preserve"> </w:t>
      </w:r>
      <w:r w:rsidRPr="00043D00">
        <w:rPr>
          <w:rFonts w:asciiTheme="majorBidi" w:eastAsiaTheme="minorEastAsia" w:hAnsiTheme="majorBidi" w:cstheme="majorBidi"/>
          <w:noProof/>
          <w:sz w:val="24"/>
          <w:szCs w:val="24"/>
        </w:rPr>
        <w:t>[12]</w:t>
      </w:r>
      <w:r w:rsidRPr="00043D00">
        <w:rPr>
          <w:rFonts w:asciiTheme="majorBidi" w:eastAsiaTheme="minorEastAsia" w:hAnsiTheme="majorBidi" w:cstheme="majorBidi"/>
          <w:sz w:val="24"/>
          <w:szCs w:val="24"/>
        </w:rPr>
        <w:t xml:space="preserve">. Based on TGA and tensile stress results for PVA-T-4 and PVA-T-6 composites, the strong interactions </w:t>
      </w:r>
      <w:r w:rsidRPr="00043D00">
        <w:rPr>
          <w:rFonts w:asciiTheme="majorBidi" w:eastAsiaTheme="minorEastAsia" w:hAnsiTheme="majorBidi" w:cstheme="majorBidi"/>
          <w:sz w:val="24"/>
          <w:szCs w:val="24"/>
        </w:rPr>
        <w:lastRenderedPageBreak/>
        <w:t xml:space="preserve">between PVA chains and TNTs in PVA-T-6 MMMs led to intensified chain rigidification specially for PVA-T-6 MMMs. So, selective water permeation through the chains may be hindered (which is responsible for lower permeation flux), which means mass transport inside TNTs plays a crucial role. Since the diameter of TNTs is much greater than both water and IPA kinetic diameters, nonselective permeation of these molecules resulted in lower </w:t>
      </w:r>
      <w:r w:rsidR="0057310F" w:rsidRPr="00043D00">
        <w:rPr>
          <w:rFonts w:asciiTheme="majorBidi" w:eastAsiaTheme="minorEastAsia" w:hAnsiTheme="majorBidi" w:cstheme="majorBidi"/>
          <w:color w:val="000000" w:themeColor="text1"/>
          <w:sz w:val="24"/>
          <w:szCs w:val="24"/>
        </w:rPr>
        <w:t>separation factor</w:t>
      </w:r>
      <w:r w:rsidRPr="00043D00">
        <w:rPr>
          <w:rFonts w:asciiTheme="majorBidi" w:eastAsiaTheme="minorEastAsia" w:hAnsiTheme="majorBidi" w:cstheme="majorBidi"/>
          <w:color w:val="000000" w:themeColor="text1"/>
          <w:sz w:val="24"/>
          <w:szCs w:val="24"/>
        </w:rPr>
        <w:t xml:space="preserve"> </w:t>
      </w:r>
      <w:r w:rsidRPr="00043D00">
        <w:rPr>
          <w:rFonts w:asciiTheme="majorBidi" w:eastAsiaTheme="minorEastAsia" w:hAnsiTheme="majorBidi" w:cstheme="majorBidi"/>
          <w:sz w:val="24"/>
          <w:szCs w:val="24"/>
        </w:rPr>
        <w:t>observed for PVA-T-6 versus PVA-T-4 MMMs</w:t>
      </w:r>
      <w:r w:rsidR="00D20312" w:rsidRPr="00043D00">
        <w:rPr>
          <w:rFonts w:asciiTheme="majorBidi" w:eastAsiaTheme="minorEastAsia" w:hAnsiTheme="majorBidi" w:cstheme="majorBidi"/>
          <w:sz w:val="24"/>
          <w:szCs w:val="24"/>
        </w:rPr>
        <w:t xml:space="preserve"> </w:t>
      </w:r>
      <w:r w:rsidRPr="00043D00">
        <w:rPr>
          <w:rFonts w:asciiTheme="majorBidi" w:eastAsiaTheme="minorEastAsia" w:hAnsiTheme="majorBidi" w:cstheme="majorBidi"/>
          <w:noProof/>
          <w:sz w:val="24"/>
          <w:szCs w:val="24"/>
        </w:rPr>
        <w:t>[5</w:t>
      </w:r>
      <w:r w:rsidR="00C3718F" w:rsidRPr="00043D00">
        <w:rPr>
          <w:rFonts w:asciiTheme="majorBidi" w:eastAsiaTheme="minorEastAsia" w:hAnsiTheme="majorBidi" w:cstheme="majorBidi"/>
          <w:noProof/>
          <w:sz w:val="24"/>
          <w:szCs w:val="24"/>
        </w:rPr>
        <w:t>7</w:t>
      </w:r>
      <w:r w:rsidRPr="00043D00">
        <w:rPr>
          <w:rFonts w:asciiTheme="majorBidi" w:eastAsiaTheme="minorEastAsia" w:hAnsiTheme="majorBidi" w:cstheme="majorBidi"/>
          <w:noProof/>
          <w:sz w:val="24"/>
          <w:szCs w:val="24"/>
        </w:rPr>
        <w:t>]</w:t>
      </w:r>
      <w:r w:rsidRPr="00043D00">
        <w:rPr>
          <w:rFonts w:asciiTheme="majorBidi" w:eastAsiaTheme="minorEastAsia" w:hAnsiTheme="majorBidi" w:cstheme="majorBidi"/>
          <w:sz w:val="24"/>
          <w:szCs w:val="24"/>
        </w:rPr>
        <w:t>.</w:t>
      </w:r>
      <w:bookmarkEnd w:id="4"/>
    </w:p>
    <w:p w:rsidR="00F37254" w:rsidRPr="00043D00" w:rsidRDefault="00F37254" w:rsidP="00945224">
      <w:pPr>
        <w:spacing w:line="480" w:lineRule="auto"/>
        <w:ind w:firstLine="360"/>
        <w:jc w:val="both"/>
        <w:rPr>
          <w:rFonts w:asciiTheme="majorBidi" w:eastAsiaTheme="minorEastAsia" w:hAnsiTheme="majorBidi" w:cstheme="majorBidi"/>
          <w:sz w:val="24"/>
          <w:szCs w:val="24"/>
        </w:rPr>
      </w:pPr>
      <w:r w:rsidRPr="00043D00">
        <w:rPr>
          <w:rFonts w:asciiTheme="majorBidi" w:eastAsiaTheme="minorEastAsia" w:hAnsiTheme="majorBidi" w:cstheme="majorBidi"/>
          <w:color w:val="000000" w:themeColor="text1"/>
          <w:sz w:val="24"/>
          <w:szCs w:val="24"/>
        </w:rPr>
        <w:t>For MMMs containing 8 and 10 wt% of the TNTs, it could be assumed that the agglomeration of the fillers at high loading amounts would occur</w:t>
      </w:r>
      <w:r w:rsidR="00D20312" w:rsidRPr="00043D00">
        <w:rPr>
          <w:rFonts w:asciiTheme="majorBidi" w:eastAsiaTheme="minorEastAsia" w:hAnsiTheme="majorBidi" w:cstheme="majorBidi"/>
          <w:color w:val="000000" w:themeColor="text1"/>
          <w:sz w:val="24"/>
          <w:szCs w:val="24"/>
        </w:rPr>
        <w:t xml:space="preserve"> </w:t>
      </w:r>
      <w:r w:rsidRPr="00043D00">
        <w:rPr>
          <w:rFonts w:asciiTheme="majorBidi" w:eastAsiaTheme="minorEastAsia" w:hAnsiTheme="majorBidi" w:cstheme="majorBidi"/>
          <w:noProof/>
          <w:color w:val="000000" w:themeColor="text1"/>
          <w:sz w:val="24"/>
          <w:szCs w:val="24"/>
        </w:rPr>
        <w:t>[39, 40]</w:t>
      </w:r>
      <w:r w:rsidRPr="00043D00">
        <w:rPr>
          <w:rFonts w:asciiTheme="majorBidi" w:eastAsiaTheme="minorEastAsia" w:hAnsiTheme="majorBidi" w:cstheme="majorBidi"/>
          <w:color w:val="000000" w:themeColor="text1"/>
          <w:sz w:val="24"/>
          <w:szCs w:val="24"/>
        </w:rPr>
        <w:t xml:space="preserve">, as confirmed via FESEM, TGA, and tensile stress analysis. Generally, formation of agglomerated regions accompanies </w:t>
      </w:r>
      <w:r w:rsidR="00E00CB9" w:rsidRPr="00043D00">
        <w:rPr>
          <w:rFonts w:asciiTheme="majorBidi" w:eastAsiaTheme="minorEastAsia" w:hAnsiTheme="majorBidi" w:cstheme="majorBidi"/>
          <w:color w:val="000000" w:themeColor="text1"/>
          <w:sz w:val="24"/>
          <w:szCs w:val="24"/>
        </w:rPr>
        <w:t xml:space="preserve">with </w:t>
      </w:r>
      <w:r w:rsidRPr="00043D00">
        <w:rPr>
          <w:rFonts w:asciiTheme="majorBidi" w:eastAsiaTheme="minorEastAsia" w:hAnsiTheme="majorBidi" w:cstheme="majorBidi"/>
          <w:color w:val="000000" w:themeColor="text1"/>
          <w:sz w:val="24"/>
          <w:szCs w:val="24"/>
        </w:rPr>
        <w:t xml:space="preserve">the existence of nonselective voids and free volumes, which is why increasing in the flux by sacrificing the </w:t>
      </w:r>
      <w:r w:rsidR="0057310F" w:rsidRPr="00043D00">
        <w:rPr>
          <w:rFonts w:asciiTheme="majorBidi" w:eastAsiaTheme="minorEastAsia" w:hAnsiTheme="majorBidi" w:cstheme="majorBidi"/>
          <w:color w:val="000000" w:themeColor="text1"/>
          <w:sz w:val="24"/>
          <w:szCs w:val="24"/>
        </w:rPr>
        <w:t>separation factor</w:t>
      </w:r>
      <w:r w:rsidRPr="00043D00">
        <w:rPr>
          <w:rFonts w:asciiTheme="majorBidi" w:eastAsiaTheme="minorEastAsia" w:hAnsiTheme="majorBidi" w:cstheme="majorBidi"/>
          <w:color w:val="000000" w:themeColor="text1"/>
          <w:sz w:val="24"/>
          <w:szCs w:val="24"/>
        </w:rPr>
        <w:t xml:space="preserve"> were observed </w:t>
      </w:r>
      <w:r w:rsidRPr="00043D00">
        <w:rPr>
          <w:rFonts w:asciiTheme="majorBidi" w:eastAsiaTheme="minorEastAsia" w:hAnsiTheme="majorBidi" w:cstheme="majorBidi"/>
          <w:noProof/>
          <w:color w:val="000000" w:themeColor="text1"/>
          <w:sz w:val="24"/>
          <w:szCs w:val="24"/>
        </w:rPr>
        <w:t>[12</w:t>
      </w:r>
      <w:r w:rsidR="00D20312" w:rsidRPr="00043D00">
        <w:rPr>
          <w:rFonts w:asciiTheme="majorBidi" w:eastAsiaTheme="minorEastAsia" w:hAnsiTheme="majorBidi" w:cstheme="majorBidi"/>
          <w:noProof/>
          <w:color w:val="000000" w:themeColor="text1"/>
          <w:sz w:val="24"/>
          <w:szCs w:val="24"/>
        </w:rPr>
        <w:t>, 39</w:t>
      </w:r>
      <w:r w:rsidRPr="00043D00">
        <w:rPr>
          <w:rFonts w:asciiTheme="majorBidi" w:eastAsiaTheme="minorEastAsia" w:hAnsiTheme="majorBidi" w:cstheme="majorBidi"/>
          <w:noProof/>
          <w:color w:val="000000" w:themeColor="text1"/>
          <w:sz w:val="24"/>
          <w:szCs w:val="24"/>
        </w:rPr>
        <w:t>]</w:t>
      </w:r>
      <w:r w:rsidRPr="00043D00">
        <w:rPr>
          <w:rFonts w:asciiTheme="majorBidi" w:eastAsiaTheme="minorEastAsia" w:hAnsiTheme="majorBidi" w:cstheme="majorBidi"/>
          <w:color w:val="000000" w:themeColor="text1"/>
          <w:sz w:val="24"/>
          <w:szCs w:val="24"/>
        </w:rPr>
        <w:t xml:space="preserve">. </w:t>
      </w:r>
      <w:r w:rsidRPr="00043D00">
        <w:rPr>
          <w:rFonts w:asciiTheme="majorBidi" w:eastAsiaTheme="minorEastAsia" w:hAnsiTheme="majorBidi" w:cstheme="majorBidi"/>
          <w:sz w:val="24"/>
          <w:szCs w:val="24"/>
        </w:rPr>
        <w:t xml:space="preserve">As explained in Section 3.3.1, increasing the </w:t>
      </w:r>
      <w:r w:rsidR="008B6711" w:rsidRPr="00043D00">
        <w:rPr>
          <w:rFonts w:asciiTheme="majorBidi" w:eastAsiaTheme="minorEastAsia" w:hAnsiTheme="majorBidi" w:cstheme="majorBidi"/>
          <w:color w:val="000000" w:themeColor="text1"/>
          <w:sz w:val="24"/>
          <w:szCs w:val="24"/>
        </w:rPr>
        <w:t>water uptake</w:t>
      </w:r>
      <w:r w:rsidRPr="00043D00">
        <w:rPr>
          <w:rFonts w:asciiTheme="majorBidi" w:eastAsiaTheme="minorEastAsia" w:hAnsiTheme="majorBidi" w:cstheme="majorBidi"/>
          <w:sz w:val="24"/>
          <w:szCs w:val="24"/>
        </w:rPr>
        <w:t xml:space="preserve"> of MMMs containing 8 to 10 wt% of the TNTs could also be the result of formation of agglomerated regions as well as enhanced-hydrophilicity of the PVA-T-8 and PVA-T-10 MMMs. This observation is consistent with those reported by Amirilargani et al. </w:t>
      </w:r>
      <w:r w:rsidRPr="00043D00">
        <w:rPr>
          <w:rFonts w:asciiTheme="majorBidi" w:eastAsiaTheme="minorEastAsia" w:hAnsiTheme="majorBidi" w:cstheme="majorBidi"/>
          <w:noProof/>
          <w:sz w:val="24"/>
          <w:szCs w:val="24"/>
        </w:rPr>
        <w:t>[40]</w:t>
      </w:r>
      <w:r w:rsidRPr="00043D00">
        <w:rPr>
          <w:rFonts w:asciiTheme="majorBidi" w:eastAsiaTheme="minorEastAsia" w:hAnsiTheme="majorBidi" w:cstheme="majorBidi"/>
          <w:sz w:val="24"/>
          <w:szCs w:val="24"/>
        </w:rPr>
        <w:t xml:space="preserve">. They reported that when the concentration of CNTs increased from 3 to 4 wt% in PVA matrix, increasing the flux and decreasing the </w:t>
      </w:r>
      <w:r w:rsidR="0057310F" w:rsidRPr="00043D00">
        <w:rPr>
          <w:rFonts w:asciiTheme="majorBidi" w:eastAsiaTheme="minorEastAsia" w:hAnsiTheme="majorBidi" w:cstheme="majorBidi"/>
          <w:color w:val="000000" w:themeColor="text1"/>
          <w:sz w:val="24"/>
          <w:szCs w:val="24"/>
        </w:rPr>
        <w:t>separation factor</w:t>
      </w:r>
      <w:r w:rsidRPr="00043D00">
        <w:rPr>
          <w:rFonts w:asciiTheme="majorBidi" w:eastAsiaTheme="minorEastAsia" w:hAnsiTheme="majorBidi" w:cstheme="majorBidi"/>
          <w:color w:val="000000" w:themeColor="text1"/>
          <w:sz w:val="24"/>
          <w:szCs w:val="24"/>
        </w:rPr>
        <w:t xml:space="preserve"> </w:t>
      </w:r>
      <w:r w:rsidRPr="00043D00">
        <w:rPr>
          <w:rFonts w:asciiTheme="majorBidi" w:eastAsiaTheme="minorEastAsia" w:hAnsiTheme="majorBidi" w:cstheme="majorBidi"/>
          <w:sz w:val="24"/>
          <w:szCs w:val="24"/>
        </w:rPr>
        <w:t xml:space="preserve">were observed due to agglomeration of the fillers. The same behavior was reported by Amirilargani et al. </w:t>
      </w:r>
      <w:r w:rsidRPr="00043D00">
        <w:rPr>
          <w:rFonts w:asciiTheme="majorBidi" w:eastAsiaTheme="minorEastAsia" w:hAnsiTheme="majorBidi" w:cstheme="majorBidi"/>
          <w:noProof/>
          <w:sz w:val="24"/>
          <w:szCs w:val="24"/>
        </w:rPr>
        <w:t>[39]</w:t>
      </w:r>
      <w:r w:rsidRPr="00043D00">
        <w:rPr>
          <w:rFonts w:asciiTheme="majorBidi" w:eastAsiaTheme="minorEastAsia" w:hAnsiTheme="majorBidi" w:cstheme="majorBidi"/>
          <w:sz w:val="24"/>
          <w:szCs w:val="24"/>
        </w:rPr>
        <w:t xml:space="preserve"> when they prepared poly(allylamine hydrochloride)–wrapped multiwalled carbon nanotubes incorporated in poly(vinyl alcohol) (PVA) membranes to separate water from IPA.</w:t>
      </w:r>
    </w:p>
    <w:p w:rsidR="00F37254" w:rsidRPr="00043D00" w:rsidRDefault="00F37254" w:rsidP="00945224">
      <w:pPr>
        <w:spacing w:line="480" w:lineRule="auto"/>
        <w:rPr>
          <w:rFonts w:asciiTheme="majorBidi" w:eastAsiaTheme="minorEastAsia" w:hAnsiTheme="majorBidi" w:cstheme="majorBidi"/>
          <w:i/>
          <w:color w:val="000000" w:themeColor="text1"/>
          <w:sz w:val="24"/>
          <w:szCs w:val="24"/>
        </w:rPr>
      </w:pPr>
      <w:r w:rsidRPr="00043D00">
        <w:rPr>
          <w:rFonts w:asciiTheme="majorBidi" w:eastAsiaTheme="minorEastAsia" w:hAnsiTheme="majorBidi" w:cstheme="majorBidi"/>
          <w:i/>
          <w:color w:val="000000" w:themeColor="text1"/>
          <w:sz w:val="24"/>
          <w:szCs w:val="24"/>
        </w:rPr>
        <w:t>3.3.2.2. Effect of feed temperature on PV experiments</w:t>
      </w:r>
    </w:p>
    <w:p w:rsidR="00F37254" w:rsidRPr="00043D00" w:rsidRDefault="00F37254" w:rsidP="00945224">
      <w:pPr>
        <w:spacing w:line="480" w:lineRule="auto"/>
        <w:ind w:firstLine="360"/>
        <w:jc w:val="both"/>
        <w:rPr>
          <w:rFonts w:asciiTheme="majorBidi" w:eastAsiaTheme="minorEastAsia" w:hAnsiTheme="majorBidi" w:cstheme="majorBidi"/>
          <w:color w:val="000000" w:themeColor="text1"/>
          <w:sz w:val="24"/>
          <w:szCs w:val="24"/>
        </w:rPr>
      </w:pPr>
      <w:r w:rsidRPr="00043D00">
        <w:rPr>
          <w:rFonts w:asciiTheme="majorBidi" w:eastAsiaTheme="minorEastAsia" w:hAnsiTheme="majorBidi" w:cstheme="majorBidi"/>
          <w:color w:val="000000" w:themeColor="text1"/>
          <w:sz w:val="24"/>
          <w:szCs w:val="24"/>
        </w:rPr>
        <w:t xml:space="preserve">In general, temperature is one of the important parameters that can play a significant role in pervaporation process. As a matter of fact, chain mobility of polymer increases at higher </w:t>
      </w:r>
      <w:r w:rsidRPr="00043D00">
        <w:rPr>
          <w:rFonts w:asciiTheme="majorBidi" w:eastAsiaTheme="minorEastAsia" w:hAnsiTheme="majorBidi" w:cstheme="majorBidi"/>
          <w:color w:val="000000" w:themeColor="text1"/>
          <w:sz w:val="24"/>
          <w:szCs w:val="24"/>
        </w:rPr>
        <w:lastRenderedPageBreak/>
        <w:t xml:space="preserve">temperatures; consequently, MMMs with same TNTs loading showed higher permeation flux at 60 </w:t>
      </w:r>
      <m:oMath>
        <m:r>
          <m:rPr>
            <m:sty m:val="p"/>
          </m:rPr>
          <w:rPr>
            <w:rFonts w:ascii="Cambria Math" w:eastAsiaTheme="minorEastAsia" w:hAnsi="Cambria Math" w:cstheme="majorBidi"/>
            <w:color w:val="000000" w:themeColor="text1"/>
            <w:sz w:val="24"/>
            <w:szCs w:val="24"/>
          </w:rPr>
          <m:t>℃</m:t>
        </m:r>
      </m:oMath>
      <w:r w:rsidRPr="00043D00">
        <w:rPr>
          <w:rFonts w:asciiTheme="majorBidi" w:eastAsiaTheme="minorEastAsia" w:hAnsiTheme="majorBidi" w:cstheme="majorBidi"/>
          <w:color w:val="000000" w:themeColor="text1"/>
          <w:sz w:val="24"/>
          <w:szCs w:val="24"/>
        </w:rPr>
        <w:t xml:space="preserve"> in comparison with those at 50 </w:t>
      </w:r>
      <m:oMath>
        <m:r>
          <m:rPr>
            <m:sty m:val="p"/>
          </m:rPr>
          <w:rPr>
            <w:rFonts w:ascii="Cambria Math" w:eastAsiaTheme="minorEastAsia" w:hAnsi="Cambria Math" w:cstheme="majorBidi"/>
            <w:color w:val="000000" w:themeColor="text1"/>
            <w:sz w:val="24"/>
            <w:szCs w:val="24"/>
          </w:rPr>
          <m:t xml:space="preserve">℃ </m:t>
        </m:r>
      </m:oMath>
      <w:r w:rsidRPr="00043D00">
        <w:rPr>
          <w:rFonts w:asciiTheme="majorBidi" w:eastAsiaTheme="minorEastAsia" w:hAnsiTheme="majorBidi" w:cstheme="majorBidi"/>
          <w:color w:val="000000" w:themeColor="text1"/>
          <w:sz w:val="24"/>
          <w:szCs w:val="24"/>
        </w:rPr>
        <w:t xml:space="preserve">and 40 </w:t>
      </w:r>
      <m:oMath>
        <m:r>
          <m:rPr>
            <m:sty m:val="p"/>
          </m:rPr>
          <w:rPr>
            <w:rFonts w:ascii="Cambria Math" w:eastAsiaTheme="minorEastAsia" w:hAnsi="Cambria Math" w:cstheme="majorBidi"/>
            <w:color w:val="000000" w:themeColor="text1"/>
            <w:sz w:val="24"/>
            <w:szCs w:val="24"/>
          </w:rPr>
          <m:t>℃</m:t>
        </m:r>
      </m:oMath>
      <w:r w:rsidRPr="00043D00">
        <w:rPr>
          <w:rFonts w:asciiTheme="majorBidi" w:eastAsiaTheme="minorEastAsia" w:hAnsiTheme="majorBidi" w:cstheme="majorBidi"/>
          <w:color w:val="000000" w:themeColor="text1"/>
          <w:sz w:val="24"/>
          <w:szCs w:val="24"/>
        </w:rPr>
        <w:t xml:space="preserve"> </w:t>
      </w:r>
      <w:r w:rsidRPr="00043D00">
        <w:rPr>
          <w:rFonts w:asciiTheme="majorBidi" w:eastAsiaTheme="minorEastAsia" w:hAnsiTheme="majorBidi" w:cstheme="majorBidi"/>
          <w:noProof/>
          <w:color w:val="000000" w:themeColor="text1"/>
          <w:sz w:val="24"/>
          <w:szCs w:val="24"/>
        </w:rPr>
        <w:t>[27]</w:t>
      </w:r>
      <w:r w:rsidRPr="00043D00">
        <w:rPr>
          <w:rFonts w:asciiTheme="majorBidi" w:eastAsiaTheme="minorEastAsia" w:hAnsiTheme="majorBidi" w:cstheme="majorBidi"/>
          <w:color w:val="000000" w:themeColor="text1"/>
          <w:sz w:val="24"/>
          <w:szCs w:val="24"/>
        </w:rPr>
        <w:t>. It has been asserted that the higher the temperature is, the more the mass transport driving force is enhanced. This is the reason why higher permeation fluxes were reported at 60</w:t>
      </w:r>
      <m:oMath>
        <m:r>
          <w:rPr>
            <w:rFonts w:ascii="Cambria Math" w:eastAsiaTheme="minorEastAsia" w:hAnsi="Cambria Math" w:cstheme="majorBidi"/>
            <w:color w:val="000000" w:themeColor="text1"/>
            <w:sz w:val="24"/>
            <w:szCs w:val="24"/>
          </w:rPr>
          <m:t xml:space="preserve"> </m:t>
        </m:r>
        <m:r>
          <m:rPr>
            <m:sty m:val="p"/>
          </m:rPr>
          <w:rPr>
            <w:rFonts w:ascii="Cambria Math" w:eastAsiaTheme="minorEastAsia" w:hAnsi="Cambria Math" w:cstheme="majorBidi"/>
            <w:color w:val="000000" w:themeColor="text1"/>
            <w:sz w:val="24"/>
            <w:szCs w:val="24"/>
          </w:rPr>
          <m:t>℃</m:t>
        </m:r>
      </m:oMath>
      <w:r w:rsidRPr="00043D00">
        <w:rPr>
          <w:rFonts w:asciiTheme="majorBidi" w:eastAsiaTheme="minorEastAsia" w:hAnsiTheme="majorBidi" w:cstheme="majorBidi"/>
          <w:color w:val="000000" w:themeColor="text1"/>
          <w:sz w:val="24"/>
          <w:szCs w:val="24"/>
        </w:rPr>
        <w:t xml:space="preserve">. On the other hand, when chains are more mobile, both IPA and water molecules could be transported through the increased volumes in the amorphous region, which causes a remarkable decline in the </w:t>
      </w:r>
      <w:r w:rsidR="0057310F" w:rsidRPr="00043D00">
        <w:rPr>
          <w:rFonts w:asciiTheme="majorBidi" w:eastAsiaTheme="minorEastAsia" w:hAnsiTheme="majorBidi" w:cstheme="majorBidi"/>
          <w:color w:val="000000" w:themeColor="text1"/>
          <w:sz w:val="24"/>
          <w:szCs w:val="24"/>
        </w:rPr>
        <w:t>separation factor</w:t>
      </w:r>
      <w:r w:rsidRPr="00043D00">
        <w:rPr>
          <w:rFonts w:asciiTheme="majorBidi" w:eastAsiaTheme="minorEastAsia" w:hAnsiTheme="majorBidi" w:cstheme="majorBidi"/>
          <w:color w:val="000000" w:themeColor="text1"/>
          <w:sz w:val="24"/>
          <w:szCs w:val="24"/>
        </w:rPr>
        <w:t xml:space="preserve">. In fact, when the temperature rises, the mass driving force would increase for not only water molecules but also for IPAs, which </w:t>
      </w:r>
      <w:r w:rsidR="006153C7" w:rsidRPr="00043D00">
        <w:rPr>
          <w:noProof/>
          <w:lang w:val="en-GB" w:eastAsia="zh-CN"/>
        </w:rPr>
        <w:drawing>
          <wp:anchor distT="0" distB="0" distL="114300" distR="114300" simplePos="0" relativeHeight="251682816" behindDoc="0" locked="0" layoutInCell="1" allowOverlap="1" wp14:anchorId="00FDF6E5">
            <wp:simplePos x="0" y="0"/>
            <wp:positionH relativeFrom="margin">
              <wp:align>right</wp:align>
            </wp:positionH>
            <wp:positionV relativeFrom="paragraph">
              <wp:posOffset>2941955</wp:posOffset>
            </wp:positionV>
            <wp:extent cx="5939155" cy="2130425"/>
            <wp:effectExtent l="0" t="0" r="4445" b="3175"/>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960041" cy="2138443"/>
                    </a:xfrm>
                    <a:prstGeom prst="rect">
                      <a:avLst/>
                    </a:prstGeom>
                    <a:noFill/>
                  </pic:spPr>
                </pic:pic>
              </a:graphicData>
            </a:graphic>
            <wp14:sizeRelH relativeFrom="margin">
              <wp14:pctWidth>0</wp14:pctWidth>
            </wp14:sizeRelH>
            <wp14:sizeRelV relativeFrom="margin">
              <wp14:pctHeight>0</wp14:pctHeight>
            </wp14:sizeRelV>
          </wp:anchor>
        </w:drawing>
      </w:r>
      <w:r w:rsidRPr="00043D00">
        <w:rPr>
          <w:rFonts w:asciiTheme="majorBidi" w:eastAsiaTheme="minorEastAsia" w:hAnsiTheme="majorBidi" w:cstheme="majorBidi"/>
          <w:color w:val="000000" w:themeColor="text1"/>
          <w:sz w:val="24"/>
          <w:szCs w:val="24"/>
        </w:rPr>
        <w:t xml:space="preserve">caused the total permeation to be increased at the expense of the </w:t>
      </w:r>
      <w:r w:rsidR="0057310F" w:rsidRPr="00043D00">
        <w:rPr>
          <w:rFonts w:asciiTheme="majorBidi" w:eastAsiaTheme="minorEastAsia" w:hAnsiTheme="majorBidi" w:cstheme="majorBidi"/>
          <w:color w:val="000000" w:themeColor="text1"/>
          <w:sz w:val="24"/>
          <w:szCs w:val="24"/>
        </w:rPr>
        <w:t>separation factor</w:t>
      </w:r>
      <w:r w:rsidR="00D20312" w:rsidRPr="00043D00">
        <w:rPr>
          <w:rFonts w:asciiTheme="majorBidi" w:eastAsiaTheme="minorEastAsia" w:hAnsiTheme="majorBidi" w:cstheme="majorBidi"/>
          <w:color w:val="000000" w:themeColor="text1"/>
          <w:sz w:val="24"/>
          <w:szCs w:val="24"/>
        </w:rPr>
        <w:t xml:space="preserve"> </w:t>
      </w:r>
      <w:r w:rsidRPr="00043D00">
        <w:rPr>
          <w:rFonts w:asciiTheme="majorBidi" w:eastAsiaTheme="minorEastAsia" w:hAnsiTheme="majorBidi" w:cstheme="majorBidi"/>
          <w:noProof/>
          <w:color w:val="000000" w:themeColor="text1"/>
          <w:sz w:val="24"/>
          <w:szCs w:val="24"/>
        </w:rPr>
        <w:t>[27, 5</w:t>
      </w:r>
      <w:r w:rsidR="00C3718F" w:rsidRPr="00043D00">
        <w:rPr>
          <w:rFonts w:asciiTheme="majorBidi" w:eastAsiaTheme="minorEastAsia" w:hAnsiTheme="majorBidi" w:cstheme="majorBidi"/>
          <w:noProof/>
          <w:color w:val="000000" w:themeColor="text1"/>
          <w:sz w:val="24"/>
          <w:szCs w:val="24"/>
        </w:rPr>
        <w:t>8</w:t>
      </w:r>
      <w:r w:rsidRPr="00043D00">
        <w:rPr>
          <w:rFonts w:asciiTheme="majorBidi" w:eastAsiaTheme="minorEastAsia" w:hAnsiTheme="majorBidi" w:cstheme="majorBidi"/>
          <w:noProof/>
          <w:color w:val="000000" w:themeColor="text1"/>
          <w:sz w:val="24"/>
          <w:szCs w:val="24"/>
        </w:rPr>
        <w:t>, 5</w:t>
      </w:r>
      <w:r w:rsidR="00C3718F" w:rsidRPr="00043D00">
        <w:rPr>
          <w:rFonts w:asciiTheme="majorBidi" w:eastAsiaTheme="minorEastAsia" w:hAnsiTheme="majorBidi" w:cstheme="majorBidi"/>
          <w:noProof/>
          <w:color w:val="000000" w:themeColor="text1"/>
          <w:sz w:val="24"/>
          <w:szCs w:val="24"/>
        </w:rPr>
        <w:t>9</w:t>
      </w:r>
      <w:r w:rsidRPr="00043D00">
        <w:rPr>
          <w:rFonts w:asciiTheme="majorBidi" w:eastAsiaTheme="minorEastAsia" w:hAnsiTheme="majorBidi" w:cstheme="majorBidi"/>
          <w:noProof/>
          <w:color w:val="000000" w:themeColor="text1"/>
          <w:sz w:val="24"/>
          <w:szCs w:val="24"/>
        </w:rPr>
        <w:t>]</w:t>
      </w:r>
      <w:r w:rsidRPr="00043D00">
        <w:rPr>
          <w:rFonts w:asciiTheme="majorBidi" w:eastAsiaTheme="minorEastAsia" w:hAnsiTheme="majorBidi" w:cstheme="majorBidi"/>
          <w:color w:val="000000" w:themeColor="text1"/>
          <w:sz w:val="24"/>
          <w:szCs w:val="24"/>
        </w:rPr>
        <w:t xml:space="preserve">. </w:t>
      </w:r>
    </w:p>
    <w:p w:rsidR="00F37254" w:rsidRPr="00043D00" w:rsidRDefault="00F37254" w:rsidP="006153C7">
      <w:pPr>
        <w:spacing w:line="480" w:lineRule="auto"/>
        <w:jc w:val="center"/>
        <w:rPr>
          <w:rFonts w:asciiTheme="majorBidi" w:eastAsiaTheme="minorEastAsia" w:hAnsiTheme="majorBidi" w:cstheme="majorBidi"/>
          <w:color w:val="000000" w:themeColor="text1"/>
          <w:sz w:val="24"/>
          <w:szCs w:val="24"/>
        </w:rPr>
      </w:pPr>
      <w:r w:rsidRPr="00043D00">
        <w:rPr>
          <w:rFonts w:asciiTheme="majorBidi" w:eastAsiaTheme="minorEastAsia" w:hAnsiTheme="majorBidi" w:cstheme="majorBidi"/>
          <w:b/>
          <w:color w:val="000000" w:themeColor="text1"/>
          <w:sz w:val="20"/>
          <w:szCs w:val="20"/>
        </w:rPr>
        <w:t>Fig. 7.</w:t>
      </w:r>
      <w:r w:rsidRPr="00043D00">
        <w:rPr>
          <w:rFonts w:asciiTheme="majorBidi" w:eastAsiaTheme="minorEastAsia" w:hAnsiTheme="majorBidi" w:cstheme="majorBidi"/>
          <w:color w:val="000000" w:themeColor="text1"/>
          <w:sz w:val="20"/>
          <w:szCs w:val="20"/>
        </w:rPr>
        <w:t xml:space="preserve"> The effect of feed temperature (a) and concentration (b) on the flux (solid), and the </w:t>
      </w:r>
      <w:r w:rsidR="0057310F" w:rsidRPr="00043D00">
        <w:rPr>
          <w:rFonts w:asciiTheme="majorBidi" w:eastAsiaTheme="minorEastAsia" w:hAnsiTheme="majorBidi" w:cstheme="majorBidi"/>
          <w:color w:val="000000" w:themeColor="text1"/>
          <w:sz w:val="20"/>
          <w:szCs w:val="20"/>
        </w:rPr>
        <w:t>separation factor</w:t>
      </w:r>
      <w:r w:rsidRPr="00043D00">
        <w:rPr>
          <w:rFonts w:asciiTheme="majorBidi" w:eastAsiaTheme="minorEastAsia" w:hAnsiTheme="majorBidi" w:cstheme="majorBidi"/>
          <w:color w:val="000000" w:themeColor="text1"/>
          <w:sz w:val="20"/>
          <w:szCs w:val="20"/>
        </w:rPr>
        <w:t xml:space="preserve"> (dashed) results of PV performance</w:t>
      </w:r>
      <w:r w:rsidR="00263F0D" w:rsidRPr="00043D00">
        <w:rPr>
          <w:rFonts w:asciiTheme="majorBidi" w:eastAsiaTheme="minorEastAsia" w:hAnsiTheme="majorBidi" w:cstheme="majorBidi"/>
          <w:color w:val="000000" w:themeColor="text1"/>
          <w:sz w:val="20"/>
          <w:szCs w:val="20"/>
        </w:rPr>
        <w:t xml:space="preserve"> </w:t>
      </w:r>
    </w:p>
    <w:p w:rsidR="00F37254" w:rsidRPr="00043D00" w:rsidRDefault="00F37254" w:rsidP="00945224">
      <w:pPr>
        <w:spacing w:line="480" w:lineRule="auto"/>
        <w:ind w:firstLine="360"/>
        <w:jc w:val="both"/>
        <w:rPr>
          <w:rFonts w:ascii="Times New Roman" w:eastAsia="Calibri" w:hAnsi="Times New Roman" w:cs="Times New Roman"/>
          <w:color w:val="000000" w:themeColor="text1"/>
          <w:sz w:val="24"/>
          <w:szCs w:val="24"/>
        </w:rPr>
      </w:pPr>
      <w:r w:rsidRPr="00043D00">
        <w:rPr>
          <w:rFonts w:asciiTheme="majorBidi" w:eastAsiaTheme="minorEastAsia" w:hAnsiTheme="majorBidi" w:cstheme="majorBidi"/>
          <w:color w:val="000000" w:themeColor="text1"/>
          <w:sz w:val="24"/>
          <w:szCs w:val="24"/>
        </w:rPr>
        <w:t>Solution</w:t>
      </w:r>
      <w:r w:rsidRPr="00043D00">
        <w:rPr>
          <w:rFonts w:ascii="Times New Roman" w:eastAsia="Calibri" w:hAnsi="Times New Roman" w:cs="Times New Roman"/>
          <w:color w:val="000000" w:themeColor="text1"/>
          <w:sz w:val="24"/>
          <w:szCs w:val="24"/>
        </w:rPr>
        <w:t xml:space="preserve">-diffusion model is a well-recognized mechanism explaining the mass transfer of species of a liquid mixture through a dense membrane </w:t>
      </w:r>
      <w:r w:rsidRPr="00043D00">
        <w:rPr>
          <w:rFonts w:ascii="Times New Roman" w:eastAsia="Calibri" w:hAnsi="Times New Roman" w:cs="Times New Roman"/>
          <w:noProof/>
          <w:color w:val="000000" w:themeColor="text1"/>
          <w:sz w:val="24"/>
          <w:szCs w:val="24"/>
        </w:rPr>
        <w:t>[5]</w:t>
      </w:r>
      <w:r w:rsidRPr="00043D00">
        <w:rPr>
          <w:rFonts w:ascii="Times New Roman" w:eastAsia="Calibri" w:hAnsi="Times New Roman" w:cs="Times New Roman"/>
          <w:color w:val="000000" w:themeColor="text1"/>
          <w:sz w:val="24"/>
          <w:szCs w:val="24"/>
        </w:rPr>
        <w:t>. Thus, sorption and diffusion are two important phenomena governing the permeation properties of membranes. In this regard, determining the diffusion coefficient is of interest that can be estimated by Fick’s first law of diffusion:</w:t>
      </w:r>
    </w:p>
    <w:p w:rsidR="00F37254" w:rsidRPr="00043D00" w:rsidRDefault="00F37254" w:rsidP="00945224">
      <w:pPr>
        <w:autoSpaceDE w:val="0"/>
        <w:autoSpaceDN w:val="0"/>
        <w:adjustRightInd w:val="0"/>
        <w:spacing w:after="0" w:line="480" w:lineRule="auto"/>
        <w:rPr>
          <w:rFonts w:ascii="Calibri" w:eastAsia="Times New Roman" w:hAnsi="Calibri" w:cs="Arial"/>
          <w:color w:val="000000" w:themeColor="text1"/>
        </w:rPr>
      </w:pPr>
      <m:oMath>
        <m:r>
          <w:rPr>
            <w:rFonts w:ascii="Cambria Math" w:eastAsia="Calibri" w:hAnsi="Cambria Math" w:cs="Arial"/>
            <w:color w:val="000000" w:themeColor="text1"/>
          </w:rPr>
          <m:t>-</m:t>
        </m:r>
        <m:sSub>
          <m:sSubPr>
            <m:ctrlPr>
              <w:rPr>
                <w:rFonts w:ascii="Cambria Math" w:eastAsia="Calibri" w:hAnsi="Cambria Math" w:cs="Arial"/>
                <w:i/>
                <w:color w:val="000000" w:themeColor="text1"/>
              </w:rPr>
            </m:ctrlPr>
          </m:sSubPr>
          <m:e>
            <m:r>
              <w:rPr>
                <w:rFonts w:ascii="Cambria Math" w:eastAsia="Calibri" w:hAnsi="Cambria Math" w:cs="Arial"/>
                <w:color w:val="000000" w:themeColor="text1"/>
              </w:rPr>
              <m:t>J</m:t>
            </m:r>
          </m:e>
          <m:sub>
            <m:r>
              <w:rPr>
                <w:rFonts w:ascii="Cambria Math" w:eastAsia="Calibri" w:hAnsi="Cambria Math" w:cs="Arial"/>
                <w:color w:val="000000" w:themeColor="text1"/>
              </w:rPr>
              <m:t>i</m:t>
            </m:r>
          </m:sub>
        </m:sSub>
        <m:r>
          <w:rPr>
            <w:rFonts w:ascii="Cambria Math" w:eastAsia="Calibri" w:hAnsi="Cambria Math" w:cs="Arial"/>
            <w:color w:val="000000" w:themeColor="text1"/>
          </w:rPr>
          <m:t>=-</m:t>
        </m:r>
        <m:sSub>
          <m:sSubPr>
            <m:ctrlPr>
              <w:rPr>
                <w:rFonts w:ascii="Cambria Math" w:eastAsia="Calibri" w:hAnsi="Cambria Math" w:cs="Arial"/>
                <w:i/>
                <w:color w:val="000000" w:themeColor="text1"/>
              </w:rPr>
            </m:ctrlPr>
          </m:sSubPr>
          <m:e>
            <m:r>
              <w:rPr>
                <w:rFonts w:ascii="Cambria Math" w:eastAsia="Calibri" w:hAnsi="Cambria Math" w:cs="Arial"/>
                <w:color w:val="000000" w:themeColor="text1"/>
              </w:rPr>
              <m:t>D</m:t>
            </m:r>
          </m:e>
          <m:sub>
            <m:r>
              <w:rPr>
                <w:rFonts w:ascii="Cambria Math" w:eastAsia="Calibri" w:hAnsi="Cambria Math" w:cs="Arial"/>
                <w:color w:val="000000" w:themeColor="text1"/>
              </w:rPr>
              <m:t>i</m:t>
            </m:r>
          </m:sub>
        </m:sSub>
        <m:f>
          <m:fPr>
            <m:ctrlPr>
              <w:rPr>
                <w:rFonts w:ascii="Cambria Math" w:eastAsia="Calibri" w:hAnsi="Cambria Math" w:cs="Arial"/>
                <w:i/>
                <w:color w:val="000000" w:themeColor="text1"/>
              </w:rPr>
            </m:ctrlPr>
          </m:fPr>
          <m:num>
            <m:r>
              <w:rPr>
                <w:rFonts w:ascii="Cambria Math" w:eastAsia="Calibri" w:hAnsi="Cambria Math" w:cs="Arial"/>
                <w:color w:val="000000" w:themeColor="text1"/>
              </w:rPr>
              <m:t>d</m:t>
            </m:r>
            <m:sSub>
              <m:sSubPr>
                <m:ctrlPr>
                  <w:rPr>
                    <w:rFonts w:ascii="Cambria Math" w:eastAsia="Calibri" w:hAnsi="Cambria Math" w:cs="Arial"/>
                    <w:i/>
                    <w:color w:val="000000" w:themeColor="text1"/>
                  </w:rPr>
                </m:ctrlPr>
              </m:sSubPr>
              <m:e>
                <m:r>
                  <w:rPr>
                    <w:rFonts w:ascii="Cambria Math" w:eastAsia="Calibri" w:hAnsi="Cambria Math" w:cs="Arial"/>
                    <w:color w:val="000000" w:themeColor="text1"/>
                  </w:rPr>
                  <m:t>C</m:t>
                </m:r>
              </m:e>
              <m:sub>
                <m:r>
                  <w:rPr>
                    <w:rFonts w:ascii="Cambria Math" w:eastAsia="Calibri" w:hAnsi="Cambria Math" w:cs="Arial"/>
                    <w:color w:val="000000" w:themeColor="text1"/>
                  </w:rPr>
                  <m:t>i</m:t>
                </m:r>
              </m:sub>
            </m:sSub>
          </m:num>
          <m:den>
            <m:r>
              <w:rPr>
                <w:rFonts w:ascii="Cambria Math" w:eastAsia="Calibri" w:hAnsi="Cambria Math" w:cs="Arial"/>
                <w:color w:val="000000" w:themeColor="text1"/>
              </w:rPr>
              <m:t>dx</m:t>
            </m:r>
          </m:den>
        </m:f>
      </m:oMath>
      <w:r w:rsidRPr="00043D00">
        <w:rPr>
          <w:rFonts w:ascii="Calibri" w:eastAsia="Times New Roman" w:hAnsi="Calibri" w:cs="Arial"/>
          <w:color w:val="000000" w:themeColor="text1"/>
        </w:rPr>
        <w:t xml:space="preserve">                                                                                                                                                             (6)</w:t>
      </w:r>
    </w:p>
    <w:p w:rsidR="00F37254" w:rsidRPr="00043D00" w:rsidRDefault="00F37254" w:rsidP="00945224">
      <w:pPr>
        <w:autoSpaceDE w:val="0"/>
        <w:autoSpaceDN w:val="0"/>
        <w:adjustRightInd w:val="0"/>
        <w:spacing w:after="0" w:line="480" w:lineRule="auto"/>
        <w:jc w:val="both"/>
        <w:rPr>
          <w:rFonts w:ascii="Times New Roman" w:eastAsia="Calibri" w:hAnsi="Times New Roman" w:cs="Times New Roman"/>
          <w:color w:val="000000" w:themeColor="text1"/>
          <w:sz w:val="24"/>
          <w:szCs w:val="24"/>
        </w:rPr>
      </w:pPr>
      <w:r w:rsidRPr="00043D00">
        <w:rPr>
          <w:rFonts w:ascii="Times New Roman" w:eastAsia="Calibri" w:hAnsi="Times New Roman" w:cs="Times New Roman"/>
          <w:color w:val="000000" w:themeColor="text1"/>
          <w:sz w:val="24"/>
          <w:szCs w:val="24"/>
        </w:rPr>
        <w:lastRenderedPageBreak/>
        <w:t>In which J</w:t>
      </w:r>
      <w:r w:rsidRPr="00043D00">
        <w:rPr>
          <w:rFonts w:ascii="Times New Roman" w:eastAsia="Calibri" w:hAnsi="Times New Roman" w:cs="Times New Roman"/>
          <w:color w:val="000000" w:themeColor="text1"/>
          <w:sz w:val="24"/>
          <w:szCs w:val="24"/>
          <w:vertAlign w:val="subscript"/>
        </w:rPr>
        <w:t>i</w:t>
      </w:r>
      <w:r w:rsidRPr="00043D00">
        <w:rPr>
          <w:rFonts w:ascii="Times New Roman" w:eastAsia="Calibri" w:hAnsi="Times New Roman" w:cs="Times New Roman"/>
          <w:color w:val="000000" w:themeColor="text1"/>
          <w:sz w:val="24"/>
          <w:szCs w:val="24"/>
        </w:rPr>
        <w:t xml:space="preserve"> is the permeation flux per unit area in </w:t>
      </w:r>
      <w:r w:rsidR="004A0D16" w:rsidRPr="00043D00">
        <w:rPr>
          <w:rFonts w:ascii="Times New Roman" w:eastAsia="Calibri" w:hAnsi="Times New Roman" w:cs="Times New Roman"/>
          <w:color w:val="000000" w:themeColor="text1"/>
          <w:sz w:val="24"/>
          <w:szCs w:val="24"/>
        </w:rPr>
        <w:t>kg/m</w:t>
      </w:r>
      <w:r w:rsidR="004A0D16" w:rsidRPr="00043D00">
        <w:rPr>
          <w:rFonts w:ascii="Times New Roman" w:eastAsia="Calibri" w:hAnsi="Times New Roman" w:cs="Times New Roman"/>
          <w:color w:val="000000" w:themeColor="text1"/>
          <w:sz w:val="24"/>
          <w:szCs w:val="24"/>
          <w:vertAlign w:val="superscript"/>
        </w:rPr>
        <w:t>2</w:t>
      </w:r>
      <w:r w:rsidR="004A0D16" w:rsidRPr="00043D00">
        <w:rPr>
          <w:rFonts w:ascii="Times New Roman" w:eastAsia="Calibri" w:hAnsi="Times New Roman" w:cs="Times New Roman"/>
          <w:color w:val="000000" w:themeColor="text1"/>
          <w:sz w:val="24"/>
          <w:szCs w:val="24"/>
        </w:rPr>
        <w:t>h</w:t>
      </w:r>
      <w:r w:rsidRPr="00043D00">
        <w:rPr>
          <w:rFonts w:ascii="Times New Roman" w:eastAsia="Calibri" w:hAnsi="Times New Roman" w:cs="Times New Roman"/>
          <w:color w:val="000000" w:themeColor="text1"/>
          <w:sz w:val="24"/>
          <w:szCs w:val="24"/>
        </w:rPr>
        <w:t>, D</w:t>
      </w:r>
      <w:r w:rsidRPr="00043D00">
        <w:rPr>
          <w:rFonts w:ascii="Times New Roman" w:eastAsia="Calibri" w:hAnsi="Times New Roman" w:cs="Times New Roman"/>
          <w:color w:val="000000" w:themeColor="text1"/>
          <w:sz w:val="24"/>
          <w:szCs w:val="24"/>
          <w:vertAlign w:val="subscript"/>
        </w:rPr>
        <w:t>i</w:t>
      </w:r>
      <w:r w:rsidRPr="00043D00">
        <w:rPr>
          <w:rFonts w:ascii="Times New Roman" w:eastAsia="Calibri" w:hAnsi="Times New Roman" w:cs="Times New Roman"/>
          <w:color w:val="000000" w:themeColor="text1"/>
          <w:sz w:val="24"/>
          <w:szCs w:val="24"/>
        </w:rPr>
        <w:t xml:space="preserve"> is the diffusion coefficient in m</w:t>
      </w:r>
      <w:r w:rsidRPr="00043D00">
        <w:rPr>
          <w:rFonts w:ascii="Times New Roman" w:eastAsia="Calibri" w:hAnsi="Times New Roman" w:cs="Times New Roman"/>
          <w:color w:val="000000" w:themeColor="text1"/>
          <w:sz w:val="24"/>
          <w:szCs w:val="24"/>
          <w:vertAlign w:val="superscript"/>
        </w:rPr>
        <w:t>2</w:t>
      </w:r>
      <w:r w:rsidRPr="00043D00">
        <w:rPr>
          <w:rFonts w:ascii="Times New Roman" w:eastAsia="Calibri" w:hAnsi="Times New Roman" w:cs="Times New Roman"/>
          <w:color w:val="000000" w:themeColor="text1"/>
          <w:sz w:val="24"/>
          <w:szCs w:val="24"/>
        </w:rPr>
        <w:t>/s, C</w:t>
      </w:r>
      <w:r w:rsidRPr="00043D00">
        <w:rPr>
          <w:rFonts w:ascii="Times New Roman" w:eastAsia="Calibri" w:hAnsi="Times New Roman" w:cs="Times New Roman"/>
          <w:color w:val="000000" w:themeColor="text1"/>
          <w:sz w:val="24"/>
          <w:szCs w:val="24"/>
          <w:vertAlign w:val="subscript"/>
        </w:rPr>
        <w:t xml:space="preserve">i </w:t>
      </w:r>
      <w:r w:rsidRPr="00043D00">
        <w:rPr>
          <w:rFonts w:ascii="Times New Roman" w:eastAsia="Calibri" w:hAnsi="Times New Roman" w:cs="Times New Roman"/>
          <w:color w:val="000000" w:themeColor="text1"/>
          <w:sz w:val="24"/>
          <w:szCs w:val="24"/>
        </w:rPr>
        <w:t>is the concentration of the permeated species in Kg/m</w:t>
      </w:r>
      <w:r w:rsidRPr="00043D00">
        <w:rPr>
          <w:rFonts w:ascii="Times New Roman" w:eastAsia="Calibri" w:hAnsi="Times New Roman" w:cs="Times New Roman"/>
          <w:color w:val="000000" w:themeColor="text1"/>
          <w:sz w:val="24"/>
          <w:szCs w:val="24"/>
          <w:vertAlign w:val="superscript"/>
        </w:rPr>
        <w:t>3</w:t>
      </w:r>
      <w:r w:rsidRPr="00043D00">
        <w:rPr>
          <w:rFonts w:ascii="Times New Roman" w:eastAsia="Calibri" w:hAnsi="Times New Roman" w:cs="Times New Roman"/>
          <w:color w:val="000000" w:themeColor="text1"/>
          <w:sz w:val="24"/>
          <w:szCs w:val="24"/>
        </w:rPr>
        <w:t xml:space="preserve"> and x is the diffusion length in m.  Assuming a linear behavior for the concentration profile, the diffusion coefficient can be calculated by the following equation:</w:t>
      </w:r>
    </w:p>
    <w:p w:rsidR="00F37254" w:rsidRPr="00043D00" w:rsidRDefault="004D7A3C" w:rsidP="00945224">
      <w:pPr>
        <w:autoSpaceDE w:val="0"/>
        <w:autoSpaceDN w:val="0"/>
        <w:adjustRightInd w:val="0"/>
        <w:spacing w:after="0" w:line="480" w:lineRule="auto"/>
        <w:jc w:val="both"/>
        <w:rPr>
          <w:rFonts w:ascii="Times New Roman" w:eastAsia="Calibri" w:hAnsi="Times New Roman" w:cs="Times New Roman"/>
          <w:color w:val="000000" w:themeColor="text1"/>
          <w:sz w:val="24"/>
          <w:szCs w:val="24"/>
        </w:rPr>
      </w:pPr>
      <m:oMath>
        <m:sSub>
          <m:sSubPr>
            <m:ctrlPr>
              <w:rPr>
                <w:rFonts w:ascii="Cambria Math" w:eastAsia="Calibri" w:hAnsi="Cambria Math" w:cs="Times New Roman"/>
                <w:i/>
                <w:color w:val="000000" w:themeColor="text1"/>
                <w:sz w:val="24"/>
                <w:szCs w:val="24"/>
              </w:rPr>
            </m:ctrlPr>
          </m:sSubPr>
          <m:e>
            <m:r>
              <w:rPr>
                <w:rFonts w:ascii="Cambria Math" w:eastAsia="Calibri" w:hAnsi="Cambria Math" w:cs="Times New Roman"/>
                <w:color w:val="000000" w:themeColor="text1"/>
                <w:sz w:val="24"/>
                <w:szCs w:val="24"/>
              </w:rPr>
              <m:t>D</m:t>
            </m:r>
          </m:e>
          <m:sub>
            <m:r>
              <w:rPr>
                <w:rFonts w:ascii="Cambria Math" w:eastAsia="Calibri" w:hAnsi="Cambria Math" w:cs="Times New Roman"/>
                <w:color w:val="000000" w:themeColor="text1"/>
                <w:sz w:val="24"/>
                <w:szCs w:val="24"/>
              </w:rPr>
              <m:t>i</m:t>
            </m:r>
          </m:sub>
        </m:sSub>
        <m:r>
          <w:rPr>
            <w:rFonts w:ascii="Cambria Math" w:eastAsia="Calibri" w:hAnsi="Cambria Math" w:cs="Times New Roman"/>
            <w:color w:val="000000" w:themeColor="text1"/>
            <w:sz w:val="24"/>
            <w:szCs w:val="24"/>
          </w:rPr>
          <m:t>=</m:t>
        </m:r>
        <m:f>
          <m:fPr>
            <m:ctrlPr>
              <w:rPr>
                <w:rFonts w:ascii="Cambria Math" w:eastAsia="Calibri" w:hAnsi="Cambria Math" w:cs="Times New Roman"/>
                <w:i/>
                <w:color w:val="000000" w:themeColor="text1"/>
                <w:sz w:val="24"/>
                <w:szCs w:val="24"/>
              </w:rPr>
            </m:ctrlPr>
          </m:fPr>
          <m:num>
            <m:sSub>
              <m:sSubPr>
                <m:ctrlPr>
                  <w:rPr>
                    <w:rFonts w:ascii="Cambria Math" w:eastAsia="Calibri" w:hAnsi="Cambria Math" w:cs="Times New Roman"/>
                    <w:i/>
                    <w:color w:val="000000" w:themeColor="text1"/>
                    <w:sz w:val="24"/>
                    <w:szCs w:val="24"/>
                  </w:rPr>
                </m:ctrlPr>
              </m:sSubPr>
              <m:e>
                <m:r>
                  <w:rPr>
                    <w:rFonts w:ascii="Cambria Math" w:eastAsia="Calibri" w:hAnsi="Cambria Math" w:cs="Times New Roman"/>
                    <w:color w:val="000000" w:themeColor="text1"/>
                    <w:sz w:val="24"/>
                    <w:szCs w:val="24"/>
                  </w:rPr>
                  <m:t>J</m:t>
                </m:r>
              </m:e>
              <m:sub>
                <m:r>
                  <w:rPr>
                    <w:rFonts w:ascii="Cambria Math" w:eastAsia="Calibri" w:hAnsi="Cambria Math" w:cs="Times New Roman"/>
                    <w:color w:val="000000" w:themeColor="text1"/>
                    <w:sz w:val="24"/>
                    <w:szCs w:val="24"/>
                  </w:rPr>
                  <m:t>i</m:t>
                </m:r>
              </m:sub>
            </m:sSub>
            <m:r>
              <w:rPr>
                <w:rFonts w:ascii="Cambria Math" w:eastAsia="Calibri" w:hAnsi="Cambria Math" w:cs="Times New Roman"/>
                <w:color w:val="000000" w:themeColor="text1"/>
                <w:sz w:val="24"/>
                <w:szCs w:val="24"/>
              </w:rPr>
              <m:t>δ</m:t>
            </m:r>
          </m:num>
          <m:den>
            <m:sSub>
              <m:sSubPr>
                <m:ctrlPr>
                  <w:rPr>
                    <w:rFonts w:ascii="Cambria Math" w:eastAsia="Calibri" w:hAnsi="Cambria Math" w:cs="Times New Roman"/>
                    <w:i/>
                    <w:color w:val="000000" w:themeColor="text1"/>
                    <w:sz w:val="24"/>
                    <w:szCs w:val="24"/>
                  </w:rPr>
                </m:ctrlPr>
              </m:sSubPr>
              <m:e>
                <m:r>
                  <w:rPr>
                    <w:rFonts w:ascii="Cambria Math" w:eastAsia="Calibri" w:hAnsi="Cambria Math" w:cs="Times New Roman"/>
                    <w:color w:val="000000" w:themeColor="text1"/>
                    <w:sz w:val="24"/>
                    <w:szCs w:val="24"/>
                  </w:rPr>
                  <m:t>C</m:t>
                </m:r>
              </m:e>
              <m:sub>
                <m:r>
                  <w:rPr>
                    <w:rFonts w:ascii="Cambria Math" w:eastAsia="Calibri" w:hAnsi="Cambria Math" w:cs="Times New Roman"/>
                    <w:color w:val="000000" w:themeColor="text1"/>
                    <w:sz w:val="24"/>
                    <w:szCs w:val="24"/>
                  </w:rPr>
                  <m:t>i,f</m:t>
                </m:r>
              </m:sub>
            </m:sSub>
          </m:den>
        </m:f>
      </m:oMath>
      <w:r w:rsidR="00F37254" w:rsidRPr="00043D00">
        <w:rPr>
          <w:rFonts w:ascii="Times New Roman" w:eastAsia="Calibri" w:hAnsi="Times New Roman" w:cs="Times New Roman"/>
          <w:color w:val="000000" w:themeColor="text1"/>
          <w:sz w:val="24"/>
          <w:szCs w:val="24"/>
        </w:rPr>
        <w:t xml:space="preserve">                                                                                                                                            (7)</w:t>
      </w:r>
    </w:p>
    <w:p w:rsidR="00F37254" w:rsidRPr="00043D00" w:rsidRDefault="00F37254" w:rsidP="00945224">
      <w:pPr>
        <w:autoSpaceDE w:val="0"/>
        <w:autoSpaceDN w:val="0"/>
        <w:adjustRightInd w:val="0"/>
        <w:spacing w:after="0" w:line="480" w:lineRule="auto"/>
        <w:jc w:val="both"/>
        <w:rPr>
          <w:rFonts w:ascii="Times New Roman" w:eastAsia="Calibri" w:hAnsi="Times New Roman" w:cs="Times New Roman"/>
          <w:color w:val="000000" w:themeColor="text1"/>
          <w:sz w:val="24"/>
          <w:szCs w:val="24"/>
        </w:rPr>
      </w:pPr>
      <w:r w:rsidRPr="00043D00">
        <w:rPr>
          <w:rFonts w:ascii="Times New Roman" w:eastAsia="Calibri" w:hAnsi="Times New Roman" w:cs="Times New Roman"/>
          <w:color w:val="000000" w:themeColor="text1"/>
          <w:sz w:val="24"/>
          <w:szCs w:val="24"/>
        </w:rPr>
        <w:t xml:space="preserve">where </w:t>
      </w:r>
      <m:oMath>
        <m:r>
          <w:rPr>
            <w:rFonts w:ascii="Cambria Math" w:eastAsia="Calibri" w:hAnsi="Cambria Math" w:cs="Times New Roman"/>
            <w:color w:val="000000" w:themeColor="text1"/>
            <w:sz w:val="24"/>
            <w:szCs w:val="24"/>
          </w:rPr>
          <m:t>δ</m:t>
        </m:r>
      </m:oMath>
      <w:r w:rsidRPr="00043D00">
        <w:rPr>
          <w:rFonts w:ascii="Times New Roman" w:eastAsia="Calibri" w:hAnsi="Times New Roman" w:cs="Times New Roman"/>
          <w:color w:val="000000" w:themeColor="text1"/>
          <w:sz w:val="24"/>
          <w:szCs w:val="24"/>
        </w:rPr>
        <w:t xml:space="preserve"> is the membrane thickness and </w:t>
      </w:r>
      <w:r w:rsidRPr="00043D00">
        <w:rPr>
          <w:rFonts w:ascii="Times New Roman" w:eastAsia="Calibri" w:hAnsi="Times New Roman" w:cs="Times New Roman"/>
          <w:i/>
          <w:iCs/>
          <w:color w:val="000000" w:themeColor="text1"/>
          <w:sz w:val="24"/>
          <w:szCs w:val="24"/>
        </w:rPr>
        <w:t>C</w:t>
      </w:r>
      <w:r w:rsidRPr="00043D00">
        <w:rPr>
          <w:rFonts w:ascii="Times New Roman" w:eastAsia="Calibri" w:hAnsi="Times New Roman" w:cs="Times New Roman"/>
          <w:i/>
          <w:iCs/>
          <w:color w:val="000000" w:themeColor="text1"/>
          <w:sz w:val="24"/>
          <w:szCs w:val="24"/>
          <w:vertAlign w:val="subscript"/>
        </w:rPr>
        <w:t>i,f</w:t>
      </w:r>
      <w:r w:rsidRPr="00043D00">
        <w:rPr>
          <w:rFonts w:ascii="Times New Roman" w:eastAsia="Calibri" w:hAnsi="Times New Roman" w:cs="Times New Roman"/>
          <w:color w:val="000000" w:themeColor="text1"/>
          <w:sz w:val="24"/>
          <w:szCs w:val="24"/>
          <w:vertAlign w:val="subscript"/>
        </w:rPr>
        <w:t xml:space="preserve"> </w:t>
      </w:r>
      <w:r w:rsidR="00D73FD4" w:rsidRPr="00043D00">
        <w:rPr>
          <w:rFonts w:ascii="Times New Roman" w:eastAsia="Calibri" w:hAnsi="Times New Roman" w:cs="Times New Roman"/>
          <w:color w:val="000000" w:themeColor="text1"/>
          <w:sz w:val="24"/>
          <w:szCs w:val="24"/>
          <w:vertAlign w:val="subscript"/>
        </w:rPr>
        <w:t xml:space="preserve"> </w:t>
      </w:r>
      <w:r w:rsidRPr="00043D00">
        <w:rPr>
          <w:rFonts w:ascii="Times New Roman" w:eastAsia="Calibri" w:hAnsi="Times New Roman" w:cs="Times New Roman"/>
          <w:color w:val="000000" w:themeColor="text1"/>
          <w:sz w:val="24"/>
          <w:szCs w:val="24"/>
        </w:rPr>
        <w:t>is the feed concentration for species i.</w:t>
      </w:r>
    </w:p>
    <w:p w:rsidR="00F37254" w:rsidRPr="00043D00" w:rsidRDefault="00F37254" w:rsidP="00945224">
      <w:pPr>
        <w:autoSpaceDE w:val="0"/>
        <w:autoSpaceDN w:val="0"/>
        <w:adjustRightInd w:val="0"/>
        <w:spacing w:after="0" w:line="480" w:lineRule="auto"/>
        <w:jc w:val="both"/>
        <w:rPr>
          <w:rFonts w:ascii="Times New Roman" w:eastAsia="Calibri" w:hAnsi="Times New Roman" w:cs="Times New Roman"/>
          <w:color w:val="000000" w:themeColor="text1"/>
          <w:sz w:val="24"/>
          <w:szCs w:val="24"/>
        </w:rPr>
      </w:pPr>
      <w:r w:rsidRPr="00043D00">
        <w:rPr>
          <w:rFonts w:ascii="Times New Roman" w:eastAsia="Calibri" w:hAnsi="Times New Roman" w:cs="Times New Roman"/>
          <w:color w:val="000000" w:themeColor="text1"/>
          <w:sz w:val="24"/>
          <w:szCs w:val="24"/>
        </w:rPr>
        <w:t xml:space="preserve">Due to very low partial pressure of the permeating species in the permeate side, concentration of the species in the downstream is neglected in equation (7). </w:t>
      </w:r>
    </w:p>
    <w:p w:rsidR="00F37254" w:rsidRPr="00043D00" w:rsidRDefault="00F37254" w:rsidP="00945224">
      <w:pPr>
        <w:autoSpaceDE w:val="0"/>
        <w:autoSpaceDN w:val="0"/>
        <w:adjustRightInd w:val="0"/>
        <w:spacing w:after="0" w:line="480" w:lineRule="auto"/>
        <w:jc w:val="both"/>
        <w:rPr>
          <w:rFonts w:ascii="Times New Roman" w:eastAsia="Calibri" w:hAnsi="Times New Roman" w:cs="Times New Roman"/>
          <w:color w:val="000000" w:themeColor="text1"/>
          <w:sz w:val="24"/>
          <w:szCs w:val="24"/>
        </w:rPr>
      </w:pPr>
      <w:r w:rsidRPr="00043D00">
        <w:rPr>
          <w:rFonts w:ascii="Times New Roman" w:eastAsia="Calibri" w:hAnsi="Times New Roman" w:cs="Times New Roman"/>
          <w:color w:val="000000" w:themeColor="text1"/>
          <w:sz w:val="24"/>
          <w:szCs w:val="24"/>
        </w:rPr>
        <w:t xml:space="preserve">The calculated diffusion coefficients for water and IPA in pervaporation separation of the feed containing 90 wt% IPA are given in Table </w:t>
      </w:r>
      <w:r w:rsidR="007A0F00" w:rsidRPr="00043D00">
        <w:rPr>
          <w:rFonts w:ascii="Times New Roman" w:eastAsia="Calibri" w:hAnsi="Times New Roman" w:cs="Times New Roman"/>
          <w:color w:val="000000" w:themeColor="text1"/>
          <w:sz w:val="24"/>
          <w:szCs w:val="24"/>
        </w:rPr>
        <w:t>4</w:t>
      </w:r>
      <w:r w:rsidRPr="00043D00">
        <w:rPr>
          <w:rFonts w:ascii="Times New Roman" w:eastAsia="Calibri" w:hAnsi="Times New Roman" w:cs="Times New Roman"/>
          <w:color w:val="000000" w:themeColor="text1"/>
          <w:sz w:val="24"/>
          <w:szCs w:val="24"/>
        </w:rPr>
        <w:t xml:space="preserve"> at different operating temperatures.</w:t>
      </w:r>
    </w:p>
    <w:p w:rsidR="001052BA" w:rsidRPr="00043D00" w:rsidRDefault="001052BA" w:rsidP="00945224">
      <w:pPr>
        <w:autoSpaceDE w:val="0"/>
        <w:autoSpaceDN w:val="0"/>
        <w:adjustRightInd w:val="0"/>
        <w:spacing w:after="0" w:line="480" w:lineRule="auto"/>
        <w:jc w:val="both"/>
        <w:rPr>
          <w:rFonts w:ascii="Times New Roman" w:eastAsia="Calibri" w:hAnsi="Times New Roman" w:cs="Times New Roman"/>
          <w:color w:val="000000" w:themeColor="text1"/>
          <w:sz w:val="24"/>
          <w:szCs w:val="24"/>
        </w:rPr>
      </w:pPr>
    </w:p>
    <w:p w:rsidR="00F37254" w:rsidRPr="00043D00" w:rsidRDefault="00F37254" w:rsidP="001052BA">
      <w:pPr>
        <w:autoSpaceDE w:val="0"/>
        <w:autoSpaceDN w:val="0"/>
        <w:adjustRightInd w:val="0"/>
        <w:spacing w:after="0" w:line="480" w:lineRule="auto"/>
        <w:jc w:val="center"/>
        <w:rPr>
          <w:rFonts w:ascii="Times New Roman" w:eastAsia="Calibri" w:hAnsi="Times New Roman" w:cs="Times New Roman"/>
          <w:color w:val="000000" w:themeColor="text1"/>
        </w:rPr>
      </w:pPr>
      <w:r w:rsidRPr="00043D00">
        <w:rPr>
          <w:noProof/>
          <w:color w:val="000000" w:themeColor="text1"/>
          <w:lang w:val="en-GB" w:eastAsia="zh-CN"/>
        </w:rPr>
        <w:drawing>
          <wp:anchor distT="0" distB="0" distL="114300" distR="114300" simplePos="0" relativeHeight="251666432" behindDoc="0" locked="0" layoutInCell="1" allowOverlap="1" wp14:anchorId="5AF9346F" wp14:editId="7C53E403">
            <wp:simplePos x="0" y="0"/>
            <wp:positionH relativeFrom="margin">
              <wp:align>right</wp:align>
            </wp:positionH>
            <wp:positionV relativeFrom="paragraph">
              <wp:posOffset>603250</wp:posOffset>
            </wp:positionV>
            <wp:extent cx="5943600" cy="1724002"/>
            <wp:effectExtent l="0" t="0" r="0" b="0"/>
            <wp:wrapTopAndBottom/>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43600" cy="1724002"/>
                    </a:xfrm>
                    <a:prstGeom prst="rect">
                      <a:avLst/>
                    </a:prstGeom>
                    <a:noFill/>
                    <a:ln>
                      <a:noFill/>
                    </a:ln>
                  </pic:spPr>
                </pic:pic>
              </a:graphicData>
            </a:graphic>
          </wp:anchor>
        </w:drawing>
      </w:r>
      <w:r w:rsidRPr="00043D00">
        <w:rPr>
          <w:rFonts w:ascii="Times New Roman" w:eastAsia="Calibri" w:hAnsi="Times New Roman" w:cs="Times New Roman"/>
          <w:b/>
          <w:bCs/>
          <w:color w:val="000000" w:themeColor="text1"/>
        </w:rPr>
        <w:t xml:space="preserve">Table </w:t>
      </w:r>
      <w:r w:rsidR="007A0F00" w:rsidRPr="00043D00">
        <w:rPr>
          <w:rFonts w:ascii="Times New Roman" w:eastAsia="Calibri" w:hAnsi="Times New Roman" w:cs="Times New Roman"/>
          <w:b/>
          <w:bCs/>
          <w:color w:val="000000" w:themeColor="text1"/>
        </w:rPr>
        <w:t>4</w:t>
      </w:r>
      <w:r w:rsidRPr="00043D00">
        <w:rPr>
          <w:rFonts w:ascii="Times New Roman" w:eastAsia="Calibri" w:hAnsi="Times New Roman" w:cs="Times New Roman"/>
          <w:b/>
          <w:bCs/>
          <w:color w:val="000000" w:themeColor="text1"/>
        </w:rPr>
        <w:t>.</w:t>
      </w:r>
      <w:r w:rsidRPr="00043D00">
        <w:rPr>
          <w:rFonts w:ascii="Times New Roman" w:eastAsia="Calibri" w:hAnsi="Times New Roman" w:cs="Times New Roman"/>
          <w:color w:val="000000" w:themeColor="text1"/>
        </w:rPr>
        <w:t xml:space="preserve"> Diffusion coefficients of water and IPA for an aqueous feed mixture containing 90 wt% IPA at different temperatures.</w:t>
      </w:r>
    </w:p>
    <w:p w:rsidR="001052BA" w:rsidRPr="00043D00" w:rsidRDefault="001052BA" w:rsidP="00945224">
      <w:pPr>
        <w:spacing w:line="480" w:lineRule="auto"/>
        <w:ind w:firstLine="360"/>
        <w:jc w:val="both"/>
        <w:rPr>
          <w:rFonts w:asciiTheme="majorBidi" w:eastAsiaTheme="minorEastAsia" w:hAnsiTheme="majorBidi" w:cstheme="majorBidi"/>
          <w:color w:val="000000" w:themeColor="text1"/>
          <w:sz w:val="24"/>
          <w:szCs w:val="24"/>
        </w:rPr>
      </w:pPr>
    </w:p>
    <w:p w:rsidR="00F37254" w:rsidRPr="00043D00" w:rsidRDefault="00F37254" w:rsidP="00945224">
      <w:pPr>
        <w:spacing w:line="480" w:lineRule="auto"/>
        <w:ind w:firstLine="360"/>
        <w:jc w:val="both"/>
        <w:rPr>
          <w:rFonts w:ascii="Times New Roman" w:eastAsia="Calibri" w:hAnsi="Times New Roman" w:cs="Times New Roman"/>
          <w:color w:val="000000" w:themeColor="text1"/>
          <w:sz w:val="24"/>
          <w:szCs w:val="24"/>
        </w:rPr>
      </w:pPr>
      <w:r w:rsidRPr="00043D00">
        <w:rPr>
          <w:rFonts w:asciiTheme="majorBidi" w:eastAsiaTheme="minorEastAsia" w:hAnsiTheme="majorBidi" w:cstheme="majorBidi"/>
          <w:color w:val="000000" w:themeColor="text1"/>
          <w:sz w:val="24"/>
          <w:szCs w:val="24"/>
        </w:rPr>
        <w:t>From</w:t>
      </w:r>
      <w:r w:rsidRPr="00043D00">
        <w:rPr>
          <w:rFonts w:ascii="Times New Roman" w:eastAsia="Calibri" w:hAnsi="Times New Roman" w:cs="Times New Roman"/>
          <w:color w:val="000000" w:themeColor="text1"/>
          <w:sz w:val="24"/>
          <w:szCs w:val="24"/>
        </w:rPr>
        <w:t xml:space="preserve"> Table </w:t>
      </w:r>
      <w:r w:rsidR="007A0F00" w:rsidRPr="00043D00">
        <w:rPr>
          <w:rFonts w:ascii="Times New Roman" w:eastAsia="Calibri" w:hAnsi="Times New Roman" w:cs="Times New Roman"/>
          <w:color w:val="000000" w:themeColor="text1"/>
          <w:sz w:val="24"/>
          <w:szCs w:val="24"/>
        </w:rPr>
        <w:t>4</w:t>
      </w:r>
      <w:r w:rsidRPr="00043D00">
        <w:rPr>
          <w:rFonts w:ascii="Times New Roman" w:eastAsia="Calibri" w:hAnsi="Times New Roman" w:cs="Times New Roman"/>
          <w:color w:val="000000" w:themeColor="text1"/>
          <w:sz w:val="24"/>
          <w:szCs w:val="24"/>
        </w:rPr>
        <w:t xml:space="preserve">, it is obvious that the diffusion coefficients for water are higher than those for IPA which means water molecules could diffuse more easily through the membranes compared to IPA molecules.  It is observed that the minimum diffusion coefficients belong to PVA-T-6 MMMs. In fact, intensive chain rigidification prevents both water and IPA molecules to diffuse through the </w:t>
      </w:r>
      <w:r w:rsidRPr="00043D00">
        <w:rPr>
          <w:rFonts w:ascii="Times New Roman" w:eastAsia="Calibri" w:hAnsi="Times New Roman" w:cs="Times New Roman"/>
          <w:color w:val="000000" w:themeColor="text1"/>
          <w:sz w:val="24"/>
          <w:szCs w:val="24"/>
        </w:rPr>
        <w:lastRenderedPageBreak/>
        <w:t xml:space="preserve">membranes because of reduced free spaces in PVA-T-6 membranes. Thus, decreasing in the permeation flux is observed. </w:t>
      </w:r>
    </w:p>
    <w:p w:rsidR="00F37254" w:rsidRPr="00043D00" w:rsidRDefault="00F37254" w:rsidP="00945224">
      <w:pPr>
        <w:spacing w:line="480" w:lineRule="auto"/>
        <w:ind w:firstLine="360"/>
        <w:jc w:val="both"/>
        <w:rPr>
          <w:rFonts w:ascii="Times New Roman" w:eastAsia="Calibri" w:hAnsi="Times New Roman" w:cs="Times New Roman"/>
          <w:color w:val="000000" w:themeColor="text1"/>
          <w:sz w:val="24"/>
          <w:szCs w:val="24"/>
        </w:rPr>
      </w:pPr>
      <w:r w:rsidRPr="00043D00">
        <w:rPr>
          <w:rFonts w:ascii="Times New Roman" w:eastAsia="Calibri" w:hAnsi="Times New Roman" w:cs="Times New Roman"/>
          <w:color w:val="000000" w:themeColor="text1"/>
          <w:sz w:val="24"/>
          <w:szCs w:val="24"/>
        </w:rPr>
        <w:t xml:space="preserve">It </w:t>
      </w:r>
      <w:r w:rsidRPr="00043D00">
        <w:rPr>
          <w:rFonts w:asciiTheme="majorBidi" w:eastAsiaTheme="minorEastAsia" w:hAnsiTheme="majorBidi" w:cstheme="majorBidi"/>
          <w:color w:val="000000" w:themeColor="text1"/>
          <w:sz w:val="24"/>
          <w:szCs w:val="24"/>
        </w:rPr>
        <w:t>is</w:t>
      </w:r>
      <w:r w:rsidRPr="00043D00">
        <w:rPr>
          <w:rFonts w:ascii="Times New Roman" w:eastAsia="Calibri" w:hAnsi="Times New Roman" w:cs="Times New Roman"/>
          <w:color w:val="000000" w:themeColor="text1"/>
          <w:sz w:val="24"/>
          <w:szCs w:val="24"/>
        </w:rPr>
        <w:t xml:space="preserve"> clear from Table 3 that the diffusion coefficients of both water and IPA enhance when temperature changes from 40 </w:t>
      </w:r>
      <m:oMath>
        <m:r>
          <w:rPr>
            <w:rFonts w:ascii="Cambria Math" w:eastAsia="Calibri" w:hAnsi="Cambria Math" w:cs="Times New Roman"/>
            <w:color w:val="000000" w:themeColor="text1"/>
            <w:sz w:val="24"/>
            <w:szCs w:val="24"/>
          </w:rPr>
          <m:t>℃</m:t>
        </m:r>
      </m:oMath>
      <w:r w:rsidRPr="00043D00">
        <w:rPr>
          <w:rFonts w:ascii="Times New Roman" w:eastAsia="Times New Roman" w:hAnsi="Times New Roman" w:cs="Times New Roman"/>
          <w:color w:val="000000" w:themeColor="text1"/>
          <w:sz w:val="24"/>
          <w:szCs w:val="24"/>
        </w:rPr>
        <w:t xml:space="preserve"> </w:t>
      </w:r>
      <w:r w:rsidRPr="00043D00">
        <w:rPr>
          <w:rFonts w:ascii="Times New Roman" w:eastAsia="Calibri" w:hAnsi="Times New Roman" w:cs="Times New Roman"/>
          <w:color w:val="000000" w:themeColor="text1"/>
          <w:sz w:val="24"/>
          <w:szCs w:val="24"/>
        </w:rPr>
        <w:t>to 60</w:t>
      </w:r>
      <m:oMath>
        <m:r>
          <w:rPr>
            <w:rFonts w:ascii="Cambria Math" w:eastAsia="Calibri" w:hAnsi="Cambria Math" w:cs="Times New Roman"/>
            <w:color w:val="000000" w:themeColor="text1"/>
            <w:sz w:val="24"/>
            <w:szCs w:val="24"/>
          </w:rPr>
          <m:t>℃</m:t>
        </m:r>
      </m:oMath>
      <w:r w:rsidRPr="00043D00">
        <w:rPr>
          <w:rFonts w:ascii="Times New Roman" w:eastAsia="Calibri" w:hAnsi="Times New Roman" w:cs="Times New Roman"/>
          <w:color w:val="000000" w:themeColor="text1"/>
          <w:sz w:val="24"/>
          <w:szCs w:val="24"/>
        </w:rPr>
        <w:t xml:space="preserve">. However, increasing in diffusion coefficients for IPA is higher than those for water which means the membranes </w:t>
      </w:r>
      <w:r w:rsidR="0057310F" w:rsidRPr="00043D00">
        <w:rPr>
          <w:rFonts w:ascii="Times New Roman" w:eastAsia="Calibri" w:hAnsi="Times New Roman" w:cs="Times New Roman"/>
          <w:color w:val="000000" w:themeColor="text1"/>
          <w:sz w:val="24"/>
          <w:szCs w:val="24"/>
        </w:rPr>
        <w:t>separation factor</w:t>
      </w:r>
      <w:r w:rsidRPr="00043D00">
        <w:rPr>
          <w:rFonts w:ascii="Times New Roman" w:eastAsia="Calibri" w:hAnsi="Times New Roman" w:cs="Times New Roman"/>
          <w:color w:val="000000" w:themeColor="text1"/>
          <w:sz w:val="24"/>
          <w:szCs w:val="24"/>
        </w:rPr>
        <w:t xml:space="preserve"> decreases with increasing temperature.</w:t>
      </w:r>
    </w:p>
    <w:p w:rsidR="00F37254" w:rsidRPr="00043D00" w:rsidRDefault="00F37254" w:rsidP="00945224">
      <w:pPr>
        <w:autoSpaceDE w:val="0"/>
        <w:autoSpaceDN w:val="0"/>
        <w:adjustRightInd w:val="0"/>
        <w:spacing w:after="0" w:line="480" w:lineRule="auto"/>
        <w:jc w:val="both"/>
        <w:rPr>
          <w:rFonts w:ascii="Times New Roman" w:eastAsia="Calibri" w:hAnsi="Times New Roman" w:cs="Times New Roman"/>
          <w:color w:val="000000" w:themeColor="text1"/>
          <w:sz w:val="24"/>
          <w:szCs w:val="24"/>
        </w:rPr>
      </w:pPr>
      <w:r w:rsidRPr="00043D00">
        <w:rPr>
          <w:rFonts w:ascii="Times New Roman" w:eastAsia="Calibri" w:hAnsi="Times New Roman" w:cs="Times New Roman"/>
          <w:color w:val="000000" w:themeColor="text1"/>
          <w:sz w:val="24"/>
          <w:szCs w:val="24"/>
        </w:rPr>
        <w:t>An Arrhenius type equation is used to describe the temperature dependence of the permeation flux:</w:t>
      </w:r>
    </w:p>
    <w:p w:rsidR="00F37254" w:rsidRPr="00043D00" w:rsidRDefault="00F37254" w:rsidP="00945224">
      <w:pPr>
        <w:autoSpaceDE w:val="0"/>
        <w:autoSpaceDN w:val="0"/>
        <w:adjustRightInd w:val="0"/>
        <w:spacing w:after="0" w:line="480" w:lineRule="auto"/>
        <w:rPr>
          <w:rFonts w:ascii="Calibri" w:eastAsia="Calibri" w:hAnsi="Calibri" w:cs="Arial"/>
          <w:color w:val="000000" w:themeColor="text1"/>
        </w:rPr>
      </w:pPr>
      <m:oMath>
        <m:r>
          <w:rPr>
            <w:rFonts w:ascii="Cambria Math" w:eastAsia="Calibri" w:hAnsi="Cambria Math" w:cs="Arial"/>
            <w:color w:val="000000" w:themeColor="text1"/>
          </w:rPr>
          <m:t>J=</m:t>
        </m:r>
        <m:sSub>
          <m:sSubPr>
            <m:ctrlPr>
              <w:rPr>
                <w:rFonts w:ascii="Cambria Math" w:eastAsia="Calibri" w:hAnsi="Cambria Math" w:cs="Arial"/>
                <w:i/>
                <w:color w:val="000000" w:themeColor="text1"/>
              </w:rPr>
            </m:ctrlPr>
          </m:sSubPr>
          <m:e>
            <m:r>
              <w:rPr>
                <w:rFonts w:ascii="Cambria Math" w:eastAsia="Calibri" w:hAnsi="Cambria Math" w:cs="Arial"/>
                <w:color w:val="000000" w:themeColor="text1"/>
              </w:rPr>
              <m:t>J</m:t>
            </m:r>
          </m:e>
          <m:sub>
            <m:r>
              <w:rPr>
                <w:rFonts w:ascii="Cambria Math" w:eastAsia="Calibri" w:hAnsi="Cambria Math" w:cs="Arial"/>
                <w:color w:val="000000" w:themeColor="text1"/>
              </w:rPr>
              <m:t>0</m:t>
            </m:r>
          </m:sub>
        </m:sSub>
        <m:r>
          <w:rPr>
            <w:rFonts w:ascii="Cambria Math" w:eastAsia="Calibri" w:hAnsi="Cambria Math" w:cs="Arial"/>
            <w:color w:val="000000" w:themeColor="text1"/>
          </w:rPr>
          <m:t xml:space="preserve"> exp(-</m:t>
        </m:r>
        <m:f>
          <m:fPr>
            <m:ctrlPr>
              <w:rPr>
                <w:rFonts w:ascii="Cambria Math" w:eastAsia="Calibri" w:hAnsi="Cambria Math" w:cs="Arial"/>
                <w:i/>
                <w:color w:val="000000" w:themeColor="text1"/>
              </w:rPr>
            </m:ctrlPr>
          </m:fPr>
          <m:num>
            <m:sSub>
              <m:sSubPr>
                <m:ctrlPr>
                  <w:rPr>
                    <w:rFonts w:ascii="Cambria Math" w:eastAsia="Calibri" w:hAnsi="Cambria Math" w:cs="Arial"/>
                    <w:i/>
                    <w:color w:val="000000" w:themeColor="text1"/>
                  </w:rPr>
                </m:ctrlPr>
              </m:sSubPr>
              <m:e>
                <m:r>
                  <w:rPr>
                    <w:rFonts w:ascii="Cambria Math" w:eastAsia="Calibri" w:hAnsi="Cambria Math" w:cs="Arial"/>
                    <w:color w:val="000000" w:themeColor="text1"/>
                  </w:rPr>
                  <m:t>E</m:t>
                </m:r>
              </m:e>
              <m:sub>
                <m:r>
                  <w:rPr>
                    <w:rFonts w:ascii="Cambria Math" w:eastAsia="Calibri" w:hAnsi="Cambria Math" w:cs="Arial"/>
                    <w:color w:val="000000" w:themeColor="text1"/>
                  </w:rPr>
                  <m:t>a</m:t>
                </m:r>
              </m:sub>
            </m:sSub>
          </m:num>
          <m:den>
            <m:r>
              <w:rPr>
                <w:rFonts w:ascii="Cambria Math" w:eastAsia="Calibri" w:hAnsi="Cambria Math" w:cs="Arial"/>
                <w:color w:val="000000" w:themeColor="text1"/>
              </w:rPr>
              <m:t>RT</m:t>
            </m:r>
          </m:den>
        </m:f>
        <m:r>
          <w:rPr>
            <w:rFonts w:ascii="Cambria Math" w:eastAsia="Calibri" w:hAnsi="Cambria Math" w:cs="Arial"/>
            <w:color w:val="000000" w:themeColor="text1"/>
          </w:rPr>
          <m:t>)</m:t>
        </m:r>
      </m:oMath>
      <w:r w:rsidRPr="00043D00">
        <w:rPr>
          <w:rFonts w:ascii="Calibri" w:eastAsia="Calibri" w:hAnsi="Calibri" w:cs="Arial"/>
          <w:color w:val="000000" w:themeColor="text1"/>
        </w:rPr>
        <w:t xml:space="preserve">                                                                                                                                                        (8)</w:t>
      </w:r>
    </w:p>
    <w:p w:rsidR="00F37254" w:rsidRPr="00043D00" w:rsidRDefault="00F37254" w:rsidP="00945224">
      <w:pPr>
        <w:autoSpaceDE w:val="0"/>
        <w:autoSpaceDN w:val="0"/>
        <w:adjustRightInd w:val="0"/>
        <w:spacing w:after="0" w:line="480" w:lineRule="auto"/>
        <w:jc w:val="both"/>
        <w:rPr>
          <w:rFonts w:ascii="Times New Roman" w:eastAsia="Calibri" w:hAnsi="Times New Roman" w:cs="Times New Roman"/>
          <w:color w:val="000000" w:themeColor="text1"/>
          <w:sz w:val="24"/>
          <w:szCs w:val="24"/>
        </w:rPr>
      </w:pPr>
      <w:r w:rsidRPr="00043D00">
        <w:rPr>
          <w:rFonts w:ascii="Times New Roman" w:eastAsia="Calibri" w:hAnsi="Times New Roman" w:cs="Times New Roman"/>
          <w:color w:val="000000" w:themeColor="text1"/>
          <w:sz w:val="24"/>
          <w:szCs w:val="24"/>
        </w:rPr>
        <w:t xml:space="preserve">where </w:t>
      </w:r>
      <w:r w:rsidRPr="00043D00">
        <w:rPr>
          <w:rFonts w:ascii="Times New Roman" w:eastAsia="Calibri" w:hAnsi="Times New Roman" w:cs="Times New Roman"/>
          <w:i/>
          <w:iCs/>
          <w:color w:val="000000" w:themeColor="text1"/>
          <w:sz w:val="24"/>
          <w:szCs w:val="24"/>
        </w:rPr>
        <w:t>J</w:t>
      </w:r>
      <w:r w:rsidRPr="00043D00">
        <w:rPr>
          <w:rFonts w:ascii="Times New Roman" w:eastAsia="Calibri" w:hAnsi="Times New Roman" w:cs="Times New Roman"/>
          <w:color w:val="000000" w:themeColor="text1"/>
          <w:sz w:val="24"/>
          <w:szCs w:val="24"/>
        </w:rPr>
        <w:t xml:space="preserve"> is the permeation flux, </w:t>
      </w:r>
      <w:r w:rsidRPr="00043D00">
        <w:rPr>
          <w:rFonts w:ascii="Times New Roman" w:eastAsia="Calibri" w:hAnsi="Times New Roman" w:cs="Times New Roman"/>
          <w:i/>
          <w:iCs/>
          <w:color w:val="000000" w:themeColor="text1"/>
          <w:sz w:val="24"/>
          <w:szCs w:val="24"/>
        </w:rPr>
        <w:t>J</w:t>
      </w:r>
      <w:r w:rsidRPr="00043D00">
        <w:rPr>
          <w:rFonts w:ascii="Times New Roman" w:eastAsia="Calibri" w:hAnsi="Times New Roman" w:cs="Times New Roman"/>
          <w:i/>
          <w:iCs/>
          <w:color w:val="000000" w:themeColor="text1"/>
          <w:sz w:val="24"/>
          <w:szCs w:val="24"/>
          <w:vertAlign w:val="subscript"/>
        </w:rPr>
        <w:t>0</w:t>
      </w:r>
      <w:r w:rsidRPr="00043D00">
        <w:rPr>
          <w:rFonts w:ascii="Times New Roman" w:eastAsia="Calibri" w:hAnsi="Times New Roman" w:cs="Times New Roman"/>
          <w:color w:val="000000" w:themeColor="text1"/>
          <w:sz w:val="24"/>
          <w:szCs w:val="24"/>
        </w:rPr>
        <w:t xml:space="preserve"> is a constant representing the preexponential factor, </w:t>
      </w:r>
      <w:r w:rsidRPr="00043D00">
        <w:rPr>
          <w:rFonts w:ascii="Times New Roman" w:eastAsia="Calibri" w:hAnsi="Times New Roman" w:cs="Times New Roman"/>
          <w:i/>
          <w:iCs/>
          <w:color w:val="000000" w:themeColor="text1"/>
          <w:sz w:val="24"/>
          <w:szCs w:val="24"/>
        </w:rPr>
        <w:t>E</w:t>
      </w:r>
      <w:r w:rsidRPr="00043D00">
        <w:rPr>
          <w:rFonts w:ascii="Times New Roman" w:eastAsia="Calibri" w:hAnsi="Times New Roman" w:cs="Times New Roman"/>
          <w:i/>
          <w:iCs/>
          <w:color w:val="000000" w:themeColor="text1"/>
          <w:sz w:val="24"/>
          <w:szCs w:val="24"/>
          <w:vertAlign w:val="subscript"/>
        </w:rPr>
        <w:t>a</w:t>
      </w:r>
      <w:r w:rsidRPr="00043D00">
        <w:rPr>
          <w:rFonts w:ascii="Times New Roman" w:eastAsia="Calibri" w:hAnsi="Times New Roman" w:cs="Times New Roman"/>
          <w:color w:val="000000" w:themeColor="text1"/>
          <w:sz w:val="24"/>
          <w:szCs w:val="24"/>
        </w:rPr>
        <w:t xml:space="preserve"> represents the activation energy of permeation, </w:t>
      </w:r>
      <w:r w:rsidRPr="00043D00">
        <w:rPr>
          <w:rFonts w:ascii="Times New Roman" w:eastAsia="Calibri" w:hAnsi="Times New Roman" w:cs="Times New Roman"/>
          <w:i/>
          <w:iCs/>
          <w:color w:val="000000" w:themeColor="text1"/>
          <w:sz w:val="24"/>
          <w:szCs w:val="24"/>
        </w:rPr>
        <w:t>R</w:t>
      </w:r>
      <w:r w:rsidRPr="00043D00">
        <w:rPr>
          <w:rFonts w:ascii="Times New Roman" w:eastAsia="Calibri" w:hAnsi="Times New Roman" w:cs="Times New Roman"/>
          <w:color w:val="000000" w:themeColor="text1"/>
          <w:sz w:val="24"/>
          <w:szCs w:val="24"/>
        </w:rPr>
        <w:t xml:space="preserve"> is gas constant, and </w:t>
      </w:r>
      <w:r w:rsidRPr="00043D00">
        <w:rPr>
          <w:rFonts w:ascii="Times New Roman" w:eastAsia="Calibri" w:hAnsi="Times New Roman" w:cs="Times New Roman"/>
          <w:i/>
          <w:iCs/>
          <w:color w:val="000000" w:themeColor="text1"/>
          <w:sz w:val="24"/>
          <w:szCs w:val="24"/>
        </w:rPr>
        <w:t>T</w:t>
      </w:r>
      <w:r w:rsidRPr="00043D00">
        <w:rPr>
          <w:rFonts w:ascii="Times New Roman" w:eastAsia="Calibri" w:hAnsi="Times New Roman" w:cs="Times New Roman"/>
          <w:color w:val="000000" w:themeColor="text1"/>
          <w:sz w:val="24"/>
          <w:szCs w:val="24"/>
        </w:rPr>
        <w:t xml:space="preserve"> is the absolute temperature in Kelvin.</w:t>
      </w:r>
    </w:p>
    <w:p w:rsidR="00F37254" w:rsidRPr="00043D00" w:rsidRDefault="00F37254" w:rsidP="00945224">
      <w:pPr>
        <w:autoSpaceDE w:val="0"/>
        <w:autoSpaceDN w:val="0"/>
        <w:adjustRightInd w:val="0"/>
        <w:spacing w:after="0" w:line="480" w:lineRule="auto"/>
        <w:jc w:val="both"/>
        <w:rPr>
          <w:rFonts w:ascii="Times New Roman" w:eastAsia="Calibri" w:hAnsi="Times New Roman" w:cs="Times New Roman"/>
          <w:color w:val="000000" w:themeColor="text1"/>
          <w:sz w:val="24"/>
          <w:szCs w:val="24"/>
        </w:rPr>
      </w:pPr>
      <w:r w:rsidRPr="00043D00">
        <w:rPr>
          <w:rFonts w:ascii="Times New Roman" w:eastAsia="Calibri" w:hAnsi="Times New Roman" w:cs="Times New Roman"/>
          <w:color w:val="000000" w:themeColor="text1"/>
          <w:sz w:val="24"/>
          <w:szCs w:val="24"/>
        </w:rPr>
        <w:t>It is obvious that the permeation flux follows the Arrhenius relationship</w:t>
      </w:r>
      <w:r w:rsidR="004B17F9" w:rsidRPr="00043D00">
        <w:rPr>
          <w:rFonts w:ascii="Times New Roman" w:eastAsia="Calibri" w:hAnsi="Times New Roman" w:cs="Times New Roman"/>
          <w:color w:val="000000" w:themeColor="text1"/>
          <w:sz w:val="24"/>
          <w:szCs w:val="24"/>
        </w:rPr>
        <w:t xml:space="preserve"> (see Fig. </w:t>
      </w:r>
      <w:r w:rsidR="00D72FF1" w:rsidRPr="00043D00">
        <w:rPr>
          <w:rFonts w:ascii="Times New Roman" w:eastAsia="Calibri" w:hAnsi="Times New Roman" w:cs="Times New Roman"/>
          <w:color w:val="000000" w:themeColor="text1"/>
          <w:sz w:val="24"/>
          <w:szCs w:val="24"/>
        </w:rPr>
        <w:t>S3</w:t>
      </w:r>
      <w:r w:rsidR="004B17F9" w:rsidRPr="00043D00">
        <w:rPr>
          <w:rFonts w:ascii="Times New Roman" w:eastAsia="Calibri" w:hAnsi="Times New Roman" w:cs="Times New Roman"/>
          <w:color w:val="000000" w:themeColor="text1"/>
          <w:sz w:val="24"/>
          <w:szCs w:val="24"/>
        </w:rPr>
        <w:t xml:space="preserve"> in su</w:t>
      </w:r>
      <w:r w:rsidR="004B4F30" w:rsidRPr="00043D00">
        <w:rPr>
          <w:rFonts w:ascii="Times New Roman" w:eastAsia="Calibri" w:hAnsi="Times New Roman" w:cs="Times New Roman"/>
          <w:color w:val="000000" w:themeColor="text1"/>
          <w:sz w:val="24"/>
          <w:szCs w:val="24"/>
        </w:rPr>
        <w:t>pplementary</w:t>
      </w:r>
      <w:r w:rsidR="004B17F9" w:rsidRPr="00043D00">
        <w:rPr>
          <w:rFonts w:ascii="Times New Roman" w:eastAsia="Calibri" w:hAnsi="Times New Roman" w:cs="Times New Roman"/>
          <w:color w:val="000000" w:themeColor="text1"/>
          <w:sz w:val="24"/>
          <w:szCs w:val="24"/>
        </w:rPr>
        <w:t xml:space="preserve"> information </w:t>
      </w:r>
      <w:r w:rsidR="00C40A4B" w:rsidRPr="00043D00">
        <w:rPr>
          <w:rFonts w:ascii="Times New Roman" w:eastAsia="Calibri" w:hAnsi="Times New Roman" w:cs="Times New Roman"/>
          <w:color w:val="000000" w:themeColor="text1"/>
          <w:sz w:val="24"/>
          <w:szCs w:val="24"/>
        </w:rPr>
        <w:t>section</w:t>
      </w:r>
      <w:r w:rsidR="004B17F9" w:rsidRPr="00043D00">
        <w:rPr>
          <w:rFonts w:ascii="Times New Roman" w:eastAsia="Calibri" w:hAnsi="Times New Roman" w:cs="Times New Roman"/>
          <w:color w:val="000000" w:themeColor="text1"/>
          <w:sz w:val="24"/>
          <w:szCs w:val="24"/>
        </w:rPr>
        <w:t>)</w:t>
      </w:r>
      <w:r w:rsidRPr="00043D00">
        <w:rPr>
          <w:rFonts w:ascii="Times New Roman" w:eastAsia="Calibri" w:hAnsi="Times New Roman" w:cs="Times New Roman"/>
          <w:color w:val="000000" w:themeColor="text1"/>
          <w:sz w:val="24"/>
          <w:szCs w:val="24"/>
        </w:rPr>
        <w:t>.</w:t>
      </w:r>
    </w:p>
    <w:p w:rsidR="00F37254" w:rsidRPr="00043D00" w:rsidRDefault="00F37254" w:rsidP="00945224">
      <w:pPr>
        <w:autoSpaceDE w:val="0"/>
        <w:autoSpaceDN w:val="0"/>
        <w:adjustRightInd w:val="0"/>
        <w:spacing w:after="0" w:line="480" w:lineRule="auto"/>
        <w:jc w:val="both"/>
        <w:rPr>
          <w:rFonts w:ascii="Times New Roman" w:eastAsia="Calibri" w:hAnsi="Times New Roman" w:cs="Times New Roman"/>
          <w:color w:val="000000" w:themeColor="text1"/>
          <w:sz w:val="24"/>
          <w:szCs w:val="24"/>
        </w:rPr>
      </w:pPr>
      <w:r w:rsidRPr="00043D00">
        <w:rPr>
          <w:rFonts w:ascii="Times New Roman" w:eastAsia="Calibri" w:hAnsi="Times New Roman" w:cs="Times New Roman"/>
          <w:color w:val="000000" w:themeColor="text1"/>
          <w:sz w:val="24"/>
          <w:szCs w:val="24"/>
        </w:rPr>
        <w:t xml:space="preserve">Using the slopes of the plots, the activation energy values for the membranes are given in Table </w:t>
      </w:r>
      <w:r w:rsidR="007A0F00" w:rsidRPr="00043D00">
        <w:rPr>
          <w:rFonts w:ascii="Times New Roman" w:eastAsia="Calibri" w:hAnsi="Times New Roman" w:cs="Times New Roman"/>
          <w:color w:val="000000" w:themeColor="text1"/>
          <w:sz w:val="24"/>
          <w:szCs w:val="24"/>
        </w:rPr>
        <w:t>5</w:t>
      </w:r>
      <w:r w:rsidRPr="00043D00">
        <w:rPr>
          <w:rFonts w:ascii="Times New Roman" w:eastAsia="Calibri" w:hAnsi="Times New Roman" w:cs="Times New Roman"/>
          <w:color w:val="000000" w:themeColor="text1"/>
          <w:sz w:val="24"/>
          <w:szCs w:val="24"/>
        </w:rPr>
        <w:t>. As all the activation energy values of the membranes are positive, the permeation flux increases at higher temperature.</w:t>
      </w:r>
    </w:p>
    <w:p w:rsidR="001052BA" w:rsidRPr="00043D00" w:rsidRDefault="001052BA" w:rsidP="00945224">
      <w:pPr>
        <w:autoSpaceDE w:val="0"/>
        <w:autoSpaceDN w:val="0"/>
        <w:adjustRightInd w:val="0"/>
        <w:spacing w:after="0" w:line="480" w:lineRule="auto"/>
        <w:jc w:val="both"/>
        <w:rPr>
          <w:rFonts w:ascii="Times New Roman" w:eastAsia="Calibri" w:hAnsi="Times New Roman" w:cs="Times New Roman"/>
          <w:color w:val="000000" w:themeColor="text1"/>
          <w:sz w:val="24"/>
          <w:szCs w:val="24"/>
        </w:rPr>
      </w:pPr>
    </w:p>
    <w:p w:rsidR="00FC1D0C" w:rsidRPr="00043D00" w:rsidRDefault="00023645" w:rsidP="00941312">
      <w:pPr>
        <w:autoSpaceDE w:val="0"/>
        <w:autoSpaceDN w:val="0"/>
        <w:adjustRightInd w:val="0"/>
        <w:spacing w:after="0" w:line="480" w:lineRule="auto"/>
        <w:jc w:val="center"/>
        <w:rPr>
          <w:rFonts w:ascii="Times New Roman" w:eastAsia="Calibri" w:hAnsi="Times New Roman" w:cs="Times New Roman"/>
          <w:color w:val="000000" w:themeColor="text1"/>
        </w:rPr>
      </w:pPr>
      <w:r w:rsidRPr="00043D00">
        <w:rPr>
          <w:rFonts w:ascii="Times New Roman" w:eastAsia="Calibri" w:hAnsi="Times New Roman" w:cs="Times New Roman"/>
          <w:noProof/>
          <w:color w:val="000000" w:themeColor="text1"/>
          <w:lang w:val="en-GB" w:eastAsia="zh-CN"/>
        </w:rPr>
        <w:drawing>
          <wp:anchor distT="0" distB="0" distL="114300" distR="114300" simplePos="0" relativeHeight="251670528" behindDoc="0" locked="0" layoutInCell="1" allowOverlap="1" wp14:anchorId="042714DF">
            <wp:simplePos x="0" y="0"/>
            <wp:positionH relativeFrom="margin">
              <wp:posOffset>47625</wp:posOffset>
            </wp:positionH>
            <wp:positionV relativeFrom="paragraph">
              <wp:posOffset>249555</wp:posOffset>
            </wp:positionV>
            <wp:extent cx="5924550" cy="581025"/>
            <wp:effectExtent l="0" t="0" r="0" b="9525"/>
            <wp:wrapTopAndBottom/>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924550" cy="581025"/>
                    </a:xfrm>
                    <a:prstGeom prst="rect">
                      <a:avLst/>
                    </a:prstGeom>
                    <a:noFill/>
                  </pic:spPr>
                </pic:pic>
              </a:graphicData>
            </a:graphic>
            <wp14:sizeRelH relativeFrom="margin">
              <wp14:pctWidth>0</wp14:pctWidth>
            </wp14:sizeRelH>
            <wp14:sizeRelV relativeFrom="margin">
              <wp14:pctHeight>0</wp14:pctHeight>
            </wp14:sizeRelV>
          </wp:anchor>
        </w:drawing>
      </w:r>
      <w:r w:rsidR="00F37254" w:rsidRPr="00043D00">
        <w:rPr>
          <w:rFonts w:ascii="Times New Roman" w:eastAsia="Calibri" w:hAnsi="Times New Roman" w:cs="Times New Roman"/>
          <w:b/>
          <w:bCs/>
          <w:color w:val="000000" w:themeColor="text1"/>
        </w:rPr>
        <w:t xml:space="preserve">Table </w:t>
      </w:r>
      <w:r w:rsidR="007A0F00" w:rsidRPr="00043D00">
        <w:rPr>
          <w:rFonts w:ascii="Times New Roman" w:eastAsia="Calibri" w:hAnsi="Times New Roman" w:cs="Times New Roman"/>
          <w:b/>
          <w:bCs/>
          <w:color w:val="000000" w:themeColor="text1"/>
        </w:rPr>
        <w:t>5</w:t>
      </w:r>
      <w:r w:rsidR="00F37254" w:rsidRPr="00043D00">
        <w:rPr>
          <w:rFonts w:ascii="Times New Roman" w:eastAsia="Calibri" w:hAnsi="Times New Roman" w:cs="Times New Roman"/>
          <w:b/>
          <w:bCs/>
          <w:color w:val="000000" w:themeColor="text1"/>
        </w:rPr>
        <w:t>.</w:t>
      </w:r>
      <w:r w:rsidR="00F37254" w:rsidRPr="00043D00">
        <w:rPr>
          <w:rFonts w:ascii="Times New Roman" w:eastAsia="Calibri" w:hAnsi="Times New Roman" w:cs="Times New Roman"/>
          <w:color w:val="000000" w:themeColor="text1"/>
        </w:rPr>
        <w:t xml:space="preserve"> Activation energy values for some of membranes.</w:t>
      </w:r>
    </w:p>
    <w:p w:rsidR="00571F75" w:rsidRPr="00043D00" w:rsidRDefault="00571F75" w:rsidP="00945224">
      <w:pPr>
        <w:spacing w:line="480" w:lineRule="auto"/>
        <w:ind w:firstLine="360"/>
        <w:jc w:val="both"/>
        <w:rPr>
          <w:rFonts w:ascii="Times New Roman" w:eastAsia="Calibri" w:hAnsi="Times New Roman" w:cs="Times New Roman"/>
          <w:color w:val="FFC000"/>
          <w:sz w:val="24"/>
          <w:szCs w:val="24"/>
        </w:rPr>
      </w:pPr>
    </w:p>
    <w:p w:rsidR="00F37254" w:rsidRPr="00043D00" w:rsidRDefault="00F37254" w:rsidP="00945224">
      <w:pPr>
        <w:spacing w:line="480" w:lineRule="auto"/>
        <w:ind w:firstLine="360"/>
        <w:jc w:val="both"/>
        <w:rPr>
          <w:rFonts w:ascii="Times New Roman" w:eastAsia="Calibri" w:hAnsi="Times New Roman" w:cs="Times New Roman"/>
          <w:color w:val="000000" w:themeColor="text1"/>
          <w:sz w:val="24"/>
          <w:szCs w:val="24"/>
        </w:rPr>
      </w:pPr>
      <w:r w:rsidRPr="00043D00">
        <w:rPr>
          <w:rFonts w:ascii="Times New Roman" w:eastAsia="Calibri" w:hAnsi="Times New Roman" w:cs="Times New Roman"/>
          <w:color w:val="000000" w:themeColor="text1"/>
          <w:sz w:val="24"/>
          <w:szCs w:val="24"/>
        </w:rPr>
        <w:t xml:space="preserve">As variation of the </w:t>
      </w:r>
      <w:r w:rsidR="00412CD7" w:rsidRPr="00043D00">
        <w:rPr>
          <w:rFonts w:ascii="Times New Roman" w:eastAsia="Calibri" w:hAnsi="Times New Roman" w:cs="Times New Roman"/>
          <w:color w:val="000000" w:themeColor="text1"/>
          <w:sz w:val="24"/>
          <w:szCs w:val="24"/>
        </w:rPr>
        <w:t xml:space="preserve">permeation </w:t>
      </w:r>
      <w:r w:rsidRPr="00043D00">
        <w:rPr>
          <w:rFonts w:ascii="Times New Roman" w:eastAsia="Calibri" w:hAnsi="Times New Roman" w:cs="Times New Roman"/>
          <w:color w:val="000000" w:themeColor="text1"/>
          <w:sz w:val="24"/>
          <w:szCs w:val="24"/>
        </w:rPr>
        <w:t>flux versus temperature depends on the magnitude of the activation energy</w:t>
      </w:r>
      <w:r w:rsidR="00315941" w:rsidRPr="00043D00">
        <w:rPr>
          <w:rFonts w:ascii="Times New Roman" w:eastAsia="Calibri" w:hAnsi="Times New Roman" w:cs="Times New Roman"/>
          <w:color w:val="000000" w:themeColor="text1"/>
          <w:sz w:val="24"/>
          <w:szCs w:val="24"/>
        </w:rPr>
        <w:t xml:space="preserve">, </w:t>
      </w:r>
      <w:r w:rsidR="00315941" w:rsidRPr="00043D00">
        <w:rPr>
          <w:rFonts w:asciiTheme="majorBidi" w:hAnsiTheme="majorBidi" w:cstheme="majorBidi"/>
          <w:color w:val="000000" w:themeColor="text1"/>
          <w:sz w:val="24"/>
          <w:szCs w:val="24"/>
          <w:shd w:val="clear" w:color="auto" w:fill="FFFFFF"/>
        </w:rPr>
        <w:t xml:space="preserve">smaller values for Ea for PVA-T-2 and PVA-T-10 MMMs are expected (based on </w:t>
      </w:r>
      <w:r w:rsidR="00412CD7" w:rsidRPr="00043D00">
        <w:rPr>
          <w:rFonts w:asciiTheme="majorBidi" w:hAnsiTheme="majorBidi" w:cstheme="majorBidi"/>
          <w:color w:val="000000" w:themeColor="text1"/>
          <w:sz w:val="24"/>
          <w:szCs w:val="24"/>
          <w:shd w:val="clear" w:color="auto" w:fill="FFFFFF"/>
        </w:rPr>
        <w:t>data summarized in Table S1</w:t>
      </w:r>
      <w:r w:rsidR="00315941" w:rsidRPr="00043D00">
        <w:rPr>
          <w:rFonts w:asciiTheme="majorBidi" w:hAnsiTheme="majorBidi" w:cstheme="majorBidi"/>
          <w:color w:val="000000" w:themeColor="text1"/>
          <w:sz w:val="24"/>
          <w:szCs w:val="24"/>
          <w:shd w:val="clear" w:color="auto" w:fill="FFFFFF"/>
        </w:rPr>
        <w:t>.)</w:t>
      </w:r>
      <w:r w:rsidR="00460497" w:rsidRPr="00043D00">
        <w:rPr>
          <w:rFonts w:ascii="Times New Roman" w:eastAsia="Calibri" w:hAnsi="Times New Roman" w:cs="Times New Roman"/>
          <w:color w:val="000000" w:themeColor="text1"/>
          <w:sz w:val="24"/>
          <w:szCs w:val="24"/>
        </w:rPr>
        <w:t xml:space="preserve">. </w:t>
      </w:r>
      <w:r w:rsidR="00B95751" w:rsidRPr="00043D00">
        <w:rPr>
          <w:rFonts w:asciiTheme="majorBidi" w:hAnsiTheme="majorBidi" w:cstheme="majorBidi"/>
          <w:color w:val="000000" w:themeColor="text1"/>
          <w:sz w:val="24"/>
          <w:szCs w:val="24"/>
          <w:shd w:val="clear" w:color="auto" w:fill="FFFFFF"/>
        </w:rPr>
        <w:t xml:space="preserve">Based on FESEM, XRD data and mechanical properties, free </w:t>
      </w:r>
      <w:r w:rsidR="00B95751" w:rsidRPr="00043D00">
        <w:rPr>
          <w:rFonts w:asciiTheme="majorBidi" w:hAnsiTheme="majorBidi" w:cstheme="majorBidi"/>
          <w:color w:val="000000" w:themeColor="text1"/>
          <w:sz w:val="24"/>
          <w:szCs w:val="24"/>
          <w:shd w:val="clear" w:color="auto" w:fill="FFFFFF"/>
        </w:rPr>
        <w:lastRenderedPageBreak/>
        <w:t>volumes are responsible for permeation behavior of both PVA-T-2 and PVA-T-10 MMMs which show less sensitivity to variation in temperature. As a result, smaller values for Ea seem reasonable for these two types of MMMs.</w:t>
      </w:r>
      <w:r w:rsidRPr="00043D00">
        <w:rPr>
          <w:rFonts w:ascii="Times New Roman" w:eastAsia="Calibri" w:hAnsi="Times New Roman" w:cs="Times New Roman"/>
          <w:color w:val="000000" w:themeColor="text1"/>
          <w:sz w:val="24"/>
          <w:szCs w:val="24"/>
        </w:rPr>
        <w:t xml:space="preserve"> Actually, owing to larger free volumes of both PVA-T-2 and PVA-T-10, permeating species needed less energy to pass through these membranes. Reduced crystallinity and formation of defects/voids around agglomerated regions are respectively responsible for increased free spaces in PVA-T-2 and PVA-T-10 MMMs. Consequently, the lowest increment in PVA-T-2 diffusion coefficients followed by minimum changes in the flux and </w:t>
      </w:r>
      <w:r w:rsidR="0057310F" w:rsidRPr="00043D00">
        <w:rPr>
          <w:rFonts w:ascii="Times New Roman" w:eastAsia="Calibri" w:hAnsi="Times New Roman" w:cs="Times New Roman"/>
          <w:color w:val="000000" w:themeColor="text1"/>
          <w:sz w:val="24"/>
          <w:szCs w:val="24"/>
        </w:rPr>
        <w:t>separation factor</w:t>
      </w:r>
      <w:r w:rsidRPr="00043D00">
        <w:rPr>
          <w:rFonts w:ascii="Times New Roman" w:eastAsia="Calibri" w:hAnsi="Times New Roman" w:cs="Times New Roman"/>
          <w:color w:val="000000" w:themeColor="text1"/>
          <w:sz w:val="24"/>
          <w:szCs w:val="24"/>
        </w:rPr>
        <w:t xml:space="preserve"> (Table </w:t>
      </w:r>
      <w:r w:rsidR="0029178E" w:rsidRPr="00043D00">
        <w:rPr>
          <w:rFonts w:ascii="Times New Roman" w:eastAsia="Calibri" w:hAnsi="Times New Roman" w:cs="Times New Roman"/>
          <w:color w:val="000000" w:themeColor="text1"/>
          <w:sz w:val="24"/>
          <w:szCs w:val="24"/>
        </w:rPr>
        <w:t>S1</w:t>
      </w:r>
      <w:r w:rsidRPr="00043D00">
        <w:rPr>
          <w:rFonts w:ascii="Times New Roman" w:eastAsia="Calibri" w:hAnsi="Times New Roman" w:cs="Times New Roman"/>
          <w:color w:val="000000" w:themeColor="text1"/>
          <w:sz w:val="24"/>
          <w:szCs w:val="24"/>
        </w:rPr>
        <w:t xml:space="preserve">) has occurred compared to other MMMs. </w:t>
      </w:r>
      <w:r w:rsidR="009166CC" w:rsidRPr="00043D00">
        <w:rPr>
          <w:rFonts w:asciiTheme="majorBidi" w:hAnsiTheme="majorBidi" w:cstheme="majorBidi"/>
          <w:color w:val="000000" w:themeColor="text1"/>
          <w:sz w:val="24"/>
          <w:szCs w:val="24"/>
          <w:shd w:val="clear" w:color="auto" w:fill="FFFFFF"/>
        </w:rPr>
        <w:t xml:space="preserve">However, </w:t>
      </w:r>
      <w:r w:rsidR="009166CC" w:rsidRPr="00043D00">
        <w:rPr>
          <w:rFonts w:asciiTheme="majorBidi" w:eastAsia="Calibri" w:hAnsiTheme="majorBidi" w:cstheme="majorBidi"/>
          <w:color w:val="000000" w:themeColor="text1"/>
          <w:sz w:val="24"/>
          <w:szCs w:val="24"/>
        </w:rPr>
        <w:t xml:space="preserve">the permeation flux of the PVA-T-6 MMMs with the maximum value for activation energy shows the highest dependency on temperature which is in consistent with observed results </w:t>
      </w:r>
      <w:r w:rsidR="005A2754" w:rsidRPr="00043D00">
        <w:rPr>
          <w:rFonts w:asciiTheme="majorBidi" w:eastAsia="Calibri" w:hAnsiTheme="majorBidi" w:cstheme="majorBidi"/>
          <w:color w:val="000000" w:themeColor="text1"/>
          <w:sz w:val="24"/>
          <w:szCs w:val="24"/>
        </w:rPr>
        <w:t>summarized in Table S1</w:t>
      </w:r>
      <w:r w:rsidR="009166CC" w:rsidRPr="00043D00">
        <w:rPr>
          <w:rFonts w:asciiTheme="majorBidi" w:eastAsia="Calibri" w:hAnsiTheme="majorBidi" w:cstheme="majorBidi"/>
          <w:color w:val="000000" w:themeColor="text1"/>
          <w:sz w:val="24"/>
          <w:szCs w:val="24"/>
        </w:rPr>
        <w:t>. In fact, chain rigidification is responsible for the observed separation performance of PVA-T-6 membranes. As increasing the temperature strongly influences the chain mobility, so water and IPA molecules could diffuse through less rigid chains with increased free volumes</w:t>
      </w:r>
      <w:r w:rsidR="001B67D1" w:rsidRPr="00043D00">
        <w:rPr>
          <w:rFonts w:asciiTheme="majorBidi" w:eastAsia="Calibri" w:hAnsiTheme="majorBidi" w:cstheme="majorBidi"/>
          <w:color w:val="000000" w:themeColor="text1"/>
          <w:sz w:val="24"/>
          <w:szCs w:val="24"/>
        </w:rPr>
        <w:t xml:space="preserve">. </w:t>
      </w:r>
      <w:r w:rsidR="00B0192B" w:rsidRPr="00043D00">
        <w:rPr>
          <w:rFonts w:asciiTheme="majorBidi" w:eastAsia="Calibri" w:hAnsiTheme="majorBidi" w:cstheme="majorBidi"/>
          <w:color w:val="000000" w:themeColor="text1"/>
          <w:sz w:val="24"/>
          <w:szCs w:val="24"/>
        </w:rPr>
        <w:t xml:space="preserve">Then, </w:t>
      </w:r>
      <w:r w:rsidR="009166CC" w:rsidRPr="00043D00">
        <w:rPr>
          <w:rFonts w:asciiTheme="majorBidi" w:eastAsia="Calibri" w:hAnsiTheme="majorBidi" w:cstheme="majorBidi"/>
          <w:color w:val="000000" w:themeColor="text1"/>
          <w:sz w:val="24"/>
          <w:szCs w:val="24"/>
        </w:rPr>
        <w:t xml:space="preserve">the separation performance of PVA-T-6 membranes changed significantly compared to other MMMs. </w:t>
      </w:r>
    </w:p>
    <w:p w:rsidR="00F37254" w:rsidRPr="00043D00" w:rsidRDefault="00F37254" w:rsidP="00945224">
      <w:pPr>
        <w:spacing w:line="480" w:lineRule="auto"/>
        <w:rPr>
          <w:rFonts w:asciiTheme="majorBidi" w:eastAsiaTheme="minorEastAsia" w:hAnsiTheme="majorBidi" w:cstheme="majorBidi"/>
          <w:i/>
          <w:color w:val="000000" w:themeColor="text1"/>
          <w:sz w:val="24"/>
          <w:szCs w:val="24"/>
        </w:rPr>
      </w:pPr>
      <w:r w:rsidRPr="00043D00">
        <w:rPr>
          <w:rFonts w:asciiTheme="majorBidi" w:eastAsiaTheme="minorEastAsia" w:hAnsiTheme="majorBidi" w:cstheme="majorBidi"/>
          <w:i/>
          <w:color w:val="000000" w:themeColor="text1"/>
          <w:sz w:val="24"/>
          <w:szCs w:val="24"/>
        </w:rPr>
        <w:t>3.3.2.3. Effect of feed composition on PV experiments</w:t>
      </w:r>
    </w:p>
    <w:p w:rsidR="00F37254" w:rsidRPr="00043D00" w:rsidRDefault="00F37254" w:rsidP="00945224">
      <w:pPr>
        <w:spacing w:line="480" w:lineRule="auto"/>
        <w:ind w:firstLine="360"/>
        <w:jc w:val="both"/>
        <w:rPr>
          <w:rFonts w:asciiTheme="majorBidi" w:eastAsiaTheme="minorEastAsia" w:hAnsiTheme="majorBidi" w:cstheme="majorBidi"/>
          <w:color w:val="000000" w:themeColor="text1"/>
          <w:sz w:val="24"/>
          <w:szCs w:val="24"/>
        </w:rPr>
      </w:pPr>
      <w:r w:rsidRPr="00043D00">
        <w:rPr>
          <w:rFonts w:asciiTheme="majorBidi" w:eastAsiaTheme="minorEastAsia" w:hAnsiTheme="majorBidi" w:cstheme="majorBidi"/>
          <w:color w:val="000000" w:themeColor="text1"/>
          <w:sz w:val="24"/>
          <w:szCs w:val="24"/>
        </w:rPr>
        <w:t xml:space="preserve">Fig. 7b illustrates the influence of IPA concentration of feed, in the range of 70–90 wt%, on both flux and </w:t>
      </w:r>
      <w:r w:rsidR="0057310F" w:rsidRPr="00043D00">
        <w:rPr>
          <w:rFonts w:asciiTheme="majorBidi" w:eastAsiaTheme="minorEastAsia" w:hAnsiTheme="majorBidi" w:cstheme="majorBidi"/>
          <w:color w:val="000000" w:themeColor="text1"/>
          <w:sz w:val="24"/>
          <w:szCs w:val="24"/>
        </w:rPr>
        <w:t>separation factor</w:t>
      </w:r>
      <w:r w:rsidRPr="00043D00">
        <w:rPr>
          <w:rFonts w:asciiTheme="majorBidi" w:eastAsiaTheme="minorEastAsia" w:hAnsiTheme="majorBidi" w:cstheme="majorBidi"/>
          <w:color w:val="000000" w:themeColor="text1"/>
          <w:sz w:val="24"/>
          <w:szCs w:val="24"/>
        </w:rPr>
        <w:t>. As expected, by increasing the water concentration, the total flux enhanced owing to the so-called “plasticizing effect” of water, leading to increasing the membrane free volumes, which makes molecules pass more easily through membranes</w:t>
      </w:r>
      <w:r w:rsidR="00D20312" w:rsidRPr="00043D00">
        <w:rPr>
          <w:rFonts w:asciiTheme="majorBidi" w:eastAsiaTheme="minorEastAsia" w:hAnsiTheme="majorBidi" w:cstheme="majorBidi"/>
          <w:color w:val="000000" w:themeColor="text1"/>
          <w:sz w:val="24"/>
          <w:szCs w:val="24"/>
        </w:rPr>
        <w:t xml:space="preserve"> </w:t>
      </w:r>
      <w:r w:rsidRPr="00043D00">
        <w:rPr>
          <w:rFonts w:asciiTheme="majorBidi" w:eastAsiaTheme="minorEastAsia" w:hAnsiTheme="majorBidi" w:cstheme="majorBidi"/>
          <w:noProof/>
          <w:color w:val="000000" w:themeColor="text1"/>
          <w:sz w:val="24"/>
          <w:szCs w:val="24"/>
        </w:rPr>
        <w:t xml:space="preserve">[24, </w:t>
      </w:r>
      <w:r w:rsidR="00C3718F" w:rsidRPr="00043D00">
        <w:rPr>
          <w:rFonts w:asciiTheme="majorBidi" w:eastAsiaTheme="minorEastAsia" w:hAnsiTheme="majorBidi" w:cstheme="majorBidi"/>
          <w:noProof/>
          <w:color w:val="000000" w:themeColor="text1"/>
          <w:sz w:val="24"/>
          <w:szCs w:val="24"/>
        </w:rPr>
        <w:t>60</w:t>
      </w:r>
      <w:r w:rsidRPr="00043D00">
        <w:rPr>
          <w:rFonts w:asciiTheme="majorBidi" w:eastAsiaTheme="minorEastAsia" w:hAnsiTheme="majorBidi" w:cstheme="majorBidi"/>
          <w:noProof/>
          <w:color w:val="000000" w:themeColor="text1"/>
          <w:sz w:val="24"/>
          <w:szCs w:val="24"/>
        </w:rPr>
        <w:t>]</w:t>
      </w:r>
      <w:r w:rsidRPr="00043D00">
        <w:rPr>
          <w:rFonts w:asciiTheme="majorBidi" w:eastAsiaTheme="minorEastAsia" w:hAnsiTheme="majorBidi" w:cstheme="majorBidi"/>
          <w:color w:val="000000" w:themeColor="text1"/>
          <w:sz w:val="24"/>
          <w:szCs w:val="24"/>
        </w:rPr>
        <w:t xml:space="preserve">. Furthermore, more hydrogen bonds may be formed between the hydrophilic polar PVA groups and water in the feed mixture at higher water concentrations, which is responsible for enhanced flux and the correspondingly lower </w:t>
      </w:r>
      <w:r w:rsidR="0057310F" w:rsidRPr="00043D00">
        <w:rPr>
          <w:rFonts w:asciiTheme="majorBidi" w:eastAsiaTheme="minorEastAsia" w:hAnsiTheme="majorBidi" w:cstheme="majorBidi"/>
          <w:color w:val="000000" w:themeColor="text1"/>
          <w:sz w:val="24"/>
          <w:szCs w:val="24"/>
        </w:rPr>
        <w:t>separation factor</w:t>
      </w:r>
      <w:r w:rsidRPr="00043D00">
        <w:rPr>
          <w:rFonts w:asciiTheme="majorBidi" w:eastAsiaTheme="minorEastAsia" w:hAnsiTheme="majorBidi" w:cstheme="majorBidi"/>
          <w:color w:val="000000" w:themeColor="text1"/>
          <w:sz w:val="24"/>
          <w:szCs w:val="24"/>
        </w:rPr>
        <w:t xml:space="preserve"> at the same TNT loadings. Fig. 7b shows that the maximum flux belongs to nanocomposites containing 10 wt% TNTs for the feed containing 30 </w:t>
      </w:r>
      <w:r w:rsidRPr="00043D00">
        <w:rPr>
          <w:rFonts w:asciiTheme="majorBidi" w:eastAsiaTheme="minorEastAsia" w:hAnsiTheme="majorBidi" w:cstheme="majorBidi"/>
          <w:color w:val="000000" w:themeColor="text1"/>
          <w:sz w:val="24"/>
          <w:szCs w:val="24"/>
        </w:rPr>
        <w:lastRenderedPageBreak/>
        <w:t xml:space="preserve">wt% water, which is about 0.58 </w:t>
      </w:r>
      <w:r w:rsidR="004A0D16" w:rsidRPr="00043D00">
        <w:rPr>
          <w:rFonts w:asciiTheme="majorBidi" w:eastAsiaTheme="minorEastAsia" w:hAnsiTheme="majorBidi" w:cstheme="majorBidi"/>
          <w:color w:val="000000" w:themeColor="text1"/>
          <w:sz w:val="24"/>
          <w:szCs w:val="24"/>
        </w:rPr>
        <w:t>kg/m</w:t>
      </w:r>
      <w:r w:rsidR="004A0D16" w:rsidRPr="00043D00">
        <w:rPr>
          <w:rFonts w:asciiTheme="majorBidi" w:eastAsiaTheme="minorEastAsia" w:hAnsiTheme="majorBidi" w:cstheme="majorBidi"/>
          <w:color w:val="000000" w:themeColor="text1"/>
          <w:sz w:val="24"/>
          <w:szCs w:val="24"/>
          <w:vertAlign w:val="superscript"/>
        </w:rPr>
        <w:t>2</w:t>
      </w:r>
      <w:r w:rsidR="004A0D16" w:rsidRPr="00043D00">
        <w:rPr>
          <w:rFonts w:asciiTheme="majorBidi" w:eastAsiaTheme="minorEastAsia" w:hAnsiTheme="majorBidi" w:cstheme="majorBidi"/>
          <w:color w:val="000000" w:themeColor="text1"/>
          <w:sz w:val="24"/>
          <w:szCs w:val="24"/>
        </w:rPr>
        <w:t>h</w:t>
      </w:r>
      <w:r w:rsidRPr="00043D00">
        <w:rPr>
          <w:rFonts w:asciiTheme="majorBidi" w:eastAsiaTheme="minorEastAsia" w:hAnsiTheme="majorBidi" w:cstheme="majorBidi"/>
          <w:color w:val="000000" w:themeColor="text1"/>
          <w:sz w:val="24"/>
          <w:szCs w:val="24"/>
        </w:rPr>
        <w:t xml:space="preserve"> while its corresponding value when the water concentration of feed is 10 wt% is about 0.126 </w:t>
      </w:r>
      <w:r w:rsidR="004A0D16" w:rsidRPr="00043D00">
        <w:rPr>
          <w:rFonts w:asciiTheme="majorBidi" w:eastAsiaTheme="minorEastAsia" w:hAnsiTheme="majorBidi" w:cstheme="majorBidi"/>
          <w:color w:val="000000" w:themeColor="text1"/>
          <w:sz w:val="24"/>
          <w:szCs w:val="24"/>
        </w:rPr>
        <w:t>kg/m</w:t>
      </w:r>
      <w:r w:rsidR="004A0D16" w:rsidRPr="00043D00">
        <w:rPr>
          <w:rFonts w:asciiTheme="majorBidi" w:eastAsiaTheme="minorEastAsia" w:hAnsiTheme="majorBidi" w:cstheme="majorBidi"/>
          <w:color w:val="000000" w:themeColor="text1"/>
          <w:sz w:val="24"/>
          <w:szCs w:val="24"/>
          <w:vertAlign w:val="superscript"/>
        </w:rPr>
        <w:t>2</w:t>
      </w:r>
      <w:r w:rsidR="004A0D16" w:rsidRPr="00043D00">
        <w:rPr>
          <w:rFonts w:asciiTheme="majorBidi" w:eastAsiaTheme="minorEastAsia" w:hAnsiTheme="majorBidi" w:cstheme="majorBidi"/>
          <w:color w:val="000000" w:themeColor="text1"/>
          <w:sz w:val="24"/>
          <w:szCs w:val="24"/>
        </w:rPr>
        <w:t>h</w:t>
      </w:r>
      <w:r w:rsidRPr="00043D00">
        <w:rPr>
          <w:rFonts w:asciiTheme="majorBidi" w:eastAsiaTheme="minorEastAsia" w:hAnsiTheme="majorBidi" w:cstheme="majorBidi"/>
          <w:color w:val="000000" w:themeColor="text1"/>
          <w:sz w:val="24"/>
          <w:szCs w:val="24"/>
        </w:rPr>
        <w:t xml:space="preserve">. As for the </w:t>
      </w:r>
      <w:r w:rsidR="0057310F" w:rsidRPr="00043D00">
        <w:rPr>
          <w:rFonts w:asciiTheme="majorBidi" w:eastAsiaTheme="minorEastAsia" w:hAnsiTheme="majorBidi" w:cstheme="majorBidi"/>
          <w:color w:val="000000" w:themeColor="text1"/>
          <w:sz w:val="24"/>
          <w:szCs w:val="24"/>
        </w:rPr>
        <w:t>separation factor</w:t>
      </w:r>
      <w:r w:rsidRPr="00043D00">
        <w:rPr>
          <w:rFonts w:asciiTheme="majorBidi" w:eastAsiaTheme="minorEastAsia" w:hAnsiTheme="majorBidi" w:cstheme="majorBidi"/>
          <w:color w:val="000000" w:themeColor="text1"/>
          <w:sz w:val="24"/>
          <w:szCs w:val="24"/>
        </w:rPr>
        <w:t xml:space="preserve">, the same trend is observed for pervaporation performance of all nanocomposites over three different water contents of the feeds, which is also true about the flux results. Herein, however, the plasticizing and swelling effects of water had a negative impact on membranes </w:t>
      </w:r>
      <w:r w:rsidR="0057310F" w:rsidRPr="00043D00">
        <w:rPr>
          <w:rFonts w:asciiTheme="majorBidi" w:eastAsiaTheme="minorEastAsia" w:hAnsiTheme="majorBidi" w:cstheme="majorBidi"/>
          <w:color w:val="000000" w:themeColor="text1"/>
          <w:sz w:val="24"/>
          <w:szCs w:val="24"/>
        </w:rPr>
        <w:t>separation factor</w:t>
      </w:r>
      <w:r w:rsidRPr="00043D00">
        <w:rPr>
          <w:rFonts w:asciiTheme="majorBidi" w:eastAsiaTheme="minorEastAsia" w:hAnsiTheme="majorBidi" w:cstheme="majorBidi"/>
          <w:color w:val="000000" w:themeColor="text1"/>
          <w:sz w:val="24"/>
          <w:szCs w:val="24"/>
        </w:rPr>
        <w:t xml:space="preserve">; since polymer chains could move rapidly and easily, the resultant enhanced free volumes of MMMs are responsible for lower selectivities at low concentrated IPA mixtures. </w:t>
      </w:r>
    </w:p>
    <w:p w:rsidR="00F37254" w:rsidRPr="00043D00" w:rsidRDefault="00F37254" w:rsidP="00945224">
      <w:pPr>
        <w:pStyle w:val="ListParagraph"/>
        <w:numPr>
          <w:ilvl w:val="0"/>
          <w:numId w:val="1"/>
        </w:numPr>
        <w:autoSpaceDE w:val="0"/>
        <w:autoSpaceDN w:val="0"/>
        <w:adjustRightInd w:val="0"/>
        <w:spacing w:after="0" w:line="480" w:lineRule="auto"/>
        <w:ind w:left="360"/>
        <w:rPr>
          <w:rFonts w:asciiTheme="majorBidi" w:eastAsiaTheme="minorEastAsia" w:hAnsiTheme="majorBidi" w:cstheme="majorBidi"/>
          <w:b/>
          <w:bCs/>
          <w:color w:val="000000" w:themeColor="text1"/>
          <w:sz w:val="28"/>
          <w:szCs w:val="24"/>
        </w:rPr>
      </w:pPr>
      <w:r w:rsidRPr="00043D00">
        <w:rPr>
          <w:rFonts w:asciiTheme="majorBidi" w:eastAsiaTheme="minorEastAsia" w:hAnsiTheme="majorBidi" w:cstheme="majorBidi"/>
          <w:b/>
          <w:bCs/>
          <w:color w:val="000000" w:themeColor="text1"/>
          <w:sz w:val="28"/>
          <w:szCs w:val="24"/>
        </w:rPr>
        <w:t>Comparison of PV performance</w:t>
      </w:r>
    </w:p>
    <w:p w:rsidR="00F37254" w:rsidRPr="00043D00" w:rsidRDefault="00F37254" w:rsidP="00945224">
      <w:pPr>
        <w:spacing w:line="480" w:lineRule="auto"/>
        <w:ind w:firstLine="360"/>
        <w:jc w:val="both"/>
        <w:rPr>
          <w:rFonts w:asciiTheme="majorBidi" w:eastAsiaTheme="minorEastAsia" w:hAnsiTheme="majorBidi" w:cstheme="majorBidi"/>
          <w:sz w:val="24"/>
          <w:szCs w:val="24"/>
        </w:rPr>
      </w:pPr>
      <w:r w:rsidRPr="00043D00">
        <w:rPr>
          <w:rFonts w:asciiTheme="majorBidi" w:eastAsiaTheme="minorEastAsia" w:hAnsiTheme="majorBidi" w:cstheme="majorBidi"/>
          <w:color w:val="000000" w:themeColor="text1"/>
          <w:sz w:val="24"/>
          <w:szCs w:val="24"/>
        </w:rPr>
        <w:t xml:space="preserve">Table </w:t>
      </w:r>
      <w:r w:rsidR="0029178E" w:rsidRPr="00043D00">
        <w:rPr>
          <w:rFonts w:asciiTheme="majorBidi" w:eastAsiaTheme="minorEastAsia" w:hAnsiTheme="majorBidi" w:cstheme="majorBidi"/>
          <w:color w:val="000000" w:themeColor="text1"/>
          <w:sz w:val="24"/>
          <w:szCs w:val="24"/>
        </w:rPr>
        <w:t>6</w:t>
      </w:r>
      <w:r w:rsidRPr="00043D00">
        <w:rPr>
          <w:rFonts w:asciiTheme="majorBidi" w:eastAsiaTheme="minorEastAsia" w:hAnsiTheme="majorBidi" w:cstheme="majorBidi"/>
          <w:color w:val="000000" w:themeColor="text1"/>
          <w:sz w:val="24"/>
          <w:szCs w:val="24"/>
        </w:rPr>
        <w:t xml:space="preserve"> summarizes reported data for dehydration of IPA via different mixed matrix membranes made up of PVA or nanotubes, which means that all of these membranes have at least one similar component. The published report by Shirazi et al. [30] has been chosen as one of the main motivations of this study, to provide a comparison between the PV performance potential of CNTs and TNTs implemented in the same PVA matrix in IPA dehydration. When incorporation of TNTs into PVA matrix resulted in higher values for the permeated flux in all weight fractions compared with PVA-0 membrane (except for PVA-T-6), the total flux of CNTs-PVA membranes decreased for all CNTs loading. Moreover, the maximum value of </w:t>
      </w:r>
      <w:r w:rsidR="0057310F" w:rsidRPr="00043D00">
        <w:rPr>
          <w:rFonts w:asciiTheme="majorBidi" w:eastAsiaTheme="minorEastAsia" w:hAnsiTheme="majorBidi" w:cstheme="majorBidi"/>
          <w:color w:val="000000" w:themeColor="text1"/>
          <w:sz w:val="24"/>
          <w:szCs w:val="24"/>
        </w:rPr>
        <w:t>separation factor</w:t>
      </w:r>
      <w:r w:rsidRPr="00043D00">
        <w:rPr>
          <w:rFonts w:asciiTheme="majorBidi" w:eastAsiaTheme="minorEastAsia" w:hAnsiTheme="majorBidi" w:cstheme="majorBidi"/>
          <w:color w:val="000000" w:themeColor="text1"/>
          <w:sz w:val="24"/>
          <w:szCs w:val="24"/>
        </w:rPr>
        <w:t xml:space="preserve"> and PSI were higher when PVA membranes have been modified with TNTs. For example, the maximum value of PSI was about 266 in the case of PVA-T- 2, while this parameter was reported at about 141 for PVA-CNTs-2 MMMs for PV dehydration of aqueous feed with </w:t>
      </w:r>
      <w:r w:rsidRPr="00043D00">
        <w:rPr>
          <w:rFonts w:asciiTheme="majorBidi" w:eastAsiaTheme="minorEastAsia" w:hAnsiTheme="majorBidi" w:cstheme="majorBidi"/>
          <w:sz w:val="24"/>
          <w:szCs w:val="24"/>
        </w:rPr>
        <w:t>90 wt% IPA. TNTs might be more effective in enhancing PVA membrane performance. The CNTs surface is free of functional groups, so at least acid treatment and oxidization should be applied to CNTs to be dispersed into hydrophilic polymers including PVA. The earlier Section 3.1 has shown that there are some hydroxyl groups on TNTs surface, resulting in no need to modify TNTs further.</w:t>
      </w:r>
    </w:p>
    <w:p w:rsidR="005E4DA8" w:rsidRPr="00043D00" w:rsidRDefault="00F37254" w:rsidP="00945224">
      <w:pPr>
        <w:spacing w:line="480" w:lineRule="auto"/>
        <w:ind w:firstLine="360"/>
        <w:jc w:val="both"/>
        <w:rPr>
          <w:rFonts w:asciiTheme="majorBidi" w:eastAsiaTheme="minorEastAsia" w:hAnsiTheme="majorBidi" w:cstheme="majorBidi"/>
          <w:sz w:val="24"/>
          <w:szCs w:val="24"/>
        </w:rPr>
      </w:pPr>
      <w:r w:rsidRPr="00043D00">
        <w:rPr>
          <w:rFonts w:asciiTheme="majorBidi" w:eastAsiaTheme="minorEastAsia" w:hAnsiTheme="majorBidi" w:cstheme="majorBidi"/>
          <w:sz w:val="24"/>
          <w:szCs w:val="24"/>
        </w:rPr>
        <w:lastRenderedPageBreak/>
        <w:t xml:space="preserve">It is reasonable to conclude that the PVA-TNTs nanocomposites prepared in this study have shown better separation performance at least in terms of one of the three main parameters i.e., flux, </w:t>
      </w:r>
      <w:r w:rsidR="0057310F" w:rsidRPr="00043D00">
        <w:rPr>
          <w:rFonts w:asciiTheme="majorBidi" w:eastAsiaTheme="minorEastAsia" w:hAnsiTheme="majorBidi" w:cstheme="majorBidi"/>
          <w:color w:val="000000" w:themeColor="text1"/>
          <w:sz w:val="24"/>
          <w:szCs w:val="24"/>
        </w:rPr>
        <w:t>separation factor</w:t>
      </w:r>
      <w:r w:rsidRPr="00043D00">
        <w:rPr>
          <w:rFonts w:asciiTheme="majorBidi" w:eastAsiaTheme="minorEastAsia" w:hAnsiTheme="majorBidi" w:cstheme="majorBidi"/>
          <w:sz w:val="24"/>
          <w:szCs w:val="24"/>
        </w:rPr>
        <w:t>, or PSI, except when NaAlg-CNTs-2 or CS-TNTs-6/PAN membranes were used; however, the preparation procedure of PVA-TNTs MMMs in this study has been easier and simpler than the aforementioned prepared membranes, which means our results are comparable with the aforementioned publications. In fact, desirable adhesion and compatibility between titanate nanotubes and PVA were verified through TGA, tensile stress analysis, and FESEM images, resulting in improved dehydration ability of PVA membranes. Last but not least, the improved PV performance might be attributed to the high aspect ratio of TNTs covered by OH groups as mentioned in section 3.1. Thus, we could prepare nanocomposites containing higher loadings of TNTs compared to the TiO</w:t>
      </w:r>
      <w:r w:rsidRPr="00043D00">
        <w:rPr>
          <w:rFonts w:asciiTheme="majorBidi" w:eastAsiaTheme="minorEastAsia" w:hAnsiTheme="majorBidi" w:cstheme="majorBidi"/>
          <w:sz w:val="24"/>
          <w:szCs w:val="24"/>
          <w:vertAlign w:val="subscript"/>
        </w:rPr>
        <w:t>2</w:t>
      </w:r>
      <w:r w:rsidRPr="00043D00">
        <w:rPr>
          <w:rFonts w:asciiTheme="majorBidi" w:eastAsiaTheme="minorEastAsia" w:hAnsiTheme="majorBidi" w:cstheme="majorBidi"/>
          <w:sz w:val="24"/>
          <w:szCs w:val="24"/>
        </w:rPr>
        <w:t xml:space="preserve"> particles used by Sairam et al. </w:t>
      </w:r>
      <w:r w:rsidRPr="00043D00">
        <w:rPr>
          <w:rFonts w:asciiTheme="majorBidi" w:eastAsiaTheme="minorEastAsia" w:hAnsiTheme="majorBidi" w:cstheme="majorBidi"/>
          <w:noProof/>
          <w:sz w:val="24"/>
          <w:szCs w:val="24"/>
        </w:rPr>
        <w:t>[32]</w:t>
      </w:r>
      <w:r w:rsidRPr="00043D00">
        <w:rPr>
          <w:rFonts w:asciiTheme="majorBidi" w:eastAsiaTheme="minorEastAsia" w:hAnsiTheme="majorBidi" w:cstheme="majorBidi"/>
          <w:sz w:val="24"/>
          <w:szCs w:val="24"/>
        </w:rPr>
        <w:t>. Comparing the PV results of our work and the reports publishes by Sairam et al.</w:t>
      </w:r>
      <w:r w:rsidR="00D20312" w:rsidRPr="00043D00">
        <w:rPr>
          <w:rFonts w:asciiTheme="majorBidi" w:eastAsiaTheme="minorEastAsia" w:hAnsiTheme="majorBidi" w:cstheme="majorBidi"/>
          <w:sz w:val="24"/>
          <w:szCs w:val="24"/>
        </w:rPr>
        <w:t xml:space="preserve"> </w:t>
      </w:r>
      <w:r w:rsidRPr="00043D00">
        <w:rPr>
          <w:rFonts w:asciiTheme="majorBidi" w:eastAsiaTheme="minorEastAsia" w:hAnsiTheme="majorBidi" w:cstheme="majorBidi"/>
          <w:noProof/>
          <w:sz w:val="24"/>
          <w:szCs w:val="24"/>
        </w:rPr>
        <w:t>[32]</w:t>
      </w:r>
      <w:r w:rsidRPr="00043D00">
        <w:rPr>
          <w:rFonts w:asciiTheme="majorBidi" w:eastAsiaTheme="minorEastAsia" w:hAnsiTheme="majorBidi" w:cstheme="majorBidi"/>
          <w:sz w:val="24"/>
          <w:szCs w:val="24"/>
        </w:rPr>
        <w:t xml:space="preserve"> indicates that although both TNTs and TiO</w:t>
      </w:r>
      <w:r w:rsidRPr="00043D00">
        <w:rPr>
          <w:rFonts w:asciiTheme="majorBidi" w:eastAsiaTheme="minorEastAsia" w:hAnsiTheme="majorBidi" w:cstheme="majorBidi"/>
          <w:sz w:val="24"/>
          <w:szCs w:val="24"/>
          <w:vertAlign w:val="subscript"/>
        </w:rPr>
        <w:t>2</w:t>
      </w:r>
      <w:r w:rsidRPr="00043D00">
        <w:rPr>
          <w:rFonts w:asciiTheme="majorBidi" w:eastAsiaTheme="minorEastAsia" w:hAnsiTheme="majorBidi" w:cstheme="majorBidi"/>
          <w:sz w:val="24"/>
          <w:szCs w:val="24"/>
        </w:rPr>
        <w:t xml:space="preserve"> nanoparticles could improve the separation properties of PVA membranes, their results are mainly different. </w:t>
      </w:r>
    </w:p>
    <w:p w:rsidR="00F37254" w:rsidRPr="00043D00" w:rsidRDefault="00F37254" w:rsidP="00945224">
      <w:pPr>
        <w:autoSpaceDE w:val="0"/>
        <w:autoSpaceDN w:val="0"/>
        <w:adjustRightInd w:val="0"/>
        <w:spacing w:after="0" w:line="480" w:lineRule="auto"/>
        <w:rPr>
          <w:rFonts w:asciiTheme="majorBidi" w:eastAsiaTheme="minorEastAsia" w:hAnsiTheme="majorBidi" w:cstheme="majorBidi"/>
          <w:sz w:val="24"/>
          <w:szCs w:val="24"/>
        </w:rPr>
      </w:pPr>
    </w:p>
    <w:p w:rsidR="00F37254" w:rsidRPr="00043D00" w:rsidRDefault="00F37254" w:rsidP="00945224">
      <w:pPr>
        <w:autoSpaceDE w:val="0"/>
        <w:autoSpaceDN w:val="0"/>
        <w:adjustRightInd w:val="0"/>
        <w:spacing w:after="0" w:line="480" w:lineRule="auto"/>
        <w:jc w:val="both"/>
        <w:rPr>
          <w:rFonts w:asciiTheme="majorBidi" w:eastAsiaTheme="minorEastAsia" w:hAnsiTheme="majorBidi" w:cstheme="majorBidi"/>
        </w:rPr>
      </w:pPr>
      <w:r w:rsidRPr="00043D00">
        <w:rPr>
          <w:rFonts w:asciiTheme="majorBidi" w:eastAsiaTheme="minorEastAsia" w:hAnsiTheme="majorBidi" w:cstheme="majorBidi"/>
          <w:b/>
        </w:rPr>
        <w:t xml:space="preserve">Table </w:t>
      </w:r>
      <w:r w:rsidR="0029178E" w:rsidRPr="00043D00">
        <w:rPr>
          <w:rFonts w:asciiTheme="majorBidi" w:eastAsiaTheme="minorEastAsia" w:hAnsiTheme="majorBidi" w:cstheme="majorBidi"/>
          <w:b/>
        </w:rPr>
        <w:t>6</w:t>
      </w:r>
      <w:r w:rsidRPr="00043D00">
        <w:rPr>
          <w:rFonts w:asciiTheme="majorBidi" w:eastAsiaTheme="minorEastAsia" w:hAnsiTheme="majorBidi" w:cstheme="majorBidi"/>
          <w:b/>
        </w:rPr>
        <w:t>.</w:t>
      </w:r>
      <w:r w:rsidRPr="00043D00">
        <w:rPr>
          <w:rFonts w:asciiTheme="majorBidi" w:eastAsiaTheme="minorEastAsia" w:hAnsiTheme="majorBidi" w:cstheme="majorBidi"/>
        </w:rPr>
        <w:t xml:space="preserve"> Summary of the reported PV data by MMMs for isopropanol aqueous mixtures.</w:t>
      </w:r>
    </w:p>
    <w:p w:rsidR="00F37254" w:rsidRPr="00043D00" w:rsidRDefault="00F37254" w:rsidP="00945224">
      <w:pPr>
        <w:autoSpaceDE w:val="0"/>
        <w:autoSpaceDN w:val="0"/>
        <w:adjustRightInd w:val="0"/>
        <w:spacing w:after="0" w:line="480" w:lineRule="auto"/>
        <w:jc w:val="center"/>
        <w:rPr>
          <w:rFonts w:asciiTheme="majorBidi" w:eastAsiaTheme="minorEastAsia" w:hAnsiTheme="majorBidi" w:cstheme="majorBidi"/>
        </w:rPr>
      </w:pPr>
    </w:p>
    <w:tbl>
      <w:tblPr>
        <w:tblStyle w:val="TableGrid"/>
        <w:bidiVisual/>
        <w:tblW w:w="9645" w:type="dxa"/>
        <w:jc w:val="center"/>
        <w:tblCellSpacing w:w="7" w:type="dxa"/>
        <w:tblBorders>
          <w:top w:val="single" w:sz="4" w:space="0" w:color="auto"/>
          <w:left w:val="single" w:sz="4" w:space="0" w:color="auto"/>
          <w:bottom w:val="single" w:sz="4" w:space="0" w:color="auto"/>
          <w:right w:val="single" w:sz="4" w:space="0" w:color="auto"/>
          <w:insideH w:val="none" w:sz="0" w:space="0" w:color="auto"/>
          <w:insideV w:val="none" w:sz="0" w:space="0" w:color="auto"/>
        </w:tblBorders>
        <w:tblLayout w:type="fixed"/>
        <w:tblCellMar>
          <w:left w:w="115" w:type="dxa"/>
          <w:right w:w="115" w:type="dxa"/>
        </w:tblCellMar>
        <w:tblLook w:val="04A0" w:firstRow="1" w:lastRow="0" w:firstColumn="1" w:lastColumn="0" w:noHBand="0" w:noVBand="1"/>
      </w:tblPr>
      <w:tblGrid>
        <w:gridCol w:w="825"/>
        <w:gridCol w:w="1530"/>
        <w:gridCol w:w="720"/>
        <w:gridCol w:w="1170"/>
        <w:gridCol w:w="720"/>
        <w:gridCol w:w="1260"/>
        <w:gridCol w:w="899"/>
        <w:gridCol w:w="716"/>
        <w:gridCol w:w="1805"/>
      </w:tblGrid>
      <w:tr w:rsidR="00F37254" w:rsidRPr="00043D00" w:rsidTr="002E6322">
        <w:trPr>
          <w:trHeight w:val="494"/>
          <w:tblCellSpacing w:w="7" w:type="dxa"/>
          <w:jc w:val="center"/>
        </w:trPr>
        <w:tc>
          <w:tcPr>
            <w:tcW w:w="804" w:type="dxa"/>
            <w:vAlign w:val="center"/>
          </w:tcPr>
          <w:p w:rsidR="00F37254" w:rsidRPr="00043D00" w:rsidRDefault="00F37254" w:rsidP="00945224">
            <w:pPr>
              <w:bidi/>
              <w:spacing w:line="480" w:lineRule="auto"/>
              <w:jc w:val="center"/>
              <w:rPr>
                <w:rFonts w:asciiTheme="majorBidi" w:hAnsiTheme="majorBidi" w:cstheme="majorBidi"/>
                <w:b/>
                <w:bCs/>
                <w:lang w:bidi="fa-IR"/>
              </w:rPr>
            </w:pPr>
            <w:r w:rsidRPr="00043D00">
              <w:rPr>
                <w:rFonts w:asciiTheme="majorBidi" w:hAnsiTheme="majorBidi" w:cstheme="majorBidi"/>
                <w:b/>
                <w:bCs/>
                <w:lang w:bidi="fa-IR"/>
              </w:rPr>
              <w:t>Ref</w:t>
            </w:r>
          </w:p>
        </w:tc>
        <w:tc>
          <w:tcPr>
            <w:tcW w:w="1516" w:type="dxa"/>
            <w:vAlign w:val="center"/>
          </w:tcPr>
          <w:p w:rsidR="00F37254" w:rsidRPr="00043D00" w:rsidRDefault="00F37254" w:rsidP="00945224">
            <w:pPr>
              <w:bidi/>
              <w:spacing w:line="480" w:lineRule="auto"/>
              <w:jc w:val="center"/>
              <w:rPr>
                <w:rFonts w:asciiTheme="majorBidi" w:hAnsiTheme="majorBidi" w:cstheme="majorBidi"/>
                <w:b/>
                <w:bCs/>
                <w:lang w:bidi="fa-IR"/>
              </w:rPr>
            </w:pPr>
            <w:r w:rsidRPr="00043D00">
              <w:rPr>
                <w:rFonts w:asciiTheme="majorBidi" w:hAnsiTheme="majorBidi" w:cstheme="majorBidi"/>
                <w:b/>
                <w:bCs/>
                <w:lang w:bidi="fa-IR"/>
              </w:rPr>
              <w:t>Notifications</w:t>
            </w:r>
          </w:p>
        </w:tc>
        <w:tc>
          <w:tcPr>
            <w:tcW w:w="706" w:type="dxa"/>
            <w:vAlign w:val="center"/>
          </w:tcPr>
          <w:p w:rsidR="00F37254" w:rsidRPr="00043D00" w:rsidRDefault="00F37254" w:rsidP="00945224">
            <w:pPr>
              <w:bidi/>
              <w:spacing w:line="480" w:lineRule="auto"/>
              <w:jc w:val="center"/>
              <w:rPr>
                <w:rFonts w:asciiTheme="majorBidi" w:hAnsiTheme="majorBidi" w:cstheme="majorBidi"/>
                <w:b/>
                <w:bCs/>
                <w:lang w:bidi="fa-IR"/>
              </w:rPr>
            </w:pPr>
            <w:r w:rsidRPr="00043D00">
              <w:rPr>
                <w:rFonts w:asciiTheme="majorBidi" w:hAnsiTheme="majorBidi" w:cstheme="majorBidi"/>
                <w:b/>
                <w:bCs/>
                <w:lang w:bidi="fa-IR"/>
              </w:rPr>
              <w:t>PSI</w:t>
            </w:r>
          </w:p>
        </w:tc>
        <w:tc>
          <w:tcPr>
            <w:tcW w:w="1156" w:type="dxa"/>
            <w:vAlign w:val="center"/>
          </w:tcPr>
          <w:p w:rsidR="00F37254" w:rsidRPr="00043D00" w:rsidRDefault="00F37254" w:rsidP="00945224">
            <w:pPr>
              <w:bidi/>
              <w:spacing w:line="480" w:lineRule="auto"/>
              <w:jc w:val="center"/>
              <w:rPr>
                <w:rFonts w:asciiTheme="majorBidi" w:hAnsiTheme="majorBidi" w:cstheme="majorBidi"/>
                <w:b/>
                <w:bCs/>
                <w:lang w:bidi="fa-IR"/>
              </w:rPr>
            </w:pPr>
            <w:r w:rsidRPr="00043D00">
              <w:rPr>
                <w:rFonts w:asciiTheme="majorBidi" w:hAnsiTheme="majorBidi" w:cstheme="majorBidi"/>
                <w:b/>
                <w:bCs/>
                <w:lang w:bidi="fa-IR"/>
              </w:rPr>
              <w:t>J</w:t>
            </w:r>
          </w:p>
          <w:p w:rsidR="00F37254" w:rsidRPr="00043D00" w:rsidRDefault="00F37254" w:rsidP="00945224">
            <w:pPr>
              <w:bidi/>
              <w:spacing w:line="480" w:lineRule="auto"/>
              <w:jc w:val="center"/>
              <w:rPr>
                <w:rFonts w:asciiTheme="majorBidi" w:hAnsiTheme="majorBidi" w:cstheme="majorBidi"/>
                <w:b/>
                <w:bCs/>
                <w:rtl/>
                <w:lang w:bidi="fa-IR"/>
              </w:rPr>
            </w:pPr>
            <w:r w:rsidRPr="00043D00">
              <w:rPr>
                <w:rFonts w:asciiTheme="majorBidi" w:hAnsiTheme="majorBidi" w:cstheme="majorBidi"/>
                <w:b/>
                <w:bCs/>
                <w:lang w:bidi="fa-IR"/>
              </w:rPr>
              <w:t>(</w:t>
            </w:r>
            <w:r w:rsidR="004A0D16" w:rsidRPr="00043D00">
              <w:rPr>
                <w:rFonts w:asciiTheme="majorBidi" w:hAnsiTheme="majorBidi" w:cstheme="majorBidi"/>
                <w:b/>
                <w:bCs/>
                <w:color w:val="000000" w:themeColor="text1"/>
                <w:lang w:bidi="fa-IR"/>
              </w:rPr>
              <w:t>kg/m</w:t>
            </w:r>
            <w:r w:rsidR="004A0D16" w:rsidRPr="00043D00">
              <w:rPr>
                <w:rFonts w:asciiTheme="majorBidi" w:hAnsiTheme="majorBidi" w:cstheme="majorBidi"/>
                <w:b/>
                <w:bCs/>
                <w:color w:val="000000" w:themeColor="text1"/>
                <w:vertAlign w:val="superscript"/>
                <w:lang w:bidi="fa-IR"/>
              </w:rPr>
              <w:t>2</w:t>
            </w:r>
            <w:r w:rsidR="004A0D16" w:rsidRPr="00043D00">
              <w:rPr>
                <w:rFonts w:asciiTheme="majorBidi" w:hAnsiTheme="majorBidi" w:cstheme="majorBidi"/>
                <w:b/>
                <w:bCs/>
                <w:color w:val="000000" w:themeColor="text1"/>
                <w:lang w:bidi="fa-IR"/>
              </w:rPr>
              <w:t>h</w:t>
            </w:r>
            <w:r w:rsidRPr="00043D00">
              <w:rPr>
                <w:rFonts w:asciiTheme="majorBidi" w:hAnsiTheme="majorBidi" w:cstheme="majorBidi"/>
                <w:b/>
                <w:bCs/>
                <w:lang w:bidi="fa-IR"/>
              </w:rPr>
              <w:t>)</w:t>
            </w:r>
          </w:p>
        </w:tc>
        <w:tc>
          <w:tcPr>
            <w:tcW w:w="706" w:type="dxa"/>
            <w:vAlign w:val="center"/>
          </w:tcPr>
          <w:p w:rsidR="00F37254" w:rsidRPr="00043D00" w:rsidRDefault="00F37254" w:rsidP="00945224">
            <w:pPr>
              <w:bidi/>
              <w:spacing w:line="480" w:lineRule="auto"/>
              <w:jc w:val="center"/>
              <w:rPr>
                <w:rFonts w:asciiTheme="majorBidi" w:hAnsiTheme="majorBidi" w:cstheme="majorBidi"/>
                <w:b/>
                <w:bCs/>
                <w:rtl/>
                <w:lang w:bidi="fa-IR"/>
              </w:rPr>
            </w:pPr>
            <w:r w:rsidRPr="00043D00">
              <w:rPr>
                <w:rFonts w:asciiTheme="majorBidi" w:hAnsiTheme="majorBidi" w:cstheme="majorBidi"/>
                <w:b/>
                <w:bCs/>
                <w:lang w:bidi="fa-IR"/>
              </w:rPr>
              <w:t>SF</w:t>
            </w:r>
          </w:p>
        </w:tc>
        <w:tc>
          <w:tcPr>
            <w:tcW w:w="1246" w:type="dxa"/>
            <w:vAlign w:val="center"/>
          </w:tcPr>
          <w:p w:rsidR="00F37254" w:rsidRPr="00043D00" w:rsidRDefault="00F37254" w:rsidP="00945224">
            <w:pPr>
              <w:bidi/>
              <w:spacing w:line="480" w:lineRule="auto"/>
              <w:jc w:val="right"/>
              <w:rPr>
                <w:rFonts w:asciiTheme="majorBidi" w:hAnsiTheme="majorBidi" w:cstheme="majorBidi"/>
                <w:b/>
                <w:bCs/>
                <w:lang w:bidi="fa-IR"/>
              </w:rPr>
            </w:pPr>
            <w:r w:rsidRPr="00043D00">
              <w:rPr>
                <w:rFonts w:asciiTheme="majorBidi" w:hAnsiTheme="majorBidi" w:cstheme="majorBidi"/>
                <w:b/>
                <w:bCs/>
                <w:lang w:bidi="fa-IR"/>
              </w:rPr>
              <w:t>Thickness</w:t>
            </w:r>
          </w:p>
          <w:p w:rsidR="00F37254" w:rsidRPr="00043D00" w:rsidRDefault="00F37254" w:rsidP="00945224">
            <w:pPr>
              <w:bidi/>
              <w:spacing w:line="480" w:lineRule="auto"/>
              <w:jc w:val="center"/>
              <w:rPr>
                <w:rFonts w:asciiTheme="majorBidi" w:hAnsiTheme="majorBidi" w:cstheme="majorBidi"/>
                <w:b/>
                <w:bCs/>
                <w:lang w:bidi="fa-IR"/>
              </w:rPr>
            </w:pPr>
            <w:r w:rsidRPr="00043D00">
              <w:rPr>
                <w:rFonts w:asciiTheme="majorBidi" w:hAnsiTheme="majorBidi" w:cstheme="majorBidi"/>
                <w:b/>
                <w:bCs/>
                <w:lang w:bidi="fa-IR"/>
              </w:rPr>
              <w:t>(</w:t>
            </w:r>
            <m:oMath>
              <m:r>
                <m:rPr>
                  <m:sty m:val="bi"/>
                </m:rPr>
                <w:rPr>
                  <w:rFonts w:ascii="Cambria Math" w:hAnsi="Cambria Math" w:cs="Cambria Math" w:hint="cs"/>
                  <w:rtl/>
                  <w:lang w:bidi="fa-IR"/>
                </w:rPr>
                <m:t>μ</m:t>
              </m:r>
              <m:r>
                <m:rPr>
                  <m:sty m:val="bi"/>
                </m:rPr>
                <w:rPr>
                  <w:rFonts w:ascii="Cambria Math" w:hAnsi="Cambria Math" w:cstheme="majorBidi"/>
                  <w:lang w:bidi="fa-IR"/>
                </w:rPr>
                <m:t>m</m:t>
              </m:r>
            </m:oMath>
            <w:r w:rsidRPr="00043D00">
              <w:rPr>
                <w:rFonts w:asciiTheme="majorBidi" w:eastAsiaTheme="minorEastAsia" w:hAnsiTheme="majorBidi" w:cstheme="majorBidi"/>
                <w:b/>
                <w:bCs/>
                <w:lang w:bidi="fa-IR"/>
              </w:rPr>
              <w:t>)</w:t>
            </w:r>
          </w:p>
        </w:tc>
        <w:tc>
          <w:tcPr>
            <w:tcW w:w="885" w:type="dxa"/>
          </w:tcPr>
          <w:p w:rsidR="00F37254" w:rsidRPr="00043D00" w:rsidRDefault="00F37254" w:rsidP="00945224">
            <w:pPr>
              <w:bidi/>
              <w:spacing w:line="480" w:lineRule="auto"/>
              <w:rPr>
                <w:rFonts w:asciiTheme="majorBidi" w:hAnsiTheme="majorBidi" w:cstheme="majorBidi"/>
                <w:b/>
                <w:bCs/>
                <w:lang w:bidi="fa-IR"/>
              </w:rPr>
            </w:pPr>
            <w:r w:rsidRPr="00043D00">
              <w:rPr>
                <w:rFonts w:asciiTheme="majorBidi" w:hAnsiTheme="majorBidi" w:cstheme="majorBidi"/>
                <w:b/>
                <w:bCs/>
                <w:lang w:bidi="fa-IR"/>
              </w:rPr>
              <w:t>Temp.</w:t>
            </w:r>
          </w:p>
          <w:p w:rsidR="00F37254" w:rsidRPr="00043D00" w:rsidRDefault="00F37254" w:rsidP="00945224">
            <w:pPr>
              <w:bidi/>
              <w:spacing w:line="480" w:lineRule="auto"/>
              <w:rPr>
                <w:rFonts w:asciiTheme="majorBidi" w:hAnsiTheme="majorBidi" w:cstheme="majorBidi"/>
                <w:b/>
                <w:bCs/>
                <w:lang w:bidi="fa-IR"/>
              </w:rPr>
            </w:pPr>
            <w:r w:rsidRPr="00043D00">
              <w:rPr>
                <w:rFonts w:asciiTheme="majorBidi" w:hAnsiTheme="majorBidi" w:cstheme="majorBidi"/>
                <w:b/>
                <w:bCs/>
                <w:lang w:bidi="fa-IR"/>
              </w:rPr>
              <w:t>(</w:t>
            </w:r>
            <m:oMath>
              <m:r>
                <m:rPr>
                  <m:sty m:val="bi"/>
                </m:rPr>
                <w:rPr>
                  <w:rFonts w:ascii="Cambria Math" w:hAnsi="Cambria Math" w:cstheme="majorBidi"/>
                  <w:rtl/>
                  <w:lang w:bidi="fa-IR"/>
                </w:rPr>
                <m:t>℃</m:t>
              </m:r>
              <m:r>
                <m:rPr>
                  <m:sty m:val="bi"/>
                </m:rPr>
                <w:rPr>
                  <w:rFonts w:ascii="Cambria Math" w:hAnsi="Cambria Math" w:cstheme="majorBidi"/>
                  <w:lang w:bidi="fa-IR"/>
                </w:rPr>
                <m:t>)</m:t>
              </m:r>
            </m:oMath>
          </w:p>
        </w:tc>
        <w:tc>
          <w:tcPr>
            <w:tcW w:w="702" w:type="dxa"/>
            <w:vAlign w:val="center"/>
          </w:tcPr>
          <w:p w:rsidR="00F37254" w:rsidRPr="00043D00" w:rsidRDefault="00F37254" w:rsidP="00945224">
            <w:pPr>
              <w:bidi/>
              <w:spacing w:line="480" w:lineRule="auto"/>
              <w:rPr>
                <w:rFonts w:asciiTheme="majorBidi" w:hAnsiTheme="majorBidi" w:cstheme="majorBidi"/>
                <w:b/>
                <w:bCs/>
                <w:rtl/>
                <w:lang w:bidi="fa-IR"/>
              </w:rPr>
            </w:pPr>
            <w:r w:rsidRPr="00043D00">
              <w:rPr>
                <w:rFonts w:asciiTheme="majorBidi" w:hAnsiTheme="majorBidi" w:cstheme="majorBidi"/>
                <w:b/>
                <w:bCs/>
                <w:lang w:bidi="fa-IR"/>
              </w:rPr>
              <w:t>wt% IPA</w:t>
            </w:r>
          </w:p>
        </w:tc>
        <w:tc>
          <w:tcPr>
            <w:tcW w:w="1784" w:type="dxa"/>
            <w:vAlign w:val="center"/>
          </w:tcPr>
          <w:p w:rsidR="00F37254" w:rsidRPr="00043D00" w:rsidRDefault="00F37254" w:rsidP="00945224">
            <w:pPr>
              <w:bidi/>
              <w:spacing w:line="480" w:lineRule="auto"/>
              <w:jc w:val="center"/>
              <w:rPr>
                <w:rFonts w:asciiTheme="majorBidi" w:hAnsiTheme="majorBidi" w:cstheme="majorBidi"/>
                <w:b/>
                <w:bCs/>
                <w:rtl/>
                <w:lang w:bidi="fa-IR"/>
              </w:rPr>
            </w:pPr>
            <w:r w:rsidRPr="00043D00">
              <w:rPr>
                <w:rFonts w:asciiTheme="majorBidi" w:hAnsiTheme="majorBidi" w:cstheme="majorBidi"/>
                <w:b/>
                <w:bCs/>
                <w:lang w:bidi="fa-IR"/>
              </w:rPr>
              <w:t>Membrane</w:t>
            </w:r>
          </w:p>
        </w:tc>
      </w:tr>
      <w:tr w:rsidR="00F37254" w:rsidRPr="00043D00" w:rsidTr="002E6322">
        <w:trPr>
          <w:trHeight w:val="741"/>
          <w:tblCellSpacing w:w="7" w:type="dxa"/>
          <w:jc w:val="center"/>
        </w:trPr>
        <w:tc>
          <w:tcPr>
            <w:tcW w:w="804"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noProof/>
                <w:rtl/>
                <w:lang w:bidi="fa-IR"/>
              </w:rPr>
              <w:t>[38]</w:t>
            </w:r>
          </w:p>
        </w:tc>
        <w:tc>
          <w:tcPr>
            <w:tcW w:w="1516"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Oxidized CNTs by acid treatment</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79</w:t>
            </w:r>
          </w:p>
        </w:tc>
        <w:tc>
          <w:tcPr>
            <w:tcW w:w="115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0.096</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817</w:t>
            </w:r>
          </w:p>
        </w:tc>
        <w:tc>
          <w:tcPr>
            <w:tcW w:w="124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25</w:t>
            </w:r>
          </w:p>
        </w:tc>
        <w:tc>
          <w:tcPr>
            <w:tcW w:w="885"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30</w:t>
            </w:r>
          </w:p>
        </w:tc>
        <w:tc>
          <w:tcPr>
            <w:tcW w:w="702"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90</w:t>
            </w:r>
          </w:p>
        </w:tc>
        <w:tc>
          <w:tcPr>
            <w:tcW w:w="1784" w:type="dxa"/>
            <w:vAlign w:val="center"/>
          </w:tcPr>
          <w:p w:rsidR="00F37254" w:rsidRPr="00043D00" w:rsidRDefault="00F37254" w:rsidP="00945224">
            <w:pPr>
              <w:spacing w:line="480" w:lineRule="auto"/>
              <w:jc w:val="center"/>
              <w:rPr>
                <w:rFonts w:asciiTheme="majorBidi" w:hAnsiTheme="majorBidi" w:cstheme="majorBidi"/>
                <w:sz w:val="21"/>
                <w:szCs w:val="21"/>
                <w:lang w:bidi="fa-IR"/>
              </w:rPr>
            </w:pPr>
            <w:r w:rsidRPr="00043D00">
              <w:rPr>
                <w:rFonts w:asciiTheme="majorBidi" w:hAnsiTheme="majorBidi" w:cstheme="majorBidi"/>
                <w:sz w:val="21"/>
                <w:szCs w:val="21"/>
                <w:lang w:bidi="fa-IR"/>
              </w:rPr>
              <w:t>PVA-CNTs-1</w:t>
            </w:r>
          </w:p>
        </w:tc>
      </w:tr>
      <w:tr w:rsidR="00F37254" w:rsidRPr="00043D00" w:rsidTr="001052BA">
        <w:trPr>
          <w:trHeight w:val="1433"/>
          <w:tblCellSpacing w:w="7" w:type="dxa"/>
          <w:jc w:val="center"/>
        </w:trPr>
        <w:tc>
          <w:tcPr>
            <w:tcW w:w="804"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noProof/>
                <w:rtl/>
                <w:lang w:bidi="fa-IR"/>
              </w:rPr>
              <w:lastRenderedPageBreak/>
              <w:t>[38]</w:t>
            </w:r>
          </w:p>
        </w:tc>
        <w:tc>
          <w:tcPr>
            <w:tcW w:w="151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Oxidized CNTs by acid treatment</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141</w:t>
            </w:r>
          </w:p>
        </w:tc>
        <w:tc>
          <w:tcPr>
            <w:tcW w:w="115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0.079</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1794</w:t>
            </w:r>
          </w:p>
        </w:tc>
        <w:tc>
          <w:tcPr>
            <w:tcW w:w="124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25</w:t>
            </w:r>
          </w:p>
        </w:tc>
        <w:tc>
          <w:tcPr>
            <w:tcW w:w="885"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30</w:t>
            </w:r>
          </w:p>
        </w:tc>
        <w:tc>
          <w:tcPr>
            <w:tcW w:w="702"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90</w:t>
            </w:r>
          </w:p>
        </w:tc>
        <w:tc>
          <w:tcPr>
            <w:tcW w:w="1784" w:type="dxa"/>
            <w:vAlign w:val="center"/>
          </w:tcPr>
          <w:p w:rsidR="00F37254" w:rsidRPr="00043D00" w:rsidRDefault="00F37254" w:rsidP="00945224">
            <w:pPr>
              <w:spacing w:line="480" w:lineRule="auto"/>
              <w:jc w:val="center"/>
              <w:rPr>
                <w:rFonts w:asciiTheme="majorBidi" w:hAnsiTheme="majorBidi" w:cstheme="majorBidi"/>
                <w:sz w:val="21"/>
                <w:szCs w:val="21"/>
                <w:rtl/>
                <w:lang w:bidi="fa-IR"/>
              </w:rPr>
            </w:pPr>
            <w:r w:rsidRPr="00043D00">
              <w:rPr>
                <w:rFonts w:asciiTheme="majorBidi" w:hAnsiTheme="majorBidi" w:cstheme="majorBidi"/>
                <w:sz w:val="21"/>
                <w:szCs w:val="21"/>
                <w:lang w:bidi="fa-IR"/>
              </w:rPr>
              <w:t>PVA-CNTs-2</w:t>
            </w:r>
          </w:p>
        </w:tc>
      </w:tr>
      <w:tr w:rsidR="00F37254" w:rsidRPr="00043D00" w:rsidTr="002E6322">
        <w:trPr>
          <w:trHeight w:val="587"/>
          <w:tblCellSpacing w:w="7" w:type="dxa"/>
          <w:jc w:val="center"/>
        </w:trPr>
        <w:tc>
          <w:tcPr>
            <w:tcW w:w="804"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noProof/>
                <w:rtl/>
                <w:lang w:bidi="fa-IR"/>
              </w:rPr>
              <w:t>[39]</w:t>
            </w:r>
          </w:p>
        </w:tc>
        <w:tc>
          <w:tcPr>
            <w:tcW w:w="151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PAH-w-CNTs</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197</w:t>
            </w:r>
          </w:p>
        </w:tc>
        <w:tc>
          <w:tcPr>
            <w:tcW w:w="115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0.207</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948</w:t>
            </w:r>
          </w:p>
        </w:tc>
        <w:tc>
          <w:tcPr>
            <w:tcW w:w="124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15</w:t>
            </w:r>
          </w:p>
        </w:tc>
        <w:tc>
          <w:tcPr>
            <w:tcW w:w="885"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30</w:t>
            </w:r>
          </w:p>
        </w:tc>
        <w:tc>
          <w:tcPr>
            <w:tcW w:w="702"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90</w:t>
            </w:r>
          </w:p>
        </w:tc>
        <w:tc>
          <w:tcPr>
            <w:tcW w:w="1784" w:type="dxa"/>
            <w:vAlign w:val="center"/>
          </w:tcPr>
          <w:p w:rsidR="00F37254" w:rsidRPr="00043D00" w:rsidRDefault="00F37254" w:rsidP="00945224">
            <w:pPr>
              <w:spacing w:line="480" w:lineRule="auto"/>
              <w:jc w:val="center"/>
              <w:rPr>
                <w:rFonts w:asciiTheme="majorBidi" w:hAnsiTheme="majorBidi" w:cstheme="majorBidi"/>
                <w:sz w:val="21"/>
                <w:szCs w:val="21"/>
                <w:lang w:bidi="fa-IR"/>
              </w:rPr>
            </w:pPr>
            <w:r w:rsidRPr="00043D00">
              <w:rPr>
                <w:rFonts w:asciiTheme="majorBidi" w:hAnsiTheme="majorBidi" w:cstheme="majorBidi"/>
                <w:sz w:val="21"/>
                <w:szCs w:val="21"/>
                <w:lang w:bidi="fa-IR"/>
              </w:rPr>
              <w:t>PVA-CNTs-1/PAN</w:t>
            </w:r>
          </w:p>
        </w:tc>
      </w:tr>
      <w:tr w:rsidR="00F37254" w:rsidRPr="00043D00" w:rsidTr="002E6322">
        <w:trPr>
          <w:trHeight w:val="235"/>
          <w:tblCellSpacing w:w="7" w:type="dxa"/>
          <w:jc w:val="center"/>
        </w:trPr>
        <w:tc>
          <w:tcPr>
            <w:tcW w:w="804"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noProof/>
                <w:rtl/>
                <w:lang w:bidi="fa-IR"/>
              </w:rPr>
              <w:t>[14]</w:t>
            </w:r>
          </w:p>
        </w:tc>
        <w:tc>
          <w:tcPr>
            <w:tcW w:w="1516"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CS-w-CNTs</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1397</w:t>
            </w:r>
          </w:p>
        </w:tc>
        <w:tc>
          <w:tcPr>
            <w:tcW w:w="115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0.2176</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6419</w:t>
            </w:r>
          </w:p>
        </w:tc>
        <w:tc>
          <w:tcPr>
            <w:tcW w:w="124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50</w:t>
            </w:r>
          </w:p>
        </w:tc>
        <w:tc>
          <w:tcPr>
            <w:tcW w:w="885"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30</w:t>
            </w:r>
          </w:p>
        </w:tc>
        <w:tc>
          <w:tcPr>
            <w:tcW w:w="702"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90</w:t>
            </w:r>
          </w:p>
        </w:tc>
        <w:tc>
          <w:tcPr>
            <w:tcW w:w="1784" w:type="dxa"/>
            <w:vAlign w:val="center"/>
          </w:tcPr>
          <w:p w:rsidR="00F37254" w:rsidRPr="00043D00" w:rsidRDefault="00F37254" w:rsidP="00945224">
            <w:pPr>
              <w:spacing w:line="480" w:lineRule="auto"/>
              <w:jc w:val="center"/>
              <w:rPr>
                <w:rFonts w:asciiTheme="majorBidi" w:hAnsiTheme="majorBidi" w:cstheme="majorBidi"/>
                <w:sz w:val="21"/>
                <w:szCs w:val="21"/>
                <w:rtl/>
                <w:lang w:bidi="fa-IR"/>
              </w:rPr>
            </w:pPr>
            <w:r w:rsidRPr="00043D00">
              <w:rPr>
                <w:rFonts w:asciiTheme="majorBidi" w:hAnsiTheme="majorBidi" w:cstheme="majorBidi"/>
                <w:sz w:val="21"/>
                <w:szCs w:val="21"/>
                <w:lang w:bidi="fa-IR"/>
              </w:rPr>
              <w:t>NaAlg-CNTs-2</w:t>
            </w:r>
          </w:p>
        </w:tc>
      </w:tr>
      <w:tr w:rsidR="00F37254" w:rsidRPr="00043D00" w:rsidTr="002E6322">
        <w:trPr>
          <w:trHeight w:val="494"/>
          <w:tblCellSpacing w:w="7" w:type="dxa"/>
          <w:jc w:val="center"/>
        </w:trPr>
        <w:tc>
          <w:tcPr>
            <w:tcW w:w="804"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noProof/>
                <w:rtl/>
                <w:lang w:bidi="fa-IR"/>
              </w:rPr>
              <w:t>[12]</w:t>
            </w:r>
          </w:p>
        </w:tc>
        <w:tc>
          <w:tcPr>
            <w:tcW w:w="1516"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PASP-g-</w:t>
            </w:r>
            <w:r w:rsidR="000E38A5" w:rsidRPr="00043D00">
              <w:rPr>
                <w:rFonts w:asciiTheme="majorBidi" w:hAnsiTheme="majorBidi" w:cstheme="majorBidi"/>
                <w:lang w:bidi="fa-IR"/>
              </w:rPr>
              <w:t>T</w:t>
            </w:r>
            <w:r w:rsidRPr="00043D00">
              <w:rPr>
                <w:rFonts w:asciiTheme="majorBidi" w:hAnsiTheme="majorBidi" w:cstheme="majorBidi"/>
                <w:lang w:bidi="fa-IR"/>
              </w:rPr>
              <w:t>NTs</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9343</w:t>
            </w:r>
          </w:p>
        </w:tc>
        <w:tc>
          <w:tcPr>
            <w:tcW w:w="115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1.498</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6237</w:t>
            </w:r>
          </w:p>
        </w:tc>
        <w:tc>
          <w:tcPr>
            <w:tcW w:w="124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50</w:t>
            </w:r>
            <w:r w:rsidRPr="00043D00">
              <w:rPr>
                <w:rFonts w:asciiTheme="majorBidi" w:hAnsiTheme="majorBidi" w:cstheme="majorBidi"/>
                <w:rtl/>
                <w:lang w:bidi="fa-IR"/>
              </w:rPr>
              <w:t>-</w:t>
            </w:r>
            <w:r w:rsidRPr="00043D00">
              <w:rPr>
                <w:rFonts w:asciiTheme="majorBidi" w:hAnsiTheme="majorBidi" w:cstheme="majorBidi"/>
                <w:lang w:bidi="fa-IR"/>
              </w:rPr>
              <w:t>90</w:t>
            </w:r>
          </w:p>
        </w:tc>
        <w:tc>
          <w:tcPr>
            <w:tcW w:w="885"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80</w:t>
            </w:r>
          </w:p>
        </w:tc>
        <w:tc>
          <w:tcPr>
            <w:tcW w:w="702"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90</w:t>
            </w:r>
          </w:p>
        </w:tc>
        <w:tc>
          <w:tcPr>
            <w:tcW w:w="1784" w:type="dxa"/>
            <w:vAlign w:val="center"/>
          </w:tcPr>
          <w:p w:rsidR="00F37254" w:rsidRPr="00043D00" w:rsidRDefault="00F37254" w:rsidP="00945224">
            <w:pPr>
              <w:spacing w:line="480" w:lineRule="auto"/>
              <w:jc w:val="center"/>
              <w:rPr>
                <w:rFonts w:asciiTheme="majorBidi" w:hAnsiTheme="majorBidi" w:cstheme="majorBidi"/>
                <w:sz w:val="21"/>
                <w:szCs w:val="21"/>
                <w:rtl/>
                <w:lang w:bidi="fa-IR"/>
              </w:rPr>
            </w:pPr>
            <w:r w:rsidRPr="00043D00">
              <w:rPr>
                <w:rFonts w:asciiTheme="majorBidi" w:hAnsiTheme="majorBidi" w:cstheme="majorBidi"/>
                <w:sz w:val="21"/>
                <w:szCs w:val="21"/>
                <w:lang w:bidi="fa-IR"/>
              </w:rPr>
              <w:t>CS-TNTs-6/PAN</w:t>
            </w:r>
          </w:p>
        </w:tc>
      </w:tr>
      <w:tr w:rsidR="00F37254" w:rsidRPr="00043D00" w:rsidTr="002E6322">
        <w:trPr>
          <w:trHeight w:val="494"/>
          <w:tblCellSpacing w:w="7" w:type="dxa"/>
          <w:jc w:val="center"/>
        </w:trPr>
        <w:tc>
          <w:tcPr>
            <w:tcW w:w="804"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noProof/>
                <w:rtl/>
                <w:lang w:bidi="fa-IR"/>
              </w:rPr>
              <w:t>[32]</w:t>
            </w:r>
          </w:p>
        </w:tc>
        <w:tc>
          <w:tcPr>
            <w:tcW w:w="1516"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PANI</w:t>
            </w:r>
            <w:r w:rsidRPr="00043D00">
              <w:rPr>
                <w:rStyle w:val="FootnoteReference"/>
                <w:rFonts w:asciiTheme="majorBidi" w:hAnsiTheme="majorBidi" w:cstheme="majorBidi"/>
                <w:lang w:bidi="fa-IR"/>
              </w:rPr>
              <w:footnoteReference w:id="1"/>
            </w:r>
            <w:r w:rsidRPr="00043D00">
              <w:rPr>
                <w:rFonts w:asciiTheme="majorBidi" w:hAnsiTheme="majorBidi" w:cstheme="majorBidi"/>
                <w:lang w:bidi="fa-IR"/>
              </w:rPr>
              <w:t>-f-TiO</w:t>
            </w:r>
            <w:r w:rsidRPr="00043D00">
              <w:rPr>
                <w:rFonts w:asciiTheme="majorBidi" w:hAnsiTheme="majorBidi" w:cstheme="majorBidi"/>
                <w:vertAlign w:val="subscript"/>
                <w:lang w:bidi="fa-IR"/>
              </w:rPr>
              <w:t>2</w:t>
            </w:r>
            <w:r w:rsidRPr="00043D00">
              <w:rPr>
                <w:rFonts w:asciiTheme="majorBidi" w:hAnsiTheme="majorBidi" w:cstheme="majorBidi"/>
                <w:lang w:bidi="fa-IR"/>
              </w:rPr>
              <w:t xml:space="preserve"> nanoparticles</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m:oMathPara>
              <m:oMath>
                <m:r>
                  <w:rPr>
                    <w:rFonts w:asciiTheme="majorBidi" w:hAnsiTheme="majorBidi" w:cstheme="majorBidi"/>
                    <w:rtl/>
                    <w:lang w:bidi="fa-IR"/>
                  </w:rPr>
                  <m:t>∞</m:t>
                </m:r>
              </m:oMath>
            </m:oMathPara>
          </w:p>
        </w:tc>
        <w:tc>
          <w:tcPr>
            <w:tcW w:w="115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0.0221</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m:oMathPara>
              <m:oMath>
                <m:r>
                  <m:rPr>
                    <m:sty m:val="p"/>
                  </m:rPr>
                  <w:rPr>
                    <w:rFonts w:asciiTheme="majorBidi" w:hAnsiTheme="majorBidi" w:cstheme="majorBidi"/>
                    <w:rtl/>
                    <w:lang w:bidi="fa-IR"/>
                  </w:rPr>
                  <m:t>∞</m:t>
                </m:r>
              </m:oMath>
            </m:oMathPara>
          </w:p>
        </w:tc>
        <w:tc>
          <w:tcPr>
            <w:tcW w:w="124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50</w:t>
            </w:r>
            <w:r w:rsidRPr="00043D00">
              <w:rPr>
                <w:rFonts w:asciiTheme="majorBidi" w:hAnsiTheme="majorBidi" w:cstheme="majorBidi"/>
                <w:rtl/>
                <w:lang w:bidi="fa-IR"/>
              </w:rPr>
              <w:t>-</w:t>
            </w:r>
            <w:r w:rsidRPr="00043D00">
              <w:rPr>
                <w:rFonts w:asciiTheme="majorBidi" w:hAnsiTheme="majorBidi" w:cstheme="majorBidi"/>
                <w:lang w:bidi="fa-IR"/>
              </w:rPr>
              <w:t>55</w:t>
            </w:r>
          </w:p>
        </w:tc>
        <w:tc>
          <w:tcPr>
            <w:tcW w:w="885"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30</w:t>
            </w:r>
          </w:p>
        </w:tc>
        <w:tc>
          <w:tcPr>
            <w:tcW w:w="702"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90</w:t>
            </w:r>
          </w:p>
        </w:tc>
        <w:tc>
          <w:tcPr>
            <w:tcW w:w="1784" w:type="dxa"/>
            <w:vAlign w:val="center"/>
          </w:tcPr>
          <w:p w:rsidR="00F37254" w:rsidRPr="00043D00" w:rsidRDefault="00F37254" w:rsidP="00945224">
            <w:pPr>
              <w:spacing w:line="480" w:lineRule="auto"/>
              <w:jc w:val="center"/>
              <w:rPr>
                <w:rFonts w:asciiTheme="majorBidi" w:hAnsiTheme="majorBidi" w:cstheme="majorBidi"/>
                <w:sz w:val="21"/>
                <w:szCs w:val="21"/>
                <w:rtl/>
                <w:lang w:bidi="fa-IR"/>
              </w:rPr>
            </w:pPr>
            <w:r w:rsidRPr="00043D00">
              <w:rPr>
                <w:rFonts w:asciiTheme="majorBidi" w:hAnsiTheme="majorBidi" w:cstheme="majorBidi"/>
                <w:sz w:val="21"/>
                <w:szCs w:val="21"/>
                <w:lang w:bidi="fa-IR"/>
              </w:rPr>
              <w:t>PVA-TiO2-1</w:t>
            </w:r>
          </w:p>
        </w:tc>
      </w:tr>
      <w:tr w:rsidR="00F37254" w:rsidRPr="00043D00" w:rsidTr="002E6322">
        <w:trPr>
          <w:trHeight w:val="482"/>
          <w:tblCellSpacing w:w="7" w:type="dxa"/>
          <w:jc w:val="center"/>
        </w:trPr>
        <w:tc>
          <w:tcPr>
            <w:tcW w:w="804"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noProof/>
                <w:rtl/>
                <w:lang w:bidi="fa-IR"/>
              </w:rPr>
              <w:t>[32]</w:t>
            </w:r>
          </w:p>
        </w:tc>
        <w:tc>
          <w:tcPr>
            <w:tcW w:w="1516"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TiO</w:t>
            </w:r>
            <w:r w:rsidRPr="00043D00">
              <w:rPr>
                <w:rFonts w:asciiTheme="majorBidi" w:hAnsiTheme="majorBidi" w:cstheme="majorBidi"/>
                <w:vertAlign w:val="subscript"/>
                <w:lang w:bidi="fa-IR"/>
              </w:rPr>
              <w:t>2</w:t>
            </w:r>
            <w:r w:rsidRPr="00043D00">
              <w:rPr>
                <w:rFonts w:asciiTheme="majorBidi" w:hAnsiTheme="majorBidi" w:cstheme="majorBidi"/>
                <w:lang w:bidi="fa-IR"/>
              </w:rPr>
              <w:t xml:space="preserve"> nanoparticles</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m:oMathPara>
              <m:oMath>
                <m:r>
                  <m:rPr>
                    <m:sty m:val="p"/>
                  </m:rPr>
                  <w:rPr>
                    <w:rFonts w:asciiTheme="majorBidi" w:hAnsiTheme="majorBidi" w:cstheme="majorBidi"/>
                    <w:rtl/>
                    <w:lang w:bidi="fa-IR"/>
                  </w:rPr>
                  <m:t>∞</m:t>
                </m:r>
              </m:oMath>
            </m:oMathPara>
          </w:p>
        </w:tc>
        <w:tc>
          <w:tcPr>
            <w:tcW w:w="115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0.025</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m:oMathPara>
              <m:oMath>
                <m:r>
                  <m:rPr>
                    <m:sty m:val="p"/>
                  </m:rPr>
                  <w:rPr>
                    <w:rFonts w:asciiTheme="majorBidi" w:hAnsiTheme="majorBidi" w:cstheme="majorBidi"/>
                    <w:rtl/>
                    <w:lang w:bidi="fa-IR"/>
                  </w:rPr>
                  <m:t>∞</m:t>
                </m:r>
              </m:oMath>
            </m:oMathPara>
          </w:p>
        </w:tc>
        <w:tc>
          <w:tcPr>
            <w:tcW w:w="124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50</w:t>
            </w:r>
            <w:r w:rsidRPr="00043D00">
              <w:rPr>
                <w:rFonts w:asciiTheme="majorBidi" w:hAnsiTheme="majorBidi" w:cstheme="majorBidi"/>
                <w:rtl/>
                <w:lang w:bidi="fa-IR"/>
              </w:rPr>
              <w:t>-</w:t>
            </w:r>
            <w:r w:rsidRPr="00043D00">
              <w:rPr>
                <w:rFonts w:asciiTheme="majorBidi" w:hAnsiTheme="majorBidi" w:cstheme="majorBidi"/>
                <w:lang w:bidi="fa-IR"/>
              </w:rPr>
              <w:t>55</w:t>
            </w:r>
          </w:p>
        </w:tc>
        <w:tc>
          <w:tcPr>
            <w:tcW w:w="885"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30</w:t>
            </w:r>
          </w:p>
        </w:tc>
        <w:tc>
          <w:tcPr>
            <w:tcW w:w="702"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90</w:t>
            </w:r>
          </w:p>
        </w:tc>
        <w:tc>
          <w:tcPr>
            <w:tcW w:w="1784" w:type="dxa"/>
            <w:vAlign w:val="center"/>
          </w:tcPr>
          <w:p w:rsidR="00F37254" w:rsidRPr="00043D00" w:rsidRDefault="00F37254" w:rsidP="00945224">
            <w:pPr>
              <w:spacing w:line="480" w:lineRule="auto"/>
              <w:jc w:val="center"/>
              <w:rPr>
                <w:rFonts w:asciiTheme="majorBidi" w:hAnsiTheme="majorBidi" w:cstheme="majorBidi"/>
                <w:sz w:val="21"/>
                <w:szCs w:val="21"/>
                <w:rtl/>
                <w:lang w:bidi="fa-IR"/>
              </w:rPr>
            </w:pPr>
            <w:r w:rsidRPr="00043D00">
              <w:rPr>
                <w:rFonts w:asciiTheme="majorBidi" w:hAnsiTheme="majorBidi" w:cstheme="majorBidi"/>
                <w:sz w:val="21"/>
                <w:szCs w:val="21"/>
                <w:lang w:bidi="fa-IR"/>
              </w:rPr>
              <w:t>PVA-TiO2</w:t>
            </w:r>
          </w:p>
        </w:tc>
      </w:tr>
      <w:tr w:rsidR="00F37254" w:rsidRPr="00043D00" w:rsidTr="002E6322">
        <w:trPr>
          <w:trHeight w:val="854"/>
          <w:tblCellSpacing w:w="7" w:type="dxa"/>
          <w:jc w:val="center"/>
        </w:trPr>
        <w:tc>
          <w:tcPr>
            <w:tcW w:w="804"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noProof/>
                <w:rtl/>
                <w:lang w:bidi="fa-IR"/>
              </w:rPr>
              <w:t>[4]</w:t>
            </w:r>
          </w:p>
        </w:tc>
        <w:tc>
          <w:tcPr>
            <w:tcW w:w="151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silane agents</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53</w:t>
            </w:r>
          </w:p>
        </w:tc>
        <w:tc>
          <w:tcPr>
            <w:tcW w:w="115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0.60</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891</w:t>
            </w:r>
          </w:p>
        </w:tc>
        <w:tc>
          <w:tcPr>
            <w:tcW w:w="124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30</w:t>
            </w:r>
            <w:r w:rsidRPr="00043D00">
              <w:rPr>
                <w:rFonts w:asciiTheme="majorBidi" w:hAnsiTheme="majorBidi" w:cstheme="majorBidi"/>
                <w:rtl/>
                <w:lang w:bidi="fa-IR"/>
              </w:rPr>
              <w:t>-</w:t>
            </w:r>
            <w:r w:rsidRPr="00043D00">
              <w:rPr>
                <w:rFonts w:asciiTheme="majorBidi" w:hAnsiTheme="majorBidi" w:cstheme="majorBidi"/>
                <w:lang w:bidi="fa-IR"/>
              </w:rPr>
              <w:t>40</w:t>
            </w:r>
          </w:p>
        </w:tc>
        <w:tc>
          <w:tcPr>
            <w:tcW w:w="885"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30</w:t>
            </w:r>
          </w:p>
        </w:tc>
        <w:tc>
          <w:tcPr>
            <w:tcW w:w="702"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90</w:t>
            </w:r>
          </w:p>
        </w:tc>
        <w:tc>
          <w:tcPr>
            <w:tcW w:w="1784" w:type="dxa"/>
            <w:vAlign w:val="center"/>
          </w:tcPr>
          <w:p w:rsidR="00F37254" w:rsidRPr="00043D00" w:rsidRDefault="00F37254" w:rsidP="00945224">
            <w:pPr>
              <w:spacing w:line="480" w:lineRule="auto"/>
              <w:jc w:val="center"/>
              <w:rPr>
                <w:rFonts w:asciiTheme="majorBidi" w:hAnsiTheme="majorBidi" w:cstheme="majorBidi"/>
                <w:sz w:val="21"/>
                <w:szCs w:val="21"/>
                <w:lang w:bidi="fa-IR"/>
              </w:rPr>
            </w:pPr>
            <w:r w:rsidRPr="00043D00">
              <w:rPr>
                <w:rFonts w:asciiTheme="majorBidi" w:hAnsiTheme="majorBidi" w:cstheme="majorBidi"/>
                <w:sz w:val="21"/>
                <w:szCs w:val="21"/>
                <w:lang w:bidi="fa-IR"/>
              </w:rPr>
              <w:t>PVA-(APTEOS</w:t>
            </w:r>
            <w:r w:rsidRPr="00043D00">
              <w:rPr>
                <w:rStyle w:val="FootnoteReference"/>
                <w:rFonts w:asciiTheme="majorBidi" w:hAnsiTheme="majorBidi" w:cstheme="majorBidi"/>
                <w:sz w:val="21"/>
                <w:szCs w:val="21"/>
                <w:lang w:bidi="fa-IR"/>
              </w:rPr>
              <w:footnoteReference w:id="2"/>
            </w:r>
            <w:r w:rsidRPr="00043D00">
              <w:rPr>
                <w:rFonts w:asciiTheme="majorBidi" w:hAnsiTheme="majorBidi" w:cstheme="majorBidi"/>
                <w:sz w:val="21"/>
                <w:szCs w:val="21"/>
                <w:lang w:bidi="fa-IR"/>
              </w:rPr>
              <w:t>+TEOS</w:t>
            </w:r>
            <w:r w:rsidRPr="00043D00">
              <w:rPr>
                <w:rStyle w:val="FootnoteReference"/>
                <w:rFonts w:asciiTheme="majorBidi" w:hAnsiTheme="majorBidi" w:cstheme="majorBidi"/>
                <w:sz w:val="21"/>
                <w:szCs w:val="21"/>
                <w:lang w:bidi="fa-IR"/>
              </w:rPr>
              <w:footnoteReference w:id="3"/>
            </w:r>
            <w:r w:rsidRPr="00043D00">
              <w:rPr>
                <w:rFonts w:asciiTheme="majorBidi" w:hAnsiTheme="majorBidi" w:cstheme="majorBidi"/>
                <w:sz w:val="21"/>
                <w:szCs w:val="21"/>
                <w:lang w:bidi="fa-IR"/>
              </w:rPr>
              <w:t>)</w:t>
            </w:r>
          </w:p>
        </w:tc>
      </w:tr>
      <w:tr w:rsidR="00F37254" w:rsidRPr="00043D00" w:rsidTr="002E6322">
        <w:trPr>
          <w:trHeight w:val="534"/>
          <w:tblCellSpacing w:w="7" w:type="dxa"/>
          <w:jc w:val="center"/>
        </w:trPr>
        <w:tc>
          <w:tcPr>
            <w:tcW w:w="804" w:type="dxa"/>
            <w:vAlign w:val="center"/>
          </w:tcPr>
          <w:p w:rsidR="00F37254" w:rsidRPr="00043D00" w:rsidRDefault="00C3718F" w:rsidP="00945224">
            <w:pPr>
              <w:spacing w:line="480" w:lineRule="auto"/>
              <w:jc w:val="center"/>
              <w:rPr>
                <w:rFonts w:asciiTheme="majorBidi" w:hAnsiTheme="majorBidi" w:cstheme="majorBidi"/>
                <w:rtl/>
                <w:lang w:bidi="fa-IR"/>
              </w:rPr>
            </w:pPr>
            <w:r w:rsidRPr="00043D00">
              <w:rPr>
                <w:rFonts w:asciiTheme="majorBidi" w:hAnsiTheme="majorBidi" w:cstheme="majorBidi"/>
                <w:noProof/>
                <w:lang w:bidi="fa-IR"/>
              </w:rPr>
              <w:t>[61]</w:t>
            </w:r>
          </w:p>
        </w:tc>
        <w:tc>
          <w:tcPr>
            <w:tcW w:w="151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silane agents</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42</w:t>
            </w:r>
          </w:p>
        </w:tc>
        <w:tc>
          <w:tcPr>
            <w:tcW w:w="115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0.027</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1580</w:t>
            </w:r>
          </w:p>
        </w:tc>
        <w:tc>
          <w:tcPr>
            <w:tcW w:w="124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18</w:t>
            </w:r>
          </w:p>
        </w:tc>
        <w:tc>
          <w:tcPr>
            <w:tcW w:w="885"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30</w:t>
            </w:r>
          </w:p>
        </w:tc>
        <w:tc>
          <w:tcPr>
            <w:tcW w:w="702"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90</w:t>
            </w:r>
          </w:p>
        </w:tc>
        <w:tc>
          <w:tcPr>
            <w:tcW w:w="1784" w:type="dxa"/>
            <w:vAlign w:val="center"/>
          </w:tcPr>
          <w:p w:rsidR="00F37254" w:rsidRPr="00043D00" w:rsidRDefault="00F37254" w:rsidP="00945224">
            <w:pPr>
              <w:spacing w:line="480" w:lineRule="auto"/>
              <w:jc w:val="center"/>
              <w:rPr>
                <w:rFonts w:asciiTheme="majorBidi" w:hAnsiTheme="majorBidi" w:cstheme="majorBidi"/>
                <w:sz w:val="21"/>
                <w:szCs w:val="21"/>
                <w:lang w:bidi="fa-IR"/>
              </w:rPr>
            </w:pPr>
            <w:r w:rsidRPr="00043D00">
              <w:rPr>
                <w:rFonts w:asciiTheme="majorBidi" w:hAnsiTheme="majorBidi" w:cstheme="majorBidi"/>
                <w:sz w:val="21"/>
                <w:szCs w:val="21"/>
                <w:lang w:bidi="fa-IR"/>
              </w:rPr>
              <w:t>PVA-APTEOS</w:t>
            </w:r>
          </w:p>
        </w:tc>
      </w:tr>
      <w:tr w:rsidR="00F37254" w:rsidRPr="00043D00" w:rsidTr="002E6322">
        <w:trPr>
          <w:trHeight w:val="587"/>
          <w:tblCellSpacing w:w="7" w:type="dxa"/>
          <w:jc w:val="center"/>
        </w:trPr>
        <w:tc>
          <w:tcPr>
            <w:tcW w:w="804" w:type="dxa"/>
            <w:vAlign w:val="center"/>
          </w:tcPr>
          <w:p w:rsidR="00F37254" w:rsidRPr="00043D00" w:rsidRDefault="00C3718F" w:rsidP="00945224">
            <w:pPr>
              <w:spacing w:line="480" w:lineRule="auto"/>
              <w:jc w:val="center"/>
              <w:rPr>
                <w:rFonts w:asciiTheme="majorBidi" w:hAnsiTheme="majorBidi" w:cstheme="majorBidi"/>
                <w:rtl/>
                <w:lang w:bidi="fa-IR"/>
              </w:rPr>
            </w:pPr>
            <w:r w:rsidRPr="00043D00">
              <w:rPr>
                <w:rFonts w:asciiTheme="majorBidi" w:hAnsiTheme="majorBidi" w:cstheme="majorBidi"/>
                <w:noProof/>
                <w:lang w:bidi="fa-IR"/>
              </w:rPr>
              <w:t>[62]</w:t>
            </w:r>
          </w:p>
        </w:tc>
        <w:tc>
          <w:tcPr>
            <w:tcW w:w="151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zeolite</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50</w:t>
            </w:r>
          </w:p>
        </w:tc>
        <w:tc>
          <w:tcPr>
            <w:tcW w:w="115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0.22</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233</w:t>
            </w:r>
          </w:p>
        </w:tc>
        <w:tc>
          <w:tcPr>
            <w:tcW w:w="124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70</w:t>
            </w:r>
            <w:r w:rsidRPr="00043D00">
              <w:rPr>
                <w:rFonts w:asciiTheme="majorBidi" w:hAnsiTheme="majorBidi" w:cstheme="majorBidi"/>
                <w:rtl/>
                <w:lang w:bidi="fa-IR"/>
              </w:rPr>
              <w:t>-</w:t>
            </w:r>
            <w:r w:rsidRPr="00043D00">
              <w:rPr>
                <w:rFonts w:asciiTheme="majorBidi" w:hAnsiTheme="majorBidi" w:cstheme="majorBidi"/>
                <w:lang w:bidi="fa-IR"/>
              </w:rPr>
              <w:t>80</w:t>
            </w:r>
          </w:p>
        </w:tc>
        <w:tc>
          <w:tcPr>
            <w:tcW w:w="885"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30</w:t>
            </w:r>
          </w:p>
        </w:tc>
        <w:tc>
          <w:tcPr>
            <w:tcW w:w="702"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90</w:t>
            </w:r>
          </w:p>
        </w:tc>
        <w:tc>
          <w:tcPr>
            <w:tcW w:w="1784" w:type="dxa"/>
            <w:vAlign w:val="center"/>
          </w:tcPr>
          <w:p w:rsidR="00F37254" w:rsidRPr="00043D00" w:rsidRDefault="00F37254" w:rsidP="00945224">
            <w:pPr>
              <w:spacing w:line="480" w:lineRule="auto"/>
              <w:jc w:val="center"/>
              <w:rPr>
                <w:rFonts w:asciiTheme="majorBidi" w:hAnsiTheme="majorBidi" w:cstheme="majorBidi"/>
                <w:sz w:val="21"/>
                <w:szCs w:val="21"/>
                <w:lang w:bidi="fa-IR"/>
              </w:rPr>
            </w:pPr>
            <w:r w:rsidRPr="00043D00">
              <w:rPr>
                <w:rFonts w:asciiTheme="majorBidi" w:hAnsiTheme="majorBidi" w:cstheme="majorBidi"/>
                <w:sz w:val="21"/>
                <w:szCs w:val="21"/>
                <w:lang w:bidi="fa-IR"/>
              </w:rPr>
              <w:t>PVA-NaX</w:t>
            </w:r>
          </w:p>
        </w:tc>
      </w:tr>
      <w:tr w:rsidR="00F37254" w:rsidRPr="00043D00" w:rsidTr="002E6322">
        <w:trPr>
          <w:trHeight w:val="561"/>
          <w:tblCellSpacing w:w="7" w:type="dxa"/>
          <w:jc w:val="center"/>
        </w:trPr>
        <w:tc>
          <w:tcPr>
            <w:tcW w:w="804" w:type="dxa"/>
            <w:vAlign w:val="center"/>
          </w:tcPr>
          <w:p w:rsidR="00F37254" w:rsidRPr="00043D00" w:rsidRDefault="00C3718F" w:rsidP="00945224">
            <w:pPr>
              <w:spacing w:line="480" w:lineRule="auto"/>
              <w:jc w:val="center"/>
              <w:rPr>
                <w:rFonts w:asciiTheme="majorBidi" w:hAnsiTheme="majorBidi" w:cstheme="majorBidi"/>
                <w:rtl/>
                <w:lang w:bidi="fa-IR"/>
              </w:rPr>
            </w:pPr>
            <w:r w:rsidRPr="00043D00">
              <w:rPr>
                <w:rFonts w:asciiTheme="majorBidi" w:hAnsiTheme="majorBidi" w:cstheme="majorBidi"/>
                <w:noProof/>
                <w:lang w:bidi="fa-IR"/>
              </w:rPr>
              <w:t>[62]</w:t>
            </w:r>
          </w:p>
        </w:tc>
        <w:tc>
          <w:tcPr>
            <w:tcW w:w="151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zeolite</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60</w:t>
            </w:r>
          </w:p>
        </w:tc>
        <w:tc>
          <w:tcPr>
            <w:tcW w:w="115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0.18</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328</w:t>
            </w:r>
          </w:p>
        </w:tc>
        <w:tc>
          <w:tcPr>
            <w:tcW w:w="124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70-80</w:t>
            </w:r>
          </w:p>
        </w:tc>
        <w:tc>
          <w:tcPr>
            <w:tcW w:w="885"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30</w:t>
            </w:r>
          </w:p>
        </w:tc>
        <w:tc>
          <w:tcPr>
            <w:tcW w:w="702"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90</w:t>
            </w:r>
          </w:p>
        </w:tc>
        <w:tc>
          <w:tcPr>
            <w:tcW w:w="1784" w:type="dxa"/>
            <w:vAlign w:val="center"/>
          </w:tcPr>
          <w:p w:rsidR="00F37254" w:rsidRPr="00043D00" w:rsidRDefault="00F37254" w:rsidP="00945224">
            <w:pPr>
              <w:spacing w:line="480" w:lineRule="auto"/>
              <w:jc w:val="center"/>
              <w:rPr>
                <w:rFonts w:asciiTheme="majorBidi" w:hAnsiTheme="majorBidi" w:cstheme="majorBidi"/>
                <w:sz w:val="21"/>
                <w:szCs w:val="21"/>
                <w:rtl/>
                <w:lang w:bidi="fa-IR"/>
              </w:rPr>
            </w:pPr>
            <w:r w:rsidRPr="00043D00">
              <w:rPr>
                <w:rFonts w:asciiTheme="majorBidi" w:hAnsiTheme="majorBidi" w:cstheme="majorBidi"/>
                <w:sz w:val="21"/>
                <w:szCs w:val="21"/>
                <w:lang w:bidi="fa-IR"/>
              </w:rPr>
              <w:t>PVA-NaA</w:t>
            </w:r>
          </w:p>
        </w:tc>
      </w:tr>
      <w:tr w:rsidR="00F37254" w:rsidRPr="00043D00" w:rsidTr="002E6322">
        <w:trPr>
          <w:trHeight w:val="587"/>
          <w:tblCellSpacing w:w="7" w:type="dxa"/>
          <w:jc w:val="center"/>
        </w:trPr>
        <w:tc>
          <w:tcPr>
            <w:tcW w:w="804"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noProof/>
                <w:rtl/>
                <w:lang w:bidi="fa-IR"/>
              </w:rPr>
              <w:lastRenderedPageBreak/>
              <w:t>[15]</w:t>
            </w:r>
          </w:p>
        </w:tc>
        <w:tc>
          <w:tcPr>
            <w:tcW w:w="1516" w:type="dxa"/>
            <w:vAlign w:val="center"/>
          </w:tcPr>
          <w:p w:rsidR="00F37254" w:rsidRPr="00043D00" w:rsidRDefault="00153C78"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Silicalite-1</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109</w:t>
            </w:r>
          </w:p>
        </w:tc>
        <w:tc>
          <w:tcPr>
            <w:tcW w:w="115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0.08</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1295</w:t>
            </w:r>
          </w:p>
        </w:tc>
        <w:tc>
          <w:tcPr>
            <w:tcW w:w="124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50</w:t>
            </w:r>
          </w:p>
        </w:tc>
        <w:tc>
          <w:tcPr>
            <w:tcW w:w="885"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30</w:t>
            </w:r>
          </w:p>
        </w:tc>
        <w:tc>
          <w:tcPr>
            <w:tcW w:w="702"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90</w:t>
            </w:r>
          </w:p>
        </w:tc>
        <w:tc>
          <w:tcPr>
            <w:tcW w:w="1784" w:type="dxa"/>
            <w:vAlign w:val="center"/>
          </w:tcPr>
          <w:p w:rsidR="00F37254" w:rsidRPr="00043D00" w:rsidRDefault="00F37254" w:rsidP="00945224">
            <w:pPr>
              <w:spacing w:line="480" w:lineRule="auto"/>
              <w:jc w:val="center"/>
              <w:rPr>
                <w:rFonts w:asciiTheme="majorBidi" w:hAnsiTheme="majorBidi" w:cstheme="majorBidi"/>
                <w:sz w:val="21"/>
                <w:szCs w:val="21"/>
                <w:lang w:bidi="fa-IR"/>
              </w:rPr>
            </w:pPr>
            <w:r w:rsidRPr="00043D00">
              <w:rPr>
                <w:rFonts w:asciiTheme="majorBidi" w:hAnsiTheme="majorBidi" w:cstheme="majorBidi"/>
                <w:sz w:val="21"/>
                <w:szCs w:val="21"/>
                <w:lang w:bidi="fa-IR"/>
              </w:rPr>
              <w:t>PVA</w:t>
            </w:r>
            <w:r w:rsidRPr="00043D00">
              <w:rPr>
                <w:rFonts w:asciiTheme="majorBidi" w:hAnsiTheme="majorBidi" w:cstheme="majorBidi"/>
                <w:color w:val="000000" w:themeColor="text1"/>
                <w:sz w:val="21"/>
                <w:szCs w:val="21"/>
                <w:lang w:bidi="fa-IR"/>
              </w:rPr>
              <w:t>-</w:t>
            </w:r>
            <w:r w:rsidR="000136C8" w:rsidRPr="00043D00">
              <w:rPr>
                <w:rFonts w:asciiTheme="majorBidi" w:hAnsiTheme="majorBidi" w:cstheme="majorBidi"/>
                <w:color w:val="000000" w:themeColor="text1"/>
                <w:sz w:val="21"/>
                <w:szCs w:val="21"/>
                <w:lang w:bidi="fa-IR"/>
              </w:rPr>
              <w:t>(</w:t>
            </w:r>
            <w:r w:rsidRPr="00043D00">
              <w:rPr>
                <w:rFonts w:asciiTheme="majorBidi" w:hAnsiTheme="majorBidi" w:cstheme="majorBidi"/>
                <w:color w:val="000000" w:themeColor="text1"/>
                <w:sz w:val="21"/>
                <w:szCs w:val="21"/>
                <w:lang w:bidi="fa-IR"/>
              </w:rPr>
              <w:t>Silicalite</w:t>
            </w:r>
            <w:r w:rsidR="000136C8" w:rsidRPr="00043D00">
              <w:rPr>
                <w:rFonts w:asciiTheme="majorBidi" w:hAnsiTheme="majorBidi" w:cstheme="majorBidi"/>
                <w:color w:val="000000" w:themeColor="text1"/>
                <w:sz w:val="21"/>
                <w:szCs w:val="21"/>
                <w:lang w:bidi="fa-IR"/>
              </w:rPr>
              <w:t>-1)</w:t>
            </w:r>
          </w:p>
        </w:tc>
      </w:tr>
      <w:tr w:rsidR="00F37254" w:rsidRPr="00043D00" w:rsidTr="002E6322">
        <w:trPr>
          <w:trHeight w:val="498"/>
          <w:tblCellSpacing w:w="7" w:type="dxa"/>
          <w:jc w:val="center"/>
        </w:trPr>
        <w:tc>
          <w:tcPr>
            <w:tcW w:w="804" w:type="dxa"/>
            <w:vAlign w:val="center"/>
          </w:tcPr>
          <w:p w:rsidR="00F37254" w:rsidRPr="00043D00" w:rsidRDefault="00C3718F" w:rsidP="00945224">
            <w:pPr>
              <w:spacing w:line="480" w:lineRule="auto"/>
              <w:jc w:val="center"/>
              <w:rPr>
                <w:rFonts w:asciiTheme="majorBidi" w:hAnsiTheme="majorBidi" w:cstheme="majorBidi"/>
                <w:rtl/>
                <w:lang w:bidi="fa-IR"/>
              </w:rPr>
            </w:pPr>
            <w:r w:rsidRPr="00043D00">
              <w:rPr>
                <w:rFonts w:asciiTheme="majorBidi" w:hAnsiTheme="majorBidi" w:cstheme="majorBidi"/>
                <w:noProof/>
                <w:lang w:bidi="fa-IR"/>
              </w:rPr>
              <w:t>[62]</w:t>
            </w:r>
          </w:p>
        </w:tc>
        <w:tc>
          <w:tcPr>
            <w:tcW w:w="1516"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zeolite</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73</w:t>
            </w:r>
          </w:p>
        </w:tc>
        <w:tc>
          <w:tcPr>
            <w:tcW w:w="115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0.18</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410</w:t>
            </w:r>
          </w:p>
        </w:tc>
        <w:tc>
          <w:tcPr>
            <w:tcW w:w="124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70</w:t>
            </w:r>
            <w:r w:rsidRPr="00043D00">
              <w:rPr>
                <w:rFonts w:asciiTheme="majorBidi" w:hAnsiTheme="majorBidi" w:cstheme="majorBidi"/>
                <w:rtl/>
                <w:lang w:bidi="fa-IR"/>
              </w:rPr>
              <w:t>-</w:t>
            </w:r>
            <w:r w:rsidRPr="00043D00">
              <w:rPr>
                <w:rFonts w:asciiTheme="majorBidi" w:hAnsiTheme="majorBidi" w:cstheme="majorBidi"/>
                <w:lang w:bidi="fa-IR"/>
              </w:rPr>
              <w:t>80</w:t>
            </w:r>
          </w:p>
        </w:tc>
        <w:tc>
          <w:tcPr>
            <w:tcW w:w="885"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30</w:t>
            </w:r>
          </w:p>
        </w:tc>
        <w:tc>
          <w:tcPr>
            <w:tcW w:w="702"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90</w:t>
            </w:r>
          </w:p>
        </w:tc>
        <w:tc>
          <w:tcPr>
            <w:tcW w:w="1784" w:type="dxa"/>
            <w:vAlign w:val="center"/>
          </w:tcPr>
          <w:p w:rsidR="00F37254" w:rsidRPr="00043D00" w:rsidRDefault="00F37254" w:rsidP="00945224">
            <w:pPr>
              <w:spacing w:line="480" w:lineRule="auto"/>
              <w:jc w:val="center"/>
              <w:rPr>
                <w:rFonts w:asciiTheme="majorBidi" w:hAnsiTheme="majorBidi" w:cstheme="majorBidi"/>
                <w:sz w:val="21"/>
                <w:szCs w:val="21"/>
                <w:lang w:bidi="fa-IR"/>
              </w:rPr>
            </w:pPr>
            <w:r w:rsidRPr="00043D00">
              <w:rPr>
                <w:rFonts w:asciiTheme="majorBidi" w:hAnsiTheme="majorBidi" w:cstheme="majorBidi"/>
                <w:sz w:val="21"/>
                <w:szCs w:val="21"/>
                <w:lang w:bidi="fa-IR"/>
              </w:rPr>
              <w:t>PVA-KA</w:t>
            </w:r>
          </w:p>
        </w:tc>
      </w:tr>
      <w:tr w:rsidR="00F37254" w:rsidRPr="00043D00" w:rsidTr="002E6322">
        <w:trPr>
          <w:trHeight w:val="494"/>
          <w:tblCellSpacing w:w="7" w:type="dxa"/>
          <w:jc w:val="center"/>
        </w:trPr>
        <w:tc>
          <w:tcPr>
            <w:tcW w:w="804"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This study</w:t>
            </w:r>
          </w:p>
        </w:tc>
        <w:tc>
          <w:tcPr>
            <w:tcW w:w="1516"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TiO</w:t>
            </w:r>
            <w:r w:rsidRPr="00043D00">
              <w:rPr>
                <w:rFonts w:asciiTheme="majorBidi" w:hAnsiTheme="majorBidi" w:cstheme="majorBidi"/>
                <w:vertAlign w:val="subscript"/>
                <w:lang w:bidi="fa-IR"/>
              </w:rPr>
              <w:t>2</w:t>
            </w:r>
            <w:r w:rsidRPr="00043D00">
              <w:rPr>
                <w:rFonts w:asciiTheme="majorBidi" w:hAnsiTheme="majorBidi" w:cstheme="majorBidi"/>
                <w:lang w:bidi="fa-IR"/>
              </w:rPr>
              <w:t xml:space="preserve"> nanotubes</w:t>
            </w:r>
          </w:p>
        </w:tc>
        <w:tc>
          <w:tcPr>
            <w:tcW w:w="706"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266</w:t>
            </w:r>
          </w:p>
        </w:tc>
        <w:tc>
          <w:tcPr>
            <w:tcW w:w="1156"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0.062</w:t>
            </w:r>
          </w:p>
        </w:tc>
        <w:tc>
          <w:tcPr>
            <w:tcW w:w="706"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4291</w:t>
            </w:r>
          </w:p>
        </w:tc>
        <w:tc>
          <w:tcPr>
            <w:tcW w:w="1246"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50-55</w:t>
            </w:r>
          </w:p>
        </w:tc>
        <w:tc>
          <w:tcPr>
            <w:tcW w:w="885"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40</w:t>
            </w:r>
          </w:p>
        </w:tc>
        <w:tc>
          <w:tcPr>
            <w:tcW w:w="702"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90</w:t>
            </w:r>
          </w:p>
        </w:tc>
        <w:tc>
          <w:tcPr>
            <w:tcW w:w="1784" w:type="dxa"/>
            <w:vAlign w:val="center"/>
          </w:tcPr>
          <w:p w:rsidR="00F37254" w:rsidRPr="00043D00" w:rsidRDefault="00F37254" w:rsidP="00945224">
            <w:pPr>
              <w:spacing w:line="480" w:lineRule="auto"/>
              <w:jc w:val="center"/>
              <w:rPr>
                <w:rFonts w:asciiTheme="majorBidi" w:hAnsiTheme="majorBidi" w:cstheme="majorBidi"/>
                <w:sz w:val="21"/>
                <w:szCs w:val="21"/>
                <w:lang w:bidi="fa-IR"/>
              </w:rPr>
            </w:pPr>
            <w:r w:rsidRPr="00043D00">
              <w:rPr>
                <w:rFonts w:asciiTheme="majorBidi" w:hAnsiTheme="majorBidi" w:cstheme="majorBidi"/>
                <w:sz w:val="21"/>
                <w:szCs w:val="21"/>
                <w:lang w:bidi="fa-IR"/>
              </w:rPr>
              <w:t>PVA-T-2</w:t>
            </w:r>
          </w:p>
        </w:tc>
      </w:tr>
      <w:tr w:rsidR="00F37254" w:rsidRPr="00043D00" w:rsidTr="002E6322">
        <w:trPr>
          <w:trHeight w:val="494"/>
          <w:tblCellSpacing w:w="7" w:type="dxa"/>
          <w:jc w:val="center"/>
        </w:trPr>
        <w:tc>
          <w:tcPr>
            <w:tcW w:w="804" w:type="dxa"/>
            <w:vAlign w:val="center"/>
          </w:tcPr>
          <w:p w:rsidR="00F37254" w:rsidRPr="00043D00" w:rsidRDefault="00F37254" w:rsidP="00945224">
            <w:pPr>
              <w:spacing w:line="480" w:lineRule="auto"/>
              <w:jc w:val="center"/>
              <w:rPr>
                <w:rFonts w:asciiTheme="majorBidi" w:hAnsiTheme="majorBidi" w:cstheme="majorBidi"/>
                <w:b/>
                <w:bCs/>
                <w:rtl/>
                <w:lang w:bidi="fa-IR"/>
              </w:rPr>
            </w:pPr>
            <w:r w:rsidRPr="00043D00">
              <w:rPr>
                <w:rFonts w:asciiTheme="majorBidi" w:hAnsiTheme="majorBidi" w:cstheme="majorBidi"/>
                <w:lang w:bidi="fa-IR"/>
              </w:rPr>
              <w:t>this study</w:t>
            </w:r>
          </w:p>
        </w:tc>
        <w:tc>
          <w:tcPr>
            <w:tcW w:w="1516"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TiO</w:t>
            </w:r>
            <w:r w:rsidRPr="00043D00">
              <w:rPr>
                <w:rFonts w:asciiTheme="majorBidi" w:hAnsiTheme="majorBidi" w:cstheme="majorBidi"/>
                <w:vertAlign w:val="subscript"/>
                <w:lang w:bidi="fa-IR"/>
              </w:rPr>
              <w:t>2</w:t>
            </w:r>
            <w:r w:rsidRPr="00043D00">
              <w:rPr>
                <w:rFonts w:asciiTheme="majorBidi" w:hAnsiTheme="majorBidi" w:cstheme="majorBidi"/>
                <w:lang w:bidi="fa-IR"/>
              </w:rPr>
              <w:t xml:space="preserve"> nanotubes</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172</w:t>
            </w:r>
          </w:p>
        </w:tc>
        <w:tc>
          <w:tcPr>
            <w:tcW w:w="115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0.029</w:t>
            </w:r>
          </w:p>
        </w:tc>
        <w:tc>
          <w:tcPr>
            <w:tcW w:w="70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5945</w:t>
            </w:r>
          </w:p>
        </w:tc>
        <w:tc>
          <w:tcPr>
            <w:tcW w:w="1246"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50-55</w:t>
            </w:r>
          </w:p>
        </w:tc>
        <w:tc>
          <w:tcPr>
            <w:tcW w:w="885"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40</w:t>
            </w:r>
          </w:p>
        </w:tc>
        <w:tc>
          <w:tcPr>
            <w:tcW w:w="702" w:type="dxa"/>
            <w:vAlign w:val="center"/>
          </w:tcPr>
          <w:p w:rsidR="00F37254" w:rsidRPr="00043D00" w:rsidRDefault="00F37254" w:rsidP="00945224">
            <w:pPr>
              <w:spacing w:line="480" w:lineRule="auto"/>
              <w:jc w:val="center"/>
              <w:rPr>
                <w:rFonts w:asciiTheme="majorBidi" w:hAnsiTheme="majorBidi" w:cstheme="majorBidi"/>
                <w:rtl/>
                <w:lang w:bidi="fa-IR"/>
              </w:rPr>
            </w:pPr>
            <w:r w:rsidRPr="00043D00">
              <w:rPr>
                <w:rFonts w:asciiTheme="majorBidi" w:hAnsiTheme="majorBidi" w:cstheme="majorBidi"/>
                <w:lang w:bidi="fa-IR"/>
              </w:rPr>
              <w:t>90</w:t>
            </w:r>
          </w:p>
        </w:tc>
        <w:tc>
          <w:tcPr>
            <w:tcW w:w="1784" w:type="dxa"/>
            <w:vAlign w:val="center"/>
          </w:tcPr>
          <w:p w:rsidR="00F37254" w:rsidRPr="00043D00" w:rsidRDefault="00F37254" w:rsidP="00945224">
            <w:pPr>
              <w:spacing w:line="480" w:lineRule="auto"/>
              <w:jc w:val="center"/>
              <w:rPr>
                <w:rFonts w:asciiTheme="majorBidi" w:hAnsiTheme="majorBidi" w:cstheme="majorBidi"/>
                <w:sz w:val="21"/>
                <w:szCs w:val="21"/>
                <w:lang w:bidi="fa-IR"/>
              </w:rPr>
            </w:pPr>
            <w:r w:rsidRPr="00043D00">
              <w:rPr>
                <w:rFonts w:asciiTheme="majorBidi" w:hAnsiTheme="majorBidi" w:cstheme="majorBidi"/>
                <w:sz w:val="21"/>
                <w:szCs w:val="21"/>
                <w:lang w:bidi="fa-IR"/>
              </w:rPr>
              <w:t>PVA-T-4</w:t>
            </w:r>
          </w:p>
        </w:tc>
      </w:tr>
      <w:tr w:rsidR="00F37254" w:rsidRPr="00043D00" w:rsidTr="002E6322">
        <w:trPr>
          <w:trHeight w:val="494"/>
          <w:tblCellSpacing w:w="7" w:type="dxa"/>
          <w:jc w:val="center"/>
        </w:trPr>
        <w:tc>
          <w:tcPr>
            <w:tcW w:w="804"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this study</w:t>
            </w:r>
          </w:p>
        </w:tc>
        <w:tc>
          <w:tcPr>
            <w:tcW w:w="1516"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TiO</w:t>
            </w:r>
            <w:r w:rsidRPr="00043D00">
              <w:rPr>
                <w:rFonts w:asciiTheme="majorBidi" w:hAnsiTheme="majorBidi" w:cstheme="majorBidi"/>
                <w:vertAlign w:val="subscript"/>
                <w:lang w:bidi="fa-IR"/>
              </w:rPr>
              <w:t>2</w:t>
            </w:r>
            <w:r w:rsidRPr="00043D00">
              <w:rPr>
                <w:rFonts w:asciiTheme="majorBidi" w:hAnsiTheme="majorBidi" w:cstheme="majorBidi"/>
                <w:lang w:bidi="fa-IR"/>
              </w:rPr>
              <w:t xml:space="preserve"> nanotubes</w:t>
            </w:r>
          </w:p>
        </w:tc>
        <w:tc>
          <w:tcPr>
            <w:tcW w:w="706"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109</w:t>
            </w:r>
          </w:p>
        </w:tc>
        <w:tc>
          <w:tcPr>
            <w:tcW w:w="1156"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0.137</w:t>
            </w:r>
          </w:p>
        </w:tc>
        <w:tc>
          <w:tcPr>
            <w:tcW w:w="706"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797</w:t>
            </w:r>
          </w:p>
        </w:tc>
        <w:tc>
          <w:tcPr>
            <w:tcW w:w="1246"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50-55</w:t>
            </w:r>
          </w:p>
        </w:tc>
        <w:tc>
          <w:tcPr>
            <w:tcW w:w="885"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60</w:t>
            </w:r>
          </w:p>
        </w:tc>
        <w:tc>
          <w:tcPr>
            <w:tcW w:w="702" w:type="dxa"/>
            <w:vAlign w:val="center"/>
          </w:tcPr>
          <w:p w:rsidR="00F37254" w:rsidRPr="00043D00" w:rsidRDefault="00F37254" w:rsidP="00945224">
            <w:pPr>
              <w:spacing w:line="480" w:lineRule="auto"/>
              <w:jc w:val="center"/>
              <w:rPr>
                <w:rFonts w:asciiTheme="majorBidi" w:hAnsiTheme="majorBidi" w:cstheme="majorBidi"/>
                <w:lang w:bidi="fa-IR"/>
              </w:rPr>
            </w:pPr>
            <w:r w:rsidRPr="00043D00">
              <w:rPr>
                <w:rFonts w:asciiTheme="majorBidi" w:hAnsiTheme="majorBidi" w:cstheme="majorBidi"/>
                <w:lang w:bidi="fa-IR"/>
              </w:rPr>
              <w:t>90</w:t>
            </w:r>
          </w:p>
        </w:tc>
        <w:tc>
          <w:tcPr>
            <w:tcW w:w="1784" w:type="dxa"/>
            <w:vAlign w:val="center"/>
          </w:tcPr>
          <w:p w:rsidR="00F37254" w:rsidRPr="00043D00" w:rsidRDefault="00F37254" w:rsidP="00945224">
            <w:pPr>
              <w:spacing w:line="480" w:lineRule="auto"/>
              <w:jc w:val="center"/>
              <w:rPr>
                <w:rFonts w:asciiTheme="majorBidi" w:hAnsiTheme="majorBidi" w:cstheme="majorBidi"/>
                <w:sz w:val="21"/>
                <w:szCs w:val="21"/>
                <w:lang w:bidi="fa-IR"/>
              </w:rPr>
            </w:pPr>
            <w:r w:rsidRPr="00043D00">
              <w:rPr>
                <w:rFonts w:asciiTheme="majorBidi" w:hAnsiTheme="majorBidi" w:cstheme="majorBidi"/>
                <w:sz w:val="21"/>
                <w:szCs w:val="21"/>
                <w:lang w:bidi="fa-IR"/>
              </w:rPr>
              <w:t>PVA-T-10</w:t>
            </w:r>
          </w:p>
        </w:tc>
      </w:tr>
    </w:tbl>
    <w:p w:rsidR="00F37254" w:rsidRPr="00043D00" w:rsidRDefault="00F37254" w:rsidP="00945224">
      <w:pPr>
        <w:autoSpaceDE w:val="0"/>
        <w:autoSpaceDN w:val="0"/>
        <w:adjustRightInd w:val="0"/>
        <w:spacing w:after="0" w:line="480" w:lineRule="auto"/>
        <w:rPr>
          <w:rFonts w:asciiTheme="majorBidi" w:eastAsiaTheme="minorEastAsia" w:hAnsiTheme="majorBidi" w:cstheme="majorBidi"/>
          <w:sz w:val="24"/>
          <w:szCs w:val="24"/>
        </w:rPr>
      </w:pPr>
    </w:p>
    <w:p w:rsidR="00F37254" w:rsidRPr="00043D00" w:rsidRDefault="00F37254" w:rsidP="00945224">
      <w:pPr>
        <w:pStyle w:val="ListParagraph"/>
        <w:numPr>
          <w:ilvl w:val="0"/>
          <w:numId w:val="1"/>
        </w:numPr>
        <w:spacing w:line="480" w:lineRule="auto"/>
        <w:rPr>
          <w:rFonts w:asciiTheme="majorBidi" w:eastAsiaTheme="minorEastAsia" w:hAnsiTheme="majorBidi" w:cstheme="majorBidi"/>
          <w:b/>
          <w:bCs/>
          <w:sz w:val="28"/>
          <w:szCs w:val="28"/>
        </w:rPr>
      </w:pPr>
      <w:r w:rsidRPr="00043D00">
        <w:rPr>
          <w:rFonts w:asciiTheme="majorBidi" w:eastAsiaTheme="minorEastAsia" w:hAnsiTheme="majorBidi" w:cstheme="majorBidi"/>
          <w:b/>
          <w:bCs/>
          <w:sz w:val="28"/>
          <w:szCs w:val="28"/>
        </w:rPr>
        <w:t>Conclusion</w:t>
      </w:r>
    </w:p>
    <w:p w:rsidR="00F37254" w:rsidRPr="00043D00" w:rsidRDefault="00F37254" w:rsidP="00945224">
      <w:pPr>
        <w:spacing w:after="0" w:line="480" w:lineRule="auto"/>
        <w:jc w:val="both"/>
        <w:rPr>
          <w:rFonts w:asciiTheme="majorBidi" w:hAnsiTheme="majorBidi" w:cstheme="majorBidi"/>
          <w:color w:val="000000" w:themeColor="text1"/>
          <w:sz w:val="24"/>
          <w:szCs w:val="24"/>
        </w:rPr>
      </w:pPr>
      <w:r w:rsidRPr="00043D00">
        <w:rPr>
          <w:rFonts w:asciiTheme="majorBidi" w:eastAsiaTheme="minorEastAsia" w:hAnsiTheme="majorBidi" w:cstheme="majorBidi"/>
          <w:sz w:val="24"/>
          <w:szCs w:val="24"/>
        </w:rPr>
        <w:t xml:space="preserve">In this paper, we have modified the PVA membranes’ properties to separate water and IPA by incorporating hydrothermally synthesized hydrophilic TNTs. TNTs are hydrophilic in nature. Some OH groups on TNTs surface have been confirmed by FTIR, and the phase structure of the synthesized TNTs by XRD analysis. They are dispersed in the polymer matrix without any special pretreatment. MMMs were prepared simply by the solution-casting method. The PV results show that the PV performance of PVA membranes improves through incorporation of TNTs. Generally, the membrane </w:t>
      </w:r>
      <w:r w:rsidR="0057310F" w:rsidRPr="00043D00">
        <w:rPr>
          <w:rFonts w:asciiTheme="majorBidi" w:eastAsiaTheme="minorEastAsia" w:hAnsiTheme="majorBidi" w:cstheme="majorBidi"/>
          <w:color w:val="000000" w:themeColor="text1"/>
          <w:sz w:val="24"/>
          <w:szCs w:val="24"/>
        </w:rPr>
        <w:t>separation factor</w:t>
      </w:r>
      <w:r w:rsidRPr="00043D00">
        <w:rPr>
          <w:rFonts w:asciiTheme="majorBidi" w:eastAsiaTheme="minorEastAsia" w:hAnsiTheme="majorBidi" w:cstheme="majorBidi"/>
          <w:color w:val="000000" w:themeColor="text1"/>
          <w:sz w:val="24"/>
          <w:szCs w:val="24"/>
        </w:rPr>
        <w:t xml:space="preserve"> </w:t>
      </w:r>
      <w:r w:rsidRPr="00043D00">
        <w:rPr>
          <w:rFonts w:asciiTheme="majorBidi" w:eastAsiaTheme="minorEastAsia" w:hAnsiTheme="majorBidi" w:cstheme="majorBidi"/>
          <w:sz w:val="24"/>
          <w:szCs w:val="24"/>
        </w:rPr>
        <w:t xml:space="preserve">increases when the TNTs contents varies from 0 to 4 wt%, </w:t>
      </w:r>
      <w:r w:rsidR="00D80990" w:rsidRPr="00043D00">
        <w:rPr>
          <w:rFonts w:asciiTheme="majorBidi" w:eastAsiaTheme="minorEastAsia" w:hAnsiTheme="majorBidi" w:cstheme="majorBidi"/>
          <w:sz w:val="24"/>
          <w:szCs w:val="24"/>
        </w:rPr>
        <w:t>but</w:t>
      </w:r>
      <w:r w:rsidRPr="00043D00">
        <w:rPr>
          <w:rFonts w:asciiTheme="majorBidi" w:eastAsiaTheme="minorEastAsia" w:hAnsiTheme="majorBidi" w:cstheme="majorBidi"/>
          <w:sz w:val="24"/>
          <w:szCs w:val="24"/>
        </w:rPr>
        <w:t xml:space="preserve"> a reverse trend for </w:t>
      </w:r>
      <w:r w:rsidR="0057310F" w:rsidRPr="00043D00">
        <w:rPr>
          <w:rFonts w:asciiTheme="majorBidi" w:eastAsiaTheme="minorEastAsia" w:hAnsiTheme="majorBidi" w:cstheme="majorBidi"/>
          <w:color w:val="000000" w:themeColor="text1"/>
          <w:sz w:val="24"/>
          <w:szCs w:val="24"/>
        </w:rPr>
        <w:t>separation factor</w:t>
      </w:r>
      <w:r w:rsidRPr="00043D00">
        <w:rPr>
          <w:rFonts w:asciiTheme="majorBidi" w:eastAsiaTheme="minorEastAsia" w:hAnsiTheme="majorBidi" w:cstheme="majorBidi"/>
          <w:color w:val="000000" w:themeColor="text1"/>
          <w:sz w:val="24"/>
          <w:szCs w:val="24"/>
        </w:rPr>
        <w:t xml:space="preserve"> </w:t>
      </w:r>
      <w:r w:rsidRPr="00043D00">
        <w:rPr>
          <w:rFonts w:asciiTheme="majorBidi" w:eastAsiaTheme="minorEastAsia" w:hAnsiTheme="majorBidi" w:cstheme="majorBidi"/>
          <w:sz w:val="24"/>
          <w:szCs w:val="24"/>
        </w:rPr>
        <w:t xml:space="preserve">is observed by further addition of the TNTs to 10 wt%. </w:t>
      </w:r>
      <w:r w:rsidR="00C86B9E" w:rsidRPr="00043D00">
        <w:rPr>
          <w:rFonts w:asciiTheme="majorBidi" w:eastAsiaTheme="minorEastAsia" w:hAnsiTheme="majorBidi" w:cstheme="majorBidi"/>
          <w:color w:val="000000" w:themeColor="text1"/>
          <w:sz w:val="24"/>
          <w:szCs w:val="24"/>
        </w:rPr>
        <w:t>Enhanced hydrophilicity, suitable compatibility (morphological structure) and increased amorphous regions are all in favor of selective mass transport of water molecules by incorporation of 2 wt% of TNTs in PVA matrix.</w:t>
      </w:r>
      <w:r w:rsidR="00C86B9E" w:rsidRPr="00043D00">
        <w:rPr>
          <w:rFonts w:asciiTheme="majorBidi" w:eastAsia="Calibri" w:hAnsiTheme="majorBidi" w:cstheme="majorBidi"/>
          <w:color w:val="000000" w:themeColor="text1"/>
          <w:sz w:val="24"/>
          <w:szCs w:val="24"/>
        </w:rPr>
        <w:t xml:space="preserve"> </w:t>
      </w:r>
      <w:r w:rsidR="00C86B9E" w:rsidRPr="00043D00">
        <w:rPr>
          <w:rFonts w:asciiTheme="majorBidi" w:eastAsiaTheme="minorEastAsia" w:hAnsiTheme="majorBidi" w:cstheme="majorBidi"/>
          <w:color w:val="000000" w:themeColor="text1"/>
          <w:sz w:val="24"/>
          <w:szCs w:val="24"/>
        </w:rPr>
        <w:t>Next, while</w:t>
      </w:r>
      <w:r w:rsidR="00746BC0" w:rsidRPr="00043D00">
        <w:rPr>
          <w:rFonts w:asciiTheme="majorBidi" w:eastAsiaTheme="minorEastAsia" w:hAnsiTheme="majorBidi" w:cstheme="majorBidi"/>
          <w:color w:val="000000" w:themeColor="text1"/>
          <w:sz w:val="24"/>
          <w:szCs w:val="24"/>
        </w:rPr>
        <w:t xml:space="preserve"> c</w:t>
      </w:r>
      <w:r w:rsidR="0008099F" w:rsidRPr="00043D00">
        <w:rPr>
          <w:rFonts w:asciiTheme="majorBidi" w:eastAsiaTheme="minorEastAsia" w:hAnsiTheme="majorBidi" w:cstheme="majorBidi"/>
          <w:color w:val="000000" w:themeColor="text1"/>
          <w:sz w:val="24"/>
          <w:szCs w:val="24"/>
        </w:rPr>
        <w:t xml:space="preserve">hain rigidification </w:t>
      </w:r>
      <w:r w:rsidR="00746BC0" w:rsidRPr="00043D00">
        <w:rPr>
          <w:rFonts w:asciiTheme="majorBidi" w:eastAsiaTheme="minorEastAsia" w:hAnsiTheme="majorBidi" w:cstheme="majorBidi"/>
          <w:color w:val="000000" w:themeColor="text1"/>
          <w:sz w:val="24"/>
          <w:szCs w:val="24"/>
        </w:rPr>
        <w:t xml:space="preserve">is responsible for decreased </w:t>
      </w:r>
      <w:r w:rsidR="00BD20E5" w:rsidRPr="00043D00">
        <w:rPr>
          <w:rFonts w:asciiTheme="majorBidi" w:eastAsiaTheme="minorEastAsia" w:hAnsiTheme="majorBidi" w:cstheme="majorBidi"/>
          <w:color w:val="000000" w:themeColor="text1"/>
          <w:sz w:val="24"/>
          <w:szCs w:val="24"/>
        </w:rPr>
        <w:lastRenderedPageBreak/>
        <w:t>flux</w:t>
      </w:r>
      <w:r w:rsidR="00746BC0" w:rsidRPr="00043D00">
        <w:rPr>
          <w:rFonts w:asciiTheme="majorBidi" w:eastAsiaTheme="minorEastAsia" w:hAnsiTheme="majorBidi" w:cstheme="majorBidi"/>
          <w:color w:val="000000" w:themeColor="text1"/>
          <w:sz w:val="24"/>
          <w:szCs w:val="24"/>
        </w:rPr>
        <w:t xml:space="preserve"> of PVA-T-4 and PVA-T-6 MMMs, agg</w:t>
      </w:r>
      <w:r w:rsidR="00BD20E5" w:rsidRPr="00043D00">
        <w:rPr>
          <w:rFonts w:asciiTheme="majorBidi" w:eastAsiaTheme="minorEastAsia" w:hAnsiTheme="majorBidi" w:cstheme="majorBidi"/>
          <w:color w:val="000000" w:themeColor="text1"/>
          <w:sz w:val="24"/>
          <w:szCs w:val="24"/>
        </w:rPr>
        <w:t>lomeration</w:t>
      </w:r>
      <w:r w:rsidR="00746BC0" w:rsidRPr="00043D00">
        <w:rPr>
          <w:rFonts w:asciiTheme="majorBidi" w:eastAsiaTheme="minorEastAsia" w:hAnsiTheme="majorBidi" w:cstheme="majorBidi"/>
          <w:color w:val="000000" w:themeColor="text1"/>
          <w:sz w:val="24"/>
          <w:szCs w:val="24"/>
        </w:rPr>
        <w:t xml:space="preserve"> of nanotubes play</w:t>
      </w:r>
      <w:r w:rsidR="00D80990" w:rsidRPr="00043D00">
        <w:rPr>
          <w:rFonts w:asciiTheme="majorBidi" w:eastAsiaTheme="minorEastAsia" w:hAnsiTheme="majorBidi" w:cstheme="majorBidi"/>
          <w:color w:val="000000" w:themeColor="text1"/>
          <w:sz w:val="24"/>
          <w:szCs w:val="24"/>
        </w:rPr>
        <w:t>s</w:t>
      </w:r>
      <w:r w:rsidR="00746BC0" w:rsidRPr="00043D00">
        <w:rPr>
          <w:rFonts w:asciiTheme="majorBidi" w:eastAsiaTheme="minorEastAsia" w:hAnsiTheme="majorBidi" w:cstheme="majorBidi"/>
          <w:color w:val="000000" w:themeColor="text1"/>
          <w:sz w:val="24"/>
          <w:szCs w:val="24"/>
        </w:rPr>
        <w:t xml:space="preserve"> the main role for MMMs containing 8 or 10 wt% of TNTs. </w:t>
      </w:r>
      <w:r w:rsidR="00B93067" w:rsidRPr="00043D00">
        <w:rPr>
          <w:rFonts w:asciiTheme="majorBidi" w:eastAsiaTheme="minorEastAsia" w:hAnsiTheme="majorBidi" w:cstheme="majorBidi"/>
          <w:color w:val="000000" w:themeColor="text1"/>
          <w:sz w:val="24"/>
          <w:szCs w:val="24"/>
        </w:rPr>
        <w:t>Then,</w:t>
      </w:r>
      <w:r w:rsidR="00D7443B" w:rsidRPr="00043D00">
        <w:rPr>
          <w:rFonts w:asciiTheme="majorBidi" w:eastAsiaTheme="minorEastAsia" w:hAnsiTheme="majorBidi" w:cstheme="majorBidi"/>
          <w:color w:val="000000" w:themeColor="text1"/>
          <w:sz w:val="24"/>
          <w:szCs w:val="24"/>
        </w:rPr>
        <w:t xml:space="preserve"> the permeated flux and water uptake degree </w:t>
      </w:r>
      <w:r w:rsidR="00BD20E5" w:rsidRPr="00043D00">
        <w:rPr>
          <w:rFonts w:asciiTheme="majorBidi" w:eastAsiaTheme="minorEastAsia" w:hAnsiTheme="majorBidi" w:cstheme="majorBidi"/>
          <w:color w:val="000000" w:themeColor="text1"/>
          <w:sz w:val="24"/>
          <w:szCs w:val="24"/>
        </w:rPr>
        <w:t xml:space="preserve">increase for </w:t>
      </w:r>
      <w:r w:rsidR="00D7443B" w:rsidRPr="00043D00">
        <w:rPr>
          <w:rFonts w:asciiTheme="majorBidi" w:hAnsiTheme="majorBidi" w:cstheme="majorBidi"/>
          <w:color w:val="000000" w:themeColor="text1"/>
          <w:sz w:val="24"/>
          <w:szCs w:val="24"/>
        </w:rPr>
        <w:t xml:space="preserve">PVA-T-8 and PVA-T-10 membranes </w:t>
      </w:r>
      <w:r w:rsidR="00D7443B" w:rsidRPr="00043D00">
        <w:rPr>
          <w:rFonts w:asciiTheme="majorBidi" w:eastAsiaTheme="minorEastAsia" w:hAnsiTheme="majorBidi" w:cstheme="majorBidi"/>
          <w:color w:val="000000" w:themeColor="text1"/>
          <w:sz w:val="24"/>
          <w:szCs w:val="24"/>
        </w:rPr>
        <w:t>due to</w:t>
      </w:r>
      <w:r w:rsidR="00B93067" w:rsidRPr="00043D00">
        <w:rPr>
          <w:rFonts w:asciiTheme="majorBidi" w:eastAsiaTheme="minorEastAsia" w:hAnsiTheme="majorBidi" w:cstheme="majorBidi"/>
          <w:color w:val="000000" w:themeColor="text1"/>
          <w:sz w:val="24"/>
          <w:szCs w:val="24"/>
        </w:rPr>
        <w:t xml:space="preserve"> </w:t>
      </w:r>
      <w:r w:rsidR="00746BC0" w:rsidRPr="00043D00">
        <w:rPr>
          <w:rFonts w:asciiTheme="majorBidi" w:hAnsiTheme="majorBidi" w:cstheme="majorBidi"/>
          <w:color w:val="000000" w:themeColor="text1"/>
          <w:sz w:val="24"/>
          <w:szCs w:val="24"/>
        </w:rPr>
        <w:t>reduced</w:t>
      </w:r>
      <w:r w:rsidR="00557722" w:rsidRPr="00043D00">
        <w:rPr>
          <w:rFonts w:asciiTheme="majorBidi" w:hAnsiTheme="majorBidi" w:cstheme="majorBidi"/>
          <w:color w:val="000000" w:themeColor="text1"/>
          <w:sz w:val="24"/>
          <w:szCs w:val="24"/>
        </w:rPr>
        <w:t xml:space="preserve"> </w:t>
      </w:r>
      <w:r w:rsidR="00746BC0" w:rsidRPr="00043D00">
        <w:rPr>
          <w:rFonts w:asciiTheme="majorBidi" w:hAnsiTheme="majorBidi" w:cstheme="majorBidi"/>
          <w:color w:val="000000" w:themeColor="text1"/>
          <w:sz w:val="24"/>
          <w:szCs w:val="24"/>
        </w:rPr>
        <w:t>compactness of the polymer chains and increased free volumes</w:t>
      </w:r>
      <w:r w:rsidR="00D7443B" w:rsidRPr="00043D00">
        <w:rPr>
          <w:rFonts w:asciiTheme="majorBidi" w:hAnsiTheme="majorBidi" w:cstheme="majorBidi"/>
          <w:color w:val="000000" w:themeColor="text1"/>
          <w:sz w:val="24"/>
          <w:szCs w:val="24"/>
        </w:rPr>
        <w:t>.</w:t>
      </w:r>
      <w:r w:rsidR="00B93067" w:rsidRPr="00043D00">
        <w:rPr>
          <w:rFonts w:asciiTheme="majorBidi" w:hAnsiTheme="majorBidi" w:cstheme="majorBidi"/>
          <w:color w:val="000000" w:themeColor="text1"/>
          <w:sz w:val="24"/>
          <w:szCs w:val="24"/>
        </w:rPr>
        <w:t xml:space="preserve"> </w:t>
      </w:r>
    </w:p>
    <w:p w:rsidR="005364CC" w:rsidRPr="00043D00" w:rsidRDefault="005364CC" w:rsidP="00945224">
      <w:pPr>
        <w:spacing w:after="0" w:line="480" w:lineRule="auto"/>
        <w:jc w:val="both"/>
        <w:rPr>
          <w:rFonts w:asciiTheme="majorBidi" w:eastAsia="Calibri" w:hAnsiTheme="majorBidi" w:cstheme="majorBidi"/>
          <w:color w:val="0070C0"/>
          <w:sz w:val="24"/>
          <w:szCs w:val="24"/>
        </w:rPr>
        <w:sectPr w:rsidR="005364CC" w:rsidRPr="00043D00" w:rsidSect="005364CC">
          <w:footerReference w:type="default" r:id="rId22"/>
          <w:pgSz w:w="12240" w:h="15840"/>
          <w:pgMar w:top="1440" w:right="1440" w:bottom="1440" w:left="1440" w:header="720" w:footer="720" w:gutter="0"/>
          <w:lnNumType w:countBy="1" w:restart="continuous"/>
          <w:cols w:space="720"/>
          <w:docGrid w:linePitch="360"/>
        </w:sectPr>
      </w:pPr>
    </w:p>
    <w:p w:rsidR="005364CC" w:rsidRPr="00043D00" w:rsidRDefault="005364CC" w:rsidP="00945224">
      <w:pPr>
        <w:spacing w:after="0" w:line="480" w:lineRule="auto"/>
        <w:jc w:val="both"/>
        <w:rPr>
          <w:rFonts w:asciiTheme="majorBidi" w:eastAsia="Calibri" w:hAnsiTheme="majorBidi" w:cstheme="majorBidi"/>
          <w:color w:val="0070C0"/>
          <w:sz w:val="24"/>
          <w:szCs w:val="24"/>
        </w:rPr>
      </w:pPr>
    </w:p>
    <w:p w:rsidR="00F37254" w:rsidRPr="00043D00" w:rsidRDefault="00F37254" w:rsidP="00945224">
      <w:pPr>
        <w:spacing w:line="480" w:lineRule="auto"/>
        <w:rPr>
          <w:rFonts w:asciiTheme="majorBidi" w:eastAsiaTheme="minorEastAsia" w:hAnsiTheme="majorBidi" w:cstheme="majorBidi"/>
          <w:b/>
          <w:bCs/>
          <w:sz w:val="28"/>
          <w:szCs w:val="28"/>
        </w:rPr>
      </w:pPr>
      <w:r w:rsidRPr="00043D00">
        <w:rPr>
          <w:rFonts w:asciiTheme="majorBidi" w:eastAsiaTheme="minorEastAsia" w:hAnsiTheme="majorBidi" w:cstheme="majorBidi"/>
          <w:b/>
          <w:bCs/>
          <w:sz w:val="28"/>
          <w:szCs w:val="28"/>
        </w:rPr>
        <w:t>References</w:t>
      </w:r>
    </w:p>
    <w:p w:rsidR="00F37254" w:rsidRPr="00043D00" w:rsidRDefault="00F37254" w:rsidP="00945224">
      <w:pPr>
        <w:pStyle w:val="EndNoteBibliography"/>
        <w:spacing w:after="0" w:line="480" w:lineRule="auto"/>
      </w:pPr>
      <w:bookmarkStart w:id="5" w:name="_ENREF_1"/>
      <w:r w:rsidRPr="00043D00">
        <w:t>[1] P. Das, S.K. Ray, S.B. Kuila, H.S. Samanta, N.R. Singha, Systematic choice of crosslinker and filler for pervaporation membrane: A case study with dehydration of isopropyl alcohol–water mixtures by polyvinyl alcohol membranes, Separation and Purification Technology, 81 (2011) 159-173.</w:t>
      </w:r>
      <w:bookmarkEnd w:id="5"/>
    </w:p>
    <w:p w:rsidR="00F37254" w:rsidRPr="00043D00" w:rsidRDefault="00F37254" w:rsidP="00945224">
      <w:pPr>
        <w:pStyle w:val="EndNoteBibliography"/>
        <w:spacing w:after="0" w:line="480" w:lineRule="auto"/>
      </w:pPr>
      <w:bookmarkStart w:id="6" w:name="_ENREF_2"/>
      <w:r w:rsidRPr="00043D00">
        <w:t>[2] S. Sridhar, B. Smitha, A. Shaik, Pervaporation‐Based Separation of Methanol/MTBE Mixtures—A Review, Separation &amp; Purification Reviews, 34 (2005) 1-33.</w:t>
      </w:r>
      <w:bookmarkEnd w:id="6"/>
    </w:p>
    <w:p w:rsidR="00F37254" w:rsidRPr="00043D00" w:rsidRDefault="00F37254" w:rsidP="00945224">
      <w:pPr>
        <w:pStyle w:val="EndNoteBibliography"/>
        <w:spacing w:after="0" w:line="480" w:lineRule="auto"/>
      </w:pPr>
      <w:bookmarkStart w:id="7" w:name="_ENREF_3"/>
      <w:r w:rsidRPr="00043D00">
        <w:t xml:space="preserve">[3] A. Svang-Ariyaskul, R.Y.M. Huang, P.L. Douglas, R. Pal, X. Feng, P. Chen, L. Liu, Blended chitosan and polyvinyl alcohol membranes for the pervaporation dehydration of isopropanol, </w:t>
      </w:r>
      <w:r w:rsidR="00570BB8" w:rsidRPr="00043D00">
        <w:t>J</w:t>
      </w:r>
      <w:r w:rsidRPr="00043D00">
        <w:t xml:space="preserve">ournal of </w:t>
      </w:r>
      <w:r w:rsidR="00570BB8" w:rsidRPr="00043D00">
        <w:t>M</w:t>
      </w:r>
      <w:r w:rsidRPr="00043D00">
        <w:t xml:space="preserve">embrane </w:t>
      </w:r>
      <w:r w:rsidR="00570BB8" w:rsidRPr="00043D00">
        <w:t>S</w:t>
      </w:r>
      <w:r w:rsidRPr="00043D00">
        <w:t>cience, 280 (2006) 815-823.</w:t>
      </w:r>
      <w:bookmarkEnd w:id="7"/>
    </w:p>
    <w:p w:rsidR="00F37254" w:rsidRPr="00043D00" w:rsidRDefault="00F37254" w:rsidP="00945224">
      <w:pPr>
        <w:pStyle w:val="EndNoteBibliography"/>
        <w:spacing w:after="0" w:line="480" w:lineRule="auto"/>
      </w:pPr>
      <w:bookmarkStart w:id="8" w:name="_ENREF_4"/>
      <w:r w:rsidRPr="00043D00">
        <w:t>[4] S. Razavi, A. Sabetghadam, T. Mohammadi, Dehydration of isopropanol by PVA–APTEOS/TEOS nanocomposite membranes, Chemical Engineering Research and Design, 89 (2011) 148-155.</w:t>
      </w:r>
      <w:bookmarkEnd w:id="8"/>
    </w:p>
    <w:p w:rsidR="00F37254" w:rsidRPr="00043D00" w:rsidRDefault="00F37254" w:rsidP="00945224">
      <w:pPr>
        <w:pStyle w:val="EndNoteBibliography"/>
        <w:spacing w:after="0" w:line="480" w:lineRule="auto"/>
      </w:pPr>
      <w:bookmarkStart w:id="9" w:name="_ENREF_5"/>
      <w:r w:rsidRPr="00043D00">
        <w:t>[5] M. Heydari, A. Moheb, M. Ghiaci, M. Masoomi, Effect of cross-linking time on the thermal and mechanical properties and pervaporation performance of poly(vinyl alcohol) membrane cross-linked with fumaric acid used for dehydration of isopropanol, Journal of Applied Polymer Science, 128 (2013) 1640-1651.</w:t>
      </w:r>
      <w:bookmarkEnd w:id="9"/>
    </w:p>
    <w:p w:rsidR="00F37254" w:rsidRPr="00043D00" w:rsidRDefault="00F37254" w:rsidP="00945224">
      <w:pPr>
        <w:pStyle w:val="EndNoteBibliography"/>
        <w:spacing w:after="0" w:line="480" w:lineRule="auto"/>
      </w:pPr>
      <w:bookmarkStart w:id="10" w:name="_ENREF_6"/>
      <w:r w:rsidRPr="00043D00">
        <w:t>[6] W.-Y. Chiang, Y.-H. Lin, Properties of modified poly(vinyl alcohol) membranes prepared by the grafting of new polyelectrolyte copolymers for water–ethanol mixture separation, Journal of Applied Polymer Science, 86 (2002) 2854-2859.</w:t>
      </w:r>
      <w:bookmarkEnd w:id="10"/>
    </w:p>
    <w:p w:rsidR="00F37254" w:rsidRPr="00043D00" w:rsidRDefault="00F37254" w:rsidP="00945224">
      <w:pPr>
        <w:pStyle w:val="EndNoteBibliography"/>
        <w:spacing w:after="0" w:line="480" w:lineRule="auto"/>
      </w:pPr>
      <w:bookmarkStart w:id="11" w:name="_ENREF_7"/>
      <w:r w:rsidRPr="00043D00">
        <w:t>[7] A.A. Kittur, M.Y. Kariduraganavar, U.S. Toti, K. Ramesh, T.M. Aminabhavi, Pervaporation separation of water–isopropanol mixtures using ZSM-5 zeolite incorporated poly(vinyl alcohol) membranes, Journal of Applied Polymer Science, 90 (2003) 2441-2448.</w:t>
      </w:r>
      <w:bookmarkEnd w:id="11"/>
    </w:p>
    <w:p w:rsidR="00F37254" w:rsidRPr="00043D00" w:rsidRDefault="00F37254" w:rsidP="00945224">
      <w:pPr>
        <w:pStyle w:val="EndNoteBibliography"/>
        <w:spacing w:after="0" w:line="480" w:lineRule="auto"/>
      </w:pPr>
      <w:bookmarkStart w:id="12" w:name="_ENREF_8"/>
      <w:r w:rsidRPr="00043D00">
        <w:lastRenderedPageBreak/>
        <w:t>[8] T. Khosravi, S. Mosleh, O. Bakhtiari, T. Mohammadi, Mixed matrix membranes of Matrimid 5218 loaded with zeolite 4A for pervaporation separation of water–isopropanol mixtures, Chemical Engineering Research and Design, 90 (2012) 2353-2363.</w:t>
      </w:r>
      <w:bookmarkEnd w:id="12"/>
    </w:p>
    <w:p w:rsidR="00F37254" w:rsidRPr="00043D00" w:rsidRDefault="00F37254" w:rsidP="00945224">
      <w:pPr>
        <w:pStyle w:val="EndNoteBibliography"/>
        <w:spacing w:after="0" w:line="480" w:lineRule="auto"/>
      </w:pPr>
      <w:bookmarkStart w:id="13" w:name="_ENREF_9"/>
      <w:r w:rsidRPr="00043D00">
        <w:t>[9] C. Yu, C. Zhong, Y. Liu, X. Gu, G. Yang, W. Xing, N. Xu, Pervaporation dehydration of ethylene glycol by NaA zeolite membranes, Chemical Engineering Research and Design, 90 (2012) 1372-1380.</w:t>
      </w:r>
      <w:bookmarkEnd w:id="13"/>
    </w:p>
    <w:p w:rsidR="00F37254" w:rsidRPr="00043D00" w:rsidRDefault="00F37254" w:rsidP="00945224">
      <w:pPr>
        <w:pStyle w:val="EndNoteBibliography"/>
        <w:spacing w:after="0" w:line="480" w:lineRule="auto"/>
      </w:pPr>
      <w:bookmarkStart w:id="14" w:name="_ENREF_10"/>
      <w:r w:rsidRPr="00043D00">
        <w:t>[10] Y.T. Ong, S.H. Tan, Pervaporation separation of a ternary azeotrope containing ethyl acetate, ethanol and water using a buckypaper supported ionic liquid membrane, Chemical Engineering Research and Design, 109 (2016) 116-126.</w:t>
      </w:r>
      <w:bookmarkEnd w:id="14"/>
    </w:p>
    <w:p w:rsidR="00F37254" w:rsidRPr="00043D00" w:rsidRDefault="00F37254" w:rsidP="00945224">
      <w:pPr>
        <w:pStyle w:val="EndNoteBibliography"/>
        <w:spacing w:after="0" w:line="480" w:lineRule="auto"/>
      </w:pPr>
      <w:bookmarkStart w:id="15" w:name="_ENREF_11"/>
      <w:r w:rsidRPr="00043D00">
        <w:t xml:space="preserve">[11] R.Y.M. Huang, R. Pal, G.Y. Moon, Crosslinked chitosan composite membrane for the pervaporation dehydration of alcohol mixtures and enhancement of structural stability of chitosan/polysulfone composite membranes, </w:t>
      </w:r>
      <w:r w:rsidR="00570BB8" w:rsidRPr="00043D00">
        <w:t>J</w:t>
      </w:r>
      <w:r w:rsidRPr="00043D00">
        <w:t xml:space="preserve">ournal of </w:t>
      </w:r>
      <w:r w:rsidR="00570BB8" w:rsidRPr="00043D00">
        <w:t>M</w:t>
      </w:r>
      <w:r w:rsidRPr="00043D00">
        <w:t xml:space="preserve">embrane </w:t>
      </w:r>
      <w:r w:rsidR="00570BB8" w:rsidRPr="00043D00">
        <w:t>S</w:t>
      </w:r>
      <w:r w:rsidRPr="00043D00">
        <w:t>cience, 160 (1999) 17-30.</w:t>
      </w:r>
      <w:bookmarkEnd w:id="15"/>
    </w:p>
    <w:p w:rsidR="00F37254" w:rsidRPr="00043D00" w:rsidRDefault="00F37254" w:rsidP="00945224">
      <w:pPr>
        <w:pStyle w:val="EndNoteBibliography"/>
        <w:spacing w:after="0" w:line="480" w:lineRule="auto"/>
      </w:pPr>
      <w:bookmarkStart w:id="16" w:name="_ENREF_12"/>
      <w:r w:rsidRPr="00043D00">
        <w:t xml:space="preserve">[12] G. Liu, D. Yang, Y. Zhu, J. Ma, M. Nie, Z. Jiang, Titanate nanotubes-embedded chitosan nanocomposite membranes with high isopropanol dehydration performance, Chemical </w:t>
      </w:r>
      <w:r w:rsidR="00570BB8" w:rsidRPr="00043D00">
        <w:t>E</w:t>
      </w:r>
      <w:r w:rsidRPr="00043D00">
        <w:t xml:space="preserve">ngineering </w:t>
      </w:r>
      <w:r w:rsidR="00570BB8" w:rsidRPr="00043D00">
        <w:t>S</w:t>
      </w:r>
      <w:r w:rsidRPr="00043D00">
        <w:t>cience, 66 (2011) 4221-4228.</w:t>
      </w:r>
      <w:bookmarkEnd w:id="16"/>
    </w:p>
    <w:p w:rsidR="00F37254" w:rsidRPr="00043D00" w:rsidRDefault="00F37254" w:rsidP="00945224">
      <w:pPr>
        <w:pStyle w:val="EndNoteBibliography"/>
        <w:spacing w:after="0" w:line="480" w:lineRule="auto"/>
      </w:pPr>
      <w:bookmarkStart w:id="17" w:name="_ENREF_13"/>
      <w:r w:rsidRPr="00043D00">
        <w:t>[13] Y.T. Ong, A.L. Ahmad, S.H.S. Zein, K. Sudesh, S.H. Tan, Poly(3-hydroxybutyrate)-functionalised multi-walled carbon nanotubes/chitosan green nanocomposite membranes and their application in pervaporation, Separation and Purification Technology, 76 (2011) 419-427.</w:t>
      </w:r>
      <w:bookmarkEnd w:id="17"/>
    </w:p>
    <w:p w:rsidR="00F37254" w:rsidRPr="00043D00" w:rsidRDefault="00F37254" w:rsidP="00945224">
      <w:pPr>
        <w:pStyle w:val="EndNoteBibliography"/>
        <w:spacing w:after="0" w:line="480" w:lineRule="auto"/>
      </w:pPr>
      <w:bookmarkStart w:id="18" w:name="_ENREF_14"/>
      <w:r w:rsidRPr="00043D00">
        <w:t xml:space="preserve">[14] A.M. Sajjan, B.K. Jeevan Kumar, A.A. Kittur, M.Y. Kariduraganavar, Novel approach for the development of pervaporation membranes using sodium alginate and chitosan-wrapped multiwalled carbon nanotubes for the dehydration of isopropanol, </w:t>
      </w:r>
      <w:r w:rsidR="00570BB8" w:rsidRPr="00043D00">
        <w:t>J</w:t>
      </w:r>
      <w:r w:rsidRPr="00043D00">
        <w:t xml:space="preserve">ournal of </w:t>
      </w:r>
      <w:r w:rsidR="00570BB8" w:rsidRPr="00043D00">
        <w:t>M</w:t>
      </w:r>
      <w:r w:rsidRPr="00043D00">
        <w:t xml:space="preserve">embrane </w:t>
      </w:r>
      <w:r w:rsidR="00570BB8" w:rsidRPr="00043D00">
        <w:t>S</w:t>
      </w:r>
      <w:r w:rsidRPr="00043D00">
        <w:t>cience, 425 (2013) 77-88.</w:t>
      </w:r>
      <w:bookmarkEnd w:id="18"/>
    </w:p>
    <w:p w:rsidR="00F37254" w:rsidRPr="00043D00" w:rsidRDefault="00F37254" w:rsidP="00945224">
      <w:pPr>
        <w:pStyle w:val="EndNoteBibliography"/>
        <w:spacing w:after="0" w:line="480" w:lineRule="auto"/>
      </w:pPr>
      <w:bookmarkStart w:id="19" w:name="_ENREF_15"/>
      <w:r w:rsidRPr="00043D00">
        <w:t>[15] S.G. Adoor, B. Prathab, L.S. Manjeshwar, T.M. Aminabhavi, Mixed matrix membranes of sodium alginate and poly(vinyl alcohol) for pervaporation dehydration of isopropanol at different temperatures, Polymer, 48 (2007) 5417-5430.</w:t>
      </w:r>
      <w:bookmarkEnd w:id="19"/>
    </w:p>
    <w:p w:rsidR="00F37254" w:rsidRPr="00043D00" w:rsidRDefault="00F37254" w:rsidP="00945224">
      <w:pPr>
        <w:pStyle w:val="EndNoteBibliography"/>
        <w:spacing w:after="0" w:line="480" w:lineRule="auto"/>
      </w:pPr>
      <w:bookmarkStart w:id="20" w:name="_ENREF_16"/>
      <w:r w:rsidRPr="00043D00">
        <w:lastRenderedPageBreak/>
        <w:t xml:space="preserve">[16] </w:t>
      </w:r>
      <w:bookmarkEnd w:id="20"/>
      <w:r w:rsidR="00EB4F37" w:rsidRPr="00043D00">
        <w:t>Y. Q. Dong, L. L. Zhang, J. N. Shen, M. Y. Song, H. L. Chen, Preparation of poly(vinyl alcohol)-sodium alginate hollow-fiber composite membranes and pervaporation dehydration characterization of aqueous alcohol mixtures, Desalination, 193 (2006) 202-210.</w:t>
      </w:r>
    </w:p>
    <w:p w:rsidR="00F37254" w:rsidRPr="00043D00" w:rsidRDefault="00F37254" w:rsidP="00945224">
      <w:pPr>
        <w:pStyle w:val="EndNoteBibliography"/>
        <w:spacing w:after="0" w:line="480" w:lineRule="auto"/>
      </w:pPr>
      <w:bookmarkStart w:id="21" w:name="_ENREF_17"/>
      <w:r w:rsidRPr="00043D00">
        <w:t>[17] J. Lu, Q. Nguyen, J. Zhou, Z.-H. Ping, Poly(vinyl alcohol)/poly(vinyl pyrrolidone) interpenetrating polymer network: Synthesis and pervaporation properties, Journal of Applied Polymer Science, 89 (2003) 2808-2814.</w:t>
      </w:r>
      <w:bookmarkEnd w:id="21"/>
    </w:p>
    <w:p w:rsidR="00F37254" w:rsidRPr="00043D00" w:rsidRDefault="00F37254" w:rsidP="00945224">
      <w:pPr>
        <w:pStyle w:val="EndNoteBibliography"/>
        <w:spacing w:after="0" w:line="480" w:lineRule="auto"/>
      </w:pPr>
      <w:bookmarkStart w:id="22" w:name="_ENREF_18"/>
      <w:r w:rsidRPr="00043D00">
        <w:t>[18] V.T. Magalad, G.S. Gokavi, K.V.S.N. Raju, T.M. Aminabhavi, Mixed matrix blend membranes of poly(vinyl alcohol)–poly(vinyl pyrrolidone) loaded with phosphomolybdic acid used in pervaporation dehydration of ethanol, Journal of Membrane Science, 354 (2010) 150-161.</w:t>
      </w:r>
      <w:bookmarkEnd w:id="22"/>
    </w:p>
    <w:p w:rsidR="00F37254" w:rsidRPr="00043D00" w:rsidRDefault="00F37254" w:rsidP="00945224">
      <w:pPr>
        <w:pStyle w:val="EndNoteBibliography"/>
        <w:spacing w:after="0" w:line="480" w:lineRule="auto"/>
      </w:pPr>
      <w:bookmarkStart w:id="23" w:name="_ENREF_19"/>
      <w:r w:rsidRPr="00043D00">
        <w:t>[19] S.S. B. S. D.A. Devi, T.M. Aminabhavi, Pervaporation separation of dimethylformamide/water mixtures through poly(vinyl alcohol)/poly(acrylic acid)blend membranes, Separation and Purification Technology, 51 (2006) 104-111.</w:t>
      </w:r>
      <w:bookmarkEnd w:id="23"/>
    </w:p>
    <w:p w:rsidR="00F37254" w:rsidRPr="00043D00" w:rsidRDefault="00F37254" w:rsidP="00945224">
      <w:pPr>
        <w:pStyle w:val="EndNoteBibliography"/>
        <w:spacing w:after="0" w:line="480" w:lineRule="auto"/>
      </w:pPr>
      <w:bookmarkStart w:id="24" w:name="_ENREF_20"/>
      <w:r w:rsidRPr="00043D00">
        <w:t xml:space="preserve">[20] S.Y. Hu, Y. Zhang, D. Lawless, X. Feng, Composite membranes comprising of polyvinylamine-poly(vinyl alcohol) incorporated with carbon nanotubes for dehydration of ethylene glycol by pervaporation, </w:t>
      </w:r>
      <w:r w:rsidR="00570BB8" w:rsidRPr="00043D00">
        <w:t>J</w:t>
      </w:r>
      <w:r w:rsidRPr="00043D00">
        <w:t xml:space="preserve">ournal of </w:t>
      </w:r>
      <w:r w:rsidR="00570BB8" w:rsidRPr="00043D00">
        <w:t>M</w:t>
      </w:r>
      <w:r w:rsidRPr="00043D00">
        <w:t xml:space="preserve">embrane </w:t>
      </w:r>
      <w:r w:rsidR="00570BB8" w:rsidRPr="00043D00">
        <w:t>S</w:t>
      </w:r>
      <w:r w:rsidRPr="00043D00">
        <w:t>cience, 417–418 (2012) 34-44.</w:t>
      </w:r>
      <w:bookmarkEnd w:id="24"/>
    </w:p>
    <w:p w:rsidR="00F37254" w:rsidRPr="00043D00" w:rsidRDefault="00F37254" w:rsidP="00945224">
      <w:pPr>
        <w:pStyle w:val="EndNoteBibliography"/>
        <w:spacing w:after="0" w:line="480" w:lineRule="auto"/>
      </w:pPr>
      <w:bookmarkStart w:id="25" w:name="_ENREF_21"/>
      <w:r w:rsidRPr="00043D00">
        <w:t>[21] S.-H. Chen, K.-C. Yu, S.-S. Lin, D.-J. Chang, R.M. Liou, Pervaporation separation of water/ethanol mixture by sulfonated polysulfone membrane, Journal of Membrane Science, 183 (2001) 29-36.</w:t>
      </w:r>
      <w:bookmarkEnd w:id="25"/>
    </w:p>
    <w:p w:rsidR="00F37254" w:rsidRPr="00043D00" w:rsidRDefault="00F37254" w:rsidP="00945224">
      <w:pPr>
        <w:pStyle w:val="EndNoteBibliography"/>
        <w:spacing w:after="0" w:line="480" w:lineRule="auto"/>
      </w:pPr>
      <w:bookmarkStart w:id="26" w:name="_ENREF_22"/>
      <w:r w:rsidRPr="00043D00">
        <w:t>[22] S.G. Adoor, L.S. Manjeshwar, B.V. Kumar Naidu, M. Sairam, T.M. Aminabhavi, Poly(vinyl alcohol)/poly(methyl methacrylate) blend membranes for pervaporation separation of water+isopropanol and water+1,4-dioxane mixtures, Journal of Membrane Science, 280 (2006) 594-602.</w:t>
      </w:r>
      <w:bookmarkEnd w:id="26"/>
    </w:p>
    <w:p w:rsidR="00F37254" w:rsidRPr="00043D00" w:rsidRDefault="00F37254" w:rsidP="00945224">
      <w:pPr>
        <w:pStyle w:val="EndNoteBibliography"/>
        <w:spacing w:after="0" w:line="480" w:lineRule="auto"/>
      </w:pPr>
      <w:bookmarkStart w:id="27" w:name="_ENREF_23"/>
      <w:r w:rsidRPr="00043D00">
        <w:t>[23] V. Giménez, A. Mantecón, J.C. Ronda, V. Cádiz, Poly(vinyl alcohol) modified with carboxylic acid anhydrides: crosslinking through carboxylic groups, Journal of Applied Polymer Science, 65 (1997) 1643-1651.</w:t>
      </w:r>
      <w:bookmarkEnd w:id="27"/>
    </w:p>
    <w:p w:rsidR="00F37254" w:rsidRPr="00043D00" w:rsidRDefault="00F37254" w:rsidP="00945224">
      <w:pPr>
        <w:pStyle w:val="EndNoteBibliography"/>
        <w:spacing w:after="0" w:line="480" w:lineRule="auto"/>
      </w:pPr>
      <w:bookmarkStart w:id="28" w:name="_ENREF_24"/>
      <w:r w:rsidRPr="00043D00">
        <w:lastRenderedPageBreak/>
        <w:t>[24] Z. Huang, Y. Shi, R. Wen, Y.-H. Guo, J.-F. Su, T. Matsuura, Multilayer poly(vinyl alcohol)–zeolite 4A composite membranes for ethanol dehydration by means of pervaporation, Separation and Purification Technology, 51 (2006) 126-136.</w:t>
      </w:r>
      <w:bookmarkEnd w:id="28"/>
    </w:p>
    <w:p w:rsidR="00F37254" w:rsidRPr="00043D00" w:rsidRDefault="00F37254" w:rsidP="00945224">
      <w:pPr>
        <w:pStyle w:val="EndNoteBibliography"/>
        <w:spacing w:after="0" w:line="480" w:lineRule="auto"/>
      </w:pPr>
      <w:bookmarkStart w:id="29" w:name="_ENREF_25"/>
      <w:r w:rsidRPr="00043D00">
        <w:t>[25] F</w:t>
      </w:r>
      <w:r w:rsidR="00A334A5" w:rsidRPr="00043D00">
        <w:t>. Ebrahimian</w:t>
      </w:r>
      <w:r w:rsidRPr="00043D00">
        <w:t>, M</w:t>
      </w:r>
      <w:r w:rsidR="00403B87" w:rsidRPr="00043D00">
        <w:t>. Sadeghi</w:t>
      </w:r>
      <w:r w:rsidRPr="00043D00">
        <w:t xml:space="preserve">, </w:t>
      </w:r>
      <w:r w:rsidR="00403B87" w:rsidRPr="00043D00">
        <w:t>A</w:t>
      </w:r>
      <w:r w:rsidRPr="00043D00">
        <w:t xml:space="preserve">. </w:t>
      </w:r>
      <w:r w:rsidR="00403B87" w:rsidRPr="00043D00">
        <w:t>Moheb</w:t>
      </w:r>
      <w:r w:rsidRPr="00043D00">
        <w:t>, M</w:t>
      </w:r>
      <w:r w:rsidR="00403B87" w:rsidRPr="00043D00">
        <w:t>. Shafiei</w:t>
      </w:r>
      <w:r w:rsidRPr="00043D00">
        <w:t xml:space="preserve">, </w:t>
      </w:r>
      <w:bookmarkEnd w:id="29"/>
      <w:r w:rsidR="005C54FC" w:rsidRPr="00043D00">
        <w:t>Pervaporation separation of water–isopropyl alcohol mixture by PVA/LiBr membrane, Polymer Engineering &amp; Science, Published online in Wiley Online Library, DOI 10.1002/pen.24876.</w:t>
      </w:r>
    </w:p>
    <w:p w:rsidR="00F37254" w:rsidRPr="00043D00" w:rsidRDefault="00F37254" w:rsidP="00945224">
      <w:pPr>
        <w:pStyle w:val="EndNoteBibliography"/>
        <w:spacing w:after="0" w:line="480" w:lineRule="auto"/>
      </w:pPr>
      <w:bookmarkStart w:id="30" w:name="_ENREF_26"/>
      <w:r w:rsidRPr="00043D00">
        <w:t>[26] Y. Wang, Y.-L. Hsieh, Crosslinking of polyvinyl alcohol (PVA) fibrous membranes with glutaraldehyde and PEG diacylchloride, Journal of Applied Polymer Science, 116 (2010) 3249-3255.</w:t>
      </w:r>
      <w:bookmarkEnd w:id="30"/>
    </w:p>
    <w:p w:rsidR="00F37254" w:rsidRPr="00043D00" w:rsidRDefault="00F37254" w:rsidP="00945224">
      <w:pPr>
        <w:pStyle w:val="EndNoteBibliography"/>
        <w:spacing w:after="0" w:line="480" w:lineRule="auto"/>
      </w:pPr>
      <w:bookmarkStart w:id="31" w:name="_ENREF_27"/>
      <w:r w:rsidRPr="00043D00">
        <w:t>[27] S. Amnuaypanich, J. Patthana, P. Phinyocheep, Mixed matrix membranes prepared from natural rubber/poly(vinyl alcohol) semi-interpenetrating polymer network (NR/PVA semi-IPN) incorporating with zeolite 4A for the pervaporation dehydration of water–ethanol mixtures, Chemical engineering science, 64 (2009) 4908-4918.</w:t>
      </w:r>
      <w:bookmarkEnd w:id="31"/>
    </w:p>
    <w:p w:rsidR="00F37254" w:rsidRPr="00043D00" w:rsidRDefault="00F37254" w:rsidP="00945224">
      <w:pPr>
        <w:pStyle w:val="EndNoteBibliography"/>
        <w:spacing w:after="0" w:line="480" w:lineRule="auto"/>
      </w:pPr>
      <w:bookmarkStart w:id="32" w:name="_ENREF_28"/>
      <w:r w:rsidRPr="00043D00">
        <w:t>[28] A. Khosravi, M. Sadeghi, H.Z. Banadkohi, M.M. Talakesh, Polyurethane-Silica Nanocomposite Membranes for Separation of Propane/Methane and Ethane/Methane, Industrial &amp; Engineering Chemistry Research, 53 (2014) 2011-2021.</w:t>
      </w:r>
      <w:bookmarkEnd w:id="32"/>
    </w:p>
    <w:p w:rsidR="00F37254" w:rsidRPr="00043D00" w:rsidRDefault="00F37254" w:rsidP="00945224">
      <w:pPr>
        <w:pStyle w:val="EndNoteBibliography"/>
        <w:spacing w:after="0" w:line="480" w:lineRule="auto"/>
      </w:pPr>
      <w:bookmarkStart w:id="33" w:name="_ENREF_29"/>
      <w:r w:rsidRPr="00043D00">
        <w:t>[29] M. Sadeghi, M. Mehdi Talakesh, B. Ghalei, M. Shafiei, Preparation, characterization and gas permeation properties of a polycaprolactone based polyurethane-silica nanocomposite membrane, Journal of Membrane Science, 427 (2013) 21-29.</w:t>
      </w:r>
      <w:bookmarkEnd w:id="33"/>
    </w:p>
    <w:p w:rsidR="00F37254" w:rsidRPr="00043D00" w:rsidRDefault="00F37254" w:rsidP="00945224">
      <w:pPr>
        <w:pStyle w:val="EndNoteBibliography"/>
        <w:spacing w:after="0" w:line="480" w:lineRule="auto"/>
      </w:pPr>
      <w:bookmarkStart w:id="34" w:name="_ENREF_30"/>
      <w:r w:rsidRPr="00043D00">
        <w:t>[30] M. Sadeghi, M.A. Semsarzadeh, H. Moadel, Enhancement of the gas separation properties of polybenzimidazole (PBI) membrane by incorporation of silica nano particles, Journal of Membrane Science, 331 (2009) 21-30.</w:t>
      </w:r>
      <w:bookmarkEnd w:id="34"/>
    </w:p>
    <w:p w:rsidR="00F37254" w:rsidRPr="00043D00" w:rsidRDefault="00F37254" w:rsidP="00945224">
      <w:pPr>
        <w:pStyle w:val="EndNoteBibliography"/>
        <w:spacing w:after="0" w:line="480" w:lineRule="auto"/>
      </w:pPr>
      <w:bookmarkStart w:id="35" w:name="_ENREF_31"/>
      <w:r w:rsidRPr="00043D00">
        <w:t>[31] S. Mosleh, T. Khosravi, O. Bakhtiari, T. Mohammadi, Zeolite filled polyimide membranes for dehydration of isopropanol through pervaporation process, Chemical Engineering Research and Design, 90 (2012) 433-441.</w:t>
      </w:r>
      <w:bookmarkEnd w:id="35"/>
    </w:p>
    <w:p w:rsidR="00F37254" w:rsidRPr="00043D00" w:rsidRDefault="00F37254" w:rsidP="00945224">
      <w:pPr>
        <w:pStyle w:val="EndNoteBibliography"/>
        <w:spacing w:after="0" w:line="480" w:lineRule="auto"/>
      </w:pPr>
      <w:bookmarkStart w:id="36" w:name="_ENREF_32"/>
      <w:r w:rsidRPr="00043D00">
        <w:lastRenderedPageBreak/>
        <w:t xml:space="preserve">[32] M. Sairam, M.B. Patil, R.S. Veerapur, S.A. Patil, T.M. Aminabhavi, Novel dense poly(vinyl alcohol)–TiO2 mixed matrix membranes for pervaporation separation of water–isopropanol mixtures at 30°C, </w:t>
      </w:r>
      <w:r w:rsidR="00570BB8" w:rsidRPr="00043D00">
        <w:t>J</w:t>
      </w:r>
      <w:r w:rsidRPr="00043D00">
        <w:t xml:space="preserve">ournal of </w:t>
      </w:r>
      <w:r w:rsidR="00570BB8" w:rsidRPr="00043D00">
        <w:t>M</w:t>
      </w:r>
      <w:r w:rsidRPr="00043D00">
        <w:t xml:space="preserve">embrane </w:t>
      </w:r>
      <w:r w:rsidR="00570BB8" w:rsidRPr="00043D00">
        <w:t>S</w:t>
      </w:r>
      <w:r w:rsidRPr="00043D00">
        <w:t>cience, 281 (2006) 95-102.</w:t>
      </w:r>
      <w:bookmarkEnd w:id="36"/>
    </w:p>
    <w:p w:rsidR="00E67C4C" w:rsidRPr="00043D00" w:rsidRDefault="00F37254" w:rsidP="00945224">
      <w:pPr>
        <w:pStyle w:val="EndNoteBibliography"/>
        <w:spacing w:after="0" w:line="480" w:lineRule="auto"/>
      </w:pPr>
      <w:bookmarkStart w:id="37" w:name="_ENREF_33"/>
      <w:r w:rsidRPr="00043D00">
        <w:t xml:space="preserve">[33] A. Kittur, M. Kariduraganavar, U.S. Toti, R. Karuppannan, T. Aminabhavi, </w:t>
      </w:r>
      <w:bookmarkStart w:id="38" w:name="_ENREF_34"/>
      <w:bookmarkEnd w:id="37"/>
      <w:r w:rsidR="00E67C4C" w:rsidRPr="00043D00">
        <w:t xml:space="preserve">Pervaporation separation of water–isopropanol mixtures using ZSM‐5 zeolite incorporated poly(vinyl alcohol) membranes, Journal of Applied Polymer Science, 90 (2003) 2441-2448. </w:t>
      </w:r>
    </w:p>
    <w:p w:rsidR="00F37254" w:rsidRPr="00043D00" w:rsidRDefault="00F37254" w:rsidP="00945224">
      <w:pPr>
        <w:pStyle w:val="EndNoteBibliography"/>
        <w:spacing w:after="0" w:line="480" w:lineRule="auto"/>
      </w:pPr>
      <w:r w:rsidRPr="00043D00">
        <w:t>[34] M. Sairam, B.V.K. Naidu, S.K. Nataraj, B. Sreedhar, T.M. Aminabhavi, Poly(vinyl alcohol)-iron oxide nanocomposite membranes for pervaporation dehydration of isopropanol, 1,4-dioxane and tetrahydrofuran, Journal of Membrane Science, 283 (2006) 65-73.</w:t>
      </w:r>
      <w:bookmarkEnd w:id="38"/>
    </w:p>
    <w:p w:rsidR="00F37254" w:rsidRPr="00043D00" w:rsidRDefault="00F37254" w:rsidP="00945224">
      <w:pPr>
        <w:pStyle w:val="EndNoteBibliography"/>
        <w:spacing w:after="0" w:line="480" w:lineRule="auto"/>
      </w:pPr>
      <w:bookmarkStart w:id="39" w:name="_ENREF_35"/>
      <w:r w:rsidRPr="00043D00">
        <w:t>[35] S.B. Teli, G.S. Gokavi, M. Sairam, T.M. Aminabhavi, Mixed matrix membranes of poly(vinyl alcohol) loaded with phosphomolybdic heteropolyacid for the pervaporation separation of water–isopropanol mixtures, Colloids and Surfaces A: Physicochemical and Engineering Aspects, 301 (2007) 55-62.</w:t>
      </w:r>
      <w:bookmarkEnd w:id="39"/>
    </w:p>
    <w:p w:rsidR="00F37254" w:rsidRPr="00043D00" w:rsidRDefault="00F37254" w:rsidP="00945224">
      <w:pPr>
        <w:pStyle w:val="EndNoteBibliography"/>
        <w:spacing w:after="0" w:line="480" w:lineRule="auto"/>
      </w:pPr>
      <w:bookmarkStart w:id="40" w:name="_ENREF_36"/>
      <w:r w:rsidRPr="00043D00">
        <w:t>[36] Q. Li, H. Zhang, Z. Tu, J. Yu, C. Xiong, M. Pan, Impregnation of amine-tailored titanate nanotubes in polymer electrolyte membranes, Journal of Membrane Science, 423-424 (2012) 284-292.</w:t>
      </w:r>
      <w:bookmarkEnd w:id="40"/>
    </w:p>
    <w:p w:rsidR="00F37254" w:rsidRPr="00043D00" w:rsidRDefault="00F37254" w:rsidP="00945224">
      <w:pPr>
        <w:pStyle w:val="EndNoteBibliography"/>
        <w:spacing w:after="0" w:line="480" w:lineRule="auto"/>
      </w:pPr>
      <w:bookmarkStart w:id="41" w:name="_ENREF_37"/>
      <w:r w:rsidRPr="00043D00">
        <w:t>[37] A.I. Skoulidas, D.M. Ackerman, J.K. Johnson, D.S. Sholl, Rapid Transport of Gases in Carbon Nanotubes, Physical Review Letters, 89 (2002) 185901.</w:t>
      </w:r>
      <w:bookmarkEnd w:id="41"/>
    </w:p>
    <w:p w:rsidR="00F37254" w:rsidRPr="00043D00" w:rsidRDefault="00F37254" w:rsidP="00945224">
      <w:pPr>
        <w:pStyle w:val="EndNoteBibliography"/>
        <w:spacing w:after="0" w:line="480" w:lineRule="auto"/>
      </w:pPr>
      <w:bookmarkStart w:id="42" w:name="_ENREF_38"/>
      <w:r w:rsidRPr="00043D00">
        <w:t xml:space="preserve">[38] Y. Shirazi, M.A. Tofighy, T. Mohammadi, Synthesis and characterization of carbon nanotubes/poly vinyl alcohol nanocomposite membranes for dehydration of isopropanol, </w:t>
      </w:r>
      <w:r w:rsidR="000F24B8" w:rsidRPr="00043D00">
        <w:t>J</w:t>
      </w:r>
      <w:r w:rsidRPr="00043D00">
        <w:t xml:space="preserve">ournal of </w:t>
      </w:r>
      <w:r w:rsidR="000F24B8" w:rsidRPr="00043D00">
        <w:t>M</w:t>
      </w:r>
      <w:r w:rsidRPr="00043D00">
        <w:t xml:space="preserve">embrane </w:t>
      </w:r>
      <w:r w:rsidR="000F24B8" w:rsidRPr="00043D00">
        <w:t>S</w:t>
      </w:r>
      <w:r w:rsidRPr="00043D00">
        <w:t>cience, 378 (2011) 551-561.</w:t>
      </w:r>
      <w:bookmarkEnd w:id="42"/>
    </w:p>
    <w:p w:rsidR="00F37254" w:rsidRPr="00043D00" w:rsidRDefault="00F37254" w:rsidP="00945224">
      <w:pPr>
        <w:pStyle w:val="EndNoteBibliography"/>
        <w:spacing w:after="0" w:line="480" w:lineRule="auto"/>
      </w:pPr>
      <w:bookmarkStart w:id="43" w:name="_ENREF_39"/>
      <w:r w:rsidRPr="00043D00">
        <w:t>[39] M. Amirilargani, A. Ghadimi, M.A. Tofighy, T. Mohammadi, Effects of poly (allylamine hydrochloride) as a new functionalization agent for preparation of poly vinyl alcohol/multiwalled carbon nanotubes membranes, Journal of Membrane Science, 447 (2013) 315-324.</w:t>
      </w:r>
      <w:bookmarkEnd w:id="43"/>
    </w:p>
    <w:p w:rsidR="00F37254" w:rsidRPr="00043D00" w:rsidRDefault="00F37254" w:rsidP="00945224">
      <w:pPr>
        <w:pStyle w:val="EndNoteBibliography"/>
        <w:spacing w:after="0" w:line="480" w:lineRule="auto"/>
      </w:pPr>
      <w:bookmarkStart w:id="44" w:name="_ENREF_40"/>
      <w:r w:rsidRPr="00043D00">
        <w:t xml:space="preserve">[40] M. Amirilargani, M.A. Tofighy, T. Mohammadi, B. Sadatnia, Novel Poly(vinyl alcohol)/Multiwalled Carbon Nanotube Nanocomposite Membranes for Pervaporation Dehydration of Isopropanol: </w:t>
      </w:r>
      <w:r w:rsidRPr="00043D00">
        <w:lastRenderedPageBreak/>
        <w:t>Poly(sodium 4-styrenesulfonate) as a Functionalization Agent, Industrial &amp; Engineering Chemistry Research, 53 (2014) 12819-12829.</w:t>
      </w:r>
      <w:bookmarkEnd w:id="44"/>
    </w:p>
    <w:p w:rsidR="00F37254" w:rsidRPr="00043D00" w:rsidRDefault="00F37254" w:rsidP="00945224">
      <w:pPr>
        <w:pStyle w:val="EndNoteBibliography"/>
        <w:spacing w:after="0" w:line="480" w:lineRule="auto"/>
      </w:pPr>
      <w:bookmarkStart w:id="45" w:name="_ENREF_41"/>
      <w:r w:rsidRPr="00043D00">
        <w:t>[41] J. Geng, Z. Jiang, J. Wang, Y. Shi, D. Yang, L. Xiao, Chitosan/titanate Nanotube Hybrid Membrane with Low Methanol Crossover for Direct Methanol Fuel Cells, Chemical Engineering &amp; Technology, 33 (2010) 244-250.</w:t>
      </w:r>
      <w:bookmarkEnd w:id="45"/>
    </w:p>
    <w:p w:rsidR="00F37254" w:rsidRPr="00043D00" w:rsidRDefault="00F37254" w:rsidP="00945224">
      <w:pPr>
        <w:pStyle w:val="EndNoteBibliography"/>
        <w:spacing w:after="0" w:line="480" w:lineRule="auto"/>
      </w:pPr>
      <w:bookmarkStart w:id="46" w:name="_ENREF_42"/>
      <w:r w:rsidRPr="00043D00">
        <w:t>[42] C.-C. Yang, W.-C. Chien, Y.J. Li, Direct methanol fuel cell based on poly(vinyl alcohol)/titanium oxide nanotubes/poly(styrene sulfonic acid) (PVA/nt-TiO2/PSSA) composite polymer membrane, Journal of Power Sources, 195 (2010) 3407-3415.</w:t>
      </w:r>
      <w:bookmarkEnd w:id="46"/>
    </w:p>
    <w:p w:rsidR="00F37254" w:rsidRPr="00043D00" w:rsidRDefault="00F37254" w:rsidP="00945224">
      <w:pPr>
        <w:pStyle w:val="EndNoteBibliography"/>
        <w:spacing w:after="0" w:line="480" w:lineRule="auto"/>
      </w:pPr>
      <w:bookmarkStart w:id="47" w:name="_ENREF_43"/>
      <w:r w:rsidRPr="00043D00">
        <w:t>[43] B.R. Matos, E.I. Santiago, F.C. Fonseca, M. Linardi, V. Lavayen, R.G. Lacerda, L.O. Ladeira, A.S. Ferlauto, Nafion–Titanate Nanotube Composite Membranes for PEMFC Operating at High Temperature, Journal of The Electrochemical Society, 154 (2007) B1358-B1361.</w:t>
      </w:r>
      <w:bookmarkEnd w:id="47"/>
    </w:p>
    <w:p w:rsidR="00F37254" w:rsidRPr="00043D00" w:rsidRDefault="00F37254" w:rsidP="00945224">
      <w:pPr>
        <w:pStyle w:val="EndNoteBibliography"/>
        <w:spacing w:after="0" w:line="480" w:lineRule="auto"/>
      </w:pPr>
      <w:bookmarkStart w:id="48" w:name="_ENREF_44"/>
      <w:r w:rsidRPr="00043D00">
        <w:t>[44] J. Wang, Y. Zhao, W. Hou, J. Geng, L. Xiao, H. Wu, Z. Jiang, Simultaneously enhanced methanol barrier and proton conductive properties of phosphorylated titanate nanotubes embedded nanocomposite membranes, Journal of Power Sources, 195 (2010) 1015-1023.</w:t>
      </w:r>
      <w:bookmarkEnd w:id="48"/>
    </w:p>
    <w:p w:rsidR="00F37254" w:rsidRPr="00043D00" w:rsidRDefault="00F37254" w:rsidP="00945224">
      <w:pPr>
        <w:pStyle w:val="EndNoteBibliography"/>
        <w:spacing w:after="0" w:line="480" w:lineRule="auto"/>
      </w:pPr>
      <w:bookmarkStart w:id="49" w:name="_ENREF_45"/>
      <w:r w:rsidRPr="00043D00">
        <w:t>[45] D. Emadzadeh, W.J. Lau, M. Rahbari-Sisakht, H. Ilbeygi, D. Rana, T. Matsuura, A.F. Ismail, Synthesis, modification and optimization of titanate nanotubes-polyamide thin film nanocomposite (TFN) membrane for forward osmosis (FO) application, Chemical Engineering Journal, 281 (2015) 243-251.</w:t>
      </w:r>
      <w:bookmarkEnd w:id="49"/>
    </w:p>
    <w:p w:rsidR="00F37254" w:rsidRPr="00043D00" w:rsidRDefault="00F37254" w:rsidP="00945224">
      <w:pPr>
        <w:pStyle w:val="EndNoteBibliography"/>
        <w:spacing w:after="0" w:line="480" w:lineRule="auto"/>
      </w:pPr>
      <w:bookmarkStart w:id="50" w:name="_ENREF_46"/>
      <w:r w:rsidRPr="00043D00">
        <w:t>[46] J. Geng, Z. Jiang, Y. Wang, D. Yang, Carbon-modified TiO2 nanotubes with enhanced photocatalytic activity synthesized by a facile wet chemistry method, Scripta Materialia, 59 (2008) 352-355.</w:t>
      </w:r>
      <w:bookmarkEnd w:id="50"/>
    </w:p>
    <w:p w:rsidR="00F37254" w:rsidRPr="00043D00" w:rsidRDefault="00F37254" w:rsidP="00945224">
      <w:pPr>
        <w:pStyle w:val="EndNoteBibliography"/>
        <w:spacing w:after="0" w:line="480" w:lineRule="auto"/>
      </w:pPr>
      <w:bookmarkStart w:id="51" w:name="_ENREF_47"/>
      <w:r w:rsidRPr="00043D00">
        <w:t>[47] J. Geng, D. Yang, J. Zhu, D. Chen, Z. Jiang, Nitrogen-doped TiO2 nanotubes with enhanced photocatalytic activity synthesized by a facile wet chemistry method, Materials Research Bulletin, 44 (2009) 146-150.</w:t>
      </w:r>
      <w:bookmarkEnd w:id="51"/>
    </w:p>
    <w:p w:rsidR="00F37254" w:rsidRPr="00043D00" w:rsidRDefault="00F37254" w:rsidP="00945224">
      <w:pPr>
        <w:pStyle w:val="EndNoteBibliography"/>
        <w:spacing w:after="0" w:line="480" w:lineRule="auto"/>
      </w:pPr>
      <w:bookmarkStart w:id="52" w:name="_ENREF_48"/>
      <w:r w:rsidRPr="00043D00">
        <w:lastRenderedPageBreak/>
        <w:t>[48] S. Muniyappan, T. Solaiyammal, K. Sudhakar, A. Karthigeyan, P. Murugakoothan, Conventional hydrothermal synthesis of titanate nanotubes: Systematic discussions on structural, optical, thermal and morphological properties, Modern Electronic Materials, 3 (2017) 174-178.</w:t>
      </w:r>
      <w:bookmarkEnd w:id="52"/>
    </w:p>
    <w:p w:rsidR="00F37254" w:rsidRPr="00043D00" w:rsidRDefault="00F37254" w:rsidP="00945224">
      <w:pPr>
        <w:pStyle w:val="EndNoteBibliography"/>
        <w:spacing w:after="0" w:line="480" w:lineRule="auto"/>
      </w:pPr>
      <w:bookmarkStart w:id="53" w:name="_ENREF_49"/>
      <w:r w:rsidRPr="00043D00">
        <w:t xml:space="preserve">[49] </w:t>
      </w:r>
      <w:bookmarkEnd w:id="53"/>
      <w:r w:rsidR="000C69FD" w:rsidRPr="00043D00">
        <w:t xml:space="preserve">K. Thamaphat, P. Limsuwan, B. Ngotawornchai, Phase characterization of TiO2 powder by XRD and TEM, </w:t>
      </w:r>
      <w:hyperlink r:id="rId23" w:history="1">
        <w:r w:rsidR="000C69FD" w:rsidRPr="00043D00">
          <w:t>Kasetsart Journal (Natural Science)</w:t>
        </w:r>
      </w:hyperlink>
      <w:r w:rsidR="000C69FD" w:rsidRPr="00043D00">
        <w:t>, 42 (2008) 357-361.</w:t>
      </w:r>
    </w:p>
    <w:p w:rsidR="00F37254" w:rsidRPr="00043D00" w:rsidRDefault="00F37254" w:rsidP="00945224">
      <w:pPr>
        <w:pStyle w:val="EndNoteBibliography"/>
        <w:spacing w:after="0" w:line="480" w:lineRule="auto"/>
      </w:pPr>
      <w:bookmarkStart w:id="54" w:name="_ENREF_50"/>
      <w:r w:rsidRPr="00043D00">
        <w:t>[50] S. Mallakpour, A. Abdolmaleki, S. Borandeh, l-Phenylalanine amino acid functionalized multi walled carbon nanotube (MWCNT) as a reinforced filler for improving mechanical and morphological properties of poly(vinyl alcohol)/MWCNT composite, Progress in Organic Coatings, 77 (2014) 1966-1971.</w:t>
      </w:r>
      <w:bookmarkEnd w:id="54"/>
    </w:p>
    <w:p w:rsidR="00F37254" w:rsidRPr="00043D00" w:rsidRDefault="00F37254" w:rsidP="00945224">
      <w:pPr>
        <w:pStyle w:val="EndNoteBibliography"/>
        <w:spacing w:after="0" w:line="480" w:lineRule="auto"/>
      </w:pPr>
      <w:bookmarkStart w:id="55" w:name="_ENREF_51"/>
      <w:r w:rsidRPr="00043D00">
        <w:t>[51] F. Momayez, J. Towfighi Darian, S.M. Teimouri Sendesi, Synthesis of zirconium and cerium over HZSM-5 catalysts for light olefins production from naphtha, Journal of Analytical and Applied Pyrolysis, 112 (2015) 135-140.</w:t>
      </w:r>
      <w:bookmarkEnd w:id="55"/>
    </w:p>
    <w:p w:rsidR="00F37254" w:rsidRPr="00043D00" w:rsidRDefault="00F37254" w:rsidP="00945224">
      <w:pPr>
        <w:pStyle w:val="EndNoteBibliography"/>
        <w:spacing w:after="0" w:line="480" w:lineRule="auto"/>
      </w:pPr>
      <w:bookmarkStart w:id="56" w:name="_ENREF_52"/>
      <w:r w:rsidRPr="00043D00">
        <w:t>[52] M. Laghaei, M. Sadeghi, B. Ghalei, M. Shahrooz, The role of compatibility between polymeric matrix and silane coupling agents on the performance of mixed matrix membranes: Polyethersulfone/MCM-41, Journal of Membrane Science, 513 (2016) 20-32.</w:t>
      </w:r>
      <w:bookmarkEnd w:id="56"/>
    </w:p>
    <w:p w:rsidR="004E3EB0" w:rsidRPr="00043D00" w:rsidRDefault="004E3EB0" w:rsidP="00945224">
      <w:pPr>
        <w:pStyle w:val="EndNoteBibliography"/>
        <w:spacing w:after="0" w:line="480" w:lineRule="auto"/>
        <w:rPr>
          <w:color w:val="000000" w:themeColor="text1"/>
        </w:rPr>
      </w:pPr>
      <w:r w:rsidRPr="00043D00">
        <w:rPr>
          <w:color w:val="000000" w:themeColor="text1"/>
        </w:rPr>
        <w:t>[53]</w:t>
      </w:r>
      <w:r w:rsidR="00B5132A" w:rsidRPr="00043D00">
        <w:rPr>
          <w:color w:val="000000" w:themeColor="text1"/>
        </w:rPr>
        <w:t xml:space="preserve"> </w:t>
      </w:r>
      <w:r w:rsidR="001202EC" w:rsidRPr="00043D00">
        <w:rPr>
          <w:color w:val="000000" w:themeColor="text1"/>
        </w:rPr>
        <w:t>E. Morgado, M.A.S. de Abreu, O.R.C. Pravia, B.A. Marinkovic, P.M. Jardim, F.C. Rizzo, A.S. Araújo, A study on the structure and thermal stability of titanate nanotubes as a function of sodium content, Solid State Sciences, 8 (2006) 888-900.</w:t>
      </w:r>
    </w:p>
    <w:p w:rsidR="004E3EB0" w:rsidRPr="00043D00" w:rsidRDefault="00BB4690" w:rsidP="00945224">
      <w:pPr>
        <w:pStyle w:val="EndNoteBibliography"/>
        <w:spacing w:after="0" w:line="480" w:lineRule="auto"/>
        <w:rPr>
          <w:color w:val="000000" w:themeColor="text1"/>
        </w:rPr>
      </w:pPr>
      <w:r w:rsidRPr="00043D00">
        <w:rPr>
          <w:color w:val="000000" w:themeColor="text1"/>
        </w:rPr>
        <w:t xml:space="preserve"> </w:t>
      </w:r>
      <w:r w:rsidR="004E3EB0" w:rsidRPr="00043D00">
        <w:rPr>
          <w:color w:val="000000" w:themeColor="text1"/>
        </w:rPr>
        <w:t>[54]</w:t>
      </w:r>
      <w:r w:rsidR="001202EC" w:rsidRPr="00043D00">
        <w:rPr>
          <w:color w:val="000000" w:themeColor="text1"/>
        </w:rPr>
        <w:t xml:space="preserve"> A. Thorne, A. Kruth, D. Tunstall, J.T.S. Irvine, W. Zhou, Formation, Structure, and Stability of Titanate Nanotubes and Their Proton Conductivity, The Journal of Physical Chemistry B, 109 (2005) 5439-5444</w:t>
      </w:r>
    </w:p>
    <w:p w:rsidR="004E3EB0" w:rsidRPr="00043D00" w:rsidRDefault="004E3EB0" w:rsidP="00945224">
      <w:pPr>
        <w:pStyle w:val="EndNoteBibliography"/>
        <w:spacing w:after="0" w:line="480" w:lineRule="auto"/>
        <w:rPr>
          <w:color w:val="FFC000"/>
        </w:rPr>
      </w:pPr>
      <w:r w:rsidRPr="00043D00">
        <w:rPr>
          <w:color w:val="000000" w:themeColor="text1"/>
        </w:rPr>
        <w:t>[55]</w:t>
      </w:r>
      <w:r w:rsidR="001202EC" w:rsidRPr="00043D00">
        <w:rPr>
          <w:color w:val="000000" w:themeColor="text1"/>
        </w:rPr>
        <w:t xml:space="preserve"> R. Ma, Y. Bando, T. Sasaki, Nanotubes of lepidocrocite titanates, Chemical Physics Letters, 380 (2003) 577-582.</w:t>
      </w:r>
    </w:p>
    <w:p w:rsidR="00F37254" w:rsidRPr="00043D00" w:rsidRDefault="00F37254" w:rsidP="00945224">
      <w:pPr>
        <w:pStyle w:val="EndNoteBibliography"/>
        <w:spacing w:after="0" w:line="480" w:lineRule="auto"/>
      </w:pPr>
      <w:bookmarkStart w:id="57" w:name="_ENREF_53"/>
      <w:r w:rsidRPr="00043D00">
        <w:t>[5</w:t>
      </w:r>
      <w:r w:rsidR="004354B8" w:rsidRPr="00043D00">
        <w:t>6</w:t>
      </w:r>
      <w:r w:rsidRPr="00043D00">
        <w:t>] P.S. Rachipudi, M.Y. Kariduraganavar, A.A. Kittur, A.M. Sajjan, Synthesis and characterization of sulfonated-poly(vinyl alcohol) membranes for the pervaporation dehydration of isopropanol, Journal of Membrane Science, 383 (2011) 224-234.</w:t>
      </w:r>
      <w:bookmarkEnd w:id="57"/>
    </w:p>
    <w:p w:rsidR="00F37254" w:rsidRPr="00043D00" w:rsidRDefault="00F37254" w:rsidP="00945224">
      <w:pPr>
        <w:pStyle w:val="EndNoteBibliography"/>
        <w:spacing w:after="0" w:line="480" w:lineRule="auto"/>
      </w:pPr>
      <w:bookmarkStart w:id="58" w:name="_ENREF_54"/>
      <w:r w:rsidRPr="00043D00">
        <w:lastRenderedPageBreak/>
        <w:t>[5</w:t>
      </w:r>
      <w:r w:rsidR="004354B8" w:rsidRPr="00043D00">
        <w:t>7</w:t>
      </w:r>
      <w:r w:rsidRPr="00043D00">
        <w:t>] Q.W. Yeang, S.H.S. Zein, A.B. Sulong, S.H. Tan, Comparison of the pervaporation performance of various types of carbon nanotube-based nanocomposites in the dehydration of acetone, Separation and Purification Technology, 107 (2013) 252-263.</w:t>
      </w:r>
      <w:bookmarkEnd w:id="58"/>
    </w:p>
    <w:p w:rsidR="00F37254" w:rsidRPr="00043D00" w:rsidRDefault="00F37254" w:rsidP="00945224">
      <w:pPr>
        <w:pStyle w:val="EndNoteBibliography"/>
        <w:spacing w:after="0" w:line="480" w:lineRule="auto"/>
      </w:pPr>
      <w:bookmarkStart w:id="59" w:name="_ENREF_55"/>
      <w:r w:rsidRPr="00043D00">
        <w:t>[5</w:t>
      </w:r>
      <w:r w:rsidR="004354B8" w:rsidRPr="00043D00">
        <w:t>8</w:t>
      </w:r>
      <w:r w:rsidRPr="00043D00">
        <w:t>] H.-K. Yuan, J. Ren, X.-H. Ma, Z.-L. Xu, Dehydration of ethyl acetate aqueous solution by pervaporation using PVA/PAN hollow fiber composite membrane, Desalination, 280 (2011) 252-258.</w:t>
      </w:r>
      <w:bookmarkEnd w:id="59"/>
    </w:p>
    <w:p w:rsidR="00F37254" w:rsidRPr="00043D00" w:rsidRDefault="00F37254" w:rsidP="00945224">
      <w:pPr>
        <w:pStyle w:val="EndNoteBibliography"/>
        <w:spacing w:after="0" w:line="480" w:lineRule="auto"/>
      </w:pPr>
      <w:bookmarkStart w:id="60" w:name="_ENREF_56"/>
      <w:r w:rsidRPr="00043D00">
        <w:t>[5</w:t>
      </w:r>
      <w:r w:rsidR="004354B8" w:rsidRPr="00043D00">
        <w:t>9</w:t>
      </w:r>
      <w:r w:rsidRPr="00043D00">
        <w:t xml:space="preserve">] T.A. Peters, C.H.S. Poeth, N.E. Benes, H.C.W.M. Buijs, F.F. Vercauteren, J.T.F. Keurentjes, Ceramic-supported thin PVA pervaporation membranes combining high flux and high selectivity; contradicting the flux-selectivity paradigm, </w:t>
      </w:r>
      <w:r w:rsidR="000F24B8" w:rsidRPr="00043D00">
        <w:t>J</w:t>
      </w:r>
      <w:r w:rsidRPr="00043D00">
        <w:t xml:space="preserve">ournal of </w:t>
      </w:r>
      <w:r w:rsidR="000F24B8" w:rsidRPr="00043D00">
        <w:t>M</w:t>
      </w:r>
      <w:r w:rsidRPr="00043D00">
        <w:t xml:space="preserve">embrane </w:t>
      </w:r>
      <w:r w:rsidR="000F24B8" w:rsidRPr="00043D00">
        <w:t>S</w:t>
      </w:r>
      <w:r w:rsidRPr="00043D00">
        <w:t>cience, 276 (2006) 42-50.</w:t>
      </w:r>
      <w:bookmarkEnd w:id="60"/>
    </w:p>
    <w:p w:rsidR="00F37254" w:rsidRPr="00043D00" w:rsidRDefault="00F37254" w:rsidP="00945224">
      <w:pPr>
        <w:pStyle w:val="EndNoteBibliography"/>
        <w:spacing w:after="0" w:line="480" w:lineRule="auto"/>
      </w:pPr>
      <w:bookmarkStart w:id="61" w:name="_ENREF_57"/>
      <w:r w:rsidRPr="00043D00">
        <w:t>[</w:t>
      </w:r>
      <w:r w:rsidR="004354B8" w:rsidRPr="00043D00">
        <w:t>60</w:t>
      </w:r>
      <w:r w:rsidRPr="00043D00">
        <w:t>] R.Y.M. Huang, C.K. Yeom, Pervaporation separation of aqueous mixtures using crosslinked poly(vinyl alcohol)(pva). II. Permeation of ethanol-water mixtures, journal of membrane science, 51 (1990) 273-292.</w:t>
      </w:r>
      <w:bookmarkEnd w:id="61"/>
    </w:p>
    <w:p w:rsidR="00F37254" w:rsidRPr="00043D00" w:rsidRDefault="00F37254" w:rsidP="00945224">
      <w:pPr>
        <w:pStyle w:val="EndNoteBibliography"/>
        <w:spacing w:after="0" w:line="480" w:lineRule="auto"/>
      </w:pPr>
      <w:bookmarkStart w:id="62" w:name="_ENREF_58"/>
      <w:r w:rsidRPr="00043D00">
        <w:t>[</w:t>
      </w:r>
      <w:r w:rsidR="004354B8" w:rsidRPr="00043D00">
        <w:t>61</w:t>
      </w:r>
      <w:r w:rsidRPr="00043D00">
        <w:t>] Q.G. Zhang, Q.L. Liu, Y. Chen, J.H. Chen, Dehydration of Isopropanol by Novel Poly(vinyl alcohol)−Silicone Hybrid Membranes, Industrial &amp; Engineering Chemistry Research, 46 (2007) 913-920.</w:t>
      </w:r>
      <w:bookmarkEnd w:id="62"/>
    </w:p>
    <w:p w:rsidR="00F37254" w:rsidRPr="008A3C79" w:rsidRDefault="00F37254" w:rsidP="00945224">
      <w:pPr>
        <w:pStyle w:val="EndNoteBibliography"/>
        <w:spacing w:line="480" w:lineRule="auto"/>
      </w:pPr>
      <w:bookmarkStart w:id="63" w:name="_ENREF_59"/>
      <w:r w:rsidRPr="00043D00">
        <w:t>[</w:t>
      </w:r>
      <w:r w:rsidR="004354B8" w:rsidRPr="00043D00">
        <w:t>62</w:t>
      </w:r>
      <w:r w:rsidRPr="00043D00">
        <w:t>] Z. Gao, Y. Yue, W. Li, Application of zeolite-filled pervaporation membrane, Zeolites, 16 (1996) 70-74.</w:t>
      </w:r>
      <w:bookmarkEnd w:id="63"/>
    </w:p>
    <w:sectPr w:rsidR="00F37254" w:rsidRPr="008A3C79" w:rsidSect="00D2031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A79C1" w:rsidRDefault="003A79C1" w:rsidP="00F37254">
      <w:pPr>
        <w:spacing w:after="0" w:line="240" w:lineRule="auto"/>
      </w:pPr>
      <w:r>
        <w:separator/>
      </w:r>
    </w:p>
  </w:endnote>
  <w:endnote w:type="continuationSeparator" w:id="0">
    <w:p w:rsidR="003A79C1" w:rsidRDefault="003A79C1" w:rsidP="00F372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7629959"/>
      <w:docPartObj>
        <w:docPartGallery w:val="Page Numbers (Bottom of Page)"/>
        <w:docPartUnique/>
      </w:docPartObj>
    </w:sdtPr>
    <w:sdtEndPr/>
    <w:sdtContent>
      <w:p w:rsidR="008B7304" w:rsidRDefault="008B7304">
        <w:pPr>
          <w:pStyle w:val="Footer"/>
          <w:jc w:val="center"/>
        </w:pPr>
        <w:r>
          <w:fldChar w:fldCharType="begin"/>
        </w:r>
        <w:r>
          <w:instrText xml:space="preserve"> PAGE   \* MERGEFORMAT </w:instrText>
        </w:r>
        <w:r>
          <w:fldChar w:fldCharType="separate"/>
        </w:r>
        <w:r w:rsidR="004D7A3C">
          <w:rPr>
            <w:noProof/>
          </w:rPr>
          <w:t>1</w:t>
        </w:r>
        <w:r>
          <w:rPr>
            <w:noProof/>
          </w:rPr>
          <w:fldChar w:fldCharType="end"/>
        </w:r>
      </w:p>
    </w:sdtContent>
  </w:sdt>
  <w:p w:rsidR="008B7304" w:rsidRDefault="008B730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A79C1" w:rsidRDefault="003A79C1" w:rsidP="00F37254">
      <w:pPr>
        <w:spacing w:after="0" w:line="240" w:lineRule="auto"/>
      </w:pPr>
      <w:r>
        <w:separator/>
      </w:r>
    </w:p>
  </w:footnote>
  <w:footnote w:type="continuationSeparator" w:id="0">
    <w:p w:rsidR="003A79C1" w:rsidRDefault="003A79C1" w:rsidP="00F37254">
      <w:pPr>
        <w:spacing w:after="0" w:line="240" w:lineRule="auto"/>
      </w:pPr>
      <w:r>
        <w:continuationSeparator/>
      </w:r>
    </w:p>
  </w:footnote>
  <w:footnote w:id="1">
    <w:p w:rsidR="008B7304" w:rsidRDefault="008B7304" w:rsidP="00D20312">
      <w:pPr>
        <w:pStyle w:val="FootnoteText"/>
      </w:pPr>
      <w:r>
        <w:rPr>
          <w:rStyle w:val="FootnoteReference"/>
        </w:rPr>
        <w:footnoteRef/>
      </w:r>
      <w:r>
        <w:t xml:space="preserve"> Polyaniline</w:t>
      </w:r>
    </w:p>
  </w:footnote>
  <w:footnote w:id="2">
    <w:p w:rsidR="008B7304" w:rsidRDefault="008B7304" w:rsidP="00D20312">
      <w:pPr>
        <w:pStyle w:val="FootnoteText"/>
      </w:pPr>
      <w:r>
        <w:rPr>
          <w:rStyle w:val="FootnoteReference"/>
        </w:rPr>
        <w:footnoteRef/>
      </w:r>
      <w:r>
        <w:t xml:space="preserve"> 3-A</w:t>
      </w:r>
      <w:r w:rsidRPr="007D5B26">
        <w:t>mino</w:t>
      </w:r>
      <w:r>
        <w:t xml:space="preserve">propyl </w:t>
      </w:r>
      <w:r w:rsidRPr="007D5B26">
        <w:t>triethoxysilane</w:t>
      </w:r>
      <w:r>
        <w:t xml:space="preserve"> (APTEOS)</w:t>
      </w:r>
    </w:p>
  </w:footnote>
  <w:footnote w:id="3">
    <w:p w:rsidR="008B7304" w:rsidRDefault="008B7304" w:rsidP="00D20312">
      <w:pPr>
        <w:pStyle w:val="FootnoteText"/>
      </w:pPr>
      <w:r>
        <w:rPr>
          <w:rStyle w:val="FootnoteReference"/>
        </w:rPr>
        <w:footnoteRef/>
      </w:r>
      <w:r>
        <w:t xml:space="preserve"> Tetraethoxysilane (TEO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E23CEC"/>
    <w:multiLevelType w:val="multilevel"/>
    <w:tmpl w:val="8AEE4A30"/>
    <w:lvl w:ilvl="0">
      <w:start w:val="1"/>
      <w:numFmt w:val="decimal"/>
      <w:lvlText w:val="%1."/>
      <w:lvlJc w:val="left"/>
      <w:pPr>
        <w:ind w:left="720" w:hanging="360"/>
      </w:pPr>
      <w:rPr>
        <w:rFonts w:hint="default"/>
      </w:rPr>
    </w:lvl>
    <w:lvl w:ilvl="1">
      <w:start w:val="1"/>
      <w:numFmt w:val="decimal"/>
      <w:isLgl/>
      <w:lvlText w:val="%1.%2"/>
      <w:lvlJc w:val="left"/>
      <w:pPr>
        <w:ind w:left="1800" w:hanging="360"/>
      </w:pPr>
      <w:rPr>
        <w:rFonts w:hint="default"/>
      </w:rPr>
    </w:lvl>
    <w:lvl w:ilvl="2">
      <w:start w:val="1"/>
      <w:numFmt w:val="decimal"/>
      <w:isLgl/>
      <w:lvlText w:val="%1.%2.%3"/>
      <w:lvlJc w:val="left"/>
      <w:pPr>
        <w:ind w:left="3240" w:hanging="720"/>
      </w:pPr>
      <w:rPr>
        <w:rFonts w:hint="default"/>
      </w:rPr>
    </w:lvl>
    <w:lvl w:ilvl="3">
      <w:start w:val="1"/>
      <w:numFmt w:val="decimal"/>
      <w:isLgl/>
      <w:lvlText w:val="%1.%2.%3.%4"/>
      <w:lvlJc w:val="left"/>
      <w:pPr>
        <w:ind w:left="4320" w:hanging="720"/>
      </w:pPr>
      <w:rPr>
        <w:rFonts w:hint="default"/>
      </w:rPr>
    </w:lvl>
    <w:lvl w:ilvl="4">
      <w:start w:val="1"/>
      <w:numFmt w:val="decimal"/>
      <w:isLgl/>
      <w:lvlText w:val="%1.%2.%3.%4.%5"/>
      <w:lvlJc w:val="left"/>
      <w:pPr>
        <w:ind w:left="5760" w:hanging="1080"/>
      </w:pPr>
      <w:rPr>
        <w:rFonts w:hint="default"/>
      </w:rPr>
    </w:lvl>
    <w:lvl w:ilvl="5">
      <w:start w:val="1"/>
      <w:numFmt w:val="decimal"/>
      <w:isLgl/>
      <w:lvlText w:val="%1.%2.%3.%4.%5.%6"/>
      <w:lvlJc w:val="left"/>
      <w:pPr>
        <w:ind w:left="6840" w:hanging="1080"/>
      </w:pPr>
      <w:rPr>
        <w:rFonts w:hint="default"/>
      </w:rPr>
    </w:lvl>
    <w:lvl w:ilvl="6">
      <w:start w:val="1"/>
      <w:numFmt w:val="decimal"/>
      <w:isLgl/>
      <w:lvlText w:val="%1.%2.%3.%4.%5.%6.%7"/>
      <w:lvlJc w:val="left"/>
      <w:pPr>
        <w:ind w:left="8280" w:hanging="1440"/>
      </w:pPr>
      <w:rPr>
        <w:rFonts w:hint="default"/>
      </w:rPr>
    </w:lvl>
    <w:lvl w:ilvl="7">
      <w:start w:val="1"/>
      <w:numFmt w:val="decimal"/>
      <w:isLgl/>
      <w:lvlText w:val="%1.%2.%3.%4.%5.%6.%7.%8"/>
      <w:lvlJc w:val="left"/>
      <w:pPr>
        <w:ind w:left="9360" w:hanging="1440"/>
      </w:pPr>
      <w:rPr>
        <w:rFonts w:hint="default"/>
      </w:rPr>
    </w:lvl>
    <w:lvl w:ilvl="8">
      <w:start w:val="1"/>
      <w:numFmt w:val="decimal"/>
      <w:isLgl/>
      <w:lvlText w:val="%1.%2.%3.%4.%5.%6.%7.%8.%9"/>
      <w:lvlJc w:val="left"/>
      <w:pPr>
        <w:ind w:left="10440" w:hanging="1440"/>
      </w:pPr>
      <w:rPr>
        <w:rFonts w:hint="default"/>
      </w:rPr>
    </w:lvl>
  </w:abstractNum>
  <w:abstractNum w:abstractNumId="1" w15:restartNumberingAfterBreak="0">
    <w:nsid w:val="19D960C5"/>
    <w:multiLevelType w:val="hybridMultilevel"/>
    <w:tmpl w:val="6CBE5586"/>
    <w:lvl w:ilvl="0" w:tplc="85C0870E">
      <w:start w:val="1"/>
      <w:numFmt w:val="bullet"/>
      <w:lvlText w:val=""/>
      <w:lvlJc w:val="left"/>
      <w:pPr>
        <w:tabs>
          <w:tab w:val="num" w:pos="720"/>
        </w:tabs>
        <w:ind w:left="720" w:hanging="360"/>
      </w:pPr>
      <w:rPr>
        <w:rFonts w:ascii="Wingdings 3" w:hAnsi="Wingdings 3" w:hint="default"/>
      </w:rPr>
    </w:lvl>
    <w:lvl w:ilvl="1" w:tplc="9CA84506" w:tentative="1">
      <w:start w:val="1"/>
      <w:numFmt w:val="bullet"/>
      <w:lvlText w:val=""/>
      <w:lvlJc w:val="left"/>
      <w:pPr>
        <w:tabs>
          <w:tab w:val="num" w:pos="1440"/>
        </w:tabs>
        <w:ind w:left="1440" w:hanging="360"/>
      </w:pPr>
      <w:rPr>
        <w:rFonts w:ascii="Wingdings 3" w:hAnsi="Wingdings 3" w:hint="default"/>
      </w:rPr>
    </w:lvl>
    <w:lvl w:ilvl="2" w:tplc="5434C404" w:tentative="1">
      <w:start w:val="1"/>
      <w:numFmt w:val="bullet"/>
      <w:lvlText w:val=""/>
      <w:lvlJc w:val="left"/>
      <w:pPr>
        <w:tabs>
          <w:tab w:val="num" w:pos="2160"/>
        </w:tabs>
        <w:ind w:left="2160" w:hanging="360"/>
      </w:pPr>
      <w:rPr>
        <w:rFonts w:ascii="Wingdings 3" w:hAnsi="Wingdings 3" w:hint="default"/>
      </w:rPr>
    </w:lvl>
    <w:lvl w:ilvl="3" w:tplc="497811AA" w:tentative="1">
      <w:start w:val="1"/>
      <w:numFmt w:val="bullet"/>
      <w:lvlText w:val=""/>
      <w:lvlJc w:val="left"/>
      <w:pPr>
        <w:tabs>
          <w:tab w:val="num" w:pos="2880"/>
        </w:tabs>
        <w:ind w:left="2880" w:hanging="360"/>
      </w:pPr>
      <w:rPr>
        <w:rFonts w:ascii="Wingdings 3" w:hAnsi="Wingdings 3" w:hint="default"/>
      </w:rPr>
    </w:lvl>
    <w:lvl w:ilvl="4" w:tplc="2A4AD29C" w:tentative="1">
      <w:start w:val="1"/>
      <w:numFmt w:val="bullet"/>
      <w:lvlText w:val=""/>
      <w:lvlJc w:val="left"/>
      <w:pPr>
        <w:tabs>
          <w:tab w:val="num" w:pos="3600"/>
        </w:tabs>
        <w:ind w:left="3600" w:hanging="360"/>
      </w:pPr>
      <w:rPr>
        <w:rFonts w:ascii="Wingdings 3" w:hAnsi="Wingdings 3" w:hint="default"/>
      </w:rPr>
    </w:lvl>
    <w:lvl w:ilvl="5" w:tplc="240C6D74" w:tentative="1">
      <w:start w:val="1"/>
      <w:numFmt w:val="bullet"/>
      <w:lvlText w:val=""/>
      <w:lvlJc w:val="left"/>
      <w:pPr>
        <w:tabs>
          <w:tab w:val="num" w:pos="4320"/>
        </w:tabs>
        <w:ind w:left="4320" w:hanging="360"/>
      </w:pPr>
      <w:rPr>
        <w:rFonts w:ascii="Wingdings 3" w:hAnsi="Wingdings 3" w:hint="default"/>
      </w:rPr>
    </w:lvl>
    <w:lvl w:ilvl="6" w:tplc="7CD203A4" w:tentative="1">
      <w:start w:val="1"/>
      <w:numFmt w:val="bullet"/>
      <w:lvlText w:val=""/>
      <w:lvlJc w:val="left"/>
      <w:pPr>
        <w:tabs>
          <w:tab w:val="num" w:pos="5040"/>
        </w:tabs>
        <w:ind w:left="5040" w:hanging="360"/>
      </w:pPr>
      <w:rPr>
        <w:rFonts w:ascii="Wingdings 3" w:hAnsi="Wingdings 3" w:hint="default"/>
      </w:rPr>
    </w:lvl>
    <w:lvl w:ilvl="7" w:tplc="F88E26F4" w:tentative="1">
      <w:start w:val="1"/>
      <w:numFmt w:val="bullet"/>
      <w:lvlText w:val=""/>
      <w:lvlJc w:val="left"/>
      <w:pPr>
        <w:tabs>
          <w:tab w:val="num" w:pos="5760"/>
        </w:tabs>
        <w:ind w:left="5760" w:hanging="360"/>
      </w:pPr>
      <w:rPr>
        <w:rFonts w:ascii="Wingdings 3" w:hAnsi="Wingdings 3" w:hint="default"/>
      </w:rPr>
    </w:lvl>
    <w:lvl w:ilvl="8" w:tplc="E7762AE0" w:tentative="1">
      <w:start w:val="1"/>
      <w:numFmt w:val="bullet"/>
      <w:lvlText w:val=""/>
      <w:lvlJc w:val="left"/>
      <w:pPr>
        <w:tabs>
          <w:tab w:val="num" w:pos="6480"/>
        </w:tabs>
        <w:ind w:left="6480" w:hanging="360"/>
      </w:pPr>
      <w:rPr>
        <w:rFonts w:ascii="Wingdings 3" w:hAnsi="Wingdings 3" w:hint="default"/>
      </w:rPr>
    </w:lvl>
  </w:abstractNum>
  <w:abstractNum w:abstractNumId="2" w15:restartNumberingAfterBreak="0">
    <w:nsid w:val="1A240D52"/>
    <w:multiLevelType w:val="hybridMultilevel"/>
    <w:tmpl w:val="8B6E8A7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D2F55A2"/>
    <w:multiLevelType w:val="hybridMultilevel"/>
    <w:tmpl w:val="DDBE801E"/>
    <w:lvl w:ilvl="0" w:tplc="9E804488">
      <w:start w:val="1"/>
      <w:numFmt w:val="bullet"/>
      <w:lvlText w:val=""/>
      <w:lvlJc w:val="left"/>
      <w:pPr>
        <w:tabs>
          <w:tab w:val="num" w:pos="720"/>
        </w:tabs>
        <w:ind w:left="720" w:hanging="360"/>
      </w:pPr>
      <w:rPr>
        <w:rFonts w:ascii="Wingdings 3" w:hAnsi="Wingdings 3" w:hint="default"/>
      </w:rPr>
    </w:lvl>
    <w:lvl w:ilvl="1" w:tplc="60EEDF04" w:tentative="1">
      <w:start w:val="1"/>
      <w:numFmt w:val="bullet"/>
      <w:lvlText w:val=""/>
      <w:lvlJc w:val="left"/>
      <w:pPr>
        <w:tabs>
          <w:tab w:val="num" w:pos="1440"/>
        </w:tabs>
        <w:ind w:left="1440" w:hanging="360"/>
      </w:pPr>
      <w:rPr>
        <w:rFonts w:ascii="Wingdings 3" w:hAnsi="Wingdings 3" w:hint="default"/>
      </w:rPr>
    </w:lvl>
    <w:lvl w:ilvl="2" w:tplc="32569BD4" w:tentative="1">
      <w:start w:val="1"/>
      <w:numFmt w:val="bullet"/>
      <w:lvlText w:val=""/>
      <w:lvlJc w:val="left"/>
      <w:pPr>
        <w:tabs>
          <w:tab w:val="num" w:pos="2160"/>
        </w:tabs>
        <w:ind w:left="2160" w:hanging="360"/>
      </w:pPr>
      <w:rPr>
        <w:rFonts w:ascii="Wingdings 3" w:hAnsi="Wingdings 3" w:hint="default"/>
      </w:rPr>
    </w:lvl>
    <w:lvl w:ilvl="3" w:tplc="7D84BA2E" w:tentative="1">
      <w:start w:val="1"/>
      <w:numFmt w:val="bullet"/>
      <w:lvlText w:val=""/>
      <w:lvlJc w:val="left"/>
      <w:pPr>
        <w:tabs>
          <w:tab w:val="num" w:pos="2880"/>
        </w:tabs>
        <w:ind w:left="2880" w:hanging="360"/>
      </w:pPr>
      <w:rPr>
        <w:rFonts w:ascii="Wingdings 3" w:hAnsi="Wingdings 3" w:hint="default"/>
      </w:rPr>
    </w:lvl>
    <w:lvl w:ilvl="4" w:tplc="10225AEE" w:tentative="1">
      <w:start w:val="1"/>
      <w:numFmt w:val="bullet"/>
      <w:lvlText w:val=""/>
      <w:lvlJc w:val="left"/>
      <w:pPr>
        <w:tabs>
          <w:tab w:val="num" w:pos="3600"/>
        </w:tabs>
        <w:ind w:left="3600" w:hanging="360"/>
      </w:pPr>
      <w:rPr>
        <w:rFonts w:ascii="Wingdings 3" w:hAnsi="Wingdings 3" w:hint="default"/>
      </w:rPr>
    </w:lvl>
    <w:lvl w:ilvl="5" w:tplc="F634BA66" w:tentative="1">
      <w:start w:val="1"/>
      <w:numFmt w:val="bullet"/>
      <w:lvlText w:val=""/>
      <w:lvlJc w:val="left"/>
      <w:pPr>
        <w:tabs>
          <w:tab w:val="num" w:pos="4320"/>
        </w:tabs>
        <w:ind w:left="4320" w:hanging="360"/>
      </w:pPr>
      <w:rPr>
        <w:rFonts w:ascii="Wingdings 3" w:hAnsi="Wingdings 3" w:hint="default"/>
      </w:rPr>
    </w:lvl>
    <w:lvl w:ilvl="6" w:tplc="8AEC141A" w:tentative="1">
      <w:start w:val="1"/>
      <w:numFmt w:val="bullet"/>
      <w:lvlText w:val=""/>
      <w:lvlJc w:val="left"/>
      <w:pPr>
        <w:tabs>
          <w:tab w:val="num" w:pos="5040"/>
        </w:tabs>
        <w:ind w:left="5040" w:hanging="360"/>
      </w:pPr>
      <w:rPr>
        <w:rFonts w:ascii="Wingdings 3" w:hAnsi="Wingdings 3" w:hint="default"/>
      </w:rPr>
    </w:lvl>
    <w:lvl w:ilvl="7" w:tplc="69766298" w:tentative="1">
      <w:start w:val="1"/>
      <w:numFmt w:val="bullet"/>
      <w:lvlText w:val=""/>
      <w:lvlJc w:val="left"/>
      <w:pPr>
        <w:tabs>
          <w:tab w:val="num" w:pos="5760"/>
        </w:tabs>
        <w:ind w:left="5760" w:hanging="360"/>
      </w:pPr>
      <w:rPr>
        <w:rFonts w:ascii="Wingdings 3" w:hAnsi="Wingdings 3" w:hint="default"/>
      </w:rPr>
    </w:lvl>
    <w:lvl w:ilvl="8" w:tplc="EA403D28" w:tentative="1">
      <w:start w:val="1"/>
      <w:numFmt w:val="bullet"/>
      <w:lvlText w:val=""/>
      <w:lvlJc w:val="left"/>
      <w:pPr>
        <w:tabs>
          <w:tab w:val="num" w:pos="6480"/>
        </w:tabs>
        <w:ind w:left="6480" w:hanging="360"/>
      </w:pPr>
      <w:rPr>
        <w:rFonts w:ascii="Wingdings 3" w:hAnsi="Wingdings 3" w:hint="default"/>
      </w:rPr>
    </w:lvl>
  </w:abstractNum>
  <w:abstractNum w:abstractNumId="4" w15:restartNumberingAfterBreak="0">
    <w:nsid w:val="263E64D0"/>
    <w:multiLevelType w:val="hybridMultilevel"/>
    <w:tmpl w:val="A80C5F8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E2331A8"/>
    <w:multiLevelType w:val="hybridMultilevel"/>
    <w:tmpl w:val="06AC53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5595AD2"/>
    <w:multiLevelType w:val="hybridMultilevel"/>
    <w:tmpl w:val="C5865B2C"/>
    <w:lvl w:ilvl="0" w:tplc="0750CE24">
      <w:start w:val="1"/>
      <w:numFmt w:val="bullet"/>
      <w:lvlText w:val=""/>
      <w:lvlJc w:val="left"/>
      <w:pPr>
        <w:tabs>
          <w:tab w:val="num" w:pos="720"/>
        </w:tabs>
        <w:ind w:left="720" w:hanging="360"/>
      </w:pPr>
      <w:rPr>
        <w:rFonts w:ascii="Wingdings 3" w:hAnsi="Wingdings 3" w:hint="default"/>
      </w:rPr>
    </w:lvl>
    <w:lvl w:ilvl="1" w:tplc="BDCA9F88" w:tentative="1">
      <w:start w:val="1"/>
      <w:numFmt w:val="bullet"/>
      <w:lvlText w:val=""/>
      <w:lvlJc w:val="left"/>
      <w:pPr>
        <w:tabs>
          <w:tab w:val="num" w:pos="1440"/>
        </w:tabs>
        <w:ind w:left="1440" w:hanging="360"/>
      </w:pPr>
      <w:rPr>
        <w:rFonts w:ascii="Wingdings 3" w:hAnsi="Wingdings 3" w:hint="default"/>
      </w:rPr>
    </w:lvl>
    <w:lvl w:ilvl="2" w:tplc="B93A76C2" w:tentative="1">
      <w:start w:val="1"/>
      <w:numFmt w:val="bullet"/>
      <w:lvlText w:val=""/>
      <w:lvlJc w:val="left"/>
      <w:pPr>
        <w:tabs>
          <w:tab w:val="num" w:pos="2160"/>
        </w:tabs>
        <w:ind w:left="2160" w:hanging="360"/>
      </w:pPr>
      <w:rPr>
        <w:rFonts w:ascii="Wingdings 3" w:hAnsi="Wingdings 3" w:hint="default"/>
      </w:rPr>
    </w:lvl>
    <w:lvl w:ilvl="3" w:tplc="68620176" w:tentative="1">
      <w:start w:val="1"/>
      <w:numFmt w:val="bullet"/>
      <w:lvlText w:val=""/>
      <w:lvlJc w:val="left"/>
      <w:pPr>
        <w:tabs>
          <w:tab w:val="num" w:pos="2880"/>
        </w:tabs>
        <w:ind w:left="2880" w:hanging="360"/>
      </w:pPr>
      <w:rPr>
        <w:rFonts w:ascii="Wingdings 3" w:hAnsi="Wingdings 3" w:hint="default"/>
      </w:rPr>
    </w:lvl>
    <w:lvl w:ilvl="4" w:tplc="75604E92" w:tentative="1">
      <w:start w:val="1"/>
      <w:numFmt w:val="bullet"/>
      <w:lvlText w:val=""/>
      <w:lvlJc w:val="left"/>
      <w:pPr>
        <w:tabs>
          <w:tab w:val="num" w:pos="3600"/>
        </w:tabs>
        <w:ind w:left="3600" w:hanging="360"/>
      </w:pPr>
      <w:rPr>
        <w:rFonts w:ascii="Wingdings 3" w:hAnsi="Wingdings 3" w:hint="default"/>
      </w:rPr>
    </w:lvl>
    <w:lvl w:ilvl="5" w:tplc="C3DC8602" w:tentative="1">
      <w:start w:val="1"/>
      <w:numFmt w:val="bullet"/>
      <w:lvlText w:val=""/>
      <w:lvlJc w:val="left"/>
      <w:pPr>
        <w:tabs>
          <w:tab w:val="num" w:pos="4320"/>
        </w:tabs>
        <w:ind w:left="4320" w:hanging="360"/>
      </w:pPr>
      <w:rPr>
        <w:rFonts w:ascii="Wingdings 3" w:hAnsi="Wingdings 3" w:hint="default"/>
      </w:rPr>
    </w:lvl>
    <w:lvl w:ilvl="6" w:tplc="5A1EB3D0" w:tentative="1">
      <w:start w:val="1"/>
      <w:numFmt w:val="bullet"/>
      <w:lvlText w:val=""/>
      <w:lvlJc w:val="left"/>
      <w:pPr>
        <w:tabs>
          <w:tab w:val="num" w:pos="5040"/>
        </w:tabs>
        <w:ind w:left="5040" w:hanging="360"/>
      </w:pPr>
      <w:rPr>
        <w:rFonts w:ascii="Wingdings 3" w:hAnsi="Wingdings 3" w:hint="default"/>
      </w:rPr>
    </w:lvl>
    <w:lvl w:ilvl="7" w:tplc="BEF07B1A" w:tentative="1">
      <w:start w:val="1"/>
      <w:numFmt w:val="bullet"/>
      <w:lvlText w:val=""/>
      <w:lvlJc w:val="left"/>
      <w:pPr>
        <w:tabs>
          <w:tab w:val="num" w:pos="5760"/>
        </w:tabs>
        <w:ind w:left="5760" w:hanging="360"/>
      </w:pPr>
      <w:rPr>
        <w:rFonts w:ascii="Wingdings 3" w:hAnsi="Wingdings 3" w:hint="default"/>
      </w:rPr>
    </w:lvl>
    <w:lvl w:ilvl="8" w:tplc="00B8CC6A" w:tentative="1">
      <w:start w:val="1"/>
      <w:numFmt w:val="bullet"/>
      <w:lvlText w:val=""/>
      <w:lvlJc w:val="left"/>
      <w:pPr>
        <w:tabs>
          <w:tab w:val="num" w:pos="6480"/>
        </w:tabs>
        <w:ind w:left="6480" w:hanging="360"/>
      </w:pPr>
      <w:rPr>
        <w:rFonts w:ascii="Wingdings 3" w:hAnsi="Wingdings 3" w:hint="default"/>
      </w:rPr>
    </w:lvl>
  </w:abstractNum>
  <w:abstractNum w:abstractNumId="7" w15:restartNumberingAfterBreak="0">
    <w:nsid w:val="57577FDE"/>
    <w:multiLevelType w:val="hybridMultilevel"/>
    <w:tmpl w:val="7DDAA996"/>
    <w:lvl w:ilvl="0" w:tplc="5E5A2660">
      <w:start w:val="1"/>
      <w:numFmt w:val="bullet"/>
      <w:lvlText w:val=""/>
      <w:lvlJc w:val="left"/>
      <w:pPr>
        <w:tabs>
          <w:tab w:val="num" w:pos="720"/>
        </w:tabs>
        <w:ind w:left="720" w:hanging="360"/>
      </w:pPr>
      <w:rPr>
        <w:rFonts w:ascii="Wingdings 3" w:hAnsi="Wingdings 3" w:hint="default"/>
      </w:rPr>
    </w:lvl>
    <w:lvl w:ilvl="1" w:tplc="7DDCCDD6" w:tentative="1">
      <w:start w:val="1"/>
      <w:numFmt w:val="bullet"/>
      <w:lvlText w:val=""/>
      <w:lvlJc w:val="left"/>
      <w:pPr>
        <w:tabs>
          <w:tab w:val="num" w:pos="1440"/>
        </w:tabs>
        <w:ind w:left="1440" w:hanging="360"/>
      </w:pPr>
      <w:rPr>
        <w:rFonts w:ascii="Wingdings 3" w:hAnsi="Wingdings 3" w:hint="default"/>
      </w:rPr>
    </w:lvl>
    <w:lvl w:ilvl="2" w:tplc="25B01B14" w:tentative="1">
      <w:start w:val="1"/>
      <w:numFmt w:val="bullet"/>
      <w:lvlText w:val=""/>
      <w:lvlJc w:val="left"/>
      <w:pPr>
        <w:tabs>
          <w:tab w:val="num" w:pos="2160"/>
        </w:tabs>
        <w:ind w:left="2160" w:hanging="360"/>
      </w:pPr>
      <w:rPr>
        <w:rFonts w:ascii="Wingdings 3" w:hAnsi="Wingdings 3" w:hint="default"/>
      </w:rPr>
    </w:lvl>
    <w:lvl w:ilvl="3" w:tplc="0F127DB4" w:tentative="1">
      <w:start w:val="1"/>
      <w:numFmt w:val="bullet"/>
      <w:lvlText w:val=""/>
      <w:lvlJc w:val="left"/>
      <w:pPr>
        <w:tabs>
          <w:tab w:val="num" w:pos="2880"/>
        </w:tabs>
        <w:ind w:left="2880" w:hanging="360"/>
      </w:pPr>
      <w:rPr>
        <w:rFonts w:ascii="Wingdings 3" w:hAnsi="Wingdings 3" w:hint="default"/>
      </w:rPr>
    </w:lvl>
    <w:lvl w:ilvl="4" w:tplc="ED7C4C94" w:tentative="1">
      <w:start w:val="1"/>
      <w:numFmt w:val="bullet"/>
      <w:lvlText w:val=""/>
      <w:lvlJc w:val="left"/>
      <w:pPr>
        <w:tabs>
          <w:tab w:val="num" w:pos="3600"/>
        </w:tabs>
        <w:ind w:left="3600" w:hanging="360"/>
      </w:pPr>
      <w:rPr>
        <w:rFonts w:ascii="Wingdings 3" w:hAnsi="Wingdings 3" w:hint="default"/>
      </w:rPr>
    </w:lvl>
    <w:lvl w:ilvl="5" w:tplc="3C224AA2" w:tentative="1">
      <w:start w:val="1"/>
      <w:numFmt w:val="bullet"/>
      <w:lvlText w:val=""/>
      <w:lvlJc w:val="left"/>
      <w:pPr>
        <w:tabs>
          <w:tab w:val="num" w:pos="4320"/>
        </w:tabs>
        <w:ind w:left="4320" w:hanging="360"/>
      </w:pPr>
      <w:rPr>
        <w:rFonts w:ascii="Wingdings 3" w:hAnsi="Wingdings 3" w:hint="default"/>
      </w:rPr>
    </w:lvl>
    <w:lvl w:ilvl="6" w:tplc="818ECD78" w:tentative="1">
      <w:start w:val="1"/>
      <w:numFmt w:val="bullet"/>
      <w:lvlText w:val=""/>
      <w:lvlJc w:val="left"/>
      <w:pPr>
        <w:tabs>
          <w:tab w:val="num" w:pos="5040"/>
        </w:tabs>
        <w:ind w:left="5040" w:hanging="360"/>
      </w:pPr>
      <w:rPr>
        <w:rFonts w:ascii="Wingdings 3" w:hAnsi="Wingdings 3" w:hint="default"/>
      </w:rPr>
    </w:lvl>
    <w:lvl w:ilvl="7" w:tplc="25404A74" w:tentative="1">
      <w:start w:val="1"/>
      <w:numFmt w:val="bullet"/>
      <w:lvlText w:val=""/>
      <w:lvlJc w:val="left"/>
      <w:pPr>
        <w:tabs>
          <w:tab w:val="num" w:pos="5760"/>
        </w:tabs>
        <w:ind w:left="5760" w:hanging="360"/>
      </w:pPr>
      <w:rPr>
        <w:rFonts w:ascii="Wingdings 3" w:hAnsi="Wingdings 3" w:hint="default"/>
      </w:rPr>
    </w:lvl>
    <w:lvl w:ilvl="8" w:tplc="99164EE2" w:tentative="1">
      <w:start w:val="1"/>
      <w:numFmt w:val="bullet"/>
      <w:lvlText w:val=""/>
      <w:lvlJc w:val="left"/>
      <w:pPr>
        <w:tabs>
          <w:tab w:val="num" w:pos="6480"/>
        </w:tabs>
        <w:ind w:left="6480" w:hanging="360"/>
      </w:pPr>
      <w:rPr>
        <w:rFonts w:ascii="Wingdings 3" w:hAnsi="Wingdings 3" w:hint="default"/>
      </w:rPr>
    </w:lvl>
  </w:abstractNum>
  <w:abstractNum w:abstractNumId="8" w15:restartNumberingAfterBreak="0">
    <w:nsid w:val="6BC8382D"/>
    <w:multiLevelType w:val="hybridMultilevel"/>
    <w:tmpl w:val="F0020B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9E6337D"/>
    <w:multiLevelType w:val="hybridMultilevel"/>
    <w:tmpl w:val="EBE09436"/>
    <w:lvl w:ilvl="0" w:tplc="76088C20">
      <w:start w:val="1"/>
      <w:numFmt w:val="bullet"/>
      <w:lvlText w:val=""/>
      <w:lvlJc w:val="left"/>
      <w:pPr>
        <w:tabs>
          <w:tab w:val="num" w:pos="720"/>
        </w:tabs>
        <w:ind w:left="720" w:hanging="360"/>
      </w:pPr>
      <w:rPr>
        <w:rFonts w:ascii="Wingdings 3" w:hAnsi="Wingdings 3" w:hint="default"/>
      </w:rPr>
    </w:lvl>
    <w:lvl w:ilvl="1" w:tplc="3FC61D62" w:tentative="1">
      <w:start w:val="1"/>
      <w:numFmt w:val="bullet"/>
      <w:lvlText w:val=""/>
      <w:lvlJc w:val="left"/>
      <w:pPr>
        <w:tabs>
          <w:tab w:val="num" w:pos="1440"/>
        </w:tabs>
        <w:ind w:left="1440" w:hanging="360"/>
      </w:pPr>
      <w:rPr>
        <w:rFonts w:ascii="Wingdings 3" w:hAnsi="Wingdings 3" w:hint="default"/>
      </w:rPr>
    </w:lvl>
    <w:lvl w:ilvl="2" w:tplc="78FE02D8" w:tentative="1">
      <w:start w:val="1"/>
      <w:numFmt w:val="bullet"/>
      <w:lvlText w:val=""/>
      <w:lvlJc w:val="left"/>
      <w:pPr>
        <w:tabs>
          <w:tab w:val="num" w:pos="2160"/>
        </w:tabs>
        <w:ind w:left="2160" w:hanging="360"/>
      </w:pPr>
      <w:rPr>
        <w:rFonts w:ascii="Wingdings 3" w:hAnsi="Wingdings 3" w:hint="default"/>
      </w:rPr>
    </w:lvl>
    <w:lvl w:ilvl="3" w:tplc="5A968A96" w:tentative="1">
      <w:start w:val="1"/>
      <w:numFmt w:val="bullet"/>
      <w:lvlText w:val=""/>
      <w:lvlJc w:val="left"/>
      <w:pPr>
        <w:tabs>
          <w:tab w:val="num" w:pos="2880"/>
        </w:tabs>
        <w:ind w:left="2880" w:hanging="360"/>
      </w:pPr>
      <w:rPr>
        <w:rFonts w:ascii="Wingdings 3" w:hAnsi="Wingdings 3" w:hint="default"/>
      </w:rPr>
    </w:lvl>
    <w:lvl w:ilvl="4" w:tplc="3CA4D14C" w:tentative="1">
      <w:start w:val="1"/>
      <w:numFmt w:val="bullet"/>
      <w:lvlText w:val=""/>
      <w:lvlJc w:val="left"/>
      <w:pPr>
        <w:tabs>
          <w:tab w:val="num" w:pos="3600"/>
        </w:tabs>
        <w:ind w:left="3600" w:hanging="360"/>
      </w:pPr>
      <w:rPr>
        <w:rFonts w:ascii="Wingdings 3" w:hAnsi="Wingdings 3" w:hint="default"/>
      </w:rPr>
    </w:lvl>
    <w:lvl w:ilvl="5" w:tplc="CD967BEC" w:tentative="1">
      <w:start w:val="1"/>
      <w:numFmt w:val="bullet"/>
      <w:lvlText w:val=""/>
      <w:lvlJc w:val="left"/>
      <w:pPr>
        <w:tabs>
          <w:tab w:val="num" w:pos="4320"/>
        </w:tabs>
        <w:ind w:left="4320" w:hanging="360"/>
      </w:pPr>
      <w:rPr>
        <w:rFonts w:ascii="Wingdings 3" w:hAnsi="Wingdings 3" w:hint="default"/>
      </w:rPr>
    </w:lvl>
    <w:lvl w:ilvl="6" w:tplc="7EC6D61E" w:tentative="1">
      <w:start w:val="1"/>
      <w:numFmt w:val="bullet"/>
      <w:lvlText w:val=""/>
      <w:lvlJc w:val="left"/>
      <w:pPr>
        <w:tabs>
          <w:tab w:val="num" w:pos="5040"/>
        </w:tabs>
        <w:ind w:left="5040" w:hanging="360"/>
      </w:pPr>
      <w:rPr>
        <w:rFonts w:ascii="Wingdings 3" w:hAnsi="Wingdings 3" w:hint="default"/>
      </w:rPr>
    </w:lvl>
    <w:lvl w:ilvl="7" w:tplc="F87A104E" w:tentative="1">
      <w:start w:val="1"/>
      <w:numFmt w:val="bullet"/>
      <w:lvlText w:val=""/>
      <w:lvlJc w:val="left"/>
      <w:pPr>
        <w:tabs>
          <w:tab w:val="num" w:pos="5760"/>
        </w:tabs>
        <w:ind w:left="5760" w:hanging="360"/>
      </w:pPr>
      <w:rPr>
        <w:rFonts w:ascii="Wingdings 3" w:hAnsi="Wingdings 3" w:hint="default"/>
      </w:rPr>
    </w:lvl>
    <w:lvl w:ilvl="8" w:tplc="027CCA26" w:tentative="1">
      <w:start w:val="1"/>
      <w:numFmt w:val="bullet"/>
      <w:lvlText w:val=""/>
      <w:lvlJc w:val="left"/>
      <w:pPr>
        <w:tabs>
          <w:tab w:val="num" w:pos="6480"/>
        </w:tabs>
        <w:ind w:left="6480" w:hanging="360"/>
      </w:pPr>
      <w:rPr>
        <w:rFonts w:ascii="Wingdings 3" w:hAnsi="Wingdings 3" w:hint="default"/>
      </w:rPr>
    </w:lvl>
  </w:abstractNum>
  <w:num w:numId="1">
    <w:abstractNumId w:val="0"/>
  </w:num>
  <w:num w:numId="2">
    <w:abstractNumId w:val="5"/>
  </w:num>
  <w:num w:numId="3">
    <w:abstractNumId w:val="7"/>
  </w:num>
  <w:num w:numId="4">
    <w:abstractNumId w:val="1"/>
  </w:num>
  <w:num w:numId="5">
    <w:abstractNumId w:val="3"/>
  </w:num>
  <w:num w:numId="6">
    <w:abstractNumId w:val="9"/>
  </w:num>
  <w:num w:numId="7">
    <w:abstractNumId w:val="6"/>
  </w:num>
  <w:num w:numId="8">
    <w:abstractNumId w:val="2"/>
  </w:num>
  <w:num w:numId="9">
    <w:abstractNumId w:val="4"/>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F37254"/>
    <w:rsid w:val="00004D88"/>
    <w:rsid w:val="000136C8"/>
    <w:rsid w:val="00022702"/>
    <w:rsid w:val="00023645"/>
    <w:rsid w:val="00023B94"/>
    <w:rsid w:val="00030B1B"/>
    <w:rsid w:val="00036021"/>
    <w:rsid w:val="00043D00"/>
    <w:rsid w:val="00055287"/>
    <w:rsid w:val="00072053"/>
    <w:rsid w:val="0008099F"/>
    <w:rsid w:val="000949AB"/>
    <w:rsid w:val="000A1B97"/>
    <w:rsid w:val="000B280B"/>
    <w:rsid w:val="000C13FF"/>
    <w:rsid w:val="000C69FD"/>
    <w:rsid w:val="000D487D"/>
    <w:rsid w:val="000E38A5"/>
    <w:rsid w:val="000E6181"/>
    <w:rsid w:val="000F0C1A"/>
    <w:rsid w:val="000F24B8"/>
    <w:rsid w:val="001052BA"/>
    <w:rsid w:val="00106AC5"/>
    <w:rsid w:val="0011092E"/>
    <w:rsid w:val="001202EC"/>
    <w:rsid w:val="00120488"/>
    <w:rsid w:val="00140BCE"/>
    <w:rsid w:val="00142E73"/>
    <w:rsid w:val="00153C78"/>
    <w:rsid w:val="00164B02"/>
    <w:rsid w:val="001742AF"/>
    <w:rsid w:val="001874F5"/>
    <w:rsid w:val="00195219"/>
    <w:rsid w:val="001B67D1"/>
    <w:rsid w:val="001C3B25"/>
    <w:rsid w:val="001D0ECE"/>
    <w:rsid w:val="00204556"/>
    <w:rsid w:val="00212C5F"/>
    <w:rsid w:val="00214C63"/>
    <w:rsid w:val="0021778B"/>
    <w:rsid w:val="00232F1F"/>
    <w:rsid w:val="0024071E"/>
    <w:rsid w:val="00261443"/>
    <w:rsid w:val="00263F0D"/>
    <w:rsid w:val="00266589"/>
    <w:rsid w:val="002712A3"/>
    <w:rsid w:val="0029178E"/>
    <w:rsid w:val="00297A08"/>
    <w:rsid w:val="002C0CA8"/>
    <w:rsid w:val="002C1D5F"/>
    <w:rsid w:val="002E6322"/>
    <w:rsid w:val="002F0366"/>
    <w:rsid w:val="002F308D"/>
    <w:rsid w:val="00315941"/>
    <w:rsid w:val="0035114F"/>
    <w:rsid w:val="00360035"/>
    <w:rsid w:val="00370E6E"/>
    <w:rsid w:val="00376A95"/>
    <w:rsid w:val="003918B1"/>
    <w:rsid w:val="003926C3"/>
    <w:rsid w:val="003A0BE8"/>
    <w:rsid w:val="003A1497"/>
    <w:rsid w:val="003A79C1"/>
    <w:rsid w:val="003B379C"/>
    <w:rsid w:val="003C26CE"/>
    <w:rsid w:val="003C45B3"/>
    <w:rsid w:val="003E20CD"/>
    <w:rsid w:val="003F04DA"/>
    <w:rsid w:val="003F0D63"/>
    <w:rsid w:val="003F3E30"/>
    <w:rsid w:val="00403B87"/>
    <w:rsid w:val="00405664"/>
    <w:rsid w:val="00412CD7"/>
    <w:rsid w:val="00414368"/>
    <w:rsid w:val="00414A41"/>
    <w:rsid w:val="004242BA"/>
    <w:rsid w:val="004354B8"/>
    <w:rsid w:val="00444F0F"/>
    <w:rsid w:val="0045763F"/>
    <w:rsid w:val="00460497"/>
    <w:rsid w:val="0046350F"/>
    <w:rsid w:val="004774A2"/>
    <w:rsid w:val="004842CA"/>
    <w:rsid w:val="00492AE1"/>
    <w:rsid w:val="004930DA"/>
    <w:rsid w:val="004A0D16"/>
    <w:rsid w:val="004A6DA6"/>
    <w:rsid w:val="004A6FEF"/>
    <w:rsid w:val="004B0AAC"/>
    <w:rsid w:val="004B17F9"/>
    <w:rsid w:val="004B4F30"/>
    <w:rsid w:val="004D7A3C"/>
    <w:rsid w:val="004E3EB0"/>
    <w:rsid w:val="004E7485"/>
    <w:rsid w:val="004E7BF5"/>
    <w:rsid w:val="004F3FFE"/>
    <w:rsid w:val="005108D8"/>
    <w:rsid w:val="005109F6"/>
    <w:rsid w:val="00516E94"/>
    <w:rsid w:val="0052388A"/>
    <w:rsid w:val="005364CC"/>
    <w:rsid w:val="00545CE0"/>
    <w:rsid w:val="00546724"/>
    <w:rsid w:val="00553FA0"/>
    <w:rsid w:val="00557722"/>
    <w:rsid w:val="005611A5"/>
    <w:rsid w:val="005656A5"/>
    <w:rsid w:val="00570BB8"/>
    <w:rsid w:val="00571F75"/>
    <w:rsid w:val="0057310F"/>
    <w:rsid w:val="005A2754"/>
    <w:rsid w:val="005A4BB8"/>
    <w:rsid w:val="005A6B90"/>
    <w:rsid w:val="005B6F99"/>
    <w:rsid w:val="005C1078"/>
    <w:rsid w:val="005C512D"/>
    <w:rsid w:val="005C54FC"/>
    <w:rsid w:val="005C6C58"/>
    <w:rsid w:val="005D00DF"/>
    <w:rsid w:val="005D3E87"/>
    <w:rsid w:val="005E4DA8"/>
    <w:rsid w:val="005E5239"/>
    <w:rsid w:val="00606CA4"/>
    <w:rsid w:val="006153C7"/>
    <w:rsid w:val="006278F7"/>
    <w:rsid w:val="00637999"/>
    <w:rsid w:val="00641259"/>
    <w:rsid w:val="00646859"/>
    <w:rsid w:val="006C24F6"/>
    <w:rsid w:val="006C3319"/>
    <w:rsid w:val="006C7A3A"/>
    <w:rsid w:val="006E167C"/>
    <w:rsid w:val="006F3CC4"/>
    <w:rsid w:val="006F4524"/>
    <w:rsid w:val="006F7C55"/>
    <w:rsid w:val="00702E8A"/>
    <w:rsid w:val="00704F92"/>
    <w:rsid w:val="00705648"/>
    <w:rsid w:val="00715490"/>
    <w:rsid w:val="007422C4"/>
    <w:rsid w:val="00746BC0"/>
    <w:rsid w:val="007517E9"/>
    <w:rsid w:val="0075258D"/>
    <w:rsid w:val="00765D8D"/>
    <w:rsid w:val="00767E7C"/>
    <w:rsid w:val="00787F47"/>
    <w:rsid w:val="00795D4F"/>
    <w:rsid w:val="007A0F00"/>
    <w:rsid w:val="007B0CEA"/>
    <w:rsid w:val="007C3C2E"/>
    <w:rsid w:val="007C64CE"/>
    <w:rsid w:val="007D387B"/>
    <w:rsid w:val="007E1DA2"/>
    <w:rsid w:val="007E3E9F"/>
    <w:rsid w:val="007F3B47"/>
    <w:rsid w:val="008040D1"/>
    <w:rsid w:val="00806197"/>
    <w:rsid w:val="008470D3"/>
    <w:rsid w:val="00876CAF"/>
    <w:rsid w:val="008B04A8"/>
    <w:rsid w:val="008B6711"/>
    <w:rsid w:val="008B7304"/>
    <w:rsid w:val="008C6C7C"/>
    <w:rsid w:val="008E33E9"/>
    <w:rsid w:val="008F1330"/>
    <w:rsid w:val="008F319A"/>
    <w:rsid w:val="008F3581"/>
    <w:rsid w:val="008F5D28"/>
    <w:rsid w:val="009166CC"/>
    <w:rsid w:val="00941312"/>
    <w:rsid w:val="009416D1"/>
    <w:rsid w:val="00945224"/>
    <w:rsid w:val="00946C33"/>
    <w:rsid w:val="009502A5"/>
    <w:rsid w:val="00952662"/>
    <w:rsid w:val="009549C7"/>
    <w:rsid w:val="009670A6"/>
    <w:rsid w:val="009A7D29"/>
    <w:rsid w:val="009B039B"/>
    <w:rsid w:val="009B3FD8"/>
    <w:rsid w:val="009B5416"/>
    <w:rsid w:val="009C37E2"/>
    <w:rsid w:val="009C5121"/>
    <w:rsid w:val="009D3B44"/>
    <w:rsid w:val="009E142F"/>
    <w:rsid w:val="009E7BF9"/>
    <w:rsid w:val="00A334A5"/>
    <w:rsid w:val="00A35407"/>
    <w:rsid w:val="00A53456"/>
    <w:rsid w:val="00A6014C"/>
    <w:rsid w:val="00A7781F"/>
    <w:rsid w:val="00AB37F8"/>
    <w:rsid w:val="00AB5E24"/>
    <w:rsid w:val="00AC0C9C"/>
    <w:rsid w:val="00AE67CC"/>
    <w:rsid w:val="00AF665E"/>
    <w:rsid w:val="00B0192B"/>
    <w:rsid w:val="00B15881"/>
    <w:rsid w:val="00B22A5D"/>
    <w:rsid w:val="00B45FE6"/>
    <w:rsid w:val="00B5132A"/>
    <w:rsid w:val="00B670EB"/>
    <w:rsid w:val="00B86710"/>
    <w:rsid w:val="00B93067"/>
    <w:rsid w:val="00B93ECB"/>
    <w:rsid w:val="00B95751"/>
    <w:rsid w:val="00BA53A2"/>
    <w:rsid w:val="00BB4690"/>
    <w:rsid w:val="00BD00E3"/>
    <w:rsid w:val="00BD1D67"/>
    <w:rsid w:val="00BD20E5"/>
    <w:rsid w:val="00BD4584"/>
    <w:rsid w:val="00BD570F"/>
    <w:rsid w:val="00BE0E8B"/>
    <w:rsid w:val="00BF2896"/>
    <w:rsid w:val="00BF7896"/>
    <w:rsid w:val="00C050FF"/>
    <w:rsid w:val="00C06088"/>
    <w:rsid w:val="00C0636E"/>
    <w:rsid w:val="00C226AB"/>
    <w:rsid w:val="00C27581"/>
    <w:rsid w:val="00C3718F"/>
    <w:rsid w:val="00C37A09"/>
    <w:rsid w:val="00C40A4B"/>
    <w:rsid w:val="00C4457B"/>
    <w:rsid w:val="00C5387E"/>
    <w:rsid w:val="00C75CD6"/>
    <w:rsid w:val="00C80175"/>
    <w:rsid w:val="00C86B9E"/>
    <w:rsid w:val="00CA0525"/>
    <w:rsid w:val="00CA14FE"/>
    <w:rsid w:val="00CB6F86"/>
    <w:rsid w:val="00CB7B6B"/>
    <w:rsid w:val="00CC172F"/>
    <w:rsid w:val="00CC20CA"/>
    <w:rsid w:val="00D04F75"/>
    <w:rsid w:val="00D20312"/>
    <w:rsid w:val="00D20610"/>
    <w:rsid w:val="00D4661D"/>
    <w:rsid w:val="00D56F89"/>
    <w:rsid w:val="00D578FE"/>
    <w:rsid w:val="00D67BE3"/>
    <w:rsid w:val="00D72FF1"/>
    <w:rsid w:val="00D73FD4"/>
    <w:rsid w:val="00D7443B"/>
    <w:rsid w:val="00D80990"/>
    <w:rsid w:val="00D81779"/>
    <w:rsid w:val="00D87611"/>
    <w:rsid w:val="00D91F7D"/>
    <w:rsid w:val="00DA1AAA"/>
    <w:rsid w:val="00DA76CF"/>
    <w:rsid w:val="00DB10A1"/>
    <w:rsid w:val="00DC3715"/>
    <w:rsid w:val="00DE4B14"/>
    <w:rsid w:val="00DF0210"/>
    <w:rsid w:val="00E00724"/>
    <w:rsid w:val="00E00CB9"/>
    <w:rsid w:val="00E12969"/>
    <w:rsid w:val="00E144FC"/>
    <w:rsid w:val="00E40B25"/>
    <w:rsid w:val="00E45C61"/>
    <w:rsid w:val="00E51600"/>
    <w:rsid w:val="00E67C4C"/>
    <w:rsid w:val="00E92831"/>
    <w:rsid w:val="00EA37B6"/>
    <w:rsid w:val="00EB4F37"/>
    <w:rsid w:val="00EB57DA"/>
    <w:rsid w:val="00EE1E50"/>
    <w:rsid w:val="00EE2FA0"/>
    <w:rsid w:val="00EE34E9"/>
    <w:rsid w:val="00EE7A70"/>
    <w:rsid w:val="00F04360"/>
    <w:rsid w:val="00F37254"/>
    <w:rsid w:val="00F46D6D"/>
    <w:rsid w:val="00F5254C"/>
    <w:rsid w:val="00F7186F"/>
    <w:rsid w:val="00F85817"/>
    <w:rsid w:val="00FA0648"/>
    <w:rsid w:val="00FB787D"/>
    <w:rsid w:val="00FC1D0C"/>
    <w:rsid w:val="00FC3035"/>
    <w:rsid w:val="00FD0B30"/>
    <w:rsid w:val="00FD5667"/>
    <w:rsid w:val="00FE022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chartTrackingRefBased/>
  <w15:docId w15:val="{D78223F2-DAE0-4DB9-86CB-CB534DBE19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7254"/>
    <w:pPr>
      <w:spacing w:after="200" w:line="276" w:lineRule="auto"/>
    </w:pPr>
  </w:style>
  <w:style w:type="paragraph" w:styleId="Heading1">
    <w:name w:val="heading 1"/>
    <w:basedOn w:val="Normal"/>
    <w:link w:val="Heading1Char"/>
    <w:uiPriority w:val="9"/>
    <w:qFormat/>
    <w:rsid w:val="00F37254"/>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37254"/>
    <w:rPr>
      <w:rFonts w:ascii="Times New Roman" w:eastAsia="Times New Roman" w:hAnsi="Times New Roman" w:cs="Times New Roman"/>
      <w:b/>
      <w:bCs/>
      <w:kern w:val="36"/>
      <w:sz w:val="48"/>
      <w:szCs w:val="48"/>
    </w:rPr>
  </w:style>
  <w:style w:type="character" w:styleId="Hyperlink">
    <w:name w:val="Hyperlink"/>
    <w:basedOn w:val="DefaultParagraphFont"/>
    <w:uiPriority w:val="99"/>
    <w:unhideWhenUsed/>
    <w:rsid w:val="00F37254"/>
    <w:rPr>
      <w:color w:val="0563C1" w:themeColor="hyperlink"/>
      <w:u w:val="single"/>
    </w:rPr>
  </w:style>
  <w:style w:type="paragraph" w:styleId="ListParagraph">
    <w:name w:val="List Paragraph"/>
    <w:aliases w:val="Numbered Items"/>
    <w:basedOn w:val="Normal"/>
    <w:link w:val="ListParagraphChar"/>
    <w:uiPriority w:val="34"/>
    <w:qFormat/>
    <w:rsid w:val="00F37254"/>
    <w:pPr>
      <w:ind w:left="720"/>
      <w:contextualSpacing/>
    </w:pPr>
  </w:style>
  <w:style w:type="character" w:styleId="PlaceholderText">
    <w:name w:val="Placeholder Text"/>
    <w:basedOn w:val="DefaultParagraphFont"/>
    <w:uiPriority w:val="99"/>
    <w:semiHidden/>
    <w:rsid w:val="00F37254"/>
    <w:rPr>
      <w:color w:val="808080"/>
    </w:rPr>
  </w:style>
  <w:style w:type="paragraph" w:styleId="BalloonText">
    <w:name w:val="Balloon Text"/>
    <w:basedOn w:val="Normal"/>
    <w:link w:val="BalloonTextChar"/>
    <w:uiPriority w:val="99"/>
    <w:semiHidden/>
    <w:unhideWhenUsed/>
    <w:rsid w:val="00F372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7254"/>
    <w:rPr>
      <w:rFonts w:ascii="Tahoma" w:hAnsi="Tahoma" w:cs="Tahoma"/>
      <w:sz w:val="16"/>
      <w:szCs w:val="16"/>
    </w:rPr>
  </w:style>
  <w:style w:type="paragraph" w:styleId="Header">
    <w:name w:val="header"/>
    <w:basedOn w:val="Normal"/>
    <w:link w:val="HeaderChar"/>
    <w:uiPriority w:val="99"/>
    <w:unhideWhenUsed/>
    <w:rsid w:val="00F372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F37254"/>
  </w:style>
  <w:style w:type="paragraph" w:styleId="Footer">
    <w:name w:val="footer"/>
    <w:basedOn w:val="Normal"/>
    <w:link w:val="FooterChar"/>
    <w:uiPriority w:val="99"/>
    <w:unhideWhenUsed/>
    <w:rsid w:val="00F372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37254"/>
  </w:style>
  <w:style w:type="paragraph" w:styleId="FootnoteText">
    <w:name w:val="footnote text"/>
    <w:basedOn w:val="Normal"/>
    <w:link w:val="FootnoteTextChar"/>
    <w:uiPriority w:val="99"/>
    <w:unhideWhenUsed/>
    <w:rsid w:val="00F37254"/>
    <w:pPr>
      <w:spacing w:after="0" w:line="240" w:lineRule="auto"/>
    </w:pPr>
    <w:rPr>
      <w:sz w:val="20"/>
      <w:szCs w:val="20"/>
    </w:rPr>
  </w:style>
  <w:style w:type="character" w:customStyle="1" w:styleId="FootnoteTextChar">
    <w:name w:val="Footnote Text Char"/>
    <w:basedOn w:val="DefaultParagraphFont"/>
    <w:link w:val="FootnoteText"/>
    <w:uiPriority w:val="99"/>
    <w:rsid w:val="00F37254"/>
    <w:rPr>
      <w:sz w:val="20"/>
      <w:szCs w:val="20"/>
    </w:rPr>
  </w:style>
  <w:style w:type="character" w:styleId="FootnoteReference">
    <w:name w:val="footnote reference"/>
    <w:basedOn w:val="DefaultParagraphFont"/>
    <w:uiPriority w:val="99"/>
    <w:unhideWhenUsed/>
    <w:rsid w:val="00F37254"/>
    <w:rPr>
      <w:vertAlign w:val="superscript"/>
    </w:rPr>
  </w:style>
  <w:style w:type="paragraph" w:customStyle="1" w:styleId="MTDisplayEquation">
    <w:name w:val="MTDisplayEquation"/>
    <w:basedOn w:val="Normal"/>
    <w:next w:val="Normal"/>
    <w:link w:val="MTDisplayEquationChar"/>
    <w:rsid w:val="00F37254"/>
    <w:pPr>
      <w:tabs>
        <w:tab w:val="center" w:pos="4680"/>
        <w:tab w:val="right" w:pos="9360"/>
      </w:tabs>
      <w:autoSpaceDE w:val="0"/>
      <w:autoSpaceDN w:val="0"/>
      <w:adjustRightInd w:val="0"/>
      <w:spacing w:after="0" w:line="240" w:lineRule="auto"/>
      <w:jc w:val="center"/>
    </w:pPr>
    <w:rPr>
      <w:rFonts w:ascii="Times New Roman" w:hAnsi="Times New Roman" w:cs="Times New Roman"/>
      <w:b/>
      <w:bCs/>
      <w:sz w:val="32"/>
      <w:szCs w:val="32"/>
    </w:rPr>
  </w:style>
  <w:style w:type="character" w:customStyle="1" w:styleId="MTDisplayEquationChar">
    <w:name w:val="MTDisplayEquation Char"/>
    <w:basedOn w:val="DefaultParagraphFont"/>
    <w:link w:val="MTDisplayEquation"/>
    <w:rsid w:val="00F37254"/>
    <w:rPr>
      <w:rFonts w:ascii="Times New Roman" w:hAnsi="Times New Roman" w:cs="Times New Roman"/>
      <w:b/>
      <w:bCs/>
      <w:sz w:val="32"/>
      <w:szCs w:val="32"/>
    </w:rPr>
  </w:style>
  <w:style w:type="table" w:styleId="TableGrid">
    <w:name w:val="Table Grid"/>
    <w:basedOn w:val="TableNormal"/>
    <w:uiPriority w:val="59"/>
    <w:rsid w:val="00F37254"/>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EndNoteBibliographyTitle">
    <w:name w:val="EndNote Bibliography Title"/>
    <w:basedOn w:val="Normal"/>
    <w:link w:val="EndNoteBibliographyTitleChar"/>
    <w:rsid w:val="00F37254"/>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F37254"/>
    <w:rPr>
      <w:rFonts w:ascii="Calibri" w:hAnsi="Calibri" w:cs="Calibri"/>
      <w:noProof/>
    </w:rPr>
  </w:style>
  <w:style w:type="paragraph" w:customStyle="1" w:styleId="EndNoteBibliography">
    <w:name w:val="EndNote Bibliography"/>
    <w:basedOn w:val="Normal"/>
    <w:link w:val="EndNoteBibliographyChar"/>
    <w:rsid w:val="00F37254"/>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F37254"/>
    <w:rPr>
      <w:rFonts w:ascii="Calibri" w:hAnsi="Calibri" w:cs="Calibri"/>
      <w:noProof/>
    </w:rPr>
  </w:style>
  <w:style w:type="character" w:customStyle="1" w:styleId="UnresolvedMention1">
    <w:name w:val="Unresolved Mention1"/>
    <w:basedOn w:val="DefaultParagraphFont"/>
    <w:uiPriority w:val="99"/>
    <w:semiHidden/>
    <w:unhideWhenUsed/>
    <w:rsid w:val="00F37254"/>
    <w:rPr>
      <w:color w:val="808080"/>
      <w:shd w:val="clear" w:color="auto" w:fill="E6E6E6"/>
    </w:rPr>
  </w:style>
  <w:style w:type="character" w:styleId="CommentReference">
    <w:name w:val="annotation reference"/>
    <w:basedOn w:val="DefaultParagraphFont"/>
    <w:uiPriority w:val="99"/>
    <w:semiHidden/>
    <w:unhideWhenUsed/>
    <w:rsid w:val="00F37254"/>
    <w:rPr>
      <w:sz w:val="16"/>
      <w:szCs w:val="16"/>
    </w:rPr>
  </w:style>
  <w:style w:type="paragraph" w:styleId="CommentText">
    <w:name w:val="annotation text"/>
    <w:basedOn w:val="Normal"/>
    <w:link w:val="CommentTextChar"/>
    <w:uiPriority w:val="99"/>
    <w:semiHidden/>
    <w:unhideWhenUsed/>
    <w:rsid w:val="00F37254"/>
    <w:pPr>
      <w:spacing w:line="240" w:lineRule="auto"/>
    </w:pPr>
    <w:rPr>
      <w:sz w:val="20"/>
      <w:szCs w:val="20"/>
    </w:rPr>
  </w:style>
  <w:style w:type="character" w:customStyle="1" w:styleId="CommentTextChar">
    <w:name w:val="Comment Text Char"/>
    <w:basedOn w:val="DefaultParagraphFont"/>
    <w:link w:val="CommentText"/>
    <w:uiPriority w:val="99"/>
    <w:semiHidden/>
    <w:rsid w:val="00F37254"/>
    <w:rPr>
      <w:sz w:val="20"/>
      <w:szCs w:val="20"/>
    </w:rPr>
  </w:style>
  <w:style w:type="paragraph" w:styleId="CommentSubject">
    <w:name w:val="annotation subject"/>
    <w:basedOn w:val="CommentText"/>
    <w:next w:val="CommentText"/>
    <w:link w:val="CommentSubjectChar"/>
    <w:uiPriority w:val="99"/>
    <w:semiHidden/>
    <w:unhideWhenUsed/>
    <w:rsid w:val="00F37254"/>
    <w:rPr>
      <w:b/>
      <w:bCs/>
    </w:rPr>
  </w:style>
  <w:style w:type="character" w:customStyle="1" w:styleId="CommentSubjectChar">
    <w:name w:val="Comment Subject Char"/>
    <w:basedOn w:val="CommentTextChar"/>
    <w:link w:val="CommentSubject"/>
    <w:uiPriority w:val="99"/>
    <w:semiHidden/>
    <w:rsid w:val="00F37254"/>
    <w:rPr>
      <w:b/>
      <w:bCs/>
      <w:sz w:val="20"/>
      <w:szCs w:val="20"/>
    </w:rPr>
  </w:style>
  <w:style w:type="character" w:customStyle="1" w:styleId="UnresolvedMention2">
    <w:name w:val="Unresolved Mention2"/>
    <w:basedOn w:val="DefaultParagraphFont"/>
    <w:uiPriority w:val="99"/>
    <w:semiHidden/>
    <w:unhideWhenUsed/>
    <w:rsid w:val="00F37254"/>
    <w:rPr>
      <w:color w:val="808080"/>
      <w:shd w:val="clear" w:color="auto" w:fill="E6E6E6"/>
    </w:rPr>
  </w:style>
  <w:style w:type="paragraph" w:styleId="Revision">
    <w:name w:val="Revision"/>
    <w:hidden/>
    <w:uiPriority w:val="99"/>
    <w:semiHidden/>
    <w:rsid w:val="00F37254"/>
    <w:pPr>
      <w:spacing w:after="0" w:line="240" w:lineRule="auto"/>
    </w:pPr>
  </w:style>
  <w:style w:type="character" w:customStyle="1" w:styleId="UnresolvedMention">
    <w:name w:val="Unresolved Mention"/>
    <w:basedOn w:val="DefaultParagraphFont"/>
    <w:uiPriority w:val="99"/>
    <w:semiHidden/>
    <w:unhideWhenUsed/>
    <w:rsid w:val="00F37254"/>
    <w:rPr>
      <w:color w:val="605E5C"/>
      <w:shd w:val="clear" w:color="auto" w:fill="E1DFDD"/>
    </w:rPr>
  </w:style>
  <w:style w:type="character" w:customStyle="1" w:styleId="ListParagraphChar">
    <w:name w:val="List Paragraph Char"/>
    <w:aliases w:val="Numbered Items Char"/>
    <w:basedOn w:val="DefaultParagraphFont"/>
    <w:link w:val="ListParagraph"/>
    <w:uiPriority w:val="34"/>
    <w:rsid w:val="00F37254"/>
  </w:style>
  <w:style w:type="table" w:customStyle="1" w:styleId="TableGrid1">
    <w:name w:val="Table Grid1"/>
    <w:basedOn w:val="TableNormal"/>
    <w:next w:val="TableGrid"/>
    <w:uiPriority w:val="39"/>
    <w:rsid w:val="00F372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5364CC"/>
  </w:style>
  <w:style w:type="paragraph" w:styleId="Caption">
    <w:name w:val="caption"/>
    <w:basedOn w:val="Normal"/>
    <w:next w:val="Normal"/>
    <w:uiPriority w:val="35"/>
    <w:unhideWhenUsed/>
    <w:qFormat/>
    <w:rsid w:val="00702E8A"/>
    <w:pPr>
      <w:spacing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chart" Target="charts/chart1.xml"/><Relationship Id="rId23" Type="http://schemas.openxmlformats.org/officeDocument/2006/relationships/hyperlink" Target="http://anres.kasetsart.org/" TargetMode="External"/><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oleObject" Target="file:///E:\membranes\analysis\tga%20esfand%2096\TNTSPAPERTGAfinal.prn"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335170603674542"/>
          <c:y val="4.8577036752927377E-2"/>
          <c:w val="0.77675240594925621"/>
          <c:h val="0.75451541336702543"/>
        </c:manualLayout>
      </c:layout>
      <c:scatterChart>
        <c:scatterStyle val="smoothMarker"/>
        <c:varyColors val="0"/>
        <c:ser>
          <c:idx val="1"/>
          <c:order val="0"/>
          <c:tx>
            <c:v>PVA-0</c:v>
          </c:tx>
          <c:spPr>
            <a:ln w="25400" cap="rnd">
              <a:solidFill>
                <a:schemeClr val="accent2"/>
              </a:solidFill>
              <a:round/>
            </a:ln>
            <a:effectLst/>
          </c:spPr>
          <c:marker>
            <c:symbol val="none"/>
          </c:marker>
          <c:xVal>
            <c:numRef>
              <c:f>TNTSPAPERTGAfinal!$A$2:$A$3532</c:f>
              <c:numCache>
                <c:formatCode>General</c:formatCode>
                <c:ptCount val="3531"/>
                <c:pt idx="0">
                  <c:v>33.542068479999998</c:v>
                </c:pt>
                <c:pt idx="1">
                  <c:v>33.646148680000003</c:v>
                </c:pt>
                <c:pt idx="2">
                  <c:v>33.723213200000004</c:v>
                </c:pt>
                <c:pt idx="3">
                  <c:v>33.985065460000001</c:v>
                </c:pt>
                <c:pt idx="4">
                  <c:v>33.964637760000002</c:v>
                </c:pt>
                <c:pt idx="5">
                  <c:v>34.033863070000002</c:v>
                </c:pt>
                <c:pt idx="6">
                  <c:v>34.250438690000003</c:v>
                </c:pt>
                <c:pt idx="7">
                  <c:v>34.306354519999999</c:v>
                </c:pt>
                <c:pt idx="8">
                  <c:v>34.544807429999999</c:v>
                </c:pt>
                <c:pt idx="9">
                  <c:v>34.661525730000001</c:v>
                </c:pt>
                <c:pt idx="10">
                  <c:v>34.867034910000001</c:v>
                </c:pt>
                <c:pt idx="11">
                  <c:v>34.953651430000001</c:v>
                </c:pt>
                <c:pt idx="12">
                  <c:v>35.106159210000001</c:v>
                </c:pt>
                <c:pt idx="13">
                  <c:v>35.23835373</c:v>
                </c:pt>
                <c:pt idx="14">
                  <c:v>35.33776855</c:v>
                </c:pt>
                <c:pt idx="15">
                  <c:v>35.458576200000003</c:v>
                </c:pt>
                <c:pt idx="16">
                  <c:v>35.718975069999999</c:v>
                </c:pt>
                <c:pt idx="17">
                  <c:v>35.797031400000002</c:v>
                </c:pt>
                <c:pt idx="18">
                  <c:v>35.924964899999999</c:v>
                </c:pt>
                <c:pt idx="19">
                  <c:v>36.045120240000003</c:v>
                </c:pt>
                <c:pt idx="20">
                  <c:v>36.180900569999999</c:v>
                </c:pt>
                <c:pt idx="21">
                  <c:v>36.316097259999999</c:v>
                </c:pt>
                <c:pt idx="22">
                  <c:v>36.500598910000001</c:v>
                </c:pt>
                <c:pt idx="23">
                  <c:v>36.658256530000003</c:v>
                </c:pt>
                <c:pt idx="24">
                  <c:v>36.715301510000003</c:v>
                </c:pt>
                <c:pt idx="25">
                  <c:v>36.96100998</c:v>
                </c:pt>
                <c:pt idx="26">
                  <c:v>37.023677829999997</c:v>
                </c:pt>
                <c:pt idx="27">
                  <c:v>37.227401729999997</c:v>
                </c:pt>
                <c:pt idx="28">
                  <c:v>37.277164460000002</c:v>
                </c:pt>
                <c:pt idx="29">
                  <c:v>37.477455140000004</c:v>
                </c:pt>
                <c:pt idx="30">
                  <c:v>37.541404720000003</c:v>
                </c:pt>
                <c:pt idx="31">
                  <c:v>37.72726059</c:v>
                </c:pt>
                <c:pt idx="32">
                  <c:v>37.776374820000001</c:v>
                </c:pt>
                <c:pt idx="33">
                  <c:v>38.051128390000002</c:v>
                </c:pt>
                <c:pt idx="34">
                  <c:v>38.102573390000003</c:v>
                </c:pt>
                <c:pt idx="35">
                  <c:v>38.23789215</c:v>
                </c:pt>
                <c:pt idx="36">
                  <c:v>38.388229369999998</c:v>
                </c:pt>
                <c:pt idx="37">
                  <c:v>38.564491269999998</c:v>
                </c:pt>
                <c:pt idx="38">
                  <c:v>38.790985110000001</c:v>
                </c:pt>
                <c:pt idx="39">
                  <c:v>38.827205659999997</c:v>
                </c:pt>
                <c:pt idx="40">
                  <c:v>38.983230589999998</c:v>
                </c:pt>
                <c:pt idx="41">
                  <c:v>39.077022550000002</c:v>
                </c:pt>
                <c:pt idx="42">
                  <c:v>39.337612149999998</c:v>
                </c:pt>
                <c:pt idx="43">
                  <c:v>39.456893919999999</c:v>
                </c:pt>
                <c:pt idx="44">
                  <c:v>39.521728520000003</c:v>
                </c:pt>
                <c:pt idx="45">
                  <c:v>39.792839049999998</c:v>
                </c:pt>
                <c:pt idx="46">
                  <c:v>39.927532200000002</c:v>
                </c:pt>
                <c:pt idx="47">
                  <c:v>40.106822970000003</c:v>
                </c:pt>
                <c:pt idx="48">
                  <c:v>40.152774809999997</c:v>
                </c:pt>
                <c:pt idx="49">
                  <c:v>40.330577849999997</c:v>
                </c:pt>
                <c:pt idx="50">
                  <c:v>40.527702329999997</c:v>
                </c:pt>
                <c:pt idx="51">
                  <c:v>40.618343350000004</c:v>
                </c:pt>
                <c:pt idx="52">
                  <c:v>40.8963356</c:v>
                </c:pt>
                <c:pt idx="53">
                  <c:v>40.936008450000003</c:v>
                </c:pt>
                <c:pt idx="54">
                  <c:v>41.129879000000003</c:v>
                </c:pt>
                <c:pt idx="55">
                  <c:v>41.296806340000003</c:v>
                </c:pt>
                <c:pt idx="56">
                  <c:v>41.447402949999997</c:v>
                </c:pt>
                <c:pt idx="57">
                  <c:v>41.627868650000003</c:v>
                </c:pt>
                <c:pt idx="58">
                  <c:v>41.721790310000003</c:v>
                </c:pt>
                <c:pt idx="59">
                  <c:v>41.908340449999997</c:v>
                </c:pt>
                <c:pt idx="60">
                  <c:v>42.004043580000001</c:v>
                </c:pt>
                <c:pt idx="61">
                  <c:v>42.219825739999997</c:v>
                </c:pt>
                <c:pt idx="62">
                  <c:v>42.451324460000002</c:v>
                </c:pt>
                <c:pt idx="63">
                  <c:v>42.493705749999997</c:v>
                </c:pt>
                <c:pt idx="64">
                  <c:v>42.602737429999998</c:v>
                </c:pt>
                <c:pt idx="65">
                  <c:v>42.732261659999999</c:v>
                </c:pt>
                <c:pt idx="66">
                  <c:v>42.890846250000003</c:v>
                </c:pt>
                <c:pt idx="67">
                  <c:v>43.065528870000001</c:v>
                </c:pt>
                <c:pt idx="68">
                  <c:v>43.283546450000003</c:v>
                </c:pt>
                <c:pt idx="69">
                  <c:v>43.445354459999997</c:v>
                </c:pt>
                <c:pt idx="70">
                  <c:v>43.689701079999999</c:v>
                </c:pt>
                <c:pt idx="71">
                  <c:v>43.713958740000002</c:v>
                </c:pt>
                <c:pt idx="72">
                  <c:v>43.890350339999998</c:v>
                </c:pt>
                <c:pt idx="73">
                  <c:v>44.057918549999997</c:v>
                </c:pt>
                <c:pt idx="74">
                  <c:v>44.281486510000001</c:v>
                </c:pt>
                <c:pt idx="75">
                  <c:v>44.456752780000002</c:v>
                </c:pt>
                <c:pt idx="76">
                  <c:v>44.556056980000001</c:v>
                </c:pt>
                <c:pt idx="77">
                  <c:v>44.743747710000001</c:v>
                </c:pt>
                <c:pt idx="78">
                  <c:v>44.97002792</c:v>
                </c:pt>
                <c:pt idx="79">
                  <c:v>45.114688870000002</c:v>
                </c:pt>
                <c:pt idx="80">
                  <c:v>45.205410000000001</c:v>
                </c:pt>
                <c:pt idx="81">
                  <c:v>45.421504970000001</c:v>
                </c:pt>
                <c:pt idx="82">
                  <c:v>45.569992069999998</c:v>
                </c:pt>
                <c:pt idx="83">
                  <c:v>45.727951050000001</c:v>
                </c:pt>
                <c:pt idx="84">
                  <c:v>45.841285710000001</c:v>
                </c:pt>
                <c:pt idx="85">
                  <c:v>46.061492919999999</c:v>
                </c:pt>
                <c:pt idx="86">
                  <c:v>46.273223880000003</c:v>
                </c:pt>
                <c:pt idx="87">
                  <c:v>46.483711239999998</c:v>
                </c:pt>
                <c:pt idx="88">
                  <c:v>46.594799039999998</c:v>
                </c:pt>
                <c:pt idx="89">
                  <c:v>46.724544530000003</c:v>
                </c:pt>
                <c:pt idx="90">
                  <c:v>46.889808649999999</c:v>
                </c:pt>
                <c:pt idx="91">
                  <c:v>47.085731510000002</c:v>
                </c:pt>
                <c:pt idx="92">
                  <c:v>47.259891510000003</c:v>
                </c:pt>
                <c:pt idx="93">
                  <c:v>47.451568600000002</c:v>
                </c:pt>
                <c:pt idx="94">
                  <c:v>47.619419100000002</c:v>
                </c:pt>
                <c:pt idx="95">
                  <c:v>47.765151979999999</c:v>
                </c:pt>
                <c:pt idx="96">
                  <c:v>47.99994659</c:v>
                </c:pt>
                <c:pt idx="97">
                  <c:v>48.118228909999999</c:v>
                </c:pt>
                <c:pt idx="98">
                  <c:v>48.34794617</c:v>
                </c:pt>
                <c:pt idx="99">
                  <c:v>48.600063319999997</c:v>
                </c:pt>
                <c:pt idx="100">
                  <c:v>48.73739243</c:v>
                </c:pt>
                <c:pt idx="101">
                  <c:v>48.838844299999998</c:v>
                </c:pt>
                <c:pt idx="102">
                  <c:v>49.091987609999997</c:v>
                </c:pt>
                <c:pt idx="103">
                  <c:v>49.288032530000002</c:v>
                </c:pt>
                <c:pt idx="104">
                  <c:v>49.408576969999999</c:v>
                </c:pt>
                <c:pt idx="105">
                  <c:v>49.53749466</c:v>
                </c:pt>
                <c:pt idx="106">
                  <c:v>49.649730679999998</c:v>
                </c:pt>
                <c:pt idx="107">
                  <c:v>49.865413670000002</c:v>
                </c:pt>
                <c:pt idx="108">
                  <c:v>50.11178589</c:v>
                </c:pt>
                <c:pt idx="109">
                  <c:v>50.273883820000002</c:v>
                </c:pt>
                <c:pt idx="110">
                  <c:v>50.459415440000001</c:v>
                </c:pt>
                <c:pt idx="111">
                  <c:v>50.608657839999999</c:v>
                </c:pt>
                <c:pt idx="112">
                  <c:v>50.800281519999999</c:v>
                </c:pt>
                <c:pt idx="113">
                  <c:v>51.094585420000001</c:v>
                </c:pt>
                <c:pt idx="114">
                  <c:v>51.17860031</c:v>
                </c:pt>
                <c:pt idx="115">
                  <c:v>51.415157319999999</c:v>
                </c:pt>
                <c:pt idx="116">
                  <c:v>51.630603790000002</c:v>
                </c:pt>
                <c:pt idx="117">
                  <c:v>51.766632080000001</c:v>
                </c:pt>
                <c:pt idx="118">
                  <c:v>51.921764369999998</c:v>
                </c:pt>
                <c:pt idx="119">
                  <c:v>52.05984497</c:v>
                </c:pt>
                <c:pt idx="120">
                  <c:v>52.335613250000002</c:v>
                </c:pt>
                <c:pt idx="121">
                  <c:v>52.443084720000002</c:v>
                </c:pt>
                <c:pt idx="122">
                  <c:v>52.608177189999999</c:v>
                </c:pt>
                <c:pt idx="123">
                  <c:v>52.912700649999998</c:v>
                </c:pt>
                <c:pt idx="124">
                  <c:v>53.043827059999998</c:v>
                </c:pt>
                <c:pt idx="125">
                  <c:v>53.23620605</c:v>
                </c:pt>
                <c:pt idx="126">
                  <c:v>53.414901729999997</c:v>
                </c:pt>
                <c:pt idx="127">
                  <c:v>53.573192599999999</c:v>
                </c:pt>
                <c:pt idx="128">
                  <c:v>53.722820280000001</c:v>
                </c:pt>
                <c:pt idx="129">
                  <c:v>53.920616150000001</c:v>
                </c:pt>
                <c:pt idx="130">
                  <c:v>54.123497010000001</c:v>
                </c:pt>
                <c:pt idx="131">
                  <c:v>54.358192440000003</c:v>
                </c:pt>
                <c:pt idx="132">
                  <c:v>54.553936</c:v>
                </c:pt>
                <c:pt idx="133">
                  <c:v>54.614501949999998</c:v>
                </c:pt>
                <c:pt idx="134">
                  <c:v>54.935199740000002</c:v>
                </c:pt>
                <c:pt idx="135">
                  <c:v>55.134635930000002</c:v>
                </c:pt>
                <c:pt idx="136">
                  <c:v>55.184329990000002</c:v>
                </c:pt>
                <c:pt idx="137">
                  <c:v>55.38464355</c:v>
                </c:pt>
                <c:pt idx="138">
                  <c:v>55.620475769999999</c:v>
                </c:pt>
                <c:pt idx="139">
                  <c:v>55.739402769999998</c:v>
                </c:pt>
                <c:pt idx="140">
                  <c:v>56.091072080000004</c:v>
                </c:pt>
                <c:pt idx="141">
                  <c:v>56.24035645</c:v>
                </c:pt>
                <c:pt idx="142">
                  <c:v>56.319164280000003</c:v>
                </c:pt>
                <c:pt idx="143">
                  <c:v>56.537887570000002</c:v>
                </c:pt>
                <c:pt idx="144">
                  <c:v>56.681022640000002</c:v>
                </c:pt>
                <c:pt idx="145">
                  <c:v>57.040401459999998</c:v>
                </c:pt>
                <c:pt idx="146">
                  <c:v>57.063865659999998</c:v>
                </c:pt>
                <c:pt idx="147">
                  <c:v>57.380855560000001</c:v>
                </c:pt>
                <c:pt idx="148">
                  <c:v>57.568824769999999</c:v>
                </c:pt>
                <c:pt idx="149">
                  <c:v>57.680057529999999</c:v>
                </c:pt>
                <c:pt idx="150">
                  <c:v>57.974647519999998</c:v>
                </c:pt>
                <c:pt idx="151">
                  <c:v>58.083679199999999</c:v>
                </c:pt>
                <c:pt idx="152">
                  <c:v>58.279266360000001</c:v>
                </c:pt>
                <c:pt idx="153">
                  <c:v>58.505554199999999</c:v>
                </c:pt>
                <c:pt idx="154">
                  <c:v>58.655742650000001</c:v>
                </c:pt>
                <c:pt idx="155">
                  <c:v>58.907802580000002</c:v>
                </c:pt>
                <c:pt idx="156">
                  <c:v>59.12386703</c:v>
                </c:pt>
                <c:pt idx="157">
                  <c:v>59.217765810000003</c:v>
                </c:pt>
                <c:pt idx="158">
                  <c:v>59.526248930000001</c:v>
                </c:pt>
                <c:pt idx="159">
                  <c:v>59.742271420000002</c:v>
                </c:pt>
                <c:pt idx="160">
                  <c:v>59.771125789999999</c:v>
                </c:pt>
                <c:pt idx="161">
                  <c:v>59.95684052</c:v>
                </c:pt>
                <c:pt idx="162">
                  <c:v>60.223556520000002</c:v>
                </c:pt>
                <c:pt idx="163">
                  <c:v>60.398719790000001</c:v>
                </c:pt>
                <c:pt idx="164">
                  <c:v>60.621231080000001</c:v>
                </c:pt>
                <c:pt idx="165">
                  <c:v>60.823787690000003</c:v>
                </c:pt>
                <c:pt idx="166">
                  <c:v>60.999217989999998</c:v>
                </c:pt>
                <c:pt idx="167">
                  <c:v>61.208362579999999</c:v>
                </c:pt>
                <c:pt idx="168">
                  <c:v>61.452419280000001</c:v>
                </c:pt>
                <c:pt idx="169">
                  <c:v>61.65366745</c:v>
                </c:pt>
                <c:pt idx="170">
                  <c:v>61.817413330000001</c:v>
                </c:pt>
                <c:pt idx="171">
                  <c:v>62.039318080000001</c:v>
                </c:pt>
                <c:pt idx="172">
                  <c:v>62.239982599999998</c:v>
                </c:pt>
                <c:pt idx="173">
                  <c:v>62.4102478</c:v>
                </c:pt>
                <c:pt idx="174">
                  <c:v>62.512783050000003</c:v>
                </c:pt>
                <c:pt idx="175">
                  <c:v>62.817386630000001</c:v>
                </c:pt>
                <c:pt idx="176">
                  <c:v>63.008037569999999</c:v>
                </c:pt>
                <c:pt idx="177">
                  <c:v>63.173141479999998</c:v>
                </c:pt>
                <c:pt idx="178">
                  <c:v>63.298172000000001</c:v>
                </c:pt>
                <c:pt idx="179">
                  <c:v>63.607048030000001</c:v>
                </c:pt>
                <c:pt idx="180">
                  <c:v>63.696578979999998</c:v>
                </c:pt>
                <c:pt idx="181">
                  <c:v>63.98177338</c:v>
                </c:pt>
                <c:pt idx="182">
                  <c:v>64.097488400000003</c:v>
                </c:pt>
                <c:pt idx="183">
                  <c:v>64.326690670000005</c:v>
                </c:pt>
                <c:pt idx="184">
                  <c:v>64.479187010000004</c:v>
                </c:pt>
                <c:pt idx="185">
                  <c:v>64.788688660000005</c:v>
                </c:pt>
                <c:pt idx="186">
                  <c:v>64.96903992</c:v>
                </c:pt>
                <c:pt idx="187">
                  <c:v>65.160308839999999</c:v>
                </c:pt>
                <c:pt idx="188">
                  <c:v>65.282058719999995</c:v>
                </c:pt>
                <c:pt idx="189">
                  <c:v>65.567260739999995</c:v>
                </c:pt>
                <c:pt idx="190">
                  <c:v>65.723548890000004</c:v>
                </c:pt>
                <c:pt idx="191">
                  <c:v>66.00954437</c:v>
                </c:pt>
                <c:pt idx="192">
                  <c:v>66.164642330000007</c:v>
                </c:pt>
                <c:pt idx="193">
                  <c:v>66.31891632</c:v>
                </c:pt>
                <c:pt idx="194">
                  <c:v>66.589744569999993</c:v>
                </c:pt>
                <c:pt idx="195">
                  <c:v>66.752075199999993</c:v>
                </c:pt>
                <c:pt idx="196">
                  <c:v>66.984451289999996</c:v>
                </c:pt>
                <c:pt idx="197">
                  <c:v>67.129348750000005</c:v>
                </c:pt>
                <c:pt idx="198">
                  <c:v>67.368400570000006</c:v>
                </c:pt>
                <c:pt idx="199">
                  <c:v>67.544860839999998</c:v>
                </c:pt>
                <c:pt idx="200">
                  <c:v>67.765266420000003</c:v>
                </c:pt>
                <c:pt idx="201">
                  <c:v>68.002754210000006</c:v>
                </c:pt>
                <c:pt idx="202">
                  <c:v>68.169181820000006</c:v>
                </c:pt>
                <c:pt idx="203">
                  <c:v>68.304893489999998</c:v>
                </c:pt>
                <c:pt idx="204">
                  <c:v>68.508277890000002</c:v>
                </c:pt>
                <c:pt idx="205">
                  <c:v>68.706314090000006</c:v>
                </c:pt>
                <c:pt idx="206">
                  <c:v>68.917251590000006</c:v>
                </c:pt>
                <c:pt idx="207">
                  <c:v>69.079978940000004</c:v>
                </c:pt>
                <c:pt idx="208">
                  <c:v>69.365287780000003</c:v>
                </c:pt>
                <c:pt idx="209">
                  <c:v>69.510810849999999</c:v>
                </c:pt>
                <c:pt idx="210">
                  <c:v>69.724403379999998</c:v>
                </c:pt>
                <c:pt idx="211">
                  <c:v>69.857574459999995</c:v>
                </c:pt>
                <c:pt idx="212">
                  <c:v>70.067955019999999</c:v>
                </c:pt>
                <c:pt idx="213">
                  <c:v>70.306968690000005</c:v>
                </c:pt>
                <c:pt idx="214">
                  <c:v>70.52092743</c:v>
                </c:pt>
                <c:pt idx="215">
                  <c:v>70.708152769999998</c:v>
                </c:pt>
                <c:pt idx="216">
                  <c:v>70.934577939999997</c:v>
                </c:pt>
                <c:pt idx="217">
                  <c:v>71.158752440000001</c:v>
                </c:pt>
                <c:pt idx="218">
                  <c:v>71.344245909999998</c:v>
                </c:pt>
                <c:pt idx="219">
                  <c:v>71.559608460000007</c:v>
                </c:pt>
                <c:pt idx="220">
                  <c:v>71.709777829999993</c:v>
                </c:pt>
                <c:pt idx="221">
                  <c:v>72.019538879999999</c:v>
                </c:pt>
                <c:pt idx="222">
                  <c:v>72.158187870000006</c:v>
                </c:pt>
                <c:pt idx="223">
                  <c:v>72.422439580000002</c:v>
                </c:pt>
                <c:pt idx="224">
                  <c:v>72.553031919999995</c:v>
                </c:pt>
                <c:pt idx="225">
                  <c:v>72.84360504</c:v>
                </c:pt>
                <c:pt idx="226">
                  <c:v>73.023254390000005</c:v>
                </c:pt>
                <c:pt idx="227">
                  <c:v>73.220886230000005</c:v>
                </c:pt>
                <c:pt idx="228">
                  <c:v>73.385581970000004</c:v>
                </c:pt>
                <c:pt idx="229">
                  <c:v>73.587516780000001</c:v>
                </c:pt>
                <c:pt idx="230">
                  <c:v>73.809158330000002</c:v>
                </c:pt>
                <c:pt idx="231">
                  <c:v>74.051383970000003</c:v>
                </c:pt>
                <c:pt idx="232">
                  <c:v>74.138442990000001</c:v>
                </c:pt>
                <c:pt idx="233">
                  <c:v>74.368156429999999</c:v>
                </c:pt>
                <c:pt idx="234">
                  <c:v>74.644744869999997</c:v>
                </c:pt>
                <c:pt idx="235">
                  <c:v>74.750579830000007</c:v>
                </c:pt>
                <c:pt idx="236">
                  <c:v>74.960868840000003</c:v>
                </c:pt>
                <c:pt idx="237">
                  <c:v>75.252853389999999</c:v>
                </c:pt>
                <c:pt idx="238">
                  <c:v>75.490692139999993</c:v>
                </c:pt>
                <c:pt idx="239">
                  <c:v>75.604866029999997</c:v>
                </c:pt>
                <c:pt idx="240">
                  <c:v>75.827529909999996</c:v>
                </c:pt>
                <c:pt idx="241">
                  <c:v>76.093246460000003</c:v>
                </c:pt>
                <c:pt idx="242">
                  <c:v>76.254882809999998</c:v>
                </c:pt>
                <c:pt idx="243">
                  <c:v>76.466079710000002</c:v>
                </c:pt>
                <c:pt idx="244">
                  <c:v>76.699089049999998</c:v>
                </c:pt>
                <c:pt idx="245">
                  <c:v>76.870849609999993</c:v>
                </c:pt>
                <c:pt idx="246">
                  <c:v>77.040733340000003</c:v>
                </c:pt>
                <c:pt idx="247">
                  <c:v>77.289474490000003</c:v>
                </c:pt>
                <c:pt idx="248">
                  <c:v>77.512146000000001</c:v>
                </c:pt>
                <c:pt idx="249">
                  <c:v>77.720848079999996</c:v>
                </c:pt>
                <c:pt idx="250">
                  <c:v>77.948722840000002</c:v>
                </c:pt>
                <c:pt idx="251">
                  <c:v>78.122718809999995</c:v>
                </c:pt>
                <c:pt idx="252">
                  <c:v>78.256500239999994</c:v>
                </c:pt>
                <c:pt idx="253">
                  <c:v>78.556068420000003</c:v>
                </c:pt>
                <c:pt idx="254">
                  <c:v>78.755332949999996</c:v>
                </c:pt>
                <c:pt idx="255">
                  <c:v>78.967765810000003</c:v>
                </c:pt>
                <c:pt idx="256">
                  <c:v>79.200920100000005</c:v>
                </c:pt>
                <c:pt idx="257">
                  <c:v>79.370147709999998</c:v>
                </c:pt>
                <c:pt idx="258">
                  <c:v>79.659065249999998</c:v>
                </c:pt>
                <c:pt idx="259">
                  <c:v>79.824432369999997</c:v>
                </c:pt>
                <c:pt idx="260">
                  <c:v>80.005279540000004</c:v>
                </c:pt>
                <c:pt idx="261">
                  <c:v>80.276840210000003</c:v>
                </c:pt>
                <c:pt idx="262">
                  <c:v>80.446525570000006</c:v>
                </c:pt>
                <c:pt idx="263">
                  <c:v>80.574340820000003</c:v>
                </c:pt>
                <c:pt idx="264">
                  <c:v>80.841300959999998</c:v>
                </c:pt>
                <c:pt idx="265">
                  <c:v>81.02955627</c:v>
                </c:pt>
                <c:pt idx="266">
                  <c:v>81.241310119999994</c:v>
                </c:pt>
                <c:pt idx="267">
                  <c:v>81.452438349999994</c:v>
                </c:pt>
                <c:pt idx="268">
                  <c:v>81.707725519999997</c:v>
                </c:pt>
                <c:pt idx="269">
                  <c:v>81.927864069999998</c:v>
                </c:pt>
                <c:pt idx="270">
                  <c:v>82.149002080000002</c:v>
                </c:pt>
                <c:pt idx="271">
                  <c:v>82.339607240000007</c:v>
                </c:pt>
                <c:pt idx="272">
                  <c:v>82.534454350000004</c:v>
                </c:pt>
                <c:pt idx="273">
                  <c:v>82.745925900000003</c:v>
                </c:pt>
                <c:pt idx="274">
                  <c:v>82.950462340000001</c:v>
                </c:pt>
                <c:pt idx="275">
                  <c:v>83.163154599999999</c:v>
                </c:pt>
                <c:pt idx="276">
                  <c:v>83.369766240000004</c:v>
                </c:pt>
                <c:pt idx="277">
                  <c:v>83.571594239999996</c:v>
                </c:pt>
                <c:pt idx="278">
                  <c:v>83.725334169999996</c:v>
                </c:pt>
                <c:pt idx="279">
                  <c:v>84.023109439999999</c:v>
                </c:pt>
                <c:pt idx="280">
                  <c:v>84.176155089999995</c:v>
                </c:pt>
                <c:pt idx="281">
                  <c:v>84.500617980000001</c:v>
                </c:pt>
                <c:pt idx="282">
                  <c:v>84.60716248</c:v>
                </c:pt>
                <c:pt idx="283">
                  <c:v>84.847915650000004</c:v>
                </c:pt>
                <c:pt idx="284">
                  <c:v>85.048759459999999</c:v>
                </c:pt>
                <c:pt idx="285">
                  <c:v>85.299926760000005</c:v>
                </c:pt>
                <c:pt idx="286">
                  <c:v>85.463821409999994</c:v>
                </c:pt>
                <c:pt idx="287">
                  <c:v>85.700378420000007</c:v>
                </c:pt>
                <c:pt idx="288">
                  <c:v>85.85233307</c:v>
                </c:pt>
                <c:pt idx="289">
                  <c:v>86.050537109999993</c:v>
                </c:pt>
                <c:pt idx="290">
                  <c:v>86.322250370000006</c:v>
                </c:pt>
                <c:pt idx="291">
                  <c:v>86.547149660000002</c:v>
                </c:pt>
                <c:pt idx="292">
                  <c:v>86.645957949999996</c:v>
                </c:pt>
                <c:pt idx="293">
                  <c:v>86.93267822</c:v>
                </c:pt>
                <c:pt idx="294">
                  <c:v>87.206199650000002</c:v>
                </c:pt>
                <c:pt idx="295">
                  <c:v>87.405052190000006</c:v>
                </c:pt>
                <c:pt idx="296">
                  <c:v>87.588890079999999</c:v>
                </c:pt>
                <c:pt idx="297">
                  <c:v>87.788543700000005</c:v>
                </c:pt>
                <c:pt idx="298">
                  <c:v>88.006782529999995</c:v>
                </c:pt>
                <c:pt idx="299">
                  <c:v>88.236076350000005</c:v>
                </c:pt>
                <c:pt idx="300">
                  <c:v>88.381134029999998</c:v>
                </c:pt>
                <c:pt idx="301">
                  <c:v>88.639221190000001</c:v>
                </c:pt>
                <c:pt idx="302">
                  <c:v>88.78684998</c:v>
                </c:pt>
                <c:pt idx="303">
                  <c:v>89.056007390000005</c:v>
                </c:pt>
                <c:pt idx="304">
                  <c:v>89.200508119999995</c:v>
                </c:pt>
                <c:pt idx="305">
                  <c:v>89.530921939999999</c:v>
                </c:pt>
                <c:pt idx="306">
                  <c:v>89.673881530000003</c:v>
                </c:pt>
                <c:pt idx="307">
                  <c:v>89.924942020000003</c:v>
                </c:pt>
                <c:pt idx="308">
                  <c:v>90.188308719999995</c:v>
                </c:pt>
                <c:pt idx="309">
                  <c:v>90.393173219999994</c:v>
                </c:pt>
                <c:pt idx="310">
                  <c:v>90.598228449999993</c:v>
                </c:pt>
                <c:pt idx="311">
                  <c:v>90.766670230000003</c:v>
                </c:pt>
                <c:pt idx="312">
                  <c:v>90.961624150000006</c:v>
                </c:pt>
                <c:pt idx="313">
                  <c:v>91.226165769999994</c:v>
                </c:pt>
                <c:pt idx="314">
                  <c:v>91.337753300000003</c:v>
                </c:pt>
                <c:pt idx="315">
                  <c:v>91.541519170000001</c:v>
                </c:pt>
                <c:pt idx="316">
                  <c:v>91.77690887</c:v>
                </c:pt>
                <c:pt idx="317">
                  <c:v>92.06655121</c:v>
                </c:pt>
                <c:pt idx="318">
                  <c:v>92.293800349999998</c:v>
                </c:pt>
                <c:pt idx="319">
                  <c:v>92.49093628</c:v>
                </c:pt>
                <c:pt idx="320">
                  <c:v>92.68484497</c:v>
                </c:pt>
                <c:pt idx="321">
                  <c:v>92.87090302</c:v>
                </c:pt>
                <c:pt idx="322">
                  <c:v>93.123672490000004</c:v>
                </c:pt>
                <c:pt idx="323">
                  <c:v>93.338912960000002</c:v>
                </c:pt>
                <c:pt idx="324">
                  <c:v>93.501548769999999</c:v>
                </c:pt>
                <c:pt idx="325">
                  <c:v>93.818092350000001</c:v>
                </c:pt>
                <c:pt idx="326">
                  <c:v>94.029029850000001</c:v>
                </c:pt>
                <c:pt idx="327">
                  <c:v>94.221855160000004</c:v>
                </c:pt>
                <c:pt idx="328">
                  <c:v>94.450553889999995</c:v>
                </c:pt>
                <c:pt idx="329">
                  <c:v>94.594360350000002</c:v>
                </c:pt>
                <c:pt idx="330">
                  <c:v>94.778121949999999</c:v>
                </c:pt>
                <c:pt idx="331">
                  <c:v>95.065063480000006</c:v>
                </c:pt>
                <c:pt idx="332">
                  <c:v>95.264457699999994</c:v>
                </c:pt>
                <c:pt idx="333">
                  <c:v>95.495315550000001</c:v>
                </c:pt>
                <c:pt idx="334">
                  <c:v>95.720840449999997</c:v>
                </c:pt>
                <c:pt idx="335">
                  <c:v>95.935531620000006</c:v>
                </c:pt>
                <c:pt idx="336">
                  <c:v>96.100128170000005</c:v>
                </c:pt>
                <c:pt idx="337">
                  <c:v>96.325988769999995</c:v>
                </c:pt>
                <c:pt idx="338">
                  <c:v>96.64033508</c:v>
                </c:pt>
                <c:pt idx="339">
                  <c:v>96.769119259999997</c:v>
                </c:pt>
                <c:pt idx="340">
                  <c:v>96.975761410000004</c:v>
                </c:pt>
                <c:pt idx="341">
                  <c:v>97.191192630000003</c:v>
                </c:pt>
                <c:pt idx="342">
                  <c:v>97.43315887</c:v>
                </c:pt>
                <c:pt idx="343">
                  <c:v>97.618690490000006</c:v>
                </c:pt>
                <c:pt idx="344">
                  <c:v>97.901779169999998</c:v>
                </c:pt>
                <c:pt idx="345">
                  <c:v>98.034896849999996</c:v>
                </c:pt>
                <c:pt idx="346">
                  <c:v>98.314239499999999</c:v>
                </c:pt>
                <c:pt idx="347">
                  <c:v>98.467758180000004</c:v>
                </c:pt>
                <c:pt idx="348">
                  <c:v>98.741470340000006</c:v>
                </c:pt>
                <c:pt idx="349">
                  <c:v>98.869956970000004</c:v>
                </c:pt>
                <c:pt idx="350">
                  <c:v>99.172599790000007</c:v>
                </c:pt>
                <c:pt idx="351">
                  <c:v>99.324890139999994</c:v>
                </c:pt>
                <c:pt idx="352">
                  <c:v>99.57595062</c:v>
                </c:pt>
                <c:pt idx="353">
                  <c:v>99.825813289999999</c:v>
                </c:pt>
                <c:pt idx="354">
                  <c:v>99.993492130000007</c:v>
                </c:pt>
                <c:pt idx="355">
                  <c:v>100.18547058</c:v>
                </c:pt>
                <c:pt idx="356">
                  <c:v>100.41746521</c:v>
                </c:pt>
                <c:pt idx="357">
                  <c:v>100.63781738</c:v>
                </c:pt>
                <c:pt idx="358">
                  <c:v>100.88806915000001</c:v>
                </c:pt>
                <c:pt idx="359">
                  <c:v>101.13653564000001</c:v>
                </c:pt>
                <c:pt idx="360">
                  <c:v>101.35787963999999</c:v>
                </c:pt>
                <c:pt idx="361">
                  <c:v>101.47349548</c:v>
                </c:pt>
                <c:pt idx="362">
                  <c:v>101.66858673</c:v>
                </c:pt>
                <c:pt idx="363">
                  <c:v>101.95043945</c:v>
                </c:pt>
                <c:pt idx="364">
                  <c:v>102.13827515</c:v>
                </c:pt>
                <c:pt idx="365">
                  <c:v>102.33155823</c:v>
                </c:pt>
                <c:pt idx="366">
                  <c:v>102.51230621000001</c:v>
                </c:pt>
                <c:pt idx="367">
                  <c:v>102.70713043000001</c:v>
                </c:pt>
                <c:pt idx="368">
                  <c:v>103.02028656</c:v>
                </c:pt>
                <c:pt idx="369">
                  <c:v>103.26756287000001</c:v>
                </c:pt>
                <c:pt idx="370">
                  <c:v>103.41181946</c:v>
                </c:pt>
                <c:pt idx="371">
                  <c:v>103.63018036</c:v>
                </c:pt>
                <c:pt idx="372">
                  <c:v>103.78765106</c:v>
                </c:pt>
                <c:pt idx="373">
                  <c:v>103.98339844</c:v>
                </c:pt>
                <c:pt idx="374">
                  <c:v>104.29071808</c:v>
                </c:pt>
                <c:pt idx="375">
                  <c:v>104.50866698999999</c:v>
                </c:pt>
                <c:pt idx="376">
                  <c:v>104.74242400999999</c:v>
                </c:pt>
                <c:pt idx="377">
                  <c:v>104.97041321</c:v>
                </c:pt>
                <c:pt idx="378">
                  <c:v>105.07592773</c:v>
                </c:pt>
                <c:pt idx="379">
                  <c:v>105.38219452</c:v>
                </c:pt>
                <c:pt idx="380">
                  <c:v>105.60002136</c:v>
                </c:pt>
                <c:pt idx="381">
                  <c:v>105.73922729</c:v>
                </c:pt>
                <c:pt idx="382">
                  <c:v>105.96949005</c:v>
                </c:pt>
                <c:pt idx="383">
                  <c:v>106.2141037</c:v>
                </c:pt>
                <c:pt idx="384">
                  <c:v>106.42358398</c:v>
                </c:pt>
                <c:pt idx="385">
                  <c:v>106.65511322</c:v>
                </c:pt>
                <c:pt idx="386">
                  <c:v>106.84197235000001</c:v>
                </c:pt>
                <c:pt idx="387">
                  <c:v>107.04393768</c:v>
                </c:pt>
                <c:pt idx="388">
                  <c:v>107.27972412</c:v>
                </c:pt>
                <c:pt idx="389">
                  <c:v>107.49487305</c:v>
                </c:pt>
                <c:pt idx="390">
                  <c:v>107.79411315999999</c:v>
                </c:pt>
                <c:pt idx="391">
                  <c:v>107.91351318</c:v>
                </c:pt>
                <c:pt idx="392">
                  <c:v>108.1862793</c:v>
                </c:pt>
                <c:pt idx="393">
                  <c:v>108.42696381</c:v>
                </c:pt>
                <c:pt idx="394">
                  <c:v>108.63330078</c:v>
                </c:pt>
                <c:pt idx="395">
                  <c:v>108.89058685000001</c:v>
                </c:pt>
                <c:pt idx="396">
                  <c:v>109.09388733</c:v>
                </c:pt>
                <c:pt idx="397">
                  <c:v>109.27753448</c:v>
                </c:pt>
                <c:pt idx="398">
                  <c:v>109.46447754</c:v>
                </c:pt>
                <c:pt idx="399">
                  <c:v>109.75026703</c:v>
                </c:pt>
                <c:pt idx="400">
                  <c:v>109.93729401</c:v>
                </c:pt>
                <c:pt idx="401">
                  <c:v>110.14060211</c:v>
                </c:pt>
                <c:pt idx="402">
                  <c:v>110.43413544000001</c:v>
                </c:pt>
                <c:pt idx="403">
                  <c:v>110.5710907</c:v>
                </c:pt>
                <c:pt idx="404">
                  <c:v>110.78592682</c:v>
                </c:pt>
                <c:pt idx="405">
                  <c:v>111.02759552000001</c:v>
                </c:pt>
                <c:pt idx="406">
                  <c:v>111.20975494</c:v>
                </c:pt>
                <c:pt idx="407">
                  <c:v>111.54212189</c:v>
                </c:pt>
                <c:pt idx="408">
                  <c:v>111.73155975</c:v>
                </c:pt>
                <c:pt idx="409">
                  <c:v>111.9406662</c:v>
                </c:pt>
                <c:pt idx="410">
                  <c:v>112.13365173</c:v>
                </c:pt>
                <c:pt idx="411">
                  <c:v>112.35353087999999</c:v>
                </c:pt>
                <c:pt idx="412">
                  <c:v>112.58234406</c:v>
                </c:pt>
                <c:pt idx="413">
                  <c:v>112.78569031000001</c:v>
                </c:pt>
                <c:pt idx="414">
                  <c:v>113.00836182</c:v>
                </c:pt>
                <c:pt idx="415">
                  <c:v>113.2534256</c:v>
                </c:pt>
                <c:pt idx="416">
                  <c:v>113.44729614000001</c:v>
                </c:pt>
                <c:pt idx="417">
                  <c:v>113.63976288000001</c:v>
                </c:pt>
                <c:pt idx="418">
                  <c:v>113.92536163</c:v>
                </c:pt>
                <c:pt idx="419">
                  <c:v>114.09569550000001</c:v>
                </c:pt>
                <c:pt idx="420">
                  <c:v>114.30261230000001</c:v>
                </c:pt>
                <c:pt idx="421">
                  <c:v>114.57343292</c:v>
                </c:pt>
                <c:pt idx="422">
                  <c:v>114.77339935000001</c:v>
                </c:pt>
                <c:pt idx="423">
                  <c:v>115.09026337</c:v>
                </c:pt>
                <c:pt idx="424">
                  <c:v>115.17300415</c:v>
                </c:pt>
                <c:pt idx="425">
                  <c:v>115.44553375</c:v>
                </c:pt>
                <c:pt idx="426">
                  <c:v>115.61732483</c:v>
                </c:pt>
                <c:pt idx="427">
                  <c:v>115.91929626</c:v>
                </c:pt>
                <c:pt idx="428">
                  <c:v>116.08681488000001</c:v>
                </c:pt>
                <c:pt idx="429">
                  <c:v>116.36391449</c:v>
                </c:pt>
                <c:pt idx="430">
                  <c:v>116.60241698999999</c:v>
                </c:pt>
                <c:pt idx="431">
                  <c:v>116.80653381</c:v>
                </c:pt>
                <c:pt idx="432">
                  <c:v>117.07142639</c:v>
                </c:pt>
                <c:pt idx="433">
                  <c:v>117.23175049</c:v>
                </c:pt>
                <c:pt idx="434">
                  <c:v>117.44216919</c:v>
                </c:pt>
                <c:pt idx="435">
                  <c:v>117.67672729</c:v>
                </c:pt>
                <c:pt idx="436">
                  <c:v>117.94755554</c:v>
                </c:pt>
                <c:pt idx="437">
                  <c:v>118.14615630999999</c:v>
                </c:pt>
                <c:pt idx="438">
                  <c:v>118.35907745</c:v>
                </c:pt>
                <c:pt idx="439">
                  <c:v>118.62381744</c:v>
                </c:pt>
                <c:pt idx="440">
                  <c:v>118.78076172</c:v>
                </c:pt>
                <c:pt idx="441">
                  <c:v>119.06412505999999</c:v>
                </c:pt>
                <c:pt idx="442">
                  <c:v>119.26019287</c:v>
                </c:pt>
                <c:pt idx="443">
                  <c:v>119.44605255</c:v>
                </c:pt>
                <c:pt idx="444">
                  <c:v>119.68247986</c:v>
                </c:pt>
                <c:pt idx="445">
                  <c:v>119.95549011</c:v>
                </c:pt>
                <c:pt idx="446">
                  <c:v>120.11341095</c:v>
                </c:pt>
                <c:pt idx="447">
                  <c:v>120.36411285</c:v>
                </c:pt>
                <c:pt idx="448">
                  <c:v>120.56307983000001</c:v>
                </c:pt>
                <c:pt idx="449">
                  <c:v>120.80049133</c:v>
                </c:pt>
                <c:pt idx="450">
                  <c:v>121.09673309</c:v>
                </c:pt>
                <c:pt idx="451">
                  <c:v>121.19499969</c:v>
                </c:pt>
                <c:pt idx="452">
                  <c:v>121.50397491</c:v>
                </c:pt>
                <c:pt idx="453">
                  <c:v>121.63230896</c:v>
                </c:pt>
                <c:pt idx="454">
                  <c:v>121.95687866</c:v>
                </c:pt>
                <c:pt idx="455">
                  <c:v>122.15540314</c:v>
                </c:pt>
                <c:pt idx="456">
                  <c:v>122.31433105000001</c:v>
                </c:pt>
                <c:pt idx="457">
                  <c:v>122.60080719</c:v>
                </c:pt>
                <c:pt idx="458">
                  <c:v>122.7466507</c:v>
                </c:pt>
                <c:pt idx="459">
                  <c:v>122.99796295</c:v>
                </c:pt>
                <c:pt idx="460">
                  <c:v>123.23232269</c:v>
                </c:pt>
                <c:pt idx="461">
                  <c:v>123.50056458</c:v>
                </c:pt>
                <c:pt idx="462">
                  <c:v>123.71604919000001</c:v>
                </c:pt>
                <c:pt idx="463">
                  <c:v>123.93296051</c:v>
                </c:pt>
                <c:pt idx="464">
                  <c:v>124.12538146999999</c:v>
                </c:pt>
                <c:pt idx="465">
                  <c:v>124.28694153000001</c:v>
                </c:pt>
                <c:pt idx="466">
                  <c:v>124.60313416</c:v>
                </c:pt>
                <c:pt idx="467">
                  <c:v>124.86912537000001</c:v>
                </c:pt>
                <c:pt idx="468">
                  <c:v>125.14958190999999</c:v>
                </c:pt>
                <c:pt idx="469">
                  <c:v>125.25959014999999</c:v>
                </c:pt>
                <c:pt idx="470">
                  <c:v>125.54367065</c:v>
                </c:pt>
                <c:pt idx="471">
                  <c:v>125.69588469999999</c:v>
                </c:pt>
                <c:pt idx="472">
                  <c:v>125.99659729</c:v>
                </c:pt>
                <c:pt idx="473">
                  <c:v>126.17027283</c:v>
                </c:pt>
                <c:pt idx="474">
                  <c:v>126.40699005</c:v>
                </c:pt>
                <c:pt idx="475">
                  <c:v>126.63346863</c:v>
                </c:pt>
                <c:pt idx="476">
                  <c:v>126.86354828</c:v>
                </c:pt>
                <c:pt idx="477">
                  <c:v>127.03739166</c:v>
                </c:pt>
                <c:pt idx="478">
                  <c:v>127.24407959</c:v>
                </c:pt>
                <c:pt idx="479">
                  <c:v>127.5227356</c:v>
                </c:pt>
                <c:pt idx="480">
                  <c:v>127.70794678</c:v>
                </c:pt>
                <c:pt idx="481">
                  <c:v>127.89131165000001</c:v>
                </c:pt>
                <c:pt idx="482">
                  <c:v>128.17175293</c:v>
                </c:pt>
                <c:pt idx="483">
                  <c:v>128.36595154</c:v>
                </c:pt>
                <c:pt idx="484">
                  <c:v>128.58337402000001</c:v>
                </c:pt>
                <c:pt idx="485">
                  <c:v>128.86212158000001</c:v>
                </c:pt>
                <c:pt idx="486">
                  <c:v>129.02243042000001</c:v>
                </c:pt>
                <c:pt idx="487">
                  <c:v>129.26445007000001</c:v>
                </c:pt>
                <c:pt idx="488">
                  <c:v>129.49285889000001</c:v>
                </c:pt>
                <c:pt idx="489">
                  <c:v>129.70141602000001</c:v>
                </c:pt>
                <c:pt idx="490">
                  <c:v>129.95901488999999</c:v>
                </c:pt>
                <c:pt idx="491">
                  <c:v>130.14047241</c:v>
                </c:pt>
                <c:pt idx="492">
                  <c:v>130.33859253</c:v>
                </c:pt>
                <c:pt idx="493">
                  <c:v>130.69793701</c:v>
                </c:pt>
                <c:pt idx="494">
                  <c:v>130.76954651</c:v>
                </c:pt>
                <c:pt idx="495">
                  <c:v>131.02227783000001</c:v>
                </c:pt>
                <c:pt idx="496">
                  <c:v>131.27984619</c:v>
                </c:pt>
                <c:pt idx="497">
                  <c:v>131.47447205</c:v>
                </c:pt>
                <c:pt idx="498">
                  <c:v>131.63630676</c:v>
                </c:pt>
                <c:pt idx="499">
                  <c:v>131.87271118000001</c:v>
                </c:pt>
                <c:pt idx="500">
                  <c:v>132.14814758</c:v>
                </c:pt>
                <c:pt idx="501">
                  <c:v>132.33982849</c:v>
                </c:pt>
                <c:pt idx="502">
                  <c:v>132.61990356000001</c:v>
                </c:pt>
                <c:pt idx="503">
                  <c:v>132.83879089000001</c:v>
                </c:pt>
                <c:pt idx="504">
                  <c:v>133.07196045000001</c:v>
                </c:pt>
                <c:pt idx="505">
                  <c:v>133.25540161000001</c:v>
                </c:pt>
                <c:pt idx="506">
                  <c:v>133.50451659999999</c:v>
                </c:pt>
                <c:pt idx="507">
                  <c:v>133.73332214000001</c:v>
                </c:pt>
                <c:pt idx="508">
                  <c:v>133.90640259</c:v>
                </c:pt>
                <c:pt idx="509">
                  <c:v>134.18331909</c:v>
                </c:pt>
                <c:pt idx="510">
                  <c:v>134.38494872999999</c:v>
                </c:pt>
                <c:pt idx="511">
                  <c:v>134.54795837</c:v>
                </c:pt>
                <c:pt idx="512">
                  <c:v>134.87590026999999</c:v>
                </c:pt>
                <c:pt idx="513">
                  <c:v>135.04975891000001</c:v>
                </c:pt>
                <c:pt idx="514">
                  <c:v>135.26165771000001</c:v>
                </c:pt>
                <c:pt idx="515">
                  <c:v>135.49444579999999</c:v>
                </c:pt>
                <c:pt idx="516">
                  <c:v>135.70623778999999</c:v>
                </c:pt>
                <c:pt idx="517">
                  <c:v>135.92546082000001</c:v>
                </c:pt>
                <c:pt idx="518">
                  <c:v>136.16932678000001</c:v>
                </c:pt>
                <c:pt idx="519">
                  <c:v>136.27995300000001</c:v>
                </c:pt>
                <c:pt idx="520">
                  <c:v>136.61762999999999</c:v>
                </c:pt>
                <c:pt idx="521">
                  <c:v>136.91320801000001</c:v>
                </c:pt>
                <c:pt idx="522">
                  <c:v>137.10455322000001</c:v>
                </c:pt>
                <c:pt idx="523">
                  <c:v>137.37593079000001</c:v>
                </c:pt>
                <c:pt idx="524">
                  <c:v>137.49900818</c:v>
                </c:pt>
                <c:pt idx="525">
                  <c:v>137.70700073</c:v>
                </c:pt>
                <c:pt idx="526">
                  <c:v>137.91365051</c:v>
                </c:pt>
                <c:pt idx="527">
                  <c:v>138.24389647999999</c:v>
                </c:pt>
                <c:pt idx="528">
                  <c:v>138.38667297000001</c:v>
                </c:pt>
                <c:pt idx="529">
                  <c:v>138.67131042</c:v>
                </c:pt>
                <c:pt idx="530">
                  <c:v>138.90046692000001</c:v>
                </c:pt>
                <c:pt idx="531">
                  <c:v>139.06137085</c:v>
                </c:pt>
                <c:pt idx="532">
                  <c:v>139.31962584999999</c:v>
                </c:pt>
                <c:pt idx="533">
                  <c:v>139.57785034</c:v>
                </c:pt>
                <c:pt idx="534">
                  <c:v>139.78437804999999</c:v>
                </c:pt>
                <c:pt idx="535">
                  <c:v>139.90379333000001</c:v>
                </c:pt>
                <c:pt idx="536">
                  <c:v>140.21095276</c:v>
                </c:pt>
                <c:pt idx="537">
                  <c:v>140.38389587</c:v>
                </c:pt>
                <c:pt idx="538">
                  <c:v>140.69804382000001</c:v>
                </c:pt>
                <c:pt idx="539">
                  <c:v>140.83769226000001</c:v>
                </c:pt>
                <c:pt idx="540">
                  <c:v>141.09877014</c:v>
                </c:pt>
                <c:pt idx="541">
                  <c:v>141.35415649000001</c:v>
                </c:pt>
                <c:pt idx="542">
                  <c:v>141.62548828000001</c:v>
                </c:pt>
                <c:pt idx="543">
                  <c:v>141.74485779</c:v>
                </c:pt>
                <c:pt idx="544">
                  <c:v>142.06076049999999</c:v>
                </c:pt>
                <c:pt idx="545">
                  <c:v>142.20968628</c:v>
                </c:pt>
                <c:pt idx="546">
                  <c:v>142.46943665000001</c:v>
                </c:pt>
                <c:pt idx="547">
                  <c:v>142.67340088</c:v>
                </c:pt>
                <c:pt idx="548">
                  <c:v>142.91583252000001</c:v>
                </c:pt>
                <c:pt idx="549">
                  <c:v>143.17185974</c:v>
                </c:pt>
                <c:pt idx="550">
                  <c:v>143.30781554999999</c:v>
                </c:pt>
                <c:pt idx="551">
                  <c:v>143.53669739</c:v>
                </c:pt>
                <c:pt idx="552">
                  <c:v>143.75648498999999</c:v>
                </c:pt>
                <c:pt idx="553">
                  <c:v>143.83825684000001</c:v>
                </c:pt>
                <c:pt idx="554">
                  <c:v>144.21330261</c:v>
                </c:pt>
                <c:pt idx="555">
                  <c:v>144.47969054999999</c:v>
                </c:pt>
                <c:pt idx="556">
                  <c:v>144.6418457</c:v>
                </c:pt>
                <c:pt idx="557">
                  <c:v>144.83030701000001</c:v>
                </c:pt>
                <c:pt idx="558">
                  <c:v>145.10261535999999</c:v>
                </c:pt>
                <c:pt idx="559">
                  <c:v>145.30940247000001</c:v>
                </c:pt>
                <c:pt idx="560">
                  <c:v>145.54663085999999</c:v>
                </c:pt>
                <c:pt idx="561">
                  <c:v>145.80285645000001</c:v>
                </c:pt>
                <c:pt idx="562">
                  <c:v>145.9418335</c:v>
                </c:pt>
                <c:pt idx="563">
                  <c:v>146.26419067</c:v>
                </c:pt>
                <c:pt idx="564">
                  <c:v>146.38729857999999</c:v>
                </c:pt>
                <c:pt idx="565">
                  <c:v>146.64984131</c:v>
                </c:pt>
                <c:pt idx="566">
                  <c:v>146.89520264000001</c:v>
                </c:pt>
                <c:pt idx="567">
                  <c:v>147.12786865000001</c:v>
                </c:pt>
                <c:pt idx="568">
                  <c:v>147.31820679</c:v>
                </c:pt>
                <c:pt idx="569">
                  <c:v>147.57192993000001</c:v>
                </c:pt>
                <c:pt idx="570">
                  <c:v>147.78703307999999</c:v>
                </c:pt>
                <c:pt idx="571">
                  <c:v>148.03123474</c:v>
                </c:pt>
                <c:pt idx="572">
                  <c:v>148.30180358999999</c:v>
                </c:pt>
                <c:pt idx="573">
                  <c:v>148.43714904999999</c:v>
                </c:pt>
                <c:pt idx="574">
                  <c:v>148.7865448</c:v>
                </c:pt>
                <c:pt idx="575">
                  <c:v>148.88394165</c:v>
                </c:pt>
                <c:pt idx="576">
                  <c:v>149.16459656000001</c:v>
                </c:pt>
                <c:pt idx="577">
                  <c:v>149.33021545</c:v>
                </c:pt>
                <c:pt idx="578">
                  <c:v>149.66593932999999</c:v>
                </c:pt>
                <c:pt idx="579">
                  <c:v>149.83651732999999</c:v>
                </c:pt>
                <c:pt idx="580">
                  <c:v>150.00520324999999</c:v>
                </c:pt>
                <c:pt idx="581">
                  <c:v>150.27346802</c:v>
                </c:pt>
                <c:pt idx="582">
                  <c:v>150.50131225999999</c:v>
                </c:pt>
                <c:pt idx="583">
                  <c:v>150.63696289000001</c:v>
                </c:pt>
                <c:pt idx="584">
                  <c:v>150.94229125999999</c:v>
                </c:pt>
                <c:pt idx="585">
                  <c:v>151.1681366</c:v>
                </c:pt>
                <c:pt idx="586">
                  <c:v>151.38496398999999</c:v>
                </c:pt>
                <c:pt idx="587">
                  <c:v>151.65724182</c:v>
                </c:pt>
                <c:pt idx="588">
                  <c:v>151.77398682</c:v>
                </c:pt>
                <c:pt idx="589">
                  <c:v>152.09901428000001</c:v>
                </c:pt>
                <c:pt idx="590">
                  <c:v>152.38638306000001</c:v>
                </c:pt>
                <c:pt idx="591">
                  <c:v>152.50958252000001</c:v>
                </c:pt>
                <c:pt idx="592">
                  <c:v>152.73539733999999</c:v>
                </c:pt>
                <c:pt idx="593">
                  <c:v>152.94564818999999</c:v>
                </c:pt>
                <c:pt idx="594">
                  <c:v>153.19853209999999</c:v>
                </c:pt>
                <c:pt idx="595">
                  <c:v>153.36843872</c:v>
                </c:pt>
                <c:pt idx="596">
                  <c:v>153.65150452</c:v>
                </c:pt>
                <c:pt idx="597">
                  <c:v>153.86079407</c:v>
                </c:pt>
                <c:pt idx="598">
                  <c:v>154.1199646</c:v>
                </c:pt>
                <c:pt idx="599">
                  <c:v>154.24633789000001</c:v>
                </c:pt>
                <c:pt idx="600">
                  <c:v>154.53874207000001</c:v>
                </c:pt>
                <c:pt idx="601">
                  <c:v>154.78691101000001</c:v>
                </c:pt>
                <c:pt idx="602">
                  <c:v>154.93351745999999</c:v>
                </c:pt>
                <c:pt idx="603">
                  <c:v>155.24276732999999</c:v>
                </c:pt>
                <c:pt idx="604">
                  <c:v>155.41567993000001</c:v>
                </c:pt>
                <c:pt idx="605">
                  <c:v>155.71965026999999</c:v>
                </c:pt>
                <c:pt idx="606">
                  <c:v>155.82635497999999</c:v>
                </c:pt>
                <c:pt idx="607">
                  <c:v>156.08737183</c:v>
                </c:pt>
                <c:pt idx="608">
                  <c:v>156.25663757000001</c:v>
                </c:pt>
                <c:pt idx="609">
                  <c:v>156.58261107999999</c:v>
                </c:pt>
                <c:pt idx="610">
                  <c:v>156.76083374000001</c:v>
                </c:pt>
                <c:pt idx="611">
                  <c:v>156.95678710999999</c:v>
                </c:pt>
                <c:pt idx="612">
                  <c:v>157.21888733</c:v>
                </c:pt>
                <c:pt idx="613">
                  <c:v>157.46205139</c:v>
                </c:pt>
                <c:pt idx="614">
                  <c:v>157.68937682999999</c:v>
                </c:pt>
                <c:pt idx="615">
                  <c:v>157.91709900000001</c:v>
                </c:pt>
                <c:pt idx="616">
                  <c:v>158.15188599000001</c:v>
                </c:pt>
                <c:pt idx="617">
                  <c:v>158.32685852</c:v>
                </c:pt>
                <c:pt idx="618">
                  <c:v>158.55314636</c:v>
                </c:pt>
                <c:pt idx="619">
                  <c:v>158.79501343000001</c:v>
                </c:pt>
                <c:pt idx="620">
                  <c:v>159.04203795999999</c:v>
                </c:pt>
                <c:pt idx="621">
                  <c:v>159.25270080999999</c:v>
                </c:pt>
                <c:pt idx="622">
                  <c:v>159.49064636</c:v>
                </c:pt>
                <c:pt idx="623">
                  <c:v>159.75274658000001</c:v>
                </c:pt>
                <c:pt idx="624">
                  <c:v>159.92892456000001</c:v>
                </c:pt>
                <c:pt idx="625">
                  <c:v>160.16625977000001</c:v>
                </c:pt>
                <c:pt idx="626">
                  <c:v>160.35005188</c:v>
                </c:pt>
                <c:pt idx="627">
                  <c:v>160.52688599000001</c:v>
                </c:pt>
                <c:pt idx="628">
                  <c:v>160.80717468</c:v>
                </c:pt>
                <c:pt idx="629">
                  <c:v>161.14120482999999</c:v>
                </c:pt>
                <c:pt idx="630">
                  <c:v>161.28080750000001</c:v>
                </c:pt>
                <c:pt idx="631">
                  <c:v>161.48399352999999</c:v>
                </c:pt>
                <c:pt idx="632">
                  <c:v>161.69708252000001</c:v>
                </c:pt>
                <c:pt idx="633">
                  <c:v>162.05010985999999</c:v>
                </c:pt>
                <c:pt idx="634">
                  <c:v>162.13134765999999</c:v>
                </c:pt>
                <c:pt idx="635">
                  <c:v>162.4765625</c:v>
                </c:pt>
                <c:pt idx="636">
                  <c:v>162.64682006999999</c:v>
                </c:pt>
                <c:pt idx="637">
                  <c:v>162.88922119</c:v>
                </c:pt>
                <c:pt idx="638">
                  <c:v>163.03062439000001</c:v>
                </c:pt>
                <c:pt idx="639">
                  <c:v>163.29396057</c:v>
                </c:pt>
                <c:pt idx="640">
                  <c:v>163.53083801</c:v>
                </c:pt>
                <c:pt idx="641">
                  <c:v>163.75057982999999</c:v>
                </c:pt>
                <c:pt idx="642">
                  <c:v>163.94515991</c:v>
                </c:pt>
                <c:pt idx="643">
                  <c:v>164.23123168999999</c:v>
                </c:pt>
                <c:pt idx="644">
                  <c:v>164.48226929</c:v>
                </c:pt>
                <c:pt idx="645">
                  <c:v>164.62757873999999</c:v>
                </c:pt>
                <c:pt idx="646">
                  <c:v>164.88999939000001</c:v>
                </c:pt>
                <c:pt idx="647">
                  <c:v>165.10983275999999</c:v>
                </c:pt>
                <c:pt idx="648">
                  <c:v>165.38677978999999</c:v>
                </c:pt>
                <c:pt idx="649">
                  <c:v>165.58250426999999</c:v>
                </c:pt>
                <c:pt idx="650">
                  <c:v>165.79141235</c:v>
                </c:pt>
                <c:pt idx="651">
                  <c:v>166.11886597</c:v>
                </c:pt>
                <c:pt idx="652">
                  <c:v>166.30154418999999</c:v>
                </c:pt>
                <c:pt idx="653">
                  <c:v>166.42959594999999</c:v>
                </c:pt>
                <c:pt idx="654">
                  <c:v>166.67900084999999</c:v>
                </c:pt>
                <c:pt idx="655">
                  <c:v>166.87664795000001</c:v>
                </c:pt>
                <c:pt idx="656">
                  <c:v>167.12776184000001</c:v>
                </c:pt>
                <c:pt idx="657">
                  <c:v>167.42292785999999</c:v>
                </c:pt>
                <c:pt idx="658">
                  <c:v>167.6178894</c:v>
                </c:pt>
                <c:pt idx="659">
                  <c:v>167.90481567</c:v>
                </c:pt>
                <c:pt idx="660">
                  <c:v>168.03327942000001</c:v>
                </c:pt>
                <c:pt idx="661">
                  <c:v>168.25410461000001</c:v>
                </c:pt>
                <c:pt idx="662">
                  <c:v>168.48583984000001</c:v>
                </c:pt>
                <c:pt idx="663">
                  <c:v>168.74583435</c:v>
                </c:pt>
                <c:pt idx="664">
                  <c:v>168.97471619000001</c:v>
                </c:pt>
                <c:pt idx="665">
                  <c:v>169.16046143</c:v>
                </c:pt>
                <c:pt idx="666">
                  <c:v>169.45596312999999</c:v>
                </c:pt>
                <c:pt idx="667">
                  <c:v>169.64434814000001</c:v>
                </c:pt>
                <c:pt idx="668">
                  <c:v>169.85557556000001</c:v>
                </c:pt>
                <c:pt idx="669">
                  <c:v>170.08822631999999</c:v>
                </c:pt>
                <c:pt idx="670">
                  <c:v>170.36203003</c:v>
                </c:pt>
                <c:pt idx="671">
                  <c:v>170.50140381</c:v>
                </c:pt>
                <c:pt idx="672">
                  <c:v>170.79270935</c:v>
                </c:pt>
                <c:pt idx="673">
                  <c:v>171.08000182999999</c:v>
                </c:pt>
                <c:pt idx="674">
                  <c:v>171.21919249999999</c:v>
                </c:pt>
                <c:pt idx="675">
                  <c:v>171.44664001000001</c:v>
                </c:pt>
                <c:pt idx="676">
                  <c:v>171.69316101000001</c:v>
                </c:pt>
                <c:pt idx="677">
                  <c:v>171.88143921</c:v>
                </c:pt>
                <c:pt idx="678">
                  <c:v>172.14033508</c:v>
                </c:pt>
                <c:pt idx="679">
                  <c:v>172.35700989</c:v>
                </c:pt>
                <c:pt idx="680">
                  <c:v>172.51895142000001</c:v>
                </c:pt>
                <c:pt idx="681">
                  <c:v>172.85906982</c:v>
                </c:pt>
                <c:pt idx="682">
                  <c:v>172.96266173999999</c:v>
                </c:pt>
                <c:pt idx="683">
                  <c:v>173.25849915000001</c:v>
                </c:pt>
                <c:pt idx="684">
                  <c:v>173.46142578000001</c:v>
                </c:pt>
                <c:pt idx="685">
                  <c:v>173.68278502999999</c:v>
                </c:pt>
                <c:pt idx="686">
                  <c:v>173.97985840000001</c:v>
                </c:pt>
                <c:pt idx="687">
                  <c:v>174.09381103999999</c:v>
                </c:pt>
                <c:pt idx="688">
                  <c:v>174.35446167000001</c:v>
                </c:pt>
                <c:pt idx="689">
                  <c:v>174.59625244</c:v>
                </c:pt>
                <c:pt idx="690">
                  <c:v>174.84248352</c:v>
                </c:pt>
                <c:pt idx="691">
                  <c:v>175.03164673000001</c:v>
                </c:pt>
                <c:pt idx="692">
                  <c:v>175.20855713</c:v>
                </c:pt>
                <c:pt idx="693">
                  <c:v>175.53196715999999</c:v>
                </c:pt>
                <c:pt idx="694">
                  <c:v>175.72712708</c:v>
                </c:pt>
                <c:pt idx="695">
                  <c:v>175.97334290000001</c:v>
                </c:pt>
                <c:pt idx="696">
                  <c:v>176.15444946</c:v>
                </c:pt>
                <c:pt idx="697">
                  <c:v>176.38096619000001</c:v>
                </c:pt>
                <c:pt idx="698">
                  <c:v>176.64776610999999</c:v>
                </c:pt>
                <c:pt idx="699">
                  <c:v>176.87278748</c:v>
                </c:pt>
                <c:pt idx="700">
                  <c:v>177.05192565999999</c:v>
                </c:pt>
                <c:pt idx="701">
                  <c:v>177.33169556000001</c:v>
                </c:pt>
                <c:pt idx="702">
                  <c:v>177.54594420999999</c:v>
                </c:pt>
                <c:pt idx="703">
                  <c:v>177.73461914000001</c:v>
                </c:pt>
                <c:pt idx="704">
                  <c:v>177.99339294000001</c:v>
                </c:pt>
                <c:pt idx="705">
                  <c:v>178.22802734000001</c:v>
                </c:pt>
                <c:pt idx="706">
                  <c:v>178.45257568</c:v>
                </c:pt>
                <c:pt idx="707">
                  <c:v>178.69380188</c:v>
                </c:pt>
                <c:pt idx="708">
                  <c:v>178.89131165000001</c:v>
                </c:pt>
                <c:pt idx="709">
                  <c:v>179.09358215</c:v>
                </c:pt>
                <c:pt idx="710">
                  <c:v>179.30937195000001</c:v>
                </c:pt>
                <c:pt idx="711">
                  <c:v>179.54257201999999</c:v>
                </c:pt>
                <c:pt idx="712">
                  <c:v>179.83195495999999</c:v>
                </c:pt>
                <c:pt idx="713">
                  <c:v>180.05532837000001</c:v>
                </c:pt>
                <c:pt idx="714">
                  <c:v>180.2361908</c:v>
                </c:pt>
                <c:pt idx="715">
                  <c:v>180.50709534000001</c:v>
                </c:pt>
                <c:pt idx="716">
                  <c:v>180.68164063</c:v>
                </c:pt>
                <c:pt idx="717">
                  <c:v>180.91673279</c:v>
                </c:pt>
                <c:pt idx="718">
                  <c:v>181.17628479000001</c:v>
                </c:pt>
                <c:pt idx="719">
                  <c:v>181.34468079000001</c:v>
                </c:pt>
                <c:pt idx="720">
                  <c:v>181.53630065999999</c:v>
                </c:pt>
                <c:pt idx="721">
                  <c:v>181.79022216999999</c:v>
                </c:pt>
                <c:pt idx="722">
                  <c:v>182.00369262999999</c:v>
                </c:pt>
                <c:pt idx="723">
                  <c:v>182.22814940999999</c:v>
                </c:pt>
                <c:pt idx="724">
                  <c:v>182.47973633000001</c:v>
                </c:pt>
                <c:pt idx="725">
                  <c:v>182.74435424999999</c:v>
                </c:pt>
                <c:pt idx="726">
                  <c:v>182.92021179</c:v>
                </c:pt>
                <c:pt idx="727">
                  <c:v>183.19528198</c:v>
                </c:pt>
                <c:pt idx="728">
                  <c:v>183.41146850999999</c:v>
                </c:pt>
                <c:pt idx="729">
                  <c:v>183.67216492</c:v>
                </c:pt>
                <c:pt idx="730">
                  <c:v>183.92488098000001</c:v>
                </c:pt>
                <c:pt idx="731">
                  <c:v>184.07484435999999</c:v>
                </c:pt>
                <c:pt idx="732">
                  <c:v>184.29782104</c:v>
                </c:pt>
                <c:pt idx="733">
                  <c:v>184.52133179</c:v>
                </c:pt>
                <c:pt idx="734">
                  <c:v>184.75334167</c:v>
                </c:pt>
                <c:pt idx="735">
                  <c:v>184.97633361999999</c:v>
                </c:pt>
                <c:pt idx="736">
                  <c:v>185.18003845000001</c:v>
                </c:pt>
                <c:pt idx="737">
                  <c:v>185.44415283000001</c:v>
                </c:pt>
                <c:pt idx="738">
                  <c:v>185.65864563</c:v>
                </c:pt>
                <c:pt idx="739">
                  <c:v>185.89013671999999</c:v>
                </c:pt>
                <c:pt idx="740">
                  <c:v>186.07041931000001</c:v>
                </c:pt>
                <c:pt idx="741">
                  <c:v>186.29856873</c:v>
                </c:pt>
                <c:pt idx="742">
                  <c:v>186.56777954</c:v>
                </c:pt>
                <c:pt idx="743">
                  <c:v>186.75700377999999</c:v>
                </c:pt>
                <c:pt idx="744">
                  <c:v>186.98178100999999</c:v>
                </c:pt>
                <c:pt idx="745">
                  <c:v>187.30447387999999</c:v>
                </c:pt>
                <c:pt idx="746">
                  <c:v>187.44108582000001</c:v>
                </c:pt>
                <c:pt idx="747">
                  <c:v>187.68276978</c:v>
                </c:pt>
                <c:pt idx="748">
                  <c:v>187.93557738999999</c:v>
                </c:pt>
                <c:pt idx="749">
                  <c:v>188.12884521000001</c:v>
                </c:pt>
                <c:pt idx="750">
                  <c:v>188.35383605999999</c:v>
                </c:pt>
                <c:pt idx="751">
                  <c:v>188.58711242999999</c:v>
                </c:pt>
                <c:pt idx="752">
                  <c:v>188.76013184000001</c:v>
                </c:pt>
                <c:pt idx="753">
                  <c:v>189.03234863</c:v>
                </c:pt>
                <c:pt idx="754">
                  <c:v>189.23402404999999</c:v>
                </c:pt>
                <c:pt idx="755">
                  <c:v>189.47911071999999</c:v>
                </c:pt>
                <c:pt idx="756">
                  <c:v>189.70294189000001</c:v>
                </c:pt>
                <c:pt idx="757">
                  <c:v>189.87709045</c:v>
                </c:pt>
                <c:pt idx="758">
                  <c:v>190.14245604999999</c:v>
                </c:pt>
                <c:pt idx="759">
                  <c:v>190.37174988000001</c:v>
                </c:pt>
                <c:pt idx="760">
                  <c:v>190.56579590000001</c:v>
                </c:pt>
                <c:pt idx="761">
                  <c:v>190.78846741000001</c:v>
                </c:pt>
                <c:pt idx="762">
                  <c:v>191.11044312000001</c:v>
                </c:pt>
                <c:pt idx="763">
                  <c:v>191.24758911000001</c:v>
                </c:pt>
                <c:pt idx="764">
                  <c:v>191.54580687999999</c:v>
                </c:pt>
                <c:pt idx="765">
                  <c:v>191.79054260000001</c:v>
                </c:pt>
                <c:pt idx="766">
                  <c:v>191.95870972</c:v>
                </c:pt>
                <c:pt idx="767">
                  <c:v>192.17619324</c:v>
                </c:pt>
                <c:pt idx="768">
                  <c:v>192.39686584</c:v>
                </c:pt>
                <c:pt idx="769">
                  <c:v>192.69264221</c:v>
                </c:pt>
                <c:pt idx="770">
                  <c:v>192.87722778</c:v>
                </c:pt>
                <c:pt idx="771">
                  <c:v>193.09864807</c:v>
                </c:pt>
                <c:pt idx="772">
                  <c:v>193.32196045000001</c:v>
                </c:pt>
                <c:pt idx="773">
                  <c:v>193.54855347</c:v>
                </c:pt>
                <c:pt idx="774">
                  <c:v>193.73854065</c:v>
                </c:pt>
                <c:pt idx="775">
                  <c:v>194.00715636999999</c:v>
                </c:pt>
                <c:pt idx="776">
                  <c:v>194.17062378</c:v>
                </c:pt>
                <c:pt idx="777">
                  <c:v>194.45002747000001</c:v>
                </c:pt>
                <c:pt idx="778">
                  <c:v>194.64356995</c:v>
                </c:pt>
                <c:pt idx="779">
                  <c:v>194.86445617999999</c:v>
                </c:pt>
                <c:pt idx="780">
                  <c:v>195.04937744</c:v>
                </c:pt>
                <c:pt idx="781">
                  <c:v>195.32987976000001</c:v>
                </c:pt>
                <c:pt idx="782">
                  <c:v>195.55085754000001</c:v>
                </c:pt>
                <c:pt idx="783">
                  <c:v>195.77915955</c:v>
                </c:pt>
                <c:pt idx="784">
                  <c:v>196.00431824</c:v>
                </c:pt>
                <c:pt idx="785">
                  <c:v>196.26692199999999</c:v>
                </c:pt>
                <c:pt idx="786">
                  <c:v>196.44779968</c:v>
                </c:pt>
                <c:pt idx="787">
                  <c:v>196.64416503999999</c:v>
                </c:pt>
                <c:pt idx="788">
                  <c:v>196.91340636999999</c:v>
                </c:pt>
                <c:pt idx="789">
                  <c:v>197.12271118000001</c:v>
                </c:pt>
                <c:pt idx="790">
                  <c:v>197.35852051000001</c:v>
                </c:pt>
                <c:pt idx="791">
                  <c:v>197.51913451999999</c:v>
                </c:pt>
                <c:pt idx="792">
                  <c:v>197.82922363</c:v>
                </c:pt>
                <c:pt idx="793">
                  <c:v>198.05477905000001</c:v>
                </c:pt>
                <c:pt idx="794">
                  <c:v>198.19921875</c:v>
                </c:pt>
                <c:pt idx="795">
                  <c:v>198.41943359000001</c:v>
                </c:pt>
                <c:pt idx="796">
                  <c:v>198.70571899000001</c:v>
                </c:pt>
                <c:pt idx="797">
                  <c:v>198.94216918999999</c:v>
                </c:pt>
                <c:pt idx="798">
                  <c:v>199.08572387999999</c:v>
                </c:pt>
                <c:pt idx="799">
                  <c:v>199.33479309000001</c:v>
                </c:pt>
                <c:pt idx="800">
                  <c:v>199.62709045</c:v>
                </c:pt>
                <c:pt idx="801">
                  <c:v>199.86166381999999</c:v>
                </c:pt>
                <c:pt idx="802">
                  <c:v>200.08322143999999</c:v>
                </c:pt>
                <c:pt idx="803">
                  <c:v>200.24763489</c:v>
                </c:pt>
                <c:pt idx="804">
                  <c:v>200.48632813</c:v>
                </c:pt>
                <c:pt idx="805">
                  <c:v>200.72045897999999</c:v>
                </c:pt>
                <c:pt idx="806">
                  <c:v>200.97277832</c:v>
                </c:pt>
                <c:pt idx="807">
                  <c:v>201.21229553000001</c:v>
                </c:pt>
                <c:pt idx="808">
                  <c:v>201.35202025999999</c:v>
                </c:pt>
                <c:pt idx="809">
                  <c:v>201.65422057999999</c:v>
                </c:pt>
                <c:pt idx="810">
                  <c:v>201.85383605999999</c:v>
                </c:pt>
                <c:pt idx="811">
                  <c:v>202.06877136</c:v>
                </c:pt>
                <c:pt idx="812">
                  <c:v>202.27070617999999</c:v>
                </c:pt>
                <c:pt idx="813">
                  <c:v>202.52732849</c:v>
                </c:pt>
                <c:pt idx="814">
                  <c:v>202.72227477999999</c:v>
                </c:pt>
                <c:pt idx="815">
                  <c:v>202.91728209999999</c:v>
                </c:pt>
                <c:pt idx="816">
                  <c:v>203.16706848000001</c:v>
                </c:pt>
                <c:pt idx="817">
                  <c:v>203.44805908000001</c:v>
                </c:pt>
                <c:pt idx="818">
                  <c:v>203.56242370999999</c:v>
                </c:pt>
                <c:pt idx="819">
                  <c:v>203.86367798000001</c:v>
                </c:pt>
                <c:pt idx="820">
                  <c:v>204.07348633000001</c:v>
                </c:pt>
                <c:pt idx="821">
                  <c:v>204.32826233</c:v>
                </c:pt>
                <c:pt idx="822">
                  <c:v>204.5319519</c:v>
                </c:pt>
                <c:pt idx="823">
                  <c:v>204.77088928000001</c:v>
                </c:pt>
                <c:pt idx="824">
                  <c:v>205.03739929</c:v>
                </c:pt>
                <c:pt idx="825">
                  <c:v>205.25776672000001</c:v>
                </c:pt>
                <c:pt idx="826">
                  <c:v>205.48535156</c:v>
                </c:pt>
                <c:pt idx="827">
                  <c:v>205.69439697000001</c:v>
                </c:pt>
                <c:pt idx="828">
                  <c:v>205.85131835999999</c:v>
                </c:pt>
                <c:pt idx="829">
                  <c:v>206.06158447000001</c:v>
                </c:pt>
                <c:pt idx="830">
                  <c:v>206.31906128</c:v>
                </c:pt>
                <c:pt idx="831">
                  <c:v>206.56488037</c:v>
                </c:pt>
                <c:pt idx="832">
                  <c:v>206.74725341999999</c:v>
                </c:pt>
                <c:pt idx="833">
                  <c:v>207.00077820000001</c:v>
                </c:pt>
                <c:pt idx="834">
                  <c:v>207.19731139999999</c:v>
                </c:pt>
                <c:pt idx="835">
                  <c:v>207.54318237000001</c:v>
                </c:pt>
                <c:pt idx="836">
                  <c:v>207.68986511</c:v>
                </c:pt>
                <c:pt idx="837">
                  <c:v>207.8664856</c:v>
                </c:pt>
                <c:pt idx="838">
                  <c:v>208.11973571999999</c:v>
                </c:pt>
                <c:pt idx="839">
                  <c:v>208.31735229</c:v>
                </c:pt>
                <c:pt idx="840">
                  <c:v>208.56684874999999</c:v>
                </c:pt>
                <c:pt idx="841">
                  <c:v>208.81880188</c:v>
                </c:pt>
                <c:pt idx="842">
                  <c:v>208.99334716999999</c:v>
                </c:pt>
                <c:pt idx="843">
                  <c:v>209.27992248999999</c:v>
                </c:pt>
                <c:pt idx="844">
                  <c:v>209.50424193999999</c:v>
                </c:pt>
                <c:pt idx="845">
                  <c:v>209.7552948</c:v>
                </c:pt>
                <c:pt idx="846">
                  <c:v>209.88230895999999</c:v>
                </c:pt>
                <c:pt idx="847">
                  <c:v>210.14814758</c:v>
                </c:pt>
                <c:pt idx="848">
                  <c:v>210.31900024000001</c:v>
                </c:pt>
                <c:pt idx="849">
                  <c:v>210.62805176000001</c:v>
                </c:pt>
                <c:pt idx="850">
                  <c:v>210.78953551999999</c:v>
                </c:pt>
                <c:pt idx="851">
                  <c:v>211.07463074</c:v>
                </c:pt>
                <c:pt idx="852">
                  <c:v>211.35115051</c:v>
                </c:pt>
                <c:pt idx="853">
                  <c:v>211.53436278999999</c:v>
                </c:pt>
                <c:pt idx="854">
                  <c:v>211.72181702</c:v>
                </c:pt>
                <c:pt idx="855">
                  <c:v>211.93199157999999</c:v>
                </c:pt>
                <c:pt idx="856">
                  <c:v>212.19886779999999</c:v>
                </c:pt>
                <c:pt idx="857">
                  <c:v>212.45764159999999</c:v>
                </c:pt>
                <c:pt idx="858">
                  <c:v>212.67152404999999</c:v>
                </c:pt>
                <c:pt idx="859">
                  <c:v>212.8742981</c:v>
                </c:pt>
                <c:pt idx="860">
                  <c:v>213.04853821</c:v>
                </c:pt>
                <c:pt idx="861">
                  <c:v>213.26940918</c:v>
                </c:pt>
                <c:pt idx="862">
                  <c:v>213.56198119999999</c:v>
                </c:pt>
                <c:pt idx="863">
                  <c:v>213.74755859000001</c:v>
                </c:pt>
                <c:pt idx="864">
                  <c:v>213.97100829999999</c:v>
                </c:pt>
                <c:pt idx="865">
                  <c:v>214.25526428000001</c:v>
                </c:pt>
                <c:pt idx="866">
                  <c:v>214.51083374000001</c:v>
                </c:pt>
                <c:pt idx="867">
                  <c:v>214.69883727999999</c:v>
                </c:pt>
                <c:pt idx="868">
                  <c:v>214.85560608</c:v>
                </c:pt>
                <c:pt idx="869">
                  <c:v>215.05886841</c:v>
                </c:pt>
                <c:pt idx="870">
                  <c:v>215.39463806000001</c:v>
                </c:pt>
                <c:pt idx="871">
                  <c:v>215.55458068999999</c:v>
                </c:pt>
                <c:pt idx="872">
                  <c:v>215.82019043</c:v>
                </c:pt>
                <c:pt idx="873">
                  <c:v>216.05339050000001</c:v>
                </c:pt>
                <c:pt idx="874">
                  <c:v>216.30947875999999</c:v>
                </c:pt>
                <c:pt idx="875">
                  <c:v>216.50167847</c:v>
                </c:pt>
                <c:pt idx="876">
                  <c:v>216.7953186</c:v>
                </c:pt>
                <c:pt idx="877">
                  <c:v>216.97134399000001</c:v>
                </c:pt>
                <c:pt idx="878">
                  <c:v>217.20837402000001</c:v>
                </c:pt>
                <c:pt idx="879">
                  <c:v>217.39605713</c:v>
                </c:pt>
                <c:pt idx="880">
                  <c:v>217.63670349</c:v>
                </c:pt>
                <c:pt idx="881">
                  <c:v>217.89073181000001</c:v>
                </c:pt>
                <c:pt idx="882">
                  <c:v>218.10861206000001</c:v>
                </c:pt>
                <c:pt idx="883">
                  <c:v>218.33854675000001</c:v>
                </c:pt>
                <c:pt idx="884">
                  <c:v>218.58792113999999</c:v>
                </c:pt>
                <c:pt idx="885">
                  <c:v>218.78547667999999</c:v>
                </c:pt>
                <c:pt idx="886">
                  <c:v>218.97599792</c:v>
                </c:pt>
                <c:pt idx="887">
                  <c:v>219.27674866000001</c:v>
                </c:pt>
                <c:pt idx="888">
                  <c:v>219.47767639</c:v>
                </c:pt>
                <c:pt idx="889">
                  <c:v>219.7056427</c:v>
                </c:pt>
                <c:pt idx="890">
                  <c:v>219.87258911000001</c:v>
                </c:pt>
                <c:pt idx="891">
                  <c:v>220.20750426999999</c:v>
                </c:pt>
                <c:pt idx="892">
                  <c:v>220.35322571</c:v>
                </c:pt>
                <c:pt idx="893">
                  <c:v>220.55984497</c:v>
                </c:pt>
                <c:pt idx="894">
                  <c:v>220.77062988</c:v>
                </c:pt>
                <c:pt idx="895">
                  <c:v>221.04875182999999</c:v>
                </c:pt>
                <c:pt idx="896">
                  <c:v>221.21955872000001</c:v>
                </c:pt>
                <c:pt idx="897">
                  <c:v>221.50570679</c:v>
                </c:pt>
                <c:pt idx="898">
                  <c:v>221.69703673999999</c:v>
                </c:pt>
                <c:pt idx="899">
                  <c:v>221.95800781</c:v>
                </c:pt>
                <c:pt idx="900">
                  <c:v>222.16401672000001</c:v>
                </c:pt>
                <c:pt idx="901">
                  <c:v>222.35215758999999</c:v>
                </c:pt>
                <c:pt idx="902">
                  <c:v>222.61297607</c:v>
                </c:pt>
                <c:pt idx="903">
                  <c:v>222.82749939000001</c:v>
                </c:pt>
                <c:pt idx="904">
                  <c:v>223.06488037</c:v>
                </c:pt>
                <c:pt idx="905">
                  <c:v>223.24588012999999</c:v>
                </c:pt>
                <c:pt idx="906">
                  <c:v>223.54112244000001</c:v>
                </c:pt>
                <c:pt idx="907">
                  <c:v>223.75190735000001</c:v>
                </c:pt>
                <c:pt idx="908">
                  <c:v>224.00169373</c:v>
                </c:pt>
                <c:pt idx="909">
                  <c:v>224.19801330999999</c:v>
                </c:pt>
                <c:pt idx="910">
                  <c:v>224.45314026</c:v>
                </c:pt>
                <c:pt idx="911">
                  <c:v>224.69641113</c:v>
                </c:pt>
                <c:pt idx="912">
                  <c:v>224.87661743000001</c:v>
                </c:pt>
                <c:pt idx="913">
                  <c:v>225.11853027000001</c:v>
                </c:pt>
                <c:pt idx="914">
                  <c:v>225.32254028</c:v>
                </c:pt>
                <c:pt idx="915">
                  <c:v>225.53396606000001</c:v>
                </c:pt>
                <c:pt idx="916">
                  <c:v>225.77145386000001</c:v>
                </c:pt>
                <c:pt idx="917">
                  <c:v>226.06506347999999</c:v>
                </c:pt>
                <c:pt idx="918">
                  <c:v>226.26997374999999</c:v>
                </c:pt>
                <c:pt idx="919">
                  <c:v>226.42631531000001</c:v>
                </c:pt>
                <c:pt idx="920">
                  <c:v>226.75141907</c:v>
                </c:pt>
                <c:pt idx="921">
                  <c:v>226.90940857000001</c:v>
                </c:pt>
                <c:pt idx="922">
                  <c:v>227.20281982</c:v>
                </c:pt>
                <c:pt idx="923">
                  <c:v>227.36270142000001</c:v>
                </c:pt>
                <c:pt idx="924">
                  <c:v>227.56567383000001</c:v>
                </c:pt>
                <c:pt idx="925">
                  <c:v>227.88539123999999</c:v>
                </c:pt>
                <c:pt idx="926">
                  <c:v>228.11695861999999</c:v>
                </c:pt>
                <c:pt idx="927">
                  <c:v>228.3790741</c:v>
                </c:pt>
                <c:pt idx="928">
                  <c:v>228.54771423</c:v>
                </c:pt>
                <c:pt idx="929">
                  <c:v>228.7805481</c:v>
                </c:pt>
                <c:pt idx="930">
                  <c:v>229.04139709</c:v>
                </c:pt>
                <c:pt idx="931">
                  <c:v>229.23780823000001</c:v>
                </c:pt>
                <c:pt idx="932">
                  <c:v>229.47679138000001</c:v>
                </c:pt>
                <c:pt idx="933">
                  <c:v>229.6934967</c:v>
                </c:pt>
                <c:pt idx="934">
                  <c:v>229.86886597</c:v>
                </c:pt>
                <c:pt idx="935">
                  <c:v>230.14941406</c:v>
                </c:pt>
                <c:pt idx="936">
                  <c:v>230.35739136000001</c:v>
                </c:pt>
                <c:pt idx="937">
                  <c:v>230.60989380000001</c:v>
                </c:pt>
                <c:pt idx="938">
                  <c:v>230.77616882000001</c:v>
                </c:pt>
                <c:pt idx="939">
                  <c:v>231.02589416999999</c:v>
                </c:pt>
                <c:pt idx="940">
                  <c:v>231.29057312</c:v>
                </c:pt>
                <c:pt idx="941">
                  <c:v>231.54388427999999</c:v>
                </c:pt>
                <c:pt idx="942">
                  <c:v>231.71389771</c:v>
                </c:pt>
                <c:pt idx="943">
                  <c:v>231.96206665</c:v>
                </c:pt>
                <c:pt idx="944">
                  <c:v>232.16383361999999</c:v>
                </c:pt>
                <c:pt idx="945">
                  <c:v>232.37649536000001</c:v>
                </c:pt>
                <c:pt idx="946">
                  <c:v>232.6746521</c:v>
                </c:pt>
                <c:pt idx="947">
                  <c:v>232.87214660999999</c:v>
                </c:pt>
                <c:pt idx="948">
                  <c:v>233.11225891000001</c:v>
                </c:pt>
                <c:pt idx="949">
                  <c:v>233.28303528000001</c:v>
                </c:pt>
                <c:pt idx="950">
                  <c:v>233.53315735000001</c:v>
                </c:pt>
                <c:pt idx="951">
                  <c:v>233.72871398999999</c:v>
                </c:pt>
                <c:pt idx="952">
                  <c:v>233.99336242999999</c:v>
                </c:pt>
                <c:pt idx="953">
                  <c:v>234.28335571</c:v>
                </c:pt>
                <c:pt idx="954">
                  <c:v>234.47367858999999</c:v>
                </c:pt>
                <c:pt idx="955">
                  <c:v>234.70837402000001</c:v>
                </c:pt>
                <c:pt idx="956">
                  <c:v>234.91627502</c:v>
                </c:pt>
                <c:pt idx="957">
                  <c:v>235.19258117999999</c:v>
                </c:pt>
                <c:pt idx="958">
                  <c:v>235.3368988</c:v>
                </c:pt>
                <c:pt idx="959">
                  <c:v>235.63380432</c:v>
                </c:pt>
                <c:pt idx="960">
                  <c:v>235.84521484000001</c:v>
                </c:pt>
                <c:pt idx="961">
                  <c:v>236.03080750000001</c:v>
                </c:pt>
                <c:pt idx="962">
                  <c:v>236.30950927999999</c:v>
                </c:pt>
                <c:pt idx="963">
                  <c:v>236.4768219</c:v>
                </c:pt>
                <c:pt idx="964">
                  <c:v>236.67521667</c:v>
                </c:pt>
                <c:pt idx="965">
                  <c:v>236.90551758000001</c:v>
                </c:pt>
                <c:pt idx="966">
                  <c:v>237.14274596999999</c:v>
                </c:pt>
                <c:pt idx="967">
                  <c:v>237.36790465999999</c:v>
                </c:pt>
                <c:pt idx="968">
                  <c:v>237.60220337000001</c:v>
                </c:pt>
                <c:pt idx="969">
                  <c:v>237.78613281</c:v>
                </c:pt>
                <c:pt idx="970">
                  <c:v>238.05563354</c:v>
                </c:pt>
                <c:pt idx="971">
                  <c:v>238.31590270999999</c:v>
                </c:pt>
                <c:pt idx="972">
                  <c:v>238.48762511999999</c:v>
                </c:pt>
                <c:pt idx="973">
                  <c:v>238.76193237000001</c:v>
                </c:pt>
                <c:pt idx="974">
                  <c:v>239.02009583</c:v>
                </c:pt>
                <c:pt idx="975">
                  <c:v>239.14376831000001</c:v>
                </c:pt>
                <c:pt idx="976">
                  <c:v>239.51454163</c:v>
                </c:pt>
                <c:pt idx="977">
                  <c:v>239.60377502</c:v>
                </c:pt>
                <c:pt idx="978">
                  <c:v>239.91827393</c:v>
                </c:pt>
                <c:pt idx="979">
                  <c:v>240.09480285999999</c:v>
                </c:pt>
                <c:pt idx="980">
                  <c:v>240.36262511999999</c:v>
                </c:pt>
                <c:pt idx="981">
                  <c:v>240.55976867999999</c:v>
                </c:pt>
                <c:pt idx="982">
                  <c:v>240.76609801999999</c:v>
                </c:pt>
                <c:pt idx="983">
                  <c:v>241.02168273999999</c:v>
                </c:pt>
                <c:pt idx="984">
                  <c:v>241.2612915</c:v>
                </c:pt>
                <c:pt idx="985">
                  <c:v>241.42272948999999</c:v>
                </c:pt>
                <c:pt idx="986">
                  <c:v>241.65971375000001</c:v>
                </c:pt>
                <c:pt idx="987">
                  <c:v>241.95634459999999</c:v>
                </c:pt>
                <c:pt idx="988">
                  <c:v>242.08790587999999</c:v>
                </c:pt>
                <c:pt idx="989">
                  <c:v>242.30715942</c:v>
                </c:pt>
                <c:pt idx="990">
                  <c:v>242.55172729</c:v>
                </c:pt>
                <c:pt idx="991">
                  <c:v>242.73442077999999</c:v>
                </c:pt>
                <c:pt idx="992">
                  <c:v>243.01512145999999</c:v>
                </c:pt>
                <c:pt idx="993">
                  <c:v>243.21383667000001</c:v>
                </c:pt>
                <c:pt idx="994">
                  <c:v>243.40791321</c:v>
                </c:pt>
                <c:pt idx="995">
                  <c:v>243.61160278</c:v>
                </c:pt>
                <c:pt idx="996">
                  <c:v>243.89704895</c:v>
                </c:pt>
                <c:pt idx="997">
                  <c:v>244.06982421999999</c:v>
                </c:pt>
                <c:pt idx="998">
                  <c:v>244.37567139000001</c:v>
                </c:pt>
                <c:pt idx="999">
                  <c:v>244.63739014000001</c:v>
                </c:pt>
                <c:pt idx="1000">
                  <c:v>244.81848145000001</c:v>
                </c:pt>
                <c:pt idx="1001">
                  <c:v>245.04214478</c:v>
                </c:pt>
                <c:pt idx="1002">
                  <c:v>245.27633667000001</c:v>
                </c:pt>
                <c:pt idx="1003">
                  <c:v>245.52990722999999</c:v>
                </c:pt>
                <c:pt idx="1004">
                  <c:v>245.67745972</c:v>
                </c:pt>
                <c:pt idx="1005">
                  <c:v>245.94810486</c:v>
                </c:pt>
                <c:pt idx="1006">
                  <c:v>246.18077087</c:v>
                </c:pt>
                <c:pt idx="1007">
                  <c:v>246.37976073999999</c:v>
                </c:pt>
                <c:pt idx="1008">
                  <c:v>246.64953613</c:v>
                </c:pt>
                <c:pt idx="1009">
                  <c:v>246.90859985</c:v>
                </c:pt>
                <c:pt idx="1010">
                  <c:v>247.0843811</c:v>
                </c:pt>
                <c:pt idx="1011">
                  <c:v>247.25271606000001</c:v>
                </c:pt>
                <c:pt idx="1012">
                  <c:v>247.49174500000001</c:v>
                </c:pt>
                <c:pt idx="1013">
                  <c:v>247.69261169000001</c:v>
                </c:pt>
                <c:pt idx="1014">
                  <c:v>247.94833374000001</c:v>
                </c:pt>
                <c:pt idx="1015">
                  <c:v>248.20138549999999</c:v>
                </c:pt>
                <c:pt idx="1016">
                  <c:v>248.40489196999999</c:v>
                </c:pt>
                <c:pt idx="1017">
                  <c:v>248.6678009</c:v>
                </c:pt>
                <c:pt idx="1018">
                  <c:v>248.87611389</c:v>
                </c:pt>
                <c:pt idx="1019">
                  <c:v>249.09313965000001</c:v>
                </c:pt>
                <c:pt idx="1020">
                  <c:v>249.30891417999999</c:v>
                </c:pt>
                <c:pt idx="1021">
                  <c:v>249.56031798999999</c:v>
                </c:pt>
                <c:pt idx="1022">
                  <c:v>249.71556090999999</c:v>
                </c:pt>
                <c:pt idx="1023">
                  <c:v>250.00827025999999</c:v>
                </c:pt>
                <c:pt idx="1024">
                  <c:v>250.19915771000001</c:v>
                </c:pt>
                <c:pt idx="1025">
                  <c:v>250.41316223000001</c:v>
                </c:pt>
                <c:pt idx="1026">
                  <c:v>250.75152588</c:v>
                </c:pt>
                <c:pt idx="1027">
                  <c:v>250.91723633000001</c:v>
                </c:pt>
                <c:pt idx="1028">
                  <c:v>251.06881713999999</c:v>
                </c:pt>
                <c:pt idx="1029">
                  <c:v>251.40658568999999</c:v>
                </c:pt>
                <c:pt idx="1030">
                  <c:v>251.53514099</c:v>
                </c:pt>
                <c:pt idx="1031">
                  <c:v>251.79391479</c:v>
                </c:pt>
                <c:pt idx="1032">
                  <c:v>252.02040099999999</c:v>
                </c:pt>
                <c:pt idx="1033">
                  <c:v>252.29629517000001</c:v>
                </c:pt>
                <c:pt idx="1034">
                  <c:v>252.46124268</c:v>
                </c:pt>
                <c:pt idx="1035">
                  <c:v>252.68237305</c:v>
                </c:pt>
                <c:pt idx="1036">
                  <c:v>252.92910767000001</c:v>
                </c:pt>
                <c:pt idx="1037">
                  <c:v>253.13618468999999</c:v>
                </c:pt>
                <c:pt idx="1038">
                  <c:v>253.39729309000001</c:v>
                </c:pt>
                <c:pt idx="1039">
                  <c:v>253.58006287000001</c:v>
                </c:pt>
                <c:pt idx="1040">
                  <c:v>253.82958984000001</c:v>
                </c:pt>
                <c:pt idx="1041">
                  <c:v>254.10729979999999</c:v>
                </c:pt>
                <c:pt idx="1042">
                  <c:v>254.27865600999999</c:v>
                </c:pt>
                <c:pt idx="1043">
                  <c:v>254.52085876000001</c:v>
                </c:pt>
                <c:pt idx="1044">
                  <c:v>254.74018860000001</c:v>
                </c:pt>
                <c:pt idx="1045">
                  <c:v>254.97195435</c:v>
                </c:pt>
                <c:pt idx="1046">
                  <c:v>255.17160034</c:v>
                </c:pt>
                <c:pt idx="1047">
                  <c:v>255.37368774000001</c:v>
                </c:pt>
                <c:pt idx="1048">
                  <c:v>255.66351318</c:v>
                </c:pt>
                <c:pt idx="1049">
                  <c:v>255.83374022999999</c:v>
                </c:pt>
                <c:pt idx="1050">
                  <c:v>256.14709472999999</c:v>
                </c:pt>
                <c:pt idx="1051">
                  <c:v>256.35971068999999</c:v>
                </c:pt>
                <c:pt idx="1052">
                  <c:v>256.56488037000003</c:v>
                </c:pt>
                <c:pt idx="1053">
                  <c:v>256.79809569999998</c:v>
                </c:pt>
                <c:pt idx="1054">
                  <c:v>256.98269653</c:v>
                </c:pt>
                <c:pt idx="1055">
                  <c:v>257.20904540999999</c:v>
                </c:pt>
                <c:pt idx="1056">
                  <c:v>257.50311278999999</c:v>
                </c:pt>
                <c:pt idx="1057">
                  <c:v>257.66894531000003</c:v>
                </c:pt>
                <c:pt idx="1058">
                  <c:v>257.87750244</c:v>
                </c:pt>
                <c:pt idx="1059">
                  <c:v>258.12890625</c:v>
                </c:pt>
                <c:pt idx="1060">
                  <c:v>258.37969971000001</c:v>
                </c:pt>
                <c:pt idx="1061">
                  <c:v>258.61151123000002</c:v>
                </c:pt>
                <c:pt idx="1062">
                  <c:v>258.81085204999999</c:v>
                </c:pt>
                <c:pt idx="1063">
                  <c:v>259.10430908000001</c:v>
                </c:pt>
                <c:pt idx="1064">
                  <c:v>259.30493164000001</c:v>
                </c:pt>
                <c:pt idx="1065">
                  <c:v>259.57232665999999</c:v>
                </c:pt>
                <c:pt idx="1066">
                  <c:v>259.74462891000002</c:v>
                </c:pt>
                <c:pt idx="1067">
                  <c:v>260.00299072000001</c:v>
                </c:pt>
                <c:pt idx="1068">
                  <c:v>260.20910644999998</c:v>
                </c:pt>
                <c:pt idx="1069">
                  <c:v>260.4609375</c:v>
                </c:pt>
                <c:pt idx="1070">
                  <c:v>260.61450194999998</c:v>
                </c:pt>
                <c:pt idx="1071">
                  <c:v>260.84844971000001</c:v>
                </c:pt>
                <c:pt idx="1072">
                  <c:v>261.06188965000001</c:v>
                </c:pt>
                <c:pt idx="1073">
                  <c:v>261.28277587999997</c:v>
                </c:pt>
                <c:pt idx="1074">
                  <c:v>261.51757813</c:v>
                </c:pt>
                <c:pt idx="1075">
                  <c:v>261.68890381</c:v>
                </c:pt>
                <c:pt idx="1076">
                  <c:v>261.97033691000001</c:v>
                </c:pt>
                <c:pt idx="1077">
                  <c:v>262.20007323999999</c:v>
                </c:pt>
                <c:pt idx="1078">
                  <c:v>262.46893311000002</c:v>
                </c:pt>
                <c:pt idx="1079">
                  <c:v>262.68603516000002</c:v>
                </c:pt>
                <c:pt idx="1080">
                  <c:v>262.87158203000001</c:v>
                </c:pt>
                <c:pt idx="1081">
                  <c:v>263.07775879000002</c:v>
                </c:pt>
                <c:pt idx="1082">
                  <c:v>263.29388427999999</c:v>
                </c:pt>
                <c:pt idx="1083">
                  <c:v>263.58508301000001</c:v>
                </c:pt>
                <c:pt idx="1084">
                  <c:v>263.76818847999999</c:v>
                </c:pt>
                <c:pt idx="1085">
                  <c:v>263.99536132999998</c:v>
                </c:pt>
                <c:pt idx="1086">
                  <c:v>264.24310302999999</c:v>
                </c:pt>
                <c:pt idx="1087">
                  <c:v>264.43218994</c:v>
                </c:pt>
                <c:pt idx="1088">
                  <c:v>264.61309813999998</c:v>
                </c:pt>
                <c:pt idx="1089">
                  <c:v>264.93811034999999</c:v>
                </c:pt>
                <c:pt idx="1090">
                  <c:v>265.09228516000002</c:v>
                </c:pt>
                <c:pt idx="1091">
                  <c:v>265.36621093999997</c:v>
                </c:pt>
                <c:pt idx="1092">
                  <c:v>265.54772948999999</c:v>
                </c:pt>
                <c:pt idx="1093">
                  <c:v>265.75793456999997</c:v>
                </c:pt>
                <c:pt idx="1094">
                  <c:v>265.99621581999997</c:v>
                </c:pt>
                <c:pt idx="1095">
                  <c:v>266.29278563999998</c:v>
                </c:pt>
                <c:pt idx="1096">
                  <c:v>266.42089843999997</c:v>
                </c:pt>
                <c:pt idx="1097">
                  <c:v>266.71972656000003</c:v>
                </c:pt>
                <c:pt idx="1098">
                  <c:v>266.90264893</c:v>
                </c:pt>
                <c:pt idx="1099">
                  <c:v>267.18298340000001</c:v>
                </c:pt>
                <c:pt idx="1100">
                  <c:v>267.40887450999998</c:v>
                </c:pt>
                <c:pt idx="1101">
                  <c:v>267.60742188</c:v>
                </c:pt>
                <c:pt idx="1102">
                  <c:v>267.86083983999998</c:v>
                </c:pt>
                <c:pt idx="1103">
                  <c:v>268.00061034999999</c:v>
                </c:pt>
                <c:pt idx="1104">
                  <c:v>268.30047607</c:v>
                </c:pt>
                <c:pt idx="1105">
                  <c:v>268.48791504000002</c:v>
                </c:pt>
                <c:pt idx="1106">
                  <c:v>268.68493652000001</c:v>
                </c:pt>
                <c:pt idx="1107">
                  <c:v>268.93597412000003</c:v>
                </c:pt>
                <c:pt idx="1108">
                  <c:v>269.14904784999999</c:v>
                </c:pt>
                <c:pt idx="1109">
                  <c:v>269.43127441000001</c:v>
                </c:pt>
                <c:pt idx="1110">
                  <c:v>269.65429688</c:v>
                </c:pt>
                <c:pt idx="1111">
                  <c:v>269.84893799000002</c:v>
                </c:pt>
                <c:pt idx="1112">
                  <c:v>270.05816650000003</c:v>
                </c:pt>
                <c:pt idx="1113">
                  <c:v>270.28436278999999</c:v>
                </c:pt>
                <c:pt idx="1114">
                  <c:v>270.55584716999999</c:v>
                </c:pt>
                <c:pt idx="1115">
                  <c:v>270.70770263999998</c:v>
                </c:pt>
                <c:pt idx="1116">
                  <c:v>270.94653319999998</c:v>
                </c:pt>
                <c:pt idx="1117">
                  <c:v>271.23638915999999</c:v>
                </c:pt>
                <c:pt idx="1118">
                  <c:v>271.44824218999997</c:v>
                </c:pt>
                <c:pt idx="1119">
                  <c:v>271.70861816000001</c:v>
                </c:pt>
                <c:pt idx="1120">
                  <c:v>271.91760254000002</c:v>
                </c:pt>
                <c:pt idx="1121">
                  <c:v>272.10296631</c:v>
                </c:pt>
                <c:pt idx="1122">
                  <c:v>272.35198974999997</c:v>
                </c:pt>
                <c:pt idx="1123">
                  <c:v>272.55560302999999</c:v>
                </c:pt>
                <c:pt idx="1124">
                  <c:v>272.79394531000003</c:v>
                </c:pt>
                <c:pt idx="1125">
                  <c:v>273.06896972999999</c:v>
                </c:pt>
                <c:pt idx="1126">
                  <c:v>273.19476318</c:v>
                </c:pt>
                <c:pt idx="1127">
                  <c:v>273.48834228999999</c:v>
                </c:pt>
                <c:pt idx="1128">
                  <c:v>273.67004394999998</c:v>
                </c:pt>
                <c:pt idx="1129">
                  <c:v>273.86987305000002</c:v>
                </c:pt>
                <c:pt idx="1130">
                  <c:v>274.17102051000001</c:v>
                </c:pt>
                <c:pt idx="1131">
                  <c:v>274.37603760000002</c:v>
                </c:pt>
                <c:pt idx="1132">
                  <c:v>274.61114501999998</c:v>
                </c:pt>
                <c:pt idx="1133">
                  <c:v>274.82916260000002</c:v>
                </c:pt>
                <c:pt idx="1134">
                  <c:v>275.06927489999998</c:v>
                </c:pt>
                <c:pt idx="1135">
                  <c:v>275.29095459000001</c:v>
                </c:pt>
                <c:pt idx="1136">
                  <c:v>275.56298828000001</c:v>
                </c:pt>
                <c:pt idx="1137">
                  <c:v>275.69580078000001</c:v>
                </c:pt>
                <c:pt idx="1138">
                  <c:v>275.88317870999998</c:v>
                </c:pt>
                <c:pt idx="1139">
                  <c:v>276.1953125</c:v>
                </c:pt>
                <c:pt idx="1140">
                  <c:v>276.39630126999998</c:v>
                </c:pt>
                <c:pt idx="1141">
                  <c:v>276.60607909999999</c:v>
                </c:pt>
                <c:pt idx="1142">
                  <c:v>276.88244629000002</c:v>
                </c:pt>
                <c:pt idx="1143">
                  <c:v>277.08197021000001</c:v>
                </c:pt>
                <c:pt idx="1144">
                  <c:v>277.32611084000001</c:v>
                </c:pt>
                <c:pt idx="1145">
                  <c:v>277.50866698999999</c:v>
                </c:pt>
                <c:pt idx="1146">
                  <c:v>277.73645019999998</c:v>
                </c:pt>
                <c:pt idx="1147">
                  <c:v>277.97235107</c:v>
                </c:pt>
                <c:pt idx="1148">
                  <c:v>278.25598144999998</c:v>
                </c:pt>
                <c:pt idx="1149">
                  <c:v>278.41973876999998</c:v>
                </c:pt>
                <c:pt idx="1150">
                  <c:v>278.63476563</c:v>
                </c:pt>
                <c:pt idx="1151">
                  <c:v>278.88311768</c:v>
                </c:pt>
                <c:pt idx="1152">
                  <c:v>279.14160156000003</c:v>
                </c:pt>
                <c:pt idx="1153">
                  <c:v>279.31640625</c:v>
                </c:pt>
                <c:pt idx="1154">
                  <c:v>279.63018799000002</c:v>
                </c:pt>
                <c:pt idx="1155">
                  <c:v>279.76831055000002</c:v>
                </c:pt>
                <c:pt idx="1156">
                  <c:v>279.97943114999998</c:v>
                </c:pt>
                <c:pt idx="1157">
                  <c:v>280.25146483999998</c:v>
                </c:pt>
                <c:pt idx="1158">
                  <c:v>280.43292236000002</c:v>
                </c:pt>
                <c:pt idx="1159">
                  <c:v>280.68536376999998</c:v>
                </c:pt>
                <c:pt idx="1160">
                  <c:v>280.96099853999999</c:v>
                </c:pt>
                <c:pt idx="1161">
                  <c:v>280.99920653999999</c:v>
                </c:pt>
                <c:pt idx="1162">
                  <c:v>281.37701415999999</c:v>
                </c:pt>
                <c:pt idx="1163">
                  <c:v>281.57965087999997</c:v>
                </c:pt>
                <c:pt idx="1164">
                  <c:v>281.85931396000001</c:v>
                </c:pt>
                <c:pt idx="1165">
                  <c:v>281.97143555000002</c:v>
                </c:pt>
                <c:pt idx="1166">
                  <c:v>282.24908447000001</c:v>
                </c:pt>
                <c:pt idx="1167">
                  <c:v>282.43499756</c:v>
                </c:pt>
                <c:pt idx="1168">
                  <c:v>282.64996337999997</c:v>
                </c:pt>
                <c:pt idx="1169">
                  <c:v>282.88659668000003</c:v>
                </c:pt>
                <c:pt idx="1170">
                  <c:v>283.14874268</c:v>
                </c:pt>
                <c:pt idx="1171">
                  <c:v>283.35314941000001</c:v>
                </c:pt>
                <c:pt idx="1172">
                  <c:v>283.53967284999999</c:v>
                </c:pt>
                <c:pt idx="1173">
                  <c:v>283.79162597999999</c:v>
                </c:pt>
                <c:pt idx="1174">
                  <c:v>284.03643799000002</c:v>
                </c:pt>
                <c:pt idx="1175">
                  <c:v>284.24786376999998</c:v>
                </c:pt>
                <c:pt idx="1176">
                  <c:v>284.47290039000001</c:v>
                </c:pt>
                <c:pt idx="1177">
                  <c:v>284.6875</c:v>
                </c:pt>
                <c:pt idx="1178">
                  <c:v>284.93945313</c:v>
                </c:pt>
                <c:pt idx="1179">
                  <c:v>285.11065674000002</c:v>
                </c:pt>
                <c:pt idx="1180">
                  <c:v>285.35333251999998</c:v>
                </c:pt>
                <c:pt idx="1181">
                  <c:v>285.56665039000001</c:v>
                </c:pt>
                <c:pt idx="1182">
                  <c:v>285.81488037000003</c:v>
                </c:pt>
                <c:pt idx="1183">
                  <c:v>286.07232665999999</c:v>
                </c:pt>
                <c:pt idx="1184">
                  <c:v>286.23028563999998</c:v>
                </c:pt>
                <c:pt idx="1185">
                  <c:v>286.46417236000002</c:v>
                </c:pt>
                <c:pt idx="1186">
                  <c:v>286.68072510000002</c:v>
                </c:pt>
                <c:pt idx="1187">
                  <c:v>286.91802978999999</c:v>
                </c:pt>
                <c:pt idx="1188">
                  <c:v>287.15478516000002</c:v>
                </c:pt>
                <c:pt idx="1189">
                  <c:v>287.38446045000001</c:v>
                </c:pt>
                <c:pt idx="1190">
                  <c:v>287.59820557</c:v>
                </c:pt>
                <c:pt idx="1191">
                  <c:v>287.86993408000001</c:v>
                </c:pt>
                <c:pt idx="1192">
                  <c:v>288.03887938999998</c:v>
                </c:pt>
                <c:pt idx="1193">
                  <c:v>288.30010986000002</c:v>
                </c:pt>
                <c:pt idx="1194">
                  <c:v>288.54278563999998</c:v>
                </c:pt>
                <c:pt idx="1195">
                  <c:v>288.76940918000003</c:v>
                </c:pt>
                <c:pt idx="1196">
                  <c:v>288.94757079999999</c:v>
                </c:pt>
                <c:pt idx="1197">
                  <c:v>289.20428466999999</c:v>
                </c:pt>
                <c:pt idx="1198">
                  <c:v>289.38000488</c:v>
                </c:pt>
                <c:pt idx="1199">
                  <c:v>289.61016846000001</c:v>
                </c:pt>
                <c:pt idx="1200">
                  <c:v>289.81549072000001</c:v>
                </c:pt>
                <c:pt idx="1201">
                  <c:v>290.04669188999998</c:v>
                </c:pt>
                <c:pt idx="1202">
                  <c:v>290.26910400000003</c:v>
                </c:pt>
                <c:pt idx="1203">
                  <c:v>290.57666016000002</c:v>
                </c:pt>
                <c:pt idx="1204">
                  <c:v>290.76153563999998</c:v>
                </c:pt>
                <c:pt idx="1205">
                  <c:v>291.00622558999999</c:v>
                </c:pt>
                <c:pt idx="1206">
                  <c:v>291.22003174000002</c:v>
                </c:pt>
                <c:pt idx="1207">
                  <c:v>291.39562988</c:v>
                </c:pt>
                <c:pt idx="1208">
                  <c:v>291.60260010000002</c:v>
                </c:pt>
                <c:pt idx="1209">
                  <c:v>291.83386230000002</c:v>
                </c:pt>
                <c:pt idx="1210">
                  <c:v>292.09106444999998</c:v>
                </c:pt>
                <c:pt idx="1211">
                  <c:v>292.35510254000002</c:v>
                </c:pt>
                <c:pt idx="1212">
                  <c:v>292.55804443</c:v>
                </c:pt>
                <c:pt idx="1213">
                  <c:v>292.76794433999999</c:v>
                </c:pt>
                <c:pt idx="1214">
                  <c:v>292.96392822000001</c:v>
                </c:pt>
                <c:pt idx="1215">
                  <c:v>293.14752197000001</c:v>
                </c:pt>
                <c:pt idx="1216">
                  <c:v>293.47076415999999</c:v>
                </c:pt>
                <c:pt idx="1217">
                  <c:v>293.69079590000001</c:v>
                </c:pt>
                <c:pt idx="1218">
                  <c:v>293.90313721000001</c:v>
                </c:pt>
                <c:pt idx="1219">
                  <c:v>294.11010742000002</c:v>
                </c:pt>
                <c:pt idx="1220">
                  <c:v>294.28979492000002</c:v>
                </c:pt>
                <c:pt idx="1221">
                  <c:v>294.55639647999999</c:v>
                </c:pt>
                <c:pt idx="1222">
                  <c:v>294.78356933999999</c:v>
                </c:pt>
                <c:pt idx="1223">
                  <c:v>295.00897216999999</c:v>
                </c:pt>
                <c:pt idx="1224">
                  <c:v>295.20831299000002</c:v>
                </c:pt>
                <c:pt idx="1225">
                  <c:v>295.42297363</c:v>
                </c:pt>
                <c:pt idx="1226">
                  <c:v>295.67602539000001</c:v>
                </c:pt>
                <c:pt idx="1227">
                  <c:v>295.88488769999998</c:v>
                </c:pt>
                <c:pt idx="1228">
                  <c:v>296.17407227000001</c:v>
                </c:pt>
                <c:pt idx="1229">
                  <c:v>296.32373046999999</c:v>
                </c:pt>
                <c:pt idx="1230">
                  <c:v>296.45184325999998</c:v>
                </c:pt>
                <c:pt idx="1231">
                  <c:v>296.78350829999999</c:v>
                </c:pt>
                <c:pt idx="1232">
                  <c:v>297.03869629000002</c:v>
                </c:pt>
                <c:pt idx="1233">
                  <c:v>297.21356200999998</c:v>
                </c:pt>
                <c:pt idx="1234">
                  <c:v>297.40002441000001</c:v>
                </c:pt>
                <c:pt idx="1235">
                  <c:v>297.63922119</c:v>
                </c:pt>
                <c:pt idx="1236">
                  <c:v>297.95001221000001</c:v>
                </c:pt>
                <c:pt idx="1237">
                  <c:v>298.1328125</c:v>
                </c:pt>
                <c:pt idx="1238">
                  <c:v>298.27746581999997</c:v>
                </c:pt>
                <c:pt idx="1239">
                  <c:v>298.51379394999998</c:v>
                </c:pt>
                <c:pt idx="1240">
                  <c:v>298.78631591999999</c:v>
                </c:pt>
                <c:pt idx="1241">
                  <c:v>298.96850585999999</c:v>
                </c:pt>
                <c:pt idx="1242">
                  <c:v>299.22857665999999</c:v>
                </c:pt>
                <c:pt idx="1243">
                  <c:v>299.44696045000001</c:v>
                </c:pt>
                <c:pt idx="1244">
                  <c:v>299.66992188</c:v>
                </c:pt>
                <c:pt idx="1245">
                  <c:v>299.89465331999997</c:v>
                </c:pt>
                <c:pt idx="1246">
                  <c:v>300.08941650000003</c:v>
                </c:pt>
                <c:pt idx="1247">
                  <c:v>300.33312988</c:v>
                </c:pt>
                <c:pt idx="1248">
                  <c:v>300.51940918000003</c:v>
                </c:pt>
                <c:pt idx="1249">
                  <c:v>300.76544188999998</c:v>
                </c:pt>
                <c:pt idx="1250">
                  <c:v>300.98278808999999</c:v>
                </c:pt>
                <c:pt idx="1251">
                  <c:v>301.22796631</c:v>
                </c:pt>
                <c:pt idx="1252">
                  <c:v>301.38079834000001</c:v>
                </c:pt>
                <c:pt idx="1253">
                  <c:v>301.65539551000001</c:v>
                </c:pt>
                <c:pt idx="1254">
                  <c:v>301.88983153999999</c:v>
                </c:pt>
                <c:pt idx="1255">
                  <c:v>302.14514159999999</c:v>
                </c:pt>
                <c:pt idx="1256">
                  <c:v>302.37408447000001</c:v>
                </c:pt>
                <c:pt idx="1257">
                  <c:v>302.55902099999997</c:v>
                </c:pt>
                <c:pt idx="1258">
                  <c:v>302.79571533000001</c:v>
                </c:pt>
                <c:pt idx="1259">
                  <c:v>303.02178954999999</c:v>
                </c:pt>
                <c:pt idx="1260">
                  <c:v>303.21844482</c:v>
                </c:pt>
                <c:pt idx="1261">
                  <c:v>303.46545409999999</c:v>
                </c:pt>
                <c:pt idx="1262">
                  <c:v>303.65295409999999</c:v>
                </c:pt>
                <c:pt idx="1263">
                  <c:v>303.90954590000001</c:v>
                </c:pt>
                <c:pt idx="1264">
                  <c:v>304.14636230000002</c:v>
                </c:pt>
                <c:pt idx="1265">
                  <c:v>304.35272216999999</c:v>
                </c:pt>
                <c:pt idx="1266">
                  <c:v>304.58782959000001</c:v>
                </c:pt>
                <c:pt idx="1267">
                  <c:v>304.83654784999999</c:v>
                </c:pt>
                <c:pt idx="1268">
                  <c:v>305.06939697000001</c:v>
                </c:pt>
                <c:pt idx="1269">
                  <c:v>305.22058105000002</c:v>
                </c:pt>
                <c:pt idx="1270">
                  <c:v>305.46575927999999</c:v>
                </c:pt>
                <c:pt idx="1271">
                  <c:v>305.70343018</c:v>
                </c:pt>
                <c:pt idx="1272">
                  <c:v>305.88616943</c:v>
                </c:pt>
                <c:pt idx="1273">
                  <c:v>306.08068847999999</c:v>
                </c:pt>
                <c:pt idx="1274">
                  <c:v>306.34826659999999</c:v>
                </c:pt>
                <c:pt idx="1275">
                  <c:v>306.53973388999998</c:v>
                </c:pt>
                <c:pt idx="1276">
                  <c:v>306.79809569999998</c:v>
                </c:pt>
                <c:pt idx="1277">
                  <c:v>307.02099608999998</c:v>
                </c:pt>
                <c:pt idx="1278">
                  <c:v>307.23638915999999</c:v>
                </c:pt>
                <c:pt idx="1279">
                  <c:v>307.49981688999998</c:v>
                </c:pt>
                <c:pt idx="1280">
                  <c:v>307.70147704999999</c:v>
                </c:pt>
                <c:pt idx="1281">
                  <c:v>307.94024658000001</c:v>
                </c:pt>
                <c:pt idx="1282">
                  <c:v>308.17864989999998</c:v>
                </c:pt>
                <c:pt idx="1283">
                  <c:v>308.40399170000001</c:v>
                </c:pt>
                <c:pt idx="1284">
                  <c:v>308.59283447000001</c:v>
                </c:pt>
                <c:pt idx="1285">
                  <c:v>308.87878418000003</c:v>
                </c:pt>
                <c:pt idx="1286">
                  <c:v>309.03717040999999</c:v>
                </c:pt>
                <c:pt idx="1287">
                  <c:v>309.23242188</c:v>
                </c:pt>
                <c:pt idx="1288">
                  <c:v>309.47076415999999</c:v>
                </c:pt>
                <c:pt idx="1289">
                  <c:v>309.75744629000002</c:v>
                </c:pt>
                <c:pt idx="1290">
                  <c:v>309.98748778999999</c:v>
                </c:pt>
                <c:pt idx="1291">
                  <c:v>310.09454346000001</c:v>
                </c:pt>
                <c:pt idx="1292">
                  <c:v>310.38897704999999</c:v>
                </c:pt>
                <c:pt idx="1293">
                  <c:v>310.64721680000002</c:v>
                </c:pt>
                <c:pt idx="1294">
                  <c:v>310.84814453000001</c:v>
                </c:pt>
                <c:pt idx="1295">
                  <c:v>311.03576659999999</c:v>
                </c:pt>
                <c:pt idx="1296">
                  <c:v>311.25762938999998</c:v>
                </c:pt>
                <c:pt idx="1297">
                  <c:v>311.55291748000002</c:v>
                </c:pt>
                <c:pt idx="1298">
                  <c:v>311.73254394999998</c:v>
                </c:pt>
                <c:pt idx="1299">
                  <c:v>311.94598388999998</c:v>
                </c:pt>
                <c:pt idx="1300">
                  <c:v>312.15582275000003</c:v>
                </c:pt>
                <c:pt idx="1301">
                  <c:v>312.39520263999998</c:v>
                </c:pt>
                <c:pt idx="1302">
                  <c:v>312.61584472999999</c:v>
                </c:pt>
                <c:pt idx="1303">
                  <c:v>312.84527587999997</c:v>
                </c:pt>
                <c:pt idx="1304">
                  <c:v>313.06463623000002</c:v>
                </c:pt>
                <c:pt idx="1305">
                  <c:v>313.29791260000002</c:v>
                </c:pt>
                <c:pt idx="1306">
                  <c:v>313.46380614999998</c:v>
                </c:pt>
                <c:pt idx="1307">
                  <c:v>313.76379394999998</c:v>
                </c:pt>
                <c:pt idx="1308">
                  <c:v>313.96685790999999</c:v>
                </c:pt>
                <c:pt idx="1309">
                  <c:v>314.16815186000002</c:v>
                </c:pt>
                <c:pt idx="1310">
                  <c:v>314.42034912000003</c:v>
                </c:pt>
                <c:pt idx="1311">
                  <c:v>314.62408447000001</c:v>
                </c:pt>
                <c:pt idx="1312">
                  <c:v>314.82006835999999</c:v>
                </c:pt>
                <c:pt idx="1313">
                  <c:v>315.06958007999998</c:v>
                </c:pt>
                <c:pt idx="1314">
                  <c:v>315.30596924000002</c:v>
                </c:pt>
                <c:pt idx="1315">
                  <c:v>315.50616454999999</c:v>
                </c:pt>
                <c:pt idx="1316">
                  <c:v>315.74847412000003</c:v>
                </c:pt>
                <c:pt idx="1317">
                  <c:v>316.02435302999999</c:v>
                </c:pt>
                <c:pt idx="1318">
                  <c:v>316.20544433999999</c:v>
                </c:pt>
                <c:pt idx="1319">
                  <c:v>316.42803954999999</c:v>
                </c:pt>
                <c:pt idx="1320">
                  <c:v>316.61193847999999</c:v>
                </c:pt>
                <c:pt idx="1321">
                  <c:v>316.82507323999999</c:v>
                </c:pt>
                <c:pt idx="1322">
                  <c:v>317.03424072000001</c:v>
                </c:pt>
                <c:pt idx="1323">
                  <c:v>317.26147460999999</c:v>
                </c:pt>
                <c:pt idx="1324">
                  <c:v>317.50280762</c:v>
                </c:pt>
                <c:pt idx="1325">
                  <c:v>317.70556641000002</c:v>
                </c:pt>
                <c:pt idx="1326">
                  <c:v>318.00836182</c:v>
                </c:pt>
                <c:pt idx="1327">
                  <c:v>318.18499756</c:v>
                </c:pt>
                <c:pt idx="1328">
                  <c:v>318.41748046999999</c:v>
                </c:pt>
                <c:pt idx="1329">
                  <c:v>318.62841796999999</c:v>
                </c:pt>
                <c:pt idx="1330">
                  <c:v>318.87670897999999</c:v>
                </c:pt>
                <c:pt idx="1331">
                  <c:v>319.12078857</c:v>
                </c:pt>
                <c:pt idx="1332">
                  <c:v>319.22326659999999</c:v>
                </c:pt>
                <c:pt idx="1333">
                  <c:v>319.49908447000001</c:v>
                </c:pt>
                <c:pt idx="1334">
                  <c:v>319.75659180000002</c:v>
                </c:pt>
                <c:pt idx="1335">
                  <c:v>319.99066162000003</c:v>
                </c:pt>
                <c:pt idx="1336">
                  <c:v>320.23480224999997</c:v>
                </c:pt>
                <c:pt idx="1337">
                  <c:v>320.43670653999999</c:v>
                </c:pt>
                <c:pt idx="1338">
                  <c:v>320.67675781000003</c:v>
                </c:pt>
                <c:pt idx="1339">
                  <c:v>320.89526367000002</c:v>
                </c:pt>
                <c:pt idx="1340">
                  <c:v>321.10455322000001</c:v>
                </c:pt>
                <c:pt idx="1341">
                  <c:v>321.25109863</c:v>
                </c:pt>
                <c:pt idx="1342">
                  <c:v>321.56616210999999</c:v>
                </c:pt>
                <c:pt idx="1343">
                  <c:v>321.75378418000003</c:v>
                </c:pt>
                <c:pt idx="1344">
                  <c:v>321.96643066000001</c:v>
                </c:pt>
                <c:pt idx="1345">
                  <c:v>322.20080566000001</c:v>
                </c:pt>
                <c:pt idx="1346">
                  <c:v>322.47222900000003</c:v>
                </c:pt>
                <c:pt idx="1347">
                  <c:v>322.65447998000002</c:v>
                </c:pt>
                <c:pt idx="1348">
                  <c:v>322.89666748000002</c:v>
                </c:pt>
                <c:pt idx="1349">
                  <c:v>323.14117432</c:v>
                </c:pt>
                <c:pt idx="1350">
                  <c:v>323.27752686000002</c:v>
                </c:pt>
                <c:pt idx="1351">
                  <c:v>323.53942870999998</c:v>
                </c:pt>
                <c:pt idx="1352">
                  <c:v>323.75378418000003</c:v>
                </c:pt>
                <c:pt idx="1353">
                  <c:v>323.99182129000002</c:v>
                </c:pt>
                <c:pt idx="1354">
                  <c:v>324.13439941000001</c:v>
                </c:pt>
                <c:pt idx="1355">
                  <c:v>324.46887206999997</c:v>
                </c:pt>
                <c:pt idx="1356">
                  <c:v>324.68157959000001</c:v>
                </c:pt>
                <c:pt idx="1357">
                  <c:v>324.91082763999998</c:v>
                </c:pt>
                <c:pt idx="1358">
                  <c:v>325.10406494</c:v>
                </c:pt>
                <c:pt idx="1359">
                  <c:v>325.33721924000002</c:v>
                </c:pt>
                <c:pt idx="1360">
                  <c:v>325.53344727000001</c:v>
                </c:pt>
                <c:pt idx="1361">
                  <c:v>325.77508545000001</c:v>
                </c:pt>
                <c:pt idx="1362">
                  <c:v>325.99957275000003</c:v>
                </c:pt>
                <c:pt idx="1363">
                  <c:v>326.23638915999999</c:v>
                </c:pt>
                <c:pt idx="1364">
                  <c:v>326.40545653999999</c:v>
                </c:pt>
                <c:pt idx="1365">
                  <c:v>326.68145751999998</c:v>
                </c:pt>
                <c:pt idx="1366">
                  <c:v>326.89141846000001</c:v>
                </c:pt>
                <c:pt idx="1367">
                  <c:v>327.09436034999999</c:v>
                </c:pt>
                <c:pt idx="1368">
                  <c:v>327.40136718999997</c:v>
                </c:pt>
                <c:pt idx="1369">
                  <c:v>327.54852295000001</c:v>
                </c:pt>
                <c:pt idx="1370">
                  <c:v>327.76263427999999</c:v>
                </c:pt>
                <c:pt idx="1371">
                  <c:v>327.97399902000001</c:v>
                </c:pt>
                <c:pt idx="1372">
                  <c:v>328.21325683999999</c:v>
                </c:pt>
                <c:pt idx="1373">
                  <c:v>328.48016357</c:v>
                </c:pt>
                <c:pt idx="1374">
                  <c:v>328.67645263999998</c:v>
                </c:pt>
                <c:pt idx="1375">
                  <c:v>328.88098144999998</c:v>
                </c:pt>
                <c:pt idx="1376">
                  <c:v>329.12457275000003</c:v>
                </c:pt>
                <c:pt idx="1377">
                  <c:v>329.34820557</c:v>
                </c:pt>
                <c:pt idx="1378">
                  <c:v>329.56488037000003</c:v>
                </c:pt>
                <c:pt idx="1379">
                  <c:v>329.78784180000002</c:v>
                </c:pt>
                <c:pt idx="1380">
                  <c:v>330.02130126999998</c:v>
                </c:pt>
                <c:pt idx="1381">
                  <c:v>330.24487305000002</c:v>
                </c:pt>
                <c:pt idx="1382">
                  <c:v>330.53051757999998</c:v>
                </c:pt>
                <c:pt idx="1383">
                  <c:v>330.64862061000002</c:v>
                </c:pt>
                <c:pt idx="1384">
                  <c:v>330.88006591999999</c:v>
                </c:pt>
                <c:pt idx="1385">
                  <c:v>331.11444091999999</c:v>
                </c:pt>
                <c:pt idx="1386">
                  <c:v>331.32189941000001</c:v>
                </c:pt>
                <c:pt idx="1387">
                  <c:v>331.53094482</c:v>
                </c:pt>
                <c:pt idx="1388">
                  <c:v>331.75286864999998</c:v>
                </c:pt>
                <c:pt idx="1389">
                  <c:v>331.95965575999998</c:v>
                </c:pt>
                <c:pt idx="1390">
                  <c:v>332.17822266000002</c:v>
                </c:pt>
                <c:pt idx="1391">
                  <c:v>332.43481444999998</c:v>
                </c:pt>
                <c:pt idx="1392">
                  <c:v>332.56915283000001</c:v>
                </c:pt>
                <c:pt idx="1393">
                  <c:v>332.80712891000002</c:v>
                </c:pt>
                <c:pt idx="1394">
                  <c:v>333.02374268</c:v>
                </c:pt>
                <c:pt idx="1395">
                  <c:v>333.24298096000001</c:v>
                </c:pt>
                <c:pt idx="1396">
                  <c:v>333.51989745999998</c:v>
                </c:pt>
                <c:pt idx="1397">
                  <c:v>333.68652343999997</c:v>
                </c:pt>
                <c:pt idx="1398">
                  <c:v>333.97454834000001</c:v>
                </c:pt>
                <c:pt idx="1399">
                  <c:v>334.13537597999999</c:v>
                </c:pt>
                <c:pt idx="1400">
                  <c:v>334.38208007999998</c:v>
                </c:pt>
                <c:pt idx="1401">
                  <c:v>334.62091063999998</c:v>
                </c:pt>
                <c:pt idx="1402">
                  <c:v>334.83172607</c:v>
                </c:pt>
                <c:pt idx="1403">
                  <c:v>335.07989501999998</c:v>
                </c:pt>
                <c:pt idx="1404">
                  <c:v>335.24743652000001</c:v>
                </c:pt>
                <c:pt idx="1405">
                  <c:v>335.453125</c:v>
                </c:pt>
                <c:pt idx="1406">
                  <c:v>335.69494629000002</c:v>
                </c:pt>
                <c:pt idx="1407">
                  <c:v>335.94744873000002</c:v>
                </c:pt>
                <c:pt idx="1408">
                  <c:v>336.09863281000003</c:v>
                </c:pt>
                <c:pt idx="1409">
                  <c:v>336.40051269999998</c:v>
                </c:pt>
                <c:pt idx="1410">
                  <c:v>336.61236572000001</c:v>
                </c:pt>
                <c:pt idx="1411">
                  <c:v>336.83599853999999</c:v>
                </c:pt>
                <c:pt idx="1412">
                  <c:v>337.04138183999999</c:v>
                </c:pt>
                <c:pt idx="1413">
                  <c:v>337.25433349999997</c:v>
                </c:pt>
                <c:pt idx="1414">
                  <c:v>337.44439697000001</c:v>
                </c:pt>
                <c:pt idx="1415">
                  <c:v>337.69665527000001</c:v>
                </c:pt>
                <c:pt idx="1416">
                  <c:v>337.90313721000001</c:v>
                </c:pt>
                <c:pt idx="1417">
                  <c:v>338.13232421999999</c:v>
                </c:pt>
                <c:pt idx="1418">
                  <c:v>338.35699462999997</c:v>
                </c:pt>
                <c:pt idx="1419">
                  <c:v>338.58099364999998</c:v>
                </c:pt>
                <c:pt idx="1420">
                  <c:v>338.79937744</c:v>
                </c:pt>
                <c:pt idx="1421">
                  <c:v>339.01025391000002</c:v>
                </c:pt>
                <c:pt idx="1422">
                  <c:v>339.20855712999997</c:v>
                </c:pt>
                <c:pt idx="1423">
                  <c:v>339.36962891000002</c:v>
                </c:pt>
                <c:pt idx="1424">
                  <c:v>339.68408203000001</c:v>
                </c:pt>
                <c:pt idx="1425">
                  <c:v>339.89044188999998</c:v>
                </c:pt>
                <c:pt idx="1426">
                  <c:v>340.14581299000002</c:v>
                </c:pt>
                <c:pt idx="1427">
                  <c:v>340.34295653999999</c:v>
                </c:pt>
                <c:pt idx="1428">
                  <c:v>340.51287841999999</c:v>
                </c:pt>
                <c:pt idx="1429">
                  <c:v>340.83270263999998</c:v>
                </c:pt>
                <c:pt idx="1430">
                  <c:v>341.03674316000001</c:v>
                </c:pt>
                <c:pt idx="1431">
                  <c:v>341.20910644999998</c:v>
                </c:pt>
                <c:pt idx="1432">
                  <c:v>341.45562744</c:v>
                </c:pt>
                <c:pt idx="1433">
                  <c:v>341.66455078000001</c:v>
                </c:pt>
                <c:pt idx="1434">
                  <c:v>341.86175537000003</c:v>
                </c:pt>
                <c:pt idx="1435">
                  <c:v>342.16986084000001</c:v>
                </c:pt>
                <c:pt idx="1436">
                  <c:v>342.29559325999998</c:v>
                </c:pt>
                <c:pt idx="1437">
                  <c:v>342.56689453000001</c:v>
                </c:pt>
                <c:pt idx="1438">
                  <c:v>342.75170897999999</c:v>
                </c:pt>
                <c:pt idx="1439">
                  <c:v>342.95855712999997</c:v>
                </c:pt>
                <c:pt idx="1440">
                  <c:v>343.24755858999998</c:v>
                </c:pt>
                <c:pt idx="1441">
                  <c:v>343.42529296999999</c:v>
                </c:pt>
                <c:pt idx="1442">
                  <c:v>343.61047363</c:v>
                </c:pt>
                <c:pt idx="1443">
                  <c:v>343.92333983999998</c:v>
                </c:pt>
                <c:pt idx="1444">
                  <c:v>344.14703369</c:v>
                </c:pt>
                <c:pt idx="1445">
                  <c:v>344.35052489999998</c:v>
                </c:pt>
                <c:pt idx="1446">
                  <c:v>344.56842040999999</c:v>
                </c:pt>
                <c:pt idx="1447">
                  <c:v>344.80493164000001</c:v>
                </c:pt>
                <c:pt idx="1448">
                  <c:v>344.98937988</c:v>
                </c:pt>
                <c:pt idx="1449">
                  <c:v>345.17346191000001</c:v>
                </c:pt>
                <c:pt idx="1450">
                  <c:v>345.44323730000002</c:v>
                </c:pt>
                <c:pt idx="1451">
                  <c:v>345.62896728999999</c:v>
                </c:pt>
                <c:pt idx="1452">
                  <c:v>345.91876221000001</c:v>
                </c:pt>
                <c:pt idx="1453">
                  <c:v>346.14282227000001</c:v>
                </c:pt>
                <c:pt idx="1454">
                  <c:v>346.33441162000003</c:v>
                </c:pt>
                <c:pt idx="1455">
                  <c:v>346.52899170000001</c:v>
                </c:pt>
                <c:pt idx="1456">
                  <c:v>346.72052001999998</c:v>
                </c:pt>
                <c:pt idx="1457">
                  <c:v>346.96423340000001</c:v>
                </c:pt>
                <c:pt idx="1458">
                  <c:v>347.29071045000001</c:v>
                </c:pt>
                <c:pt idx="1459">
                  <c:v>347.40332031000003</c:v>
                </c:pt>
                <c:pt idx="1460">
                  <c:v>347.71679688</c:v>
                </c:pt>
                <c:pt idx="1461">
                  <c:v>347.92584228999999</c:v>
                </c:pt>
                <c:pt idx="1462">
                  <c:v>348.18017578000001</c:v>
                </c:pt>
                <c:pt idx="1463">
                  <c:v>348.35449218999997</c:v>
                </c:pt>
                <c:pt idx="1464">
                  <c:v>348.47241210999999</c:v>
                </c:pt>
                <c:pt idx="1465">
                  <c:v>348.73834228999999</c:v>
                </c:pt>
                <c:pt idx="1466">
                  <c:v>348.97711182</c:v>
                </c:pt>
                <c:pt idx="1467">
                  <c:v>349.19171143</c:v>
                </c:pt>
                <c:pt idx="1468">
                  <c:v>349.43743896000001</c:v>
                </c:pt>
                <c:pt idx="1469">
                  <c:v>349.65301513999998</c:v>
                </c:pt>
                <c:pt idx="1470">
                  <c:v>349.87603760000002</c:v>
                </c:pt>
                <c:pt idx="1471">
                  <c:v>350.11749268</c:v>
                </c:pt>
                <c:pt idx="1472">
                  <c:v>350.30786132999998</c:v>
                </c:pt>
                <c:pt idx="1473">
                  <c:v>350.52282715000001</c:v>
                </c:pt>
                <c:pt idx="1474">
                  <c:v>350.77844238</c:v>
                </c:pt>
                <c:pt idx="1475">
                  <c:v>350.93011474999997</c:v>
                </c:pt>
                <c:pt idx="1476">
                  <c:v>351.20324706999997</c:v>
                </c:pt>
                <c:pt idx="1477">
                  <c:v>351.44677733999998</c:v>
                </c:pt>
                <c:pt idx="1478">
                  <c:v>351.63031006</c:v>
                </c:pt>
                <c:pt idx="1479">
                  <c:v>351.90234375</c:v>
                </c:pt>
                <c:pt idx="1480">
                  <c:v>352.140625</c:v>
                </c:pt>
                <c:pt idx="1481">
                  <c:v>352.24041748000002</c:v>
                </c:pt>
                <c:pt idx="1482">
                  <c:v>352.53845215000001</c:v>
                </c:pt>
                <c:pt idx="1483">
                  <c:v>352.76757813</c:v>
                </c:pt>
                <c:pt idx="1484">
                  <c:v>353.05841063999998</c:v>
                </c:pt>
                <c:pt idx="1485">
                  <c:v>353.16748046999999</c:v>
                </c:pt>
                <c:pt idx="1486">
                  <c:v>353.42456055000002</c:v>
                </c:pt>
                <c:pt idx="1487">
                  <c:v>353.66662597999999</c:v>
                </c:pt>
                <c:pt idx="1488">
                  <c:v>353.83074950999998</c:v>
                </c:pt>
                <c:pt idx="1489">
                  <c:v>354.09472656000003</c:v>
                </c:pt>
                <c:pt idx="1490">
                  <c:v>354.34777831999997</c:v>
                </c:pt>
                <c:pt idx="1491">
                  <c:v>354.55395507999998</c:v>
                </c:pt>
                <c:pt idx="1492">
                  <c:v>354.73736572000001</c:v>
                </c:pt>
                <c:pt idx="1493">
                  <c:v>354.93743896000001</c:v>
                </c:pt>
                <c:pt idx="1494">
                  <c:v>355.25097656000003</c:v>
                </c:pt>
                <c:pt idx="1495">
                  <c:v>355.36578369</c:v>
                </c:pt>
                <c:pt idx="1496">
                  <c:v>355.63842772999999</c:v>
                </c:pt>
                <c:pt idx="1497">
                  <c:v>355.85943603999999</c:v>
                </c:pt>
                <c:pt idx="1498">
                  <c:v>356.08734131</c:v>
                </c:pt>
                <c:pt idx="1499">
                  <c:v>356.31072998000002</c:v>
                </c:pt>
                <c:pt idx="1500">
                  <c:v>356.59655762</c:v>
                </c:pt>
                <c:pt idx="1501">
                  <c:v>356.72686768</c:v>
                </c:pt>
                <c:pt idx="1502">
                  <c:v>356.92382813</c:v>
                </c:pt>
                <c:pt idx="1503">
                  <c:v>357.23266602000001</c:v>
                </c:pt>
                <c:pt idx="1504">
                  <c:v>357.41693114999998</c:v>
                </c:pt>
                <c:pt idx="1505">
                  <c:v>357.63995361000002</c:v>
                </c:pt>
                <c:pt idx="1506">
                  <c:v>357.83917236000002</c:v>
                </c:pt>
                <c:pt idx="1507">
                  <c:v>358.06945801000001</c:v>
                </c:pt>
                <c:pt idx="1508">
                  <c:v>358.30010986000002</c:v>
                </c:pt>
                <c:pt idx="1509">
                  <c:v>358.51995849999997</c:v>
                </c:pt>
                <c:pt idx="1510">
                  <c:v>358.74298096000001</c:v>
                </c:pt>
                <c:pt idx="1511">
                  <c:v>358.93615722999999</c:v>
                </c:pt>
                <c:pt idx="1512">
                  <c:v>359.21942138999998</c:v>
                </c:pt>
                <c:pt idx="1513">
                  <c:v>359.45526123000002</c:v>
                </c:pt>
                <c:pt idx="1514">
                  <c:v>359.61376953000001</c:v>
                </c:pt>
                <c:pt idx="1515">
                  <c:v>359.84027099999997</c:v>
                </c:pt>
                <c:pt idx="1516">
                  <c:v>360.06231688999998</c:v>
                </c:pt>
                <c:pt idx="1517">
                  <c:v>360.26989745999998</c:v>
                </c:pt>
                <c:pt idx="1518">
                  <c:v>360.51849364999998</c:v>
                </c:pt>
                <c:pt idx="1519">
                  <c:v>360.75012206999997</c:v>
                </c:pt>
                <c:pt idx="1520">
                  <c:v>360.97784424000002</c:v>
                </c:pt>
                <c:pt idx="1521">
                  <c:v>361.15478516000002</c:v>
                </c:pt>
                <c:pt idx="1522">
                  <c:v>361.52239989999998</c:v>
                </c:pt>
                <c:pt idx="1523">
                  <c:v>361.66912841999999</c:v>
                </c:pt>
                <c:pt idx="1524">
                  <c:v>361.85205078000001</c:v>
                </c:pt>
                <c:pt idx="1525">
                  <c:v>362.08093262</c:v>
                </c:pt>
                <c:pt idx="1526">
                  <c:v>362.27416992000002</c:v>
                </c:pt>
                <c:pt idx="1527">
                  <c:v>362.51458739999998</c:v>
                </c:pt>
                <c:pt idx="1528">
                  <c:v>362.74627686000002</c:v>
                </c:pt>
                <c:pt idx="1529">
                  <c:v>362.99591063999998</c:v>
                </c:pt>
                <c:pt idx="1530">
                  <c:v>363.15667724999997</c:v>
                </c:pt>
                <c:pt idx="1531">
                  <c:v>363.38891602000001</c:v>
                </c:pt>
                <c:pt idx="1532">
                  <c:v>363.59008789000001</c:v>
                </c:pt>
                <c:pt idx="1533">
                  <c:v>363.81402587999997</c:v>
                </c:pt>
                <c:pt idx="1534">
                  <c:v>364.10192870999998</c:v>
                </c:pt>
                <c:pt idx="1535">
                  <c:v>364.30407715000001</c:v>
                </c:pt>
                <c:pt idx="1536">
                  <c:v>364.48284912000003</c:v>
                </c:pt>
                <c:pt idx="1537">
                  <c:v>364.78747558999999</c:v>
                </c:pt>
                <c:pt idx="1538">
                  <c:v>364.93096924000002</c:v>
                </c:pt>
                <c:pt idx="1539">
                  <c:v>365.19146728999999</c:v>
                </c:pt>
                <c:pt idx="1540">
                  <c:v>365.40167236000002</c:v>
                </c:pt>
                <c:pt idx="1541">
                  <c:v>365.62707519999998</c:v>
                </c:pt>
                <c:pt idx="1542">
                  <c:v>365.80981444999998</c:v>
                </c:pt>
                <c:pt idx="1543">
                  <c:v>365.99462891000002</c:v>
                </c:pt>
                <c:pt idx="1544">
                  <c:v>366.25305176000001</c:v>
                </c:pt>
                <c:pt idx="1545">
                  <c:v>366.48815918000003</c:v>
                </c:pt>
                <c:pt idx="1546">
                  <c:v>366.75494385000002</c:v>
                </c:pt>
                <c:pt idx="1547">
                  <c:v>367.00378418000003</c:v>
                </c:pt>
                <c:pt idx="1548">
                  <c:v>367.15728760000002</c:v>
                </c:pt>
                <c:pt idx="1549">
                  <c:v>367.38879394999998</c:v>
                </c:pt>
                <c:pt idx="1550">
                  <c:v>367.58117676000001</c:v>
                </c:pt>
                <c:pt idx="1551">
                  <c:v>367.86358643</c:v>
                </c:pt>
                <c:pt idx="1552">
                  <c:v>368.06793212999997</c:v>
                </c:pt>
                <c:pt idx="1553">
                  <c:v>368.23748778999999</c:v>
                </c:pt>
                <c:pt idx="1554">
                  <c:v>368.43774414000001</c:v>
                </c:pt>
                <c:pt idx="1555">
                  <c:v>368.71374512</c:v>
                </c:pt>
                <c:pt idx="1556">
                  <c:v>368.90759277000001</c:v>
                </c:pt>
                <c:pt idx="1557">
                  <c:v>369.09991454999999</c:v>
                </c:pt>
                <c:pt idx="1558">
                  <c:v>369.33441162000003</c:v>
                </c:pt>
                <c:pt idx="1559">
                  <c:v>369.58410644999998</c:v>
                </c:pt>
                <c:pt idx="1560">
                  <c:v>369.85803222999999</c:v>
                </c:pt>
                <c:pt idx="1561">
                  <c:v>369.97528075999998</c:v>
                </c:pt>
                <c:pt idx="1562">
                  <c:v>370.18029784999999</c:v>
                </c:pt>
                <c:pt idx="1563">
                  <c:v>370.39770507999998</c:v>
                </c:pt>
                <c:pt idx="1564">
                  <c:v>370.68389893</c:v>
                </c:pt>
                <c:pt idx="1565">
                  <c:v>370.91998290999999</c:v>
                </c:pt>
                <c:pt idx="1566">
                  <c:v>371.13604736000002</c:v>
                </c:pt>
                <c:pt idx="1567">
                  <c:v>371.35351563</c:v>
                </c:pt>
                <c:pt idx="1568">
                  <c:v>371.61578369</c:v>
                </c:pt>
                <c:pt idx="1569">
                  <c:v>371.80249022999999</c:v>
                </c:pt>
                <c:pt idx="1570">
                  <c:v>371.98760986000002</c:v>
                </c:pt>
                <c:pt idx="1571">
                  <c:v>372.28814697000001</c:v>
                </c:pt>
                <c:pt idx="1572">
                  <c:v>372.47265625</c:v>
                </c:pt>
                <c:pt idx="1573">
                  <c:v>372.73559569999998</c:v>
                </c:pt>
                <c:pt idx="1574">
                  <c:v>372.89447021000001</c:v>
                </c:pt>
                <c:pt idx="1575">
                  <c:v>373.12774658000001</c:v>
                </c:pt>
                <c:pt idx="1576">
                  <c:v>373.34375</c:v>
                </c:pt>
                <c:pt idx="1577">
                  <c:v>373.56927489999998</c:v>
                </c:pt>
                <c:pt idx="1578">
                  <c:v>373.78393555000002</c:v>
                </c:pt>
                <c:pt idx="1579">
                  <c:v>374.09179688</c:v>
                </c:pt>
                <c:pt idx="1580">
                  <c:v>374.24316406000003</c:v>
                </c:pt>
                <c:pt idx="1581">
                  <c:v>374.45269775000003</c:v>
                </c:pt>
                <c:pt idx="1582">
                  <c:v>374.71417236000002</c:v>
                </c:pt>
                <c:pt idx="1583">
                  <c:v>374.93786620999998</c:v>
                </c:pt>
                <c:pt idx="1584">
                  <c:v>375.16052245999998</c:v>
                </c:pt>
                <c:pt idx="1585">
                  <c:v>375.35131835999999</c:v>
                </c:pt>
                <c:pt idx="1586">
                  <c:v>375.55541992000002</c:v>
                </c:pt>
                <c:pt idx="1587">
                  <c:v>375.80517578000001</c:v>
                </c:pt>
                <c:pt idx="1588">
                  <c:v>375.95605468999997</c:v>
                </c:pt>
                <c:pt idx="1589">
                  <c:v>376.24694823999999</c:v>
                </c:pt>
                <c:pt idx="1590">
                  <c:v>376.46636962999997</c:v>
                </c:pt>
                <c:pt idx="1591">
                  <c:v>376.65106200999998</c:v>
                </c:pt>
                <c:pt idx="1592">
                  <c:v>376.93182373000002</c:v>
                </c:pt>
                <c:pt idx="1593">
                  <c:v>377.18646239999998</c:v>
                </c:pt>
                <c:pt idx="1594">
                  <c:v>377.359375</c:v>
                </c:pt>
                <c:pt idx="1595">
                  <c:v>377.49377441000001</c:v>
                </c:pt>
                <c:pt idx="1596">
                  <c:v>377.67303466999999</c:v>
                </c:pt>
                <c:pt idx="1597">
                  <c:v>377.96148682</c:v>
                </c:pt>
                <c:pt idx="1598">
                  <c:v>378.17602539000001</c:v>
                </c:pt>
                <c:pt idx="1599">
                  <c:v>378.48980712999997</c:v>
                </c:pt>
                <c:pt idx="1600">
                  <c:v>378.62322998000002</c:v>
                </c:pt>
                <c:pt idx="1601">
                  <c:v>378.88964843999997</c:v>
                </c:pt>
                <c:pt idx="1602">
                  <c:v>379.10375977000001</c:v>
                </c:pt>
                <c:pt idx="1603">
                  <c:v>379.34576415999999</c:v>
                </c:pt>
                <c:pt idx="1604">
                  <c:v>379.53179932</c:v>
                </c:pt>
                <c:pt idx="1605">
                  <c:v>379.75231933999999</c:v>
                </c:pt>
                <c:pt idx="1606">
                  <c:v>380.00189209000001</c:v>
                </c:pt>
                <c:pt idx="1607">
                  <c:v>380.21667480000002</c:v>
                </c:pt>
                <c:pt idx="1608">
                  <c:v>380.35882568</c:v>
                </c:pt>
                <c:pt idx="1609">
                  <c:v>380.65393066000001</c:v>
                </c:pt>
                <c:pt idx="1610">
                  <c:v>380.84277343999997</c:v>
                </c:pt>
                <c:pt idx="1611">
                  <c:v>381.11279296999999</c:v>
                </c:pt>
                <c:pt idx="1612">
                  <c:v>381.29986572000001</c:v>
                </c:pt>
                <c:pt idx="1613">
                  <c:v>381.54089355000002</c:v>
                </c:pt>
                <c:pt idx="1614">
                  <c:v>381.75567626999998</c:v>
                </c:pt>
                <c:pt idx="1615">
                  <c:v>381.95501709000001</c:v>
                </c:pt>
                <c:pt idx="1616">
                  <c:v>382.18518066000001</c:v>
                </c:pt>
                <c:pt idx="1617">
                  <c:v>382.38323974999997</c:v>
                </c:pt>
                <c:pt idx="1618">
                  <c:v>382.60778808999999</c:v>
                </c:pt>
                <c:pt idx="1619">
                  <c:v>382.89031982</c:v>
                </c:pt>
                <c:pt idx="1620">
                  <c:v>383.04840087999997</c:v>
                </c:pt>
                <c:pt idx="1621">
                  <c:v>383.26092528999999</c:v>
                </c:pt>
                <c:pt idx="1622">
                  <c:v>383.46282959000001</c:v>
                </c:pt>
                <c:pt idx="1623">
                  <c:v>383.70599364999998</c:v>
                </c:pt>
                <c:pt idx="1624">
                  <c:v>383.90789795000001</c:v>
                </c:pt>
                <c:pt idx="1625">
                  <c:v>384.14941406000003</c:v>
                </c:pt>
                <c:pt idx="1626">
                  <c:v>384.36627197000001</c:v>
                </c:pt>
                <c:pt idx="1627">
                  <c:v>384.58557129000002</c:v>
                </c:pt>
                <c:pt idx="1628">
                  <c:v>384.77099608999998</c:v>
                </c:pt>
                <c:pt idx="1629">
                  <c:v>385.00445557</c:v>
                </c:pt>
                <c:pt idx="1630">
                  <c:v>385.27777099999997</c:v>
                </c:pt>
                <c:pt idx="1631">
                  <c:v>385.49279784999999</c:v>
                </c:pt>
                <c:pt idx="1632">
                  <c:v>385.66064453000001</c:v>
                </c:pt>
                <c:pt idx="1633">
                  <c:v>385.94738769999998</c:v>
                </c:pt>
                <c:pt idx="1634">
                  <c:v>386.11614989999998</c:v>
                </c:pt>
                <c:pt idx="1635">
                  <c:v>386.40167236000002</c:v>
                </c:pt>
                <c:pt idx="1636">
                  <c:v>386.60650635000002</c:v>
                </c:pt>
                <c:pt idx="1637">
                  <c:v>386.75085448999999</c:v>
                </c:pt>
                <c:pt idx="1638">
                  <c:v>386.96783447000001</c:v>
                </c:pt>
                <c:pt idx="1639">
                  <c:v>387.23699950999998</c:v>
                </c:pt>
                <c:pt idx="1640">
                  <c:v>387.44183349999997</c:v>
                </c:pt>
                <c:pt idx="1641">
                  <c:v>387.67254638999998</c:v>
                </c:pt>
                <c:pt idx="1642">
                  <c:v>387.86566162000003</c:v>
                </c:pt>
                <c:pt idx="1643">
                  <c:v>388.10662841999999</c:v>
                </c:pt>
                <c:pt idx="1644">
                  <c:v>388.31103516000002</c:v>
                </c:pt>
                <c:pt idx="1645">
                  <c:v>388.53668212999997</c:v>
                </c:pt>
                <c:pt idx="1646">
                  <c:v>388.75091552999999</c:v>
                </c:pt>
                <c:pt idx="1647">
                  <c:v>388.91204834000001</c:v>
                </c:pt>
                <c:pt idx="1648">
                  <c:v>389.22406006</c:v>
                </c:pt>
                <c:pt idx="1649">
                  <c:v>389.44458007999998</c:v>
                </c:pt>
                <c:pt idx="1650">
                  <c:v>389.69708251999998</c:v>
                </c:pt>
                <c:pt idx="1651">
                  <c:v>389.85919188999998</c:v>
                </c:pt>
                <c:pt idx="1652">
                  <c:v>390.109375</c:v>
                </c:pt>
                <c:pt idx="1653">
                  <c:v>390.32019043000003</c:v>
                </c:pt>
                <c:pt idx="1654">
                  <c:v>390.58367920000001</c:v>
                </c:pt>
                <c:pt idx="1655">
                  <c:v>390.76110840000001</c:v>
                </c:pt>
                <c:pt idx="1656">
                  <c:v>390.98522948999999</c:v>
                </c:pt>
                <c:pt idx="1657">
                  <c:v>391.20123290999999</c:v>
                </c:pt>
                <c:pt idx="1658">
                  <c:v>391.42614745999998</c:v>
                </c:pt>
                <c:pt idx="1659">
                  <c:v>391.60510254000002</c:v>
                </c:pt>
                <c:pt idx="1660">
                  <c:v>391.83691406000003</c:v>
                </c:pt>
                <c:pt idx="1661">
                  <c:v>392.08483887</c:v>
                </c:pt>
                <c:pt idx="1662">
                  <c:v>392.28460693</c:v>
                </c:pt>
                <c:pt idx="1663">
                  <c:v>392.53143311000002</c:v>
                </c:pt>
                <c:pt idx="1664">
                  <c:v>392.79504394999998</c:v>
                </c:pt>
                <c:pt idx="1665">
                  <c:v>393.02832031000003</c:v>
                </c:pt>
                <c:pt idx="1666">
                  <c:v>393.21948242000002</c:v>
                </c:pt>
                <c:pt idx="1667">
                  <c:v>393.41162108999998</c:v>
                </c:pt>
                <c:pt idx="1668">
                  <c:v>393.61187744</c:v>
                </c:pt>
                <c:pt idx="1669">
                  <c:v>393.86279296999999</c:v>
                </c:pt>
                <c:pt idx="1670">
                  <c:v>394.09643555000002</c:v>
                </c:pt>
                <c:pt idx="1671">
                  <c:v>394.35693358999998</c:v>
                </c:pt>
                <c:pt idx="1672">
                  <c:v>394.53967284999999</c:v>
                </c:pt>
                <c:pt idx="1673">
                  <c:v>394.76409912000003</c:v>
                </c:pt>
                <c:pt idx="1674">
                  <c:v>394.97589111000002</c:v>
                </c:pt>
                <c:pt idx="1675">
                  <c:v>395.16967772999999</c:v>
                </c:pt>
                <c:pt idx="1676">
                  <c:v>395.44299316000001</c:v>
                </c:pt>
                <c:pt idx="1677">
                  <c:v>395.65350341999999</c:v>
                </c:pt>
                <c:pt idx="1678">
                  <c:v>395.84710693</c:v>
                </c:pt>
                <c:pt idx="1679">
                  <c:v>396.03533936000002</c:v>
                </c:pt>
                <c:pt idx="1680">
                  <c:v>396.29486084000001</c:v>
                </c:pt>
                <c:pt idx="1681">
                  <c:v>396.55255126999998</c:v>
                </c:pt>
                <c:pt idx="1682">
                  <c:v>396.74084472999999</c:v>
                </c:pt>
                <c:pt idx="1683">
                  <c:v>396.92309569999998</c:v>
                </c:pt>
                <c:pt idx="1684">
                  <c:v>397.20361328000001</c:v>
                </c:pt>
                <c:pt idx="1685">
                  <c:v>397.39459228999999</c:v>
                </c:pt>
                <c:pt idx="1686">
                  <c:v>397.59771728999999</c:v>
                </c:pt>
                <c:pt idx="1687">
                  <c:v>397.86187744</c:v>
                </c:pt>
                <c:pt idx="1688">
                  <c:v>398.03051757999998</c:v>
                </c:pt>
                <c:pt idx="1689">
                  <c:v>398.28100585999999</c:v>
                </c:pt>
                <c:pt idx="1690">
                  <c:v>398.52050781000003</c:v>
                </c:pt>
                <c:pt idx="1691">
                  <c:v>398.73242188</c:v>
                </c:pt>
                <c:pt idx="1692">
                  <c:v>398.91046143</c:v>
                </c:pt>
                <c:pt idx="1693">
                  <c:v>399.14416504000002</c:v>
                </c:pt>
                <c:pt idx="1694">
                  <c:v>399.40234375</c:v>
                </c:pt>
                <c:pt idx="1695">
                  <c:v>399.54888915999999</c:v>
                </c:pt>
                <c:pt idx="1696">
                  <c:v>399.80279540999999</c:v>
                </c:pt>
                <c:pt idx="1697">
                  <c:v>400.02124022999999</c:v>
                </c:pt>
                <c:pt idx="1698">
                  <c:v>400.28491210999999</c:v>
                </c:pt>
                <c:pt idx="1699">
                  <c:v>400.46258545000001</c:v>
                </c:pt>
                <c:pt idx="1700">
                  <c:v>400.68670653999999</c:v>
                </c:pt>
                <c:pt idx="1701">
                  <c:v>400.90063477000001</c:v>
                </c:pt>
                <c:pt idx="1702">
                  <c:v>401.12786864999998</c:v>
                </c:pt>
                <c:pt idx="1703">
                  <c:v>401.35559081999997</c:v>
                </c:pt>
                <c:pt idx="1704">
                  <c:v>401.57855224999997</c:v>
                </c:pt>
                <c:pt idx="1705">
                  <c:v>401.81884766000002</c:v>
                </c:pt>
                <c:pt idx="1706">
                  <c:v>401.99945068</c:v>
                </c:pt>
                <c:pt idx="1707">
                  <c:v>402.25592040999999</c:v>
                </c:pt>
                <c:pt idx="1708">
                  <c:v>402.47204590000001</c:v>
                </c:pt>
                <c:pt idx="1709">
                  <c:v>402.67083739999998</c:v>
                </c:pt>
                <c:pt idx="1710">
                  <c:v>402.84600829999999</c:v>
                </c:pt>
                <c:pt idx="1711">
                  <c:v>403.10583495999998</c:v>
                </c:pt>
                <c:pt idx="1712">
                  <c:v>403.32690430000002</c:v>
                </c:pt>
                <c:pt idx="1713">
                  <c:v>403.57971191000001</c:v>
                </c:pt>
                <c:pt idx="1714">
                  <c:v>403.75250244</c:v>
                </c:pt>
                <c:pt idx="1715">
                  <c:v>403.96185302999999</c:v>
                </c:pt>
                <c:pt idx="1716">
                  <c:v>404.17803954999999</c:v>
                </c:pt>
                <c:pt idx="1717">
                  <c:v>404.39636230000002</c:v>
                </c:pt>
                <c:pt idx="1718">
                  <c:v>404.61834716999999</c:v>
                </c:pt>
                <c:pt idx="1719">
                  <c:v>404.85321045000001</c:v>
                </c:pt>
                <c:pt idx="1720">
                  <c:v>405.09948730000002</c:v>
                </c:pt>
                <c:pt idx="1721">
                  <c:v>405.29949950999998</c:v>
                </c:pt>
                <c:pt idx="1722">
                  <c:v>405.51660156000003</c:v>
                </c:pt>
                <c:pt idx="1723">
                  <c:v>405.72357177999999</c:v>
                </c:pt>
                <c:pt idx="1724">
                  <c:v>405.91027831999997</c:v>
                </c:pt>
                <c:pt idx="1725">
                  <c:v>406.18878174000002</c:v>
                </c:pt>
                <c:pt idx="1726">
                  <c:v>406.41058349999997</c:v>
                </c:pt>
                <c:pt idx="1727">
                  <c:v>406.60815430000002</c:v>
                </c:pt>
                <c:pt idx="1728">
                  <c:v>406.82281494</c:v>
                </c:pt>
                <c:pt idx="1729">
                  <c:v>407.04827881</c:v>
                </c:pt>
                <c:pt idx="1730">
                  <c:v>407.27233887</c:v>
                </c:pt>
                <c:pt idx="1731">
                  <c:v>407.50561522999999</c:v>
                </c:pt>
                <c:pt idx="1732">
                  <c:v>407.70672607</c:v>
                </c:pt>
                <c:pt idx="1733">
                  <c:v>407.89038085999999</c:v>
                </c:pt>
                <c:pt idx="1734">
                  <c:v>408.11523438</c:v>
                </c:pt>
                <c:pt idx="1735">
                  <c:v>408.41351318</c:v>
                </c:pt>
                <c:pt idx="1736">
                  <c:v>408.60919188999998</c:v>
                </c:pt>
                <c:pt idx="1737">
                  <c:v>408.81530762</c:v>
                </c:pt>
                <c:pt idx="1738">
                  <c:v>409.04412841999999</c:v>
                </c:pt>
                <c:pt idx="1739">
                  <c:v>409.24670409999999</c:v>
                </c:pt>
                <c:pt idx="1740">
                  <c:v>409.4453125</c:v>
                </c:pt>
                <c:pt idx="1741">
                  <c:v>409.70843506</c:v>
                </c:pt>
                <c:pt idx="1742">
                  <c:v>409.89233397999999</c:v>
                </c:pt>
                <c:pt idx="1743">
                  <c:v>410.09027099999997</c:v>
                </c:pt>
                <c:pt idx="1744">
                  <c:v>410.29888915999999</c:v>
                </c:pt>
                <c:pt idx="1745">
                  <c:v>410.58856200999998</c:v>
                </c:pt>
                <c:pt idx="1746">
                  <c:v>410.75732421999999</c:v>
                </c:pt>
                <c:pt idx="1747">
                  <c:v>410.97344971000001</c:v>
                </c:pt>
                <c:pt idx="1748">
                  <c:v>411.19067382999998</c:v>
                </c:pt>
                <c:pt idx="1749">
                  <c:v>411.46594238</c:v>
                </c:pt>
                <c:pt idx="1750">
                  <c:v>411.66894531000003</c:v>
                </c:pt>
                <c:pt idx="1751">
                  <c:v>411.88793944999998</c:v>
                </c:pt>
                <c:pt idx="1752">
                  <c:v>412.12731933999999</c:v>
                </c:pt>
                <c:pt idx="1753">
                  <c:v>412.34136962999997</c:v>
                </c:pt>
                <c:pt idx="1754">
                  <c:v>412.57568358999998</c:v>
                </c:pt>
                <c:pt idx="1755">
                  <c:v>412.75469971000001</c:v>
                </c:pt>
                <c:pt idx="1756">
                  <c:v>413.00012206999997</c:v>
                </c:pt>
                <c:pt idx="1757">
                  <c:v>413.21209716999999</c:v>
                </c:pt>
                <c:pt idx="1758">
                  <c:v>413.42810058999999</c:v>
                </c:pt>
                <c:pt idx="1759">
                  <c:v>413.65484619</c:v>
                </c:pt>
                <c:pt idx="1760">
                  <c:v>413.88952637</c:v>
                </c:pt>
                <c:pt idx="1761">
                  <c:v>414.08319091999999</c:v>
                </c:pt>
                <c:pt idx="1762">
                  <c:v>414.31738281000003</c:v>
                </c:pt>
                <c:pt idx="1763">
                  <c:v>414.45288085999999</c:v>
                </c:pt>
                <c:pt idx="1764">
                  <c:v>414.77593994</c:v>
                </c:pt>
                <c:pt idx="1765">
                  <c:v>414.95703125</c:v>
                </c:pt>
                <c:pt idx="1766">
                  <c:v>415.17303466999999</c:v>
                </c:pt>
                <c:pt idx="1767">
                  <c:v>415.42388915999999</c:v>
                </c:pt>
                <c:pt idx="1768">
                  <c:v>415.50366210999999</c:v>
                </c:pt>
                <c:pt idx="1769">
                  <c:v>415.81958007999998</c:v>
                </c:pt>
                <c:pt idx="1770">
                  <c:v>416.04754638999998</c:v>
                </c:pt>
                <c:pt idx="1771">
                  <c:v>416.27832031000003</c:v>
                </c:pt>
                <c:pt idx="1772">
                  <c:v>416.43218994</c:v>
                </c:pt>
                <c:pt idx="1773">
                  <c:v>416.7734375</c:v>
                </c:pt>
                <c:pt idx="1774">
                  <c:v>416.93951415999999</c:v>
                </c:pt>
                <c:pt idx="1775">
                  <c:v>417.15258789000001</c:v>
                </c:pt>
                <c:pt idx="1776">
                  <c:v>417.35449218999997</c:v>
                </c:pt>
                <c:pt idx="1777">
                  <c:v>417.53002930000002</c:v>
                </c:pt>
                <c:pt idx="1778">
                  <c:v>417.73046875</c:v>
                </c:pt>
                <c:pt idx="1779">
                  <c:v>417.96734619</c:v>
                </c:pt>
                <c:pt idx="1780">
                  <c:v>418.17010498000002</c:v>
                </c:pt>
                <c:pt idx="1781">
                  <c:v>418.42382813</c:v>
                </c:pt>
                <c:pt idx="1782">
                  <c:v>418.59503174000002</c:v>
                </c:pt>
                <c:pt idx="1783">
                  <c:v>418.86590575999998</c:v>
                </c:pt>
                <c:pt idx="1784">
                  <c:v>419.06982421999999</c:v>
                </c:pt>
                <c:pt idx="1785">
                  <c:v>419.22479248000002</c:v>
                </c:pt>
                <c:pt idx="1786">
                  <c:v>419.46490478999999</c:v>
                </c:pt>
                <c:pt idx="1787">
                  <c:v>419.71722412000003</c:v>
                </c:pt>
                <c:pt idx="1788">
                  <c:v>419.90466308999999</c:v>
                </c:pt>
                <c:pt idx="1789">
                  <c:v>420.14813232</c:v>
                </c:pt>
                <c:pt idx="1790">
                  <c:v>420.33361816000001</c:v>
                </c:pt>
                <c:pt idx="1791">
                  <c:v>420.54931641000002</c:v>
                </c:pt>
                <c:pt idx="1792">
                  <c:v>420.77496337999997</c:v>
                </c:pt>
                <c:pt idx="1793">
                  <c:v>421.02972412000003</c:v>
                </c:pt>
                <c:pt idx="1794">
                  <c:v>421.22113037000003</c:v>
                </c:pt>
                <c:pt idx="1795">
                  <c:v>421.45684813999998</c:v>
                </c:pt>
                <c:pt idx="1796">
                  <c:v>421.68041992000002</c:v>
                </c:pt>
                <c:pt idx="1797">
                  <c:v>421.87011718999997</c:v>
                </c:pt>
                <c:pt idx="1798">
                  <c:v>422.06213379000002</c:v>
                </c:pt>
                <c:pt idx="1799">
                  <c:v>422.32098388999998</c:v>
                </c:pt>
                <c:pt idx="1800">
                  <c:v>422.54565430000002</c:v>
                </c:pt>
                <c:pt idx="1801">
                  <c:v>422.76751709000001</c:v>
                </c:pt>
                <c:pt idx="1802">
                  <c:v>423.01263427999999</c:v>
                </c:pt>
                <c:pt idx="1803">
                  <c:v>423.19366454999999</c:v>
                </c:pt>
                <c:pt idx="1804">
                  <c:v>423.44055176000001</c:v>
                </c:pt>
                <c:pt idx="1805">
                  <c:v>423.63256835999999</c:v>
                </c:pt>
                <c:pt idx="1806">
                  <c:v>423.81646728999999</c:v>
                </c:pt>
                <c:pt idx="1807">
                  <c:v>424.04705811000002</c:v>
                </c:pt>
                <c:pt idx="1808">
                  <c:v>424.27508545000001</c:v>
                </c:pt>
                <c:pt idx="1809">
                  <c:v>424.49060058999999</c:v>
                </c:pt>
                <c:pt idx="1810">
                  <c:v>424.71478271000001</c:v>
                </c:pt>
                <c:pt idx="1811">
                  <c:v>424.91308593999997</c:v>
                </c:pt>
                <c:pt idx="1812">
                  <c:v>425.12811278999999</c:v>
                </c:pt>
                <c:pt idx="1813">
                  <c:v>425.35754394999998</c:v>
                </c:pt>
                <c:pt idx="1814">
                  <c:v>425.60827637</c:v>
                </c:pt>
                <c:pt idx="1815">
                  <c:v>425.81018066000001</c:v>
                </c:pt>
                <c:pt idx="1816">
                  <c:v>426.04156494</c:v>
                </c:pt>
                <c:pt idx="1817">
                  <c:v>426.24847412000003</c:v>
                </c:pt>
                <c:pt idx="1818">
                  <c:v>426.46893311000002</c:v>
                </c:pt>
                <c:pt idx="1819">
                  <c:v>426.69348144999998</c:v>
                </c:pt>
                <c:pt idx="1820">
                  <c:v>426.93341063999998</c:v>
                </c:pt>
                <c:pt idx="1821">
                  <c:v>427.14105224999997</c:v>
                </c:pt>
                <c:pt idx="1822">
                  <c:v>427.34887694999998</c:v>
                </c:pt>
                <c:pt idx="1823">
                  <c:v>427.59735107</c:v>
                </c:pt>
                <c:pt idx="1824">
                  <c:v>427.75903319999998</c:v>
                </c:pt>
                <c:pt idx="1825">
                  <c:v>428.00158691000001</c:v>
                </c:pt>
                <c:pt idx="1826">
                  <c:v>428.14849853999999</c:v>
                </c:pt>
                <c:pt idx="1827">
                  <c:v>428.36688232</c:v>
                </c:pt>
                <c:pt idx="1828">
                  <c:v>428.69470215000001</c:v>
                </c:pt>
                <c:pt idx="1829">
                  <c:v>428.86590575999998</c:v>
                </c:pt>
                <c:pt idx="1830">
                  <c:v>429.03924561000002</c:v>
                </c:pt>
                <c:pt idx="1831">
                  <c:v>429.28491210999999</c:v>
                </c:pt>
                <c:pt idx="1832">
                  <c:v>429.48321533000001</c:v>
                </c:pt>
                <c:pt idx="1833">
                  <c:v>429.74328613</c:v>
                </c:pt>
                <c:pt idx="1834">
                  <c:v>429.92279052999999</c:v>
                </c:pt>
                <c:pt idx="1835">
                  <c:v>430.11499022999999</c:v>
                </c:pt>
                <c:pt idx="1836">
                  <c:v>430.41656494</c:v>
                </c:pt>
                <c:pt idx="1837">
                  <c:v>430.55578613</c:v>
                </c:pt>
                <c:pt idx="1838">
                  <c:v>430.80108643</c:v>
                </c:pt>
                <c:pt idx="1839">
                  <c:v>431.03991698999999</c:v>
                </c:pt>
                <c:pt idx="1840">
                  <c:v>431.22955322000001</c:v>
                </c:pt>
                <c:pt idx="1841">
                  <c:v>431.39471436000002</c:v>
                </c:pt>
                <c:pt idx="1842">
                  <c:v>431.67144775000003</c:v>
                </c:pt>
                <c:pt idx="1843">
                  <c:v>431.84722900000003</c:v>
                </c:pt>
                <c:pt idx="1844">
                  <c:v>432.16949462999997</c:v>
                </c:pt>
                <c:pt idx="1845">
                  <c:v>432.34100341999999</c:v>
                </c:pt>
                <c:pt idx="1846">
                  <c:v>432.53985596000001</c:v>
                </c:pt>
                <c:pt idx="1847">
                  <c:v>432.75628662000003</c:v>
                </c:pt>
                <c:pt idx="1848">
                  <c:v>432.97460938</c:v>
                </c:pt>
                <c:pt idx="1849">
                  <c:v>433.24700927999999</c:v>
                </c:pt>
                <c:pt idx="1850">
                  <c:v>433.37286376999998</c:v>
                </c:pt>
                <c:pt idx="1851">
                  <c:v>433.59838867000002</c:v>
                </c:pt>
                <c:pt idx="1852">
                  <c:v>433.81378174000002</c:v>
                </c:pt>
                <c:pt idx="1853">
                  <c:v>434.05438232</c:v>
                </c:pt>
                <c:pt idx="1854">
                  <c:v>434.23358153999999</c:v>
                </c:pt>
                <c:pt idx="1855">
                  <c:v>434.41571045000001</c:v>
                </c:pt>
                <c:pt idx="1856">
                  <c:v>434.68402099999997</c:v>
                </c:pt>
                <c:pt idx="1857">
                  <c:v>434.94989013999998</c:v>
                </c:pt>
                <c:pt idx="1858">
                  <c:v>435.12536620999998</c:v>
                </c:pt>
                <c:pt idx="1859">
                  <c:v>435.31671143</c:v>
                </c:pt>
                <c:pt idx="1860">
                  <c:v>435.53643799000002</c:v>
                </c:pt>
                <c:pt idx="1861">
                  <c:v>435.74865722999999</c:v>
                </c:pt>
                <c:pt idx="1862">
                  <c:v>436.05578613</c:v>
                </c:pt>
                <c:pt idx="1863">
                  <c:v>436.20428466999999</c:v>
                </c:pt>
                <c:pt idx="1864">
                  <c:v>436.39373778999999</c:v>
                </c:pt>
                <c:pt idx="1865">
                  <c:v>436.65942382999998</c:v>
                </c:pt>
                <c:pt idx="1866">
                  <c:v>436.86645507999998</c:v>
                </c:pt>
                <c:pt idx="1867">
                  <c:v>437.08264159999999</c:v>
                </c:pt>
                <c:pt idx="1868">
                  <c:v>437.26092528999999</c:v>
                </c:pt>
                <c:pt idx="1869">
                  <c:v>437.46606444999998</c:v>
                </c:pt>
                <c:pt idx="1870">
                  <c:v>437.68023682</c:v>
                </c:pt>
                <c:pt idx="1871">
                  <c:v>437.93359375</c:v>
                </c:pt>
                <c:pt idx="1872">
                  <c:v>438.16265869</c:v>
                </c:pt>
                <c:pt idx="1873">
                  <c:v>438.38073730000002</c:v>
                </c:pt>
                <c:pt idx="1874">
                  <c:v>438.52392578000001</c:v>
                </c:pt>
                <c:pt idx="1875">
                  <c:v>438.86968994</c:v>
                </c:pt>
                <c:pt idx="1876">
                  <c:v>438.97912597999999</c:v>
                </c:pt>
                <c:pt idx="1877">
                  <c:v>439.21502686000002</c:v>
                </c:pt>
                <c:pt idx="1878">
                  <c:v>439.43688965000001</c:v>
                </c:pt>
                <c:pt idx="1879">
                  <c:v>439.72222900000003</c:v>
                </c:pt>
                <c:pt idx="1880">
                  <c:v>439.86840819999998</c:v>
                </c:pt>
                <c:pt idx="1881">
                  <c:v>440.05895995999998</c:v>
                </c:pt>
                <c:pt idx="1882">
                  <c:v>440.31341552999999</c:v>
                </c:pt>
                <c:pt idx="1883">
                  <c:v>440.48522948999999</c:v>
                </c:pt>
                <c:pt idx="1884">
                  <c:v>440.76208495999998</c:v>
                </c:pt>
                <c:pt idx="1885">
                  <c:v>440.97131347999999</c:v>
                </c:pt>
                <c:pt idx="1886">
                  <c:v>441.19580078000001</c:v>
                </c:pt>
                <c:pt idx="1887">
                  <c:v>441.36993408000001</c:v>
                </c:pt>
                <c:pt idx="1888">
                  <c:v>441.56933593999997</c:v>
                </c:pt>
                <c:pt idx="1889">
                  <c:v>441.76025391000002</c:v>
                </c:pt>
                <c:pt idx="1890">
                  <c:v>442.02014159999999</c:v>
                </c:pt>
                <c:pt idx="1891">
                  <c:v>442.25195313</c:v>
                </c:pt>
                <c:pt idx="1892">
                  <c:v>442.50860596000001</c:v>
                </c:pt>
                <c:pt idx="1893">
                  <c:v>442.66400146000001</c:v>
                </c:pt>
                <c:pt idx="1894">
                  <c:v>442.85449218999997</c:v>
                </c:pt>
                <c:pt idx="1895">
                  <c:v>443.14196777000001</c:v>
                </c:pt>
                <c:pt idx="1896">
                  <c:v>443.32434081999997</c:v>
                </c:pt>
                <c:pt idx="1897">
                  <c:v>443.51354980000002</c:v>
                </c:pt>
                <c:pt idx="1898">
                  <c:v>443.77990722999999</c:v>
                </c:pt>
                <c:pt idx="1899">
                  <c:v>443.95050049000002</c:v>
                </c:pt>
                <c:pt idx="1900">
                  <c:v>444.23687744</c:v>
                </c:pt>
                <c:pt idx="1901">
                  <c:v>444.41027831999997</c:v>
                </c:pt>
                <c:pt idx="1902">
                  <c:v>444.61029052999999</c:v>
                </c:pt>
                <c:pt idx="1903">
                  <c:v>444.8203125</c:v>
                </c:pt>
                <c:pt idx="1904">
                  <c:v>445.08758545000001</c:v>
                </c:pt>
                <c:pt idx="1905">
                  <c:v>445.28485107</c:v>
                </c:pt>
                <c:pt idx="1906">
                  <c:v>445.48773193</c:v>
                </c:pt>
                <c:pt idx="1907">
                  <c:v>445.72717284999999</c:v>
                </c:pt>
                <c:pt idx="1908">
                  <c:v>445.93536376999998</c:v>
                </c:pt>
                <c:pt idx="1909">
                  <c:v>446.17230224999997</c:v>
                </c:pt>
                <c:pt idx="1910">
                  <c:v>446.36407471000001</c:v>
                </c:pt>
                <c:pt idx="1911">
                  <c:v>446.55914307</c:v>
                </c:pt>
                <c:pt idx="1912">
                  <c:v>446.80377197000001</c:v>
                </c:pt>
                <c:pt idx="1913">
                  <c:v>446.96478271000001</c:v>
                </c:pt>
                <c:pt idx="1914">
                  <c:v>447.22845459000001</c:v>
                </c:pt>
                <c:pt idx="1915">
                  <c:v>447.42364501999998</c:v>
                </c:pt>
                <c:pt idx="1916">
                  <c:v>447.60980224999997</c:v>
                </c:pt>
                <c:pt idx="1917">
                  <c:v>447.93469238</c:v>
                </c:pt>
                <c:pt idx="1918">
                  <c:v>448.05773926000001</c:v>
                </c:pt>
                <c:pt idx="1919">
                  <c:v>448.28601073999999</c:v>
                </c:pt>
                <c:pt idx="1920">
                  <c:v>448.54412841999999</c:v>
                </c:pt>
                <c:pt idx="1921">
                  <c:v>448.72113037000003</c:v>
                </c:pt>
                <c:pt idx="1922">
                  <c:v>448.90899658000001</c:v>
                </c:pt>
                <c:pt idx="1923">
                  <c:v>449.19104004000002</c:v>
                </c:pt>
                <c:pt idx="1924">
                  <c:v>449.37091063999998</c:v>
                </c:pt>
                <c:pt idx="1925">
                  <c:v>449.57183837999997</c:v>
                </c:pt>
                <c:pt idx="1926">
                  <c:v>449.85479736000002</c:v>
                </c:pt>
                <c:pt idx="1927">
                  <c:v>450.05383301000001</c:v>
                </c:pt>
                <c:pt idx="1928">
                  <c:v>450.25177001999998</c:v>
                </c:pt>
                <c:pt idx="1929">
                  <c:v>450.47283936000002</c:v>
                </c:pt>
                <c:pt idx="1930">
                  <c:v>450.70477295000001</c:v>
                </c:pt>
                <c:pt idx="1931">
                  <c:v>450.90942382999998</c:v>
                </c:pt>
                <c:pt idx="1932">
                  <c:v>451.12835693</c:v>
                </c:pt>
                <c:pt idx="1933">
                  <c:v>451.32043456999997</c:v>
                </c:pt>
                <c:pt idx="1934">
                  <c:v>451.57342528999999</c:v>
                </c:pt>
                <c:pt idx="1935">
                  <c:v>451.78936768</c:v>
                </c:pt>
                <c:pt idx="1936">
                  <c:v>452.00189209000001</c:v>
                </c:pt>
                <c:pt idx="1937">
                  <c:v>452.20294188999998</c:v>
                </c:pt>
                <c:pt idx="1938">
                  <c:v>452.39532471000001</c:v>
                </c:pt>
                <c:pt idx="1939">
                  <c:v>452.63421631</c:v>
                </c:pt>
                <c:pt idx="1940">
                  <c:v>452.90490722999999</c:v>
                </c:pt>
                <c:pt idx="1941">
                  <c:v>453.08349608999998</c:v>
                </c:pt>
                <c:pt idx="1942">
                  <c:v>453.29034424000002</c:v>
                </c:pt>
                <c:pt idx="1943">
                  <c:v>453.50128174000002</c:v>
                </c:pt>
                <c:pt idx="1944">
                  <c:v>453.71221924000002</c:v>
                </c:pt>
                <c:pt idx="1945">
                  <c:v>453.88897704999999</c:v>
                </c:pt>
                <c:pt idx="1946">
                  <c:v>454.10729980000002</c:v>
                </c:pt>
                <c:pt idx="1947">
                  <c:v>454.34545897999999</c:v>
                </c:pt>
                <c:pt idx="1948">
                  <c:v>454.60479736000002</c:v>
                </c:pt>
                <c:pt idx="1949">
                  <c:v>454.80004882999998</c:v>
                </c:pt>
                <c:pt idx="1950">
                  <c:v>455.01586914000001</c:v>
                </c:pt>
                <c:pt idx="1951">
                  <c:v>455.22143555000002</c:v>
                </c:pt>
                <c:pt idx="1952">
                  <c:v>455.40551757999998</c:v>
                </c:pt>
                <c:pt idx="1953">
                  <c:v>455.66864013999998</c:v>
                </c:pt>
                <c:pt idx="1954">
                  <c:v>455.86486816000001</c:v>
                </c:pt>
                <c:pt idx="1955">
                  <c:v>456.11743164000001</c:v>
                </c:pt>
                <c:pt idx="1956">
                  <c:v>456.31695557</c:v>
                </c:pt>
                <c:pt idx="1957">
                  <c:v>456.57452393</c:v>
                </c:pt>
                <c:pt idx="1958">
                  <c:v>456.74688721000001</c:v>
                </c:pt>
                <c:pt idx="1959">
                  <c:v>456.93841552999999</c:v>
                </c:pt>
                <c:pt idx="1960">
                  <c:v>457.20330811000002</c:v>
                </c:pt>
                <c:pt idx="1961">
                  <c:v>457.40155028999999</c:v>
                </c:pt>
                <c:pt idx="1962">
                  <c:v>457.59857177999999</c:v>
                </c:pt>
                <c:pt idx="1963">
                  <c:v>457.76953125</c:v>
                </c:pt>
                <c:pt idx="1964">
                  <c:v>458.04565430000002</c:v>
                </c:pt>
                <c:pt idx="1965">
                  <c:v>458.25537108999998</c:v>
                </c:pt>
                <c:pt idx="1966">
                  <c:v>458.46105956999997</c:v>
                </c:pt>
                <c:pt idx="1967">
                  <c:v>458.63739013999998</c:v>
                </c:pt>
                <c:pt idx="1968">
                  <c:v>458.92993164000001</c:v>
                </c:pt>
                <c:pt idx="1969">
                  <c:v>459.1953125</c:v>
                </c:pt>
                <c:pt idx="1970">
                  <c:v>459.35955811000002</c:v>
                </c:pt>
                <c:pt idx="1971">
                  <c:v>459.57275391000002</c:v>
                </c:pt>
                <c:pt idx="1972">
                  <c:v>459.75628662000003</c:v>
                </c:pt>
                <c:pt idx="1973">
                  <c:v>460.04583739999998</c:v>
                </c:pt>
                <c:pt idx="1974">
                  <c:v>460.16674805000002</c:v>
                </c:pt>
                <c:pt idx="1975">
                  <c:v>460.40026855000002</c:v>
                </c:pt>
                <c:pt idx="1976">
                  <c:v>460.64562988</c:v>
                </c:pt>
                <c:pt idx="1977">
                  <c:v>460.83728027000001</c:v>
                </c:pt>
                <c:pt idx="1978">
                  <c:v>461.08312988</c:v>
                </c:pt>
                <c:pt idx="1979">
                  <c:v>461.27239989999998</c:v>
                </c:pt>
                <c:pt idx="1980">
                  <c:v>461.50079346000001</c:v>
                </c:pt>
                <c:pt idx="1981">
                  <c:v>461.77685546999999</c:v>
                </c:pt>
                <c:pt idx="1982">
                  <c:v>461.94006347999999</c:v>
                </c:pt>
                <c:pt idx="1983">
                  <c:v>462.17120361000002</c:v>
                </c:pt>
                <c:pt idx="1984">
                  <c:v>462.40258789000001</c:v>
                </c:pt>
                <c:pt idx="1985">
                  <c:v>462.59954834000001</c:v>
                </c:pt>
                <c:pt idx="1986">
                  <c:v>462.77307129000002</c:v>
                </c:pt>
                <c:pt idx="1987">
                  <c:v>463.05639647999999</c:v>
                </c:pt>
                <c:pt idx="1988">
                  <c:v>463.27203369</c:v>
                </c:pt>
                <c:pt idx="1989">
                  <c:v>463.45538329999999</c:v>
                </c:pt>
                <c:pt idx="1990">
                  <c:v>463.68780518</c:v>
                </c:pt>
                <c:pt idx="1991">
                  <c:v>463.90014647999999</c:v>
                </c:pt>
                <c:pt idx="1992">
                  <c:v>464.12286376999998</c:v>
                </c:pt>
                <c:pt idx="1993">
                  <c:v>464.33435058999999</c:v>
                </c:pt>
                <c:pt idx="1994">
                  <c:v>464.56909180000002</c:v>
                </c:pt>
                <c:pt idx="1995">
                  <c:v>464.76123046999999</c:v>
                </c:pt>
                <c:pt idx="1996">
                  <c:v>465.01110840000001</c:v>
                </c:pt>
                <c:pt idx="1997">
                  <c:v>465.18542480000002</c:v>
                </c:pt>
                <c:pt idx="1998">
                  <c:v>465.46295165999999</c:v>
                </c:pt>
                <c:pt idx="1999">
                  <c:v>465.67468262</c:v>
                </c:pt>
                <c:pt idx="2000">
                  <c:v>465.88995361000002</c:v>
                </c:pt>
                <c:pt idx="2001">
                  <c:v>466.05877686000002</c:v>
                </c:pt>
                <c:pt idx="2002">
                  <c:v>466.27923584000001</c:v>
                </c:pt>
                <c:pt idx="2003">
                  <c:v>466.50689697000001</c:v>
                </c:pt>
                <c:pt idx="2004">
                  <c:v>466.73370361000002</c:v>
                </c:pt>
                <c:pt idx="2005">
                  <c:v>466.95733643</c:v>
                </c:pt>
                <c:pt idx="2006">
                  <c:v>467.16290283000001</c:v>
                </c:pt>
                <c:pt idx="2007">
                  <c:v>467.37792968999997</c:v>
                </c:pt>
                <c:pt idx="2008">
                  <c:v>467.60382079999999</c:v>
                </c:pt>
                <c:pt idx="2009">
                  <c:v>467.8359375</c:v>
                </c:pt>
                <c:pt idx="2010">
                  <c:v>468.02618408000001</c:v>
                </c:pt>
                <c:pt idx="2011">
                  <c:v>468.21319579999999</c:v>
                </c:pt>
                <c:pt idx="2012">
                  <c:v>468.37194823999999</c:v>
                </c:pt>
                <c:pt idx="2013">
                  <c:v>468.67883301000001</c:v>
                </c:pt>
                <c:pt idx="2014">
                  <c:v>468.92065430000002</c:v>
                </c:pt>
                <c:pt idx="2015">
                  <c:v>469.19470215000001</c:v>
                </c:pt>
                <c:pt idx="2016">
                  <c:v>469.32263183999999</c:v>
                </c:pt>
                <c:pt idx="2017">
                  <c:v>469.54376221000001</c:v>
                </c:pt>
                <c:pt idx="2018">
                  <c:v>469.70739745999998</c:v>
                </c:pt>
                <c:pt idx="2019">
                  <c:v>469.97277831999997</c:v>
                </c:pt>
                <c:pt idx="2020">
                  <c:v>470.14544677999999</c:v>
                </c:pt>
                <c:pt idx="2021">
                  <c:v>470.41381835999999</c:v>
                </c:pt>
                <c:pt idx="2022">
                  <c:v>470.60443114999998</c:v>
                </c:pt>
                <c:pt idx="2023">
                  <c:v>470.78515625</c:v>
                </c:pt>
                <c:pt idx="2024">
                  <c:v>470.97467040999999</c:v>
                </c:pt>
                <c:pt idx="2025">
                  <c:v>471.21099853999999</c:v>
                </c:pt>
                <c:pt idx="2026">
                  <c:v>471.46807861000002</c:v>
                </c:pt>
                <c:pt idx="2027">
                  <c:v>471.70275879000002</c:v>
                </c:pt>
                <c:pt idx="2028">
                  <c:v>471.88385010000002</c:v>
                </c:pt>
                <c:pt idx="2029">
                  <c:v>472.09985352000001</c:v>
                </c:pt>
                <c:pt idx="2030">
                  <c:v>472.26446533000001</c:v>
                </c:pt>
                <c:pt idx="2031">
                  <c:v>472.54846191000001</c:v>
                </c:pt>
                <c:pt idx="2032">
                  <c:v>472.77502441000001</c:v>
                </c:pt>
                <c:pt idx="2033">
                  <c:v>472.93774414000001</c:v>
                </c:pt>
                <c:pt idx="2034">
                  <c:v>473.19030762</c:v>
                </c:pt>
                <c:pt idx="2035">
                  <c:v>473.38604736000002</c:v>
                </c:pt>
                <c:pt idx="2036">
                  <c:v>473.63336182</c:v>
                </c:pt>
                <c:pt idx="2037">
                  <c:v>473.85046387</c:v>
                </c:pt>
                <c:pt idx="2038">
                  <c:v>474.07104492000002</c:v>
                </c:pt>
                <c:pt idx="2039">
                  <c:v>474.31463623000002</c:v>
                </c:pt>
                <c:pt idx="2040">
                  <c:v>474.49780272999999</c:v>
                </c:pt>
                <c:pt idx="2041">
                  <c:v>474.70544433999999</c:v>
                </c:pt>
                <c:pt idx="2042">
                  <c:v>474.97869873000002</c:v>
                </c:pt>
                <c:pt idx="2043">
                  <c:v>475.11877441000001</c:v>
                </c:pt>
                <c:pt idx="2044">
                  <c:v>475.36846924000002</c:v>
                </c:pt>
                <c:pt idx="2045">
                  <c:v>475.51037597999999</c:v>
                </c:pt>
                <c:pt idx="2046">
                  <c:v>475.80535888999998</c:v>
                </c:pt>
                <c:pt idx="2047">
                  <c:v>475.98443603999999</c:v>
                </c:pt>
                <c:pt idx="2048">
                  <c:v>476.17858887</c:v>
                </c:pt>
                <c:pt idx="2049">
                  <c:v>476.44897460999999</c:v>
                </c:pt>
                <c:pt idx="2050">
                  <c:v>476.63305664000001</c:v>
                </c:pt>
                <c:pt idx="2051">
                  <c:v>476.92541504000002</c:v>
                </c:pt>
                <c:pt idx="2052">
                  <c:v>477.01770019999998</c:v>
                </c:pt>
                <c:pt idx="2053">
                  <c:v>477.34735107</c:v>
                </c:pt>
                <c:pt idx="2054">
                  <c:v>477.45520019999998</c:v>
                </c:pt>
                <c:pt idx="2055">
                  <c:v>477.73840331999997</c:v>
                </c:pt>
                <c:pt idx="2056">
                  <c:v>477.98339843999997</c:v>
                </c:pt>
                <c:pt idx="2057">
                  <c:v>478.15124512</c:v>
                </c:pt>
                <c:pt idx="2058">
                  <c:v>478.38983153999999</c:v>
                </c:pt>
                <c:pt idx="2059">
                  <c:v>478.59869385000002</c:v>
                </c:pt>
                <c:pt idx="2060">
                  <c:v>478.79364013999998</c:v>
                </c:pt>
                <c:pt idx="2061">
                  <c:v>479.01019287000003</c:v>
                </c:pt>
                <c:pt idx="2062">
                  <c:v>479.20593262</c:v>
                </c:pt>
                <c:pt idx="2063">
                  <c:v>479.45355224999997</c:v>
                </c:pt>
                <c:pt idx="2064">
                  <c:v>479.73352051000001</c:v>
                </c:pt>
                <c:pt idx="2065">
                  <c:v>479.83990478999999</c:v>
                </c:pt>
                <c:pt idx="2066">
                  <c:v>480.05737305000002</c:v>
                </c:pt>
                <c:pt idx="2067">
                  <c:v>480.33416748000002</c:v>
                </c:pt>
                <c:pt idx="2068">
                  <c:v>480.58673096000001</c:v>
                </c:pt>
                <c:pt idx="2069">
                  <c:v>480.76110840000001</c:v>
                </c:pt>
                <c:pt idx="2070">
                  <c:v>480.91998290999999</c:v>
                </c:pt>
                <c:pt idx="2071">
                  <c:v>481.19830322000001</c:v>
                </c:pt>
                <c:pt idx="2072">
                  <c:v>481.35552978999999</c:v>
                </c:pt>
                <c:pt idx="2073">
                  <c:v>481.57781982</c:v>
                </c:pt>
                <c:pt idx="2074">
                  <c:v>481.88348388999998</c:v>
                </c:pt>
                <c:pt idx="2075">
                  <c:v>482.06097412000003</c:v>
                </c:pt>
                <c:pt idx="2076">
                  <c:v>482.26617432</c:v>
                </c:pt>
                <c:pt idx="2077">
                  <c:v>482.43933105000002</c:v>
                </c:pt>
                <c:pt idx="2078">
                  <c:v>482.69030762</c:v>
                </c:pt>
                <c:pt idx="2079">
                  <c:v>482.96124268</c:v>
                </c:pt>
                <c:pt idx="2080">
                  <c:v>483.10473632999998</c:v>
                </c:pt>
                <c:pt idx="2081">
                  <c:v>483.34753418000003</c:v>
                </c:pt>
                <c:pt idx="2082">
                  <c:v>483.49822998000002</c:v>
                </c:pt>
                <c:pt idx="2083">
                  <c:v>483.80895995999998</c:v>
                </c:pt>
                <c:pt idx="2084">
                  <c:v>483.94653319999998</c:v>
                </c:pt>
                <c:pt idx="2085">
                  <c:v>484.16149902000001</c:v>
                </c:pt>
                <c:pt idx="2086">
                  <c:v>484.44714355000002</c:v>
                </c:pt>
                <c:pt idx="2087">
                  <c:v>484.64807129000002</c:v>
                </c:pt>
                <c:pt idx="2088">
                  <c:v>484.88238525000003</c:v>
                </c:pt>
                <c:pt idx="2089">
                  <c:v>485.06585693</c:v>
                </c:pt>
                <c:pt idx="2090">
                  <c:v>485.24267578000001</c:v>
                </c:pt>
                <c:pt idx="2091">
                  <c:v>485.52062988</c:v>
                </c:pt>
                <c:pt idx="2092">
                  <c:v>485.67645263999998</c:v>
                </c:pt>
                <c:pt idx="2093">
                  <c:v>485.89819335999999</c:v>
                </c:pt>
                <c:pt idx="2094">
                  <c:v>486.18609619</c:v>
                </c:pt>
                <c:pt idx="2095">
                  <c:v>486.33544921999999</c:v>
                </c:pt>
                <c:pt idx="2096">
                  <c:v>486.57019043000003</c:v>
                </c:pt>
                <c:pt idx="2097">
                  <c:v>486.83819579999999</c:v>
                </c:pt>
                <c:pt idx="2098">
                  <c:v>487.04522704999999</c:v>
                </c:pt>
                <c:pt idx="2099">
                  <c:v>487.23107909999999</c:v>
                </c:pt>
                <c:pt idx="2100">
                  <c:v>487.50207519999998</c:v>
                </c:pt>
                <c:pt idx="2101">
                  <c:v>487.72381591999999</c:v>
                </c:pt>
                <c:pt idx="2102">
                  <c:v>487.90283203000001</c:v>
                </c:pt>
                <c:pt idx="2103">
                  <c:v>488.13037108999998</c:v>
                </c:pt>
                <c:pt idx="2104">
                  <c:v>488.37542724999997</c:v>
                </c:pt>
                <c:pt idx="2105">
                  <c:v>488.52532959000001</c:v>
                </c:pt>
                <c:pt idx="2106">
                  <c:v>488.70471191000001</c:v>
                </c:pt>
                <c:pt idx="2107">
                  <c:v>488.95782471000001</c:v>
                </c:pt>
                <c:pt idx="2108">
                  <c:v>489.15966796999999</c:v>
                </c:pt>
                <c:pt idx="2109">
                  <c:v>489.41003418000003</c:v>
                </c:pt>
                <c:pt idx="2110">
                  <c:v>489.58184813999998</c:v>
                </c:pt>
                <c:pt idx="2111">
                  <c:v>489.87738037000003</c:v>
                </c:pt>
                <c:pt idx="2112">
                  <c:v>489.99829102000001</c:v>
                </c:pt>
                <c:pt idx="2113">
                  <c:v>490.28424072000001</c:v>
                </c:pt>
                <c:pt idx="2114">
                  <c:v>490.48815918000003</c:v>
                </c:pt>
                <c:pt idx="2115">
                  <c:v>490.69976807</c:v>
                </c:pt>
                <c:pt idx="2116">
                  <c:v>490.91357421999999</c:v>
                </c:pt>
                <c:pt idx="2117">
                  <c:v>491.08990478999999</c:v>
                </c:pt>
                <c:pt idx="2118">
                  <c:v>491.38616943</c:v>
                </c:pt>
                <c:pt idx="2119">
                  <c:v>491.63775635000002</c:v>
                </c:pt>
                <c:pt idx="2120">
                  <c:v>491.77838135000002</c:v>
                </c:pt>
                <c:pt idx="2121">
                  <c:v>492.00482177999999</c:v>
                </c:pt>
                <c:pt idx="2122">
                  <c:v>492.27349853999999</c:v>
                </c:pt>
                <c:pt idx="2123">
                  <c:v>492.45385742000002</c:v>
                </c:pt>
                <c:pt idx="2124">
                  <c:v>492.62719727000001</c:v>
                </c:pt>
                <c:pt idx="2125">
                  <c:v>492.81042480000002</c:v>
                </c:pt>
                <c:pt idx="2126">
                  <c:v>493.02368164000001</c:v>
                </c:pt>
                <c:pt idx="2127">
                  <c:v>493.30926513999998</c:v>
                </c:pt>
                <c:pt idx="2128">
                  <c:v>493.54040527000001</c:v>
                </c:pt>
                <c:pt idx="2129">
                  <c:v>493.75097656000003</c:v>
                </c:pt>
                <c:pt idx="2130">
                  <c:v>493.94384766000002</c:v>
                </c:pt>
                <c:pt idx="2131">
                  <c:v>494.20678710999999</c:v>
                </c:pt>
                <c:pt idx="2132">
                  <c:v>494.37701415999999</c:v>
                </c:pt>
                <c:pt idx="2133">
                  <c:v>494.58044433999999</c:v>
                </c:pt>
                <c:pt idx="2134">
                  <c:v>494.77117920000001</c:v>
                </c:pt>
                <c:pt idx="2135">
                  <c:v>495.04150391000002</c:v>
                </c:pt>
                <c:pt idx="2136">
                  <c:v>495.21942138999998</c:v>
                </c:pt>
                <c:pt idx="2137">
                  <c:v>495.47058105000002</c:v>
                </c:pt>
                <c:pt idx="2138">
                  <c:v>495.63861084000001</c:v>
                </c:pt>
                <c:pt idx="2139">
                  <c:v>495.88165283000001</c:v>
                </c:pt>
                <c:pt idx="2140">
                  <c:v>496.09289551000001</c:v>
                </c:pt>
                <c:pt idx="2141">
                  <c:v>496.28680420000001</c:v>
                </c:pt>
                <c:pt idx="2142">
                  <c:v>496.50769043000003</c:v>
                </c:pt>
                <c:pt idx="2143">
                  <c:v>496.70819091999999</c:v>
                </c:pt>
                <c:pt idx="2144">
                  <c:v>496.94653319999998</c:v>
                </c:pt>
                <c:pt idx="2145">
                  <c:v>497.18798828000001</c:v>
                </c:pt>
                <c:pt idx="2146">
                  <c:v>497.44323730000002</c:v>
                </c:pt>
                <c:pt idx="2147">
                  <c:v>497.57598876999998</c:v>
                </c:pt>
                <c:pt idx="2148">
                  <c:v>497.80517578000001</c:v>
                </c:pt>
                <c:pt idx="2149">
                  <c:v>498.06945801000001</c:v>
                </c:pt>
                <c:pt idx="2150">
                  <c:v>498.21929932</c:v>
                </c:pt>
                <c:pt idx="2151">
                  <c:v>498.43969727000001</c:v>
                </c:pt>
                <c:pt idx="2152">
                  <c:v>498.70819091999999</c:v>
                </c:pt>
                <c:pt idx="2153">
                  <c:v>498.87017822000001</c:v>
                </c:pt>
                <c:pt idx="2154">
                  <c:v>499.08117676000001</c:v>
                </c:pt>
                <c:pt idx="2155">
                  <c:v>499.35253906000003</c:v>
                </c:pt>
                <c:pt idx="2156">
                  <c:v>499.59429932</c:v>
                </c:pt>
                <c:pt idx="2157">
                  <c:v>499.77893066000001</c:v>
                </c:pt>
                <c:pt idx="2158">
                  <c:v>499.99322510000002</c:v>
                </c:pt>
                <c:pt idx="2159">
                  <c:v>500.20159912000003</c:v>
                </c:pt>
                <c:pt idx="2160">
                  <c:v>500.38763427999999</c:v>
                </c:pt>
                <c:pt idx="2161">
                  <c:v>500.64288329999999</c:v>
                </c:pt>
                <c:pt idx="2162">
                  <c:v>500.81365966999999</c:v>
                </c:pt>
                <c:pt idx="2163">
                  <c:v>501.08685302999999</c:v>
                </c:pt>
                <c:pt idx="2164">
                  <c:v>501.18267822000001</c:v>
                </c:pt>
                <c:pt idx="2165">
                  <c:v>501.43524170000001</c:v>
                </c:pt>
                <c:pt idx="2166">
                  <c:v>501.61621093999997</c:v>
                </c:pt>
                <c:pt idx="2167">
                  <c:v>501.91113281000003</c:v>
                </c:pt>
                <c:pt idx="2168">
                  <c:v>502.06823730000002</c:v>
                </c:pt>
                <c:pt idx="2169">
                  <c:v>502.33056641000002</c:v>
                </c:pt>
                <c:pt idx="2170">
                  <c:v>502.51300049000002</c:v>
                </c:pt>
                <c:pt idx="2171">
                  <c:v>502.73535156000003</c:v>
                </c:pt>
                <c:pt idx="2172">
                  <c:v>502.94708251999998</c:v>
                </c:pt>
                <c:pt idx="2173">
                  <c:v>503.18121337999997</c:v>
                </c:pt>
                <c:pt idx="2174">
                  <c:v>503.36364745999998</c:v>
                </c:pt>
                <c:pt idx="2175">
                  <c:v>503.57354736000002</c:v>
                </c:pt>
                <c:pt idx="2176">
                  <c:v>503.84484863</c:v>
                </c:pt>
                <c:pt idx="2177">
                  <c:v>504.02935790999999</c:v>
                </c:pt>
                <c:pt idx="2178">
                  <c:v>504.2421875</c:v>
                </c:pt>
                <c:pt idx="2179">
                  <c:v>504.50830078000001</c:v>
                </c:pt>
                <c:pt idx="2180">
                  <c:v>504.68518066000001</c:v>
                </c:pt>
                <c:pt idx="2181">
                  <c:v>504.87396239999998</c:v>
                </c:pt>
                <c:pt idx="2182">
                  <c:v>505.11828613</c:v>
                </c:pt>
                <c:pt idx="2183">
                  <c:v>505.31616210999999</c:v>
                </c:pt>
                <c:pt idx="2184">
                  <c:v>505.54138183999999</c:v>
                </c:pt>
                <c:pt idx="2185">
                  <c:v>505.74835204999999</c:v>
                </c:pt>
                <c:pt idx="2186">
                  <c:v>505.95849608999998</c:v>
                </c:pt>
                <c:pt idx="2187">
                  <c:v>506.20922852000001</c:v>
                </c:pt>
                <c:pt idx="2188">
                  <c:v>506.37915039000001</c:v>
                </c:pt>
                <c:pt idx="2189">
                  <c:v>506.60595703000001</c:v>
                </c:pt>
                <c:pt idx="2190">
                  <c:v>506.78601073999999</c:v>
                </c:pt>
                <c:pt idx="2191">
                  <c:v>507.01367188</c:v>
                </c:pt>
                <c:pt idx="2192">
                  <c:v>507.22186278999999</c:v>
                </c:pt>
                <c:pt idx="2193">
                  <c:v>507.46923828000001</c:v>
                </c:pt>
                <c:pt idx="2194">
                  <c:v>507.64508057</c:v>
                </c:pt>
                <c:pt idx="2195">
                  <c:v>507.91308593999997</c:v>
                </c:pt>
                <c:pt idx="2196">
                  <c:v>508.14660644999998</c:v>
                </c:pt>
                <c:pt idx="2197">
                  <c:v>508.26171875</c:v>
                </c:pt>
                <c:pt idx="2198">
                  <c:v>508.52172852000001</c:v>
                </c:pt>
                <c:pt idx="2199">
                  <c:v>508.74963379000002</c:v>
                </c:pt>
                <c:pt idx="2200">
                  <c:v>509.01983643</c:v>
                </c:pt>
                <c:pt idx="2201">
                  <c:v>509.13427733999998</c:v>
                </c:pt>
                <c:pt idx="2202">
                  <c:v>509.34356688999998</c:v>
                </c:pt>
                <c:pt idx="2203">
                  <c:v>509.54608153999999</c:v>
                </c:pt>
                <c:pt idx="2204">
                  <c:v>509.76861572000001</c:v>
                </c:pt>
                <c:pt idx="2205">
                  <c:v>510.00061034999999</c:v>
                </c:pt>
                <c:pt idx="2206">
                  <c:v>510.27258301000001</c:v>
                </c:pt>
                <c:pt idx="2207">
                  <c:v>510.44842528999999</c:v>
                </c:pt>
                <c:pt idx="2208">
                  <c:v>510.66149902000001</c:v>
                </c:pt>
                <c:pt idx="2209">
                  <c:v>510.89263915999999</c:v>
                </c:pt>
                <c:pt idx="2210">
                  <c:v>511.12463379000002</c:v>
                </c:pt>
                <c:pt idx="2211">
                  <c:v>511.29827881</c:v>
                </c:pt>
                <c:pt idx="2212">
                  <c:v>511.50659180000002</c:v>
                </c:pt>
                <c:pt idx="2213">
                  <c:v>511.70672607</c:v>
                </c:pt>
                <c:pt idx="2214">
                  <c:v>511.91851807</c:v>
                </c:pt>
                <c:pt idx="2215">
                  <c:v>512.15655518000005</c:v>
                </c:pt>
                <c:pt idx="2216">
                  <c:v>512.40026854999996</c:v>
                </c:pt>
                <c:pt idx="2217">
                  <c:v>512.55969238</c:v>
                </c:pt>
                <c:pt idx="2218">
                  <c:v>512.78955078000001</c:v>
                </c:pt>
                <c:pt idx="2219">
                  <c:v>512.96618651999995</c:v>
                </c:pt>
                <c:pt idx="2220">
                  <c:v>513.25830078000001</c:v>
                </c:pt>
                <c:pt idx="2221">
                  <c:v>513.44311522999999</c:v>
                </c:pt>
                <c:pt idx="2222">
                  <c:v>513.66735840000001</c:v>
                </c:pt>
                <c:pt idx="2223">
                  <c:v>513.90588378999996</c:v>
                </c:pt>
                <c:pt idx="2224">
                  <c:v>513.99468993999994</c:v>
                </c:pt>
                <c:pt idx="2225">
                  <c:v>514.33197021000001</c:v>
                </c:pt>
                <c:pt idx="2226">
                  <c:v>514.49499512</c:v>
                </c:pt>
                <c:pt idx="2227">
                  <c:v>514.70574951000003</c:v>
                </c:pt>
                <c:pt idx="2228">
                  <c:v>514.95996093999997</c:v>
                </c:pt>
                <c:pt idx="2229">
                  <c:v>515.17938231999995</c:v>
                </c:pt>
                <c:pt idx="2230">
                  <c:v>515.40014647999999</c:v>
                </c:pt>
                <c:pt idx="2231">
                  <c:v>515.55694579999999</c:v>
                </c:pt>
                <c:pt idx="2232">
                  <c:v>515.78247069999998</c:v>
                </c:pt>
                <c:pt idx="2233">
                  <c:v>516.01855468999997</c:v>
                </c:pt>
                <c:pt idx="2234">
                  <c:v>516.21386718999997</c:v>
                </c:pt>
                <c:pt idx="2235">
                  <c:v>516.50775146000001</c:v>
                </c:pt>
                <c:pt idx="2236">
                  <c:v>516.69525146000001</c:v>
                </c:pt>
                <c:pt idx="2237">
                  <c:v>516.84814453000001</c:v>
                </c:pt>
                <c:pt idx="2238">
                  <c:v>517.12091064000003</c:v>
                </c:pt>
                <c:pt idx="2239">
                  <c:v>517.32757568</c:v>
                </c:pt>
                <c:pt idx="2240">
                  <c:v>517.45996093999997</c:v>
                </c:pt>
                <c:pt idx="2241">
                  <c:v>517.71014404000005</c:v>
                </c:pt>
                <c:pt idx="2242">
                  <c:v>517.98516845999995</c:v>
                </c:pt>
                <c:pt idx="2243">
                  <c:v>518.18292236000002</c:v>
                </c:pt>
                <c:pt idx="2244">
                  <c:v>518.38195800999995</c:v>
                </c:pt>
                <c:pt idx="2245">
                  <c:v>518.56817626999998</c:v>
                </c:pt>
                <c:pt idx="2246">
                  <c:v>518.84094238</c:v>
                </c:pt>
                <c:pt idx="2247">
                  <c:v>519.08813477000001</c:v>
                </c:pt>
                <c:pt idx="2248">
                  <c:v>519.30590819999998</c:v>
                </c:pt>
                <c:pt idx="2249">
                  <c:v>519.42590331999997</c:v>
                </c:pt>
                <c:pt idx="2250">
                  <c:v>519.66577147999999</c:v>
                </c:pt>
                <c:pt idx="2251">
                  <c:v>519.88562012</c:v>
                </c:pt>
                <c:pt idx="2252">
                  <c:v>520.10870361000002</c:v>
                </c:pt>
                <c:pt idx="2253">
                  <c:v>520.39086913999995</c:v>
                </c:pt>
                <c:pt idx="2254">
                  <c:v>520.53558350000003</c:v>
                </c:pt>
                <c:pt idx="2255">
                  <c:v>520.75402831999997</c:v>
                </c:pt>
                <c:pt idx="2256">
                  <c:v>520.96911621000004</c:v>
                </c:pt>
                <c:pt idx="2257">
                  <c:v>521.19964600000003</c:v>
                </c:pt>
                <c:pt idx="2258">
                  <c:v>521.40917968999997</c:v>
                </c:pt>
                <c:pt idx="2259">
                  <c:v>521.67596435999997</c:v>
                </c:pt>
                <c:pt idx="2260">
                  <c:v>521.84881591999999</c:v>
                </c:pt>
                <c:pt idx="2261">
                  <c:v>522.07128906000003</c:v>
                </c:pt>
                <c:pt idx="2262">
                  <c:v>522.28967284999999</c:v>
                </c:pt>
                <c:pt idx="2263">
                  <c:v>522.49395751999998</c:v>
                </c:pt>
                <c:pt idx="2264">
                  <c:v>522.76989746000004</c:v>
                </c:pt>
                <c:pt idx="2265">
                  <c:v>522.97387694999998</c:v>
                </c:pt>
                <c:pt idx="2266">
                  <c:v>523.14349364999998</c:v>
                </c:pt>
                <c:pt idx="2267">
                  <c:v>523.32836913999995</c:v>
                </c:pt>
                <c:pt idx="2268">
                  <c:v>523.61914062999995</c:v>
                </c:pt>
                <c:pt idx="2269">
                  <c:v>523.83978271000001</c:v>
                </c:pt>
                <c:pt idx="2270">
                  <c:v>523.98840331999997</c:v>
                </c:pt>
                <c:pt idx="2271">
                  <c:v>524.24017333999996</c:v>
                </c:pt>
                <c:pt idx="2272">
                  <c:v>524.40985106999995</c:v>
                </c:pt>
                <c:pt idx="2273">
                  <c:v>524.72387694999998</c:v>
                </c:pt>
                <c:pt idx="2274">
                  <c:v>524.84088135000002</c:v>
                </c:pt>
                <c:pt idx="2275">
                  <c:v>525.10736083999996</c:v>
                </c:pt>
                <c:pt idx="2276">
                  <c:v>525.28521728999999</c:v>
                </c:pt>
                <c:pt idx="2277">
                  <c:v>525.47155762</c:v>
                </c:pt>
                <c:pt idx="2278">
                  <c:v>525.72314453000001</c:v>
                </c:pt>
                <c:pt idx="2279">
                  <c:v>525.91448975000003</c:v>
                </c:pt>
                <c:pt idx="2280">
                  <c:v>526.16082763999998</c:v>
                </c:pt>
                <c:pt idx="2281">
                  <c:v>526.40649413999995</c:v>
                </c:pt>
                <c:pt idx="2282">
                  <c:v>526.56219481999995</c:v>
                </c:pt>
                <c:pt idx="2283">
                  <c:v>526.73748779000005</c:v>
                </c:pt>
                <c:pt idx="2284">
                  <c:v>526.98175048999997</c:v>
                </c:pt>
                <c:pt idx="2285">
                  <c:v>527.20159911999997</c:v>
                </c:pt>
                <c:pt idx="2286">
                  <c:v>527.41094970999995</c:v>
                </c:pt>
                <c:pt idx="2287">
                  <c:v>527.60052489999998</c:v>
                </c:pt>
                <c:pt idx="2288">
                  <c:v>527.83050536999997</c:v>
                </c:pt>
                <c:pt idx="2289">
                  <c:v>528.03387451000003</c:v>
                </c:pt>
                <c:pt idx="2290">
                  <c:v>528.29156493999994</c:v>
                </c:pt>
                <c:pt idx="2291">
                  <c:v>528.44836425999995</c:v>
                </c:pt>
                <c:pt idx="2292">
                  <c:v>528.74597168000003</c:v>
                </c:pt>
                <c:pt idx="2293">
                  <c:v>528.89587401999995</c:v>
                </c:pt>
                <c:pt idx="2294">
                  <c:v>529.14697265999996</c:v>
                </c:pt>
                <c:pt idx="2295">
                  <c:v>529.34191895000004</c:v>
                </c:pt>
                <c:pt idx="2296">
                  <c:v>529.51763916000004</c:v>
                </c:pt>
                <c:pt idx="2297">
                  <c:v>529.73571776999995</c:v>
                </c:pt>
                <c:pt idx="2298">
                  <c:v>529.98931885000002</c:v>
                </c:pt>
                <c:pt idx="2299">
                  <c:v>530.18731689000003</c:v>
                </c:pt>
                <c:pt idx="2300">
                  <c:v>530.40942383000004</c:v>
                </c:pt>
                <c:pt idx="2301">
                  <c:v>530.57696533000001</c:v>
                </c:pt>
                <c:pt idx="2302">
                  <c:v>530.79406738</c:v>
                </c:pt>
                <c:pt idx="2303">
                  <c:v>531.05401611000002</c:v>
                </c:pt>
                <c:pt idx="2304">
                  <c:v>531.27801513999998</c:v>
                </c:pt>
                <c:pt idx="2305">
                  <c:v>531.44421387</c:v>
                </c:pt>
                <c:pt idx="2306">
                  <c:v>531.68383788999995</c:v>
                </c:pt>
                <c:pt idx="2307">
                  <c:v>531.86700439000003</c:v>
                </c:pt>
                <c:pt idx="2308">
                  <c:v>532.10894774999997</c:v>
                </c:pt>
                <c:pt idx="2309">
                  <c:v>532.24328613</c:v>
                </c:pt>
                <c:pt idx="2310">
                  <c:v>532.49420166000004</c:v>
                </c:pt>
                <c:pt idx="2311">
                  <c:v>532.67425536999997</c:v>
                </c:pt>
                <c:pt idx="2312">
                  <c:v>532.91735840000001</c:v>
                </c:pt>
                <c:pt idx="2313">
                  <c:v>533.13848876999998</c:v>
                </c:pt>
                <c:pt idx="2314">
                  <c:v>533.32733154000005</c:v>
                </c:pt>
                <c:pt idx="2315">
                  <c:v>533.54327393000005</c:v>
                </c:pt>
                <c:pt idx="2316">
                  <c:v>533.79144286999997</c:v>
                </c:pt>
                <c:pt idx="2317">
                  <c:v>533.99090576000003</c:v>
                </c:pt>
                <c:pt idx="2318">
                  <c:v>534.17602538999995</c:v>
                </c:pt>
                <c:pt idx="2319">
                  <c:v>534.38647461000005</c:v>
                </c:pt>
                <c:pt idx="2320">
                  <c:v>534.66461182</c:v>
                </c:pt>
                <c:pt idx="2321">
                  <c:v>534.82611083999996</c:v>
                </c:pt>
                <c:pt idx="2322">
                  <c:v>535.06951904000005</c:v>
                </c:pt>
                <c:pt idx="2323">
                  <c:v>535.27734375</c:v>
                </c:pt>
                <c:pt idx="2324">
                  <c:v>535.44146728999999</c:v>
                </c:pt>
                <c:pt idx="2325">
                  <c:v>535.71185303000004</c:v>
                </c:pt>
                <c:pt idx="2326">
                  <c:v>535.89697265999996</c:v>
                </c:pt>
                <c:pt idx="2327">
                  <c:v>536.08953856999995</c:v>
                </c:pt>
                <c:pt idx="2328">
                  <c:v>536.32543944999998</c:v>
                </c:pt>
                <c:pt idx="2329">
                  <c:v>536.50024413999995</c:v>
                </c:pt>
                <c:pt idx="2330">
                  <c:v>536.73974609000004</c:v>
                </c:pt>
                <c:pt idx="2331">
                  <c:v>536.90643310999997</c:v>
                </c:pt>
                <c:pt idx="2332">
                  <c:v>537.19586182</c:v>
                </c:pt>
                <c:pt idx="2333">
                  <c:v>537.39318848000005</c:v>
                </c:pt>
                <c:pt idx="2334">
                  <c:v>537.65454102000001</c:v>
                </c:pt>
                <c:pt idx="2335">
                  <c:v>537.80828856999995</c:v>
                </c:pt>
                <c:pt idx="2336">
                  <c:v>538.01983643000005</c:v>
                </c:pt>
                <c:pt idx="2337">
                  <c:v>538.20672606999995</c:v>
                </c:pt>
                <c:pt idx="2338">
                  <c:v>538.47204590000001</c:v>
                </c:pt>
                <c:pt idx="2339">
                  <c:v>538.65820312999995</c:v>
                </c:pt>
                <c:pt idx="2340">
                  <c:v>538.88085937999995</c:v>
                </c:pt>
                <c:pt idx="2341">
                  <c:v>539.07574463000003</c:v>
                </c:pt>
                <c:pt idx="2342">
                  <c:v>539.26574706999997</c:v>
                </c:pt>
                <c:pt idx="2343">
                  <c:v>539.41564941000001</c:v>
                </c:pt>
                <c:pt idx="2344">
                  <c:v>539.72381591999999</c:v>
                </c:pt>
                <c:pt idx="2345">
                  <c:v>539.88043213000003</c:v>
                </c:pt>
                <c:pt idx="2346">
                  <c:v>540.18035888999998</c:v>
                </c:pt>
                <c:pt idx="2347">
                  <c:v>540.38922118999994</c:v>
                </c:pt>
                <c:pt idx="2348">
                  <c:v>540.53833008000004</c:v>
                </c:pt>
                <c:pt idx="2349">
                  <c:v>540.82763671999999</c:v>
                </c:pt>
                <c:pt idx="2350">
                  <c:v>540.97607421999999</c:v>
                </c:pt>
                <c:pt idx="2351">
                  <c:v>541.20703125</c:v>
                </c:pt>
                <c:pt idx="2352">
                  <c:v>541.44183350000003</c:v>
                </c:pt>
                <c:pt idx="2353">
                  <c:v>541.63885498000002</c:v>
                </c:pt>
                <c:pt idx="2354">
                  <c:v>541.86108397999999</c:v>
                </c:pt>
                <c:pt idx="2355">
                  <c:v>542.15820312999995</c:v>
                </c:pt>
                <c:pt idx="2356">
                  <c:v>542.28234863</c:v>
                </c:pt>
                <c:pt idx="2357">
                  <c:v>542.48016356999995</c:v>
                </c:pt>
                <c:pt idx="2358">
                  <c:v>542.75439453000001</c:v>
                </c:pt>
                <c:pt idx="2359">
                  <c:v>542.96789550999995</c:v>
                </c:pt>
                <c:pt idx="2360">
                  <c:v>543.14923095999995</c:v>
                </c:pt>
                <c:pt idx="2361">
                  <c:v>543.37261963000003</c:v>
                </c:pt>
                <c:pt idx="2362">
                  <c:v>543.53009033000001</c:v>
                </c:pt>
                <c:pt idx="2363">
                  <c:v>543.80456543000003</c:v>
                </c:pt>
                <c:pt idx="2364">
                  <c:v>544.03033446999996</c:v>
                </c:pt>
                <c:pt idx="2365">
                  <c:v>544.21929932</c:v>
                </c:pt>
                <c:pt idx="2366">
                  <c:v>544.45208739999998</c:v>
                </c:pt>
                <c:pt idx="2367">
                  <c:v>544.63452147999999</c:v>
                </c:pt>
                <c:pt idx="2368">
                  <c:v>544.81884765999996</c:v>
                </c:pt>
                <c:pt idx="2369">
                  <c:v>545.09588623000002</c:v>
                </c:pt>
                <c:pt idx="2370">
                  <c:v>545.26568603999999</c:v>
                </c:pt>
                <c:pt idx="2371">
                  <c:v>545.44848633000004</c:v>
                </c:pt>
                <c:pt idx="2372">
                  <c:v>545.69677734000004</c:v>
                </c:pt>
                <c:pt idx="2373">
                  <c:v>545.89556885000002</c:v>
                </c:pt>
                <c:pt idx="2374">
                  <c:v>546.08416748000002</c:v>
                </c:pt>
                <c:pt idx="2375">
                  <c:v>546.35803223000005</c:v>
                </c:pt>
                <c:pt idx="2376">
                  <c:v>546.54907227000001</c:v>
                </c:pt>
                <c:pt idx="2377">
                  <c:v>546.79138183999999</c:v>
                </c:pt>
                <c:pt idx="2378">
                  <c:v>546.97845458999996</c:v>
                </c:pt>
                <c:pt idx="2379">
                  <c:v>547.13507079999999</c:v>
                </c:pt>
                <c:pt idx="2380">
                  <c:v>547.38751220999995</c:v>
                </c:pt>
                <c:pt idx="2381">
                  <c:v>547.57501220999995</c:v>
                </c:pt>
                <c:pt idx="2382">
                  <c:v>547.81622314000003</c:v>
                </c:pt>
                <c:pt idx="2383">
                  <c:v>548.07196045000001</c:v>
                </c:pt>
                <c:pt idx="2384">
                  <c:v>548.22821045000001</c:v>
                </c:pt>
                <c:pt idx="2385">
                  <c:v>548.49365234000004</c:v>
                </c:pt>
                <c:pt idx="2386">
                  <c:v>548.68780518000005</c:v>
                </c:pt>
                <c:pt idx="2387">
                  <c:v>548.85070800999995</c:v>
                </c:pt>
                <c:pt idx="2388">
                  <c:v>549.04650878999996</c:v>
                </c:pt>
                <c:pt idx="2389">
                  <c:v>549.34472656000003</c:v>
                </c:pt>
                <c:pt idx="2390">
                  <c:v>549.53436279000005</c:v>
                </c:pt>
                <c:pt idx="2391">
                  <c:v>549.74444579999999</c:v>
                </c:pt>
                <c:pt idx="2392">
                  <c:v>549.94305420000001</c:v>
                </c:pt>
                <c:pt idx="2393">
                  <c:v>550.16607666000004</c:v>
                </c:pt>
                <c:pt idx="2394">
                  <c:v>550.38031006000006</c:v>
                </c:pt>
                <c:pt idx="2395">
                  <c:v>550.57055663999995</c:v>
                </c:pt>
                <c:pt idx="2396">
                  <c:v>550.79235840000001</c:v>
                </c:pt>
                <c:pt idx="2397">
                  <c:v>551.04791260000002</c:v>
                </c:pt>
                <c:pt idx="2398">
                  <c:v>551.23986816000001</c:v>
                </c:pt>
                <c:pt idx="2399">
                  <c:v>551.42712401999995</c:v>
                </c:pt>
                <c:pt idx="2400">
                  <c:v>551.62036133000004</c:v>
                </c:pt>
                <c:pt idx="2401">
                  <c:v>551.77526854999996</c:v>
                </c:pt>
                <c:pt idx="2402">
                  <c:v>552.09204102000001</c:v>
                </c:pt>
                <c:pt idx="2403">
                  <c:v>552.17987060999997</c:v>
                </c:pt>
                <c:pt idx="2404">
                  <c:v>552.51611328000001</c:v>
                </c:pt>
                <c:pt idx="2405">
                  <c:v>552.65930175999995</c:v>
                </c:pt>
                <c:pt idx="2406">
                  <c:v>552.87847899999997</c:v>
                </c:pt>
                <c:pt idx="2407">
                  <c:v>553.10095215000001</c:v>
                </c:pt>
                <c:pt idx="2408">
                  <c:v>553.28076171999999</c:v>
                </c:pt>
                <c:pt idx="2409">
                  <c:v>553.53021239999998</c:v>
                </c:pt>
                <c:pt idx="2410">
                  <c:v>553.73876953000001</c:v>
                </c:pt>
                <c:pt idx="2411">
                  <c:v>553.93572998000002</c:v>
                </c:pt>
                <c:pt idx="2412">
                  <c:v>554.24395751999998</c:v>
                </c:pt>
                <c:pt idx="2413">
                  <c:v>554.41790771000001</c:v>
                </c:pt>
                <c:pt idx="2414">
                  <c:v>554.56341553000004</c:v>
                </c:pt>
                <c:pt idx="2415">
                  <c:v>554.78594970999995</c:v>
                </c:pt>
                <c:pt idx="2416">
                  <c:v>555.05419921999999</c:v>
                </c:pt>
                <c:pt idx="2417">
                  <c:v>555.20397949000005</c:v>
                </c:pt>
                <c:pt idx="2418">
                  <c:v>555.46160888999998</c:v>
                </c:pt>
                <c:pt idx="2419">
                  <c:v>555.63421631000006</c:v>
                </c:pt>
                <c:pt idx="2420">
                  <c:v>555.88574218999997</c:v>
                </c:pt>
                <c:pt idx="2421">
                  <c:v>556.11608887</c:v>
                </c:pt>
                <c:pt idx="2422">
                  <c:v>556.31011963000003</c:v>
                </c:pt>
                <c:pt idx="2423">
                  <c:v>556.53393555000002</c:v>
                </c:pt>
                <c:pt idx="2424">
                  <c:v>556.78344727000001</c:v>
                </c:pt>
                <c:pt idx="2425">
                  <c:v>556.94049071999996</c:v>
                </c:pt>
                <c:pt idx="2426">
                  <c:v>557.16827393000005</c:v>
                </c:pt>
                <c:pt idx="2427">
                  <c:v>557.40917968999997</c:v>
                </c:pt>
                <c:pt idx="2428">
                  <c:v>557.60186768000005</c:v>
                </c:pt>
                <c:pt idx="2429">
                  <c:v>557.80291748000002</c:v>
                </c:pt>
                <c:pt idx="2430">
                  <c:v>557.97424316000001</c:v>
                </c:pt>
                <c:pt idx="2431">
                  <c:v>558.24530029000005</c:v>
                </c:pt>
                <c:pt idx="2432">
                  <c:v>558.42529296999999</c:v>
                </c:pt>
                <c:pt idx="2433">
                  <c:v>558.66796875</c:v>
                </c:pt>
                <c:pt idx="2434">
                  <c:v>558.82165526999995</c:v>
                </c:pt>
                <c:pt idx="2435">
                  <c:v>559.06964111000002</c:v>
                </c:pt>
                <c:pt idx="2436">
                  <c:v>559.28497314000003</c:v>
                </c:pt>
                <c:pt idx="2437">
                  <c:v>559.51135253999996</c:v>
                </c:pt>
                <c:pt idx="2438">
                  <c:v>559.72674560999997</c:v>
                </c:pt>
                <c:pt idx="2439">
                  <c:v>559.94317626999998</c:v>
                </c:pt>
                <c:pt idx="2440">
                  <c:v>560.14483643000005</c:v>
                </c:pt>
                <c:pt idx="2441">
                  <c:v>560.34344481999995</c:v>
                </c:pt>
                <c:pt idx="2442">
                  <c:v>560.56927489999998</c:v>
                </c:pt>
                <c:pt idx="2443">
                  <c:v>560.81750488</c:v>
                </c:pt>
                <c:pt idx="2444">
                  <c:v>560.99206543000003</c:v>
                </c:pt>
                <c:pt idx="2445">
                  <c:v>561.20635986000002</c:v>
                </c:pt>
                <c:pt idx="2446">
                  <c:v>561.46612548999997</c:v>
                </c:pt>
                <c:pt idx="2447">
                  <c:v>561.61016845999995</c:v>
                </c:pt>
                <c:pt idx="2448">
                  <c:v>561.83941649999997</c:v>
                </c:pt>
                <c:pt idx="2449">
                  <c:v>562.02545166000004</c:v>
                </c:pt>
                <c:pt idx="2450">
                  <c:v>562.26043701000003</c:v>
                </c:pt>
                <c:pt idx="2451">
                  <c:v>562.50225829999999</c:v>
                </c:pt>
                <c:pt idx="2452">
                  <c:v>562.73730468999997</c:v>
                </c:pt>
                <c:pt idx="2453">
                  <c:v>562.94024658000001</c:v>
                </c:pt>
                <c:pt idx="2454">
                  <c:v>563.17303466999999</c:v>
                </c:pt>
                <c:pt idx="2455">
                  <c:v>563.35040283000001</c:v>
                </c:pt>
                <c:pt idx="2456">
                  <c:v>563.60552978999999</c:v>
                </c:pt>
                <c:pt idx="2457">
                  <c:v>563.75933838000003</c:v>
                </c:pt>
                <c:pt idx="2458">
                  <c:v>564.01483154000005</c:v>
                </c:pt>
                <c:pt idx="2459">
                  <c:v>564.18865966999999</c:v>
                </c:pt>
                <c:pt idx="2460">
                  <c:v>564.44519043000003</c:v>
                </c:pt>
                <c:pt idx="2461">
                  <c:v>564.63305663999995</c:v>
                </c:pt>
                <c:pt idx="2462">
                  <c:v>564.85430908000001</c:v>
                </c:pt>
                <c:pt idx="2463">
                  <c:v>565.06951904000005</c:v>
                </c:pt>
                <c:pt idx="2464">
                  <c:v>565.30780029000005</c:v>
                </c:pt>
                <c:pt idx="2465">
                  <c:v>565.45495604999996</c:v>
                </c:pt>
                <c:pt idx="2466">
                  <c:v>565.67633057</c:v>
                </c:pt>
                <c:pt idx="2467">
                  <c:v>565.94091796999999</c:v>
                </c:pt>
                <c:pt idx="2468">
                  <c:v>566.09631348000005</c:v>
                </c:pt>
                <c:pt idx="2469">
                  <c:v>566.35626220999995</c:v>
                </c:pt>
                <c:pt idx="2470">
                  <c:v>566.53826904000005</c:v>
                </c:pt>
                <c:pt idx="2471">
                  <c:v>566.77600098000005</c:v>
                </c:pt>
                <c:pt idx="2472">
                  <c:v>566.94317626999998</c:v>
                </c:pt>
                <c:pt idx="2473">
                  <c:v>567.22064208999996</c:v>
                </c:pt>
                <c:pt idx="2474">
                  <c:v>567.32385253999996</c:v>
                </c:pt>
                <c:pt idx="2475">
                  <c:v>567.55389404000005</c:v>
                </c:pt>
                <c:pt idx="2476">
                  <c:v>567.85150146000001</c:v>
                </c:pt>
                <c:pt idx="2477">
                  <c:v>567.98559569999998</c:v>
                </c:pt>
                <c:pt idx="2478">
                  <c:v>568.15332031000003</c:v>
                </c:pt>
                <c:pt idx="2479">
                  <c:v>568.41979979999996</c:v>
                </c:pt>
                <c:pt idx="2480">
                  <c:v>568.65386963000003</c:v>
                </c:pt>
                <c:pt idx="2481">
                  <c:v>568.81420897999999</c:v>
                </c:pt>
                <c:pt idx="2482">
                  <c:v>569.07244873000002</c:v>
                </c:pt>
                <c:pt idx="2483">
                  <c:v>569.23138428000004</c:v>
                </c:pt>
                <c:pt idx="2484">
                  <c:v>569.44567871000004</c:v>
                </c:pt>
                <c:pt idx="2485">
                  <c:v>569.70330810999997</c:v>
                </c:pt>
                <c:pt idx="2486">
                  <c:v>569.90203856999995</c:v>
                </c:pt>
                <c:pt idx="2487">
                  <c:v>570.18933104999996</c:v>
                </c:pt>
                <c:pt idx="2488">
                  <c:v>570.34649658000001</c:v>
                </c:pt>
                <c:pt idx="2489">
                  <c:v>570.57739258000004</c:v>
                </c:pt>
                <c:pt idx="2490">
                  <c:v>570.76062012</c:v>
                </c:pt>
                <c:pt idx="2491">
                  <c:v>571.00360106999995</c:v>
                </c:pt>
                <c:pt idx="2492">
                  <c:v>571.23413086000005</c:v>
                </c:pt>
                <c:pt idx="2493">
                  <c:v>571.41412353999999</c:v>
                </c:pt>
                <c:pt idx="2494">
                  <c:v>571.61694336000005</c:v>
                </c:pt>
                <c:pt idx="2495">
                  <c:v>571.77746581999997</c:v>
                </c:pt>
                <c:pt idx="2496">
                  <c:v>572.03149413999995</c:v>
                </c:pt>
                <c:pt idx="2497">
                  <c:v>572.27349853999999</c:v>
                </c:pt>
                <c:pt idx="2498">
                  <c:v>572.37353515999996</c:v>
                </c:pt>
                <c:pt idx="2499">
                  <c:v>572.66394043000003</c:v>
                </c:pt>
                <c:pt idx="2500">
                  <c:v>572.87829590000001</c:v>
                </c:pt>
                <c:pt idx="2501">
                  <c:v>573.14587401999995</c:v>
                </c:pt>
                <c:pt idx="2502">
                  <c:v>573.28161621000004</c:v>
                </c:pt>
                <c:pt idx="2503">
                  <c:v>573.53491211000005</c:v>
                </c:pt>
                <c:pt idx="2504">
                  <c:v>573.72717284999999</c:v>
                </c:pt>
                <c:pt idx="2505">
                  <c:v>573.92224121000004</c:v>
                </c:pt>
                <c:pt idx="2506">
                  <c:v>574.13580321999996</c:v>
                </c:pt>
                <c:pt idx="2507">
                  <c:v>574.39239501999998</c:v>
                </c:pt>
                <c:pt idx="2508">
                  <c:v>574.60260010000002</c:v>
                </c:pt>
                <c:pt idx="2509">
                  <c:v>574.78924560999997</c:v>
                </c:pt>
                <c:pt idx="2510">
                  <c:v>574.97247314000003</c:v>
                </c:pt>
                <c:pt idx="2511">
                  <c:v>575.24853515999996</c:v>
                </c:pt>
                <c:pt idx="2512">
                  <c:v>575.43029784999999</c:v>
                </c:pt>
                <c:pt idx="2513">
                  <c:v>575.65093993999994</c:v>
                </c:pt>
                <c:pt idx="2514">
                  <c:v>575.83886718999997</c:v>
                </c:pt>
                <c:pt idx="2515">
                  <c:v>576.05773925999995</c:v>
                </c:pt>
                <c:pt idx="2516">
                  <c:v>576.24627685999997</c:v>
                </c:pt>
                <c:pt idx="2517">
                  <c:v>576.46917725000003</c:v>
                </c:pt>
                <c:pt idx="2518">
                  <c:v>576.71124268000005</c:v>
                </c:pt>
                <c:pt idx="2519">
                  <c:v>576.90045166000004</c:v>
                </c:pt>
                <c:pt idx="2520">
                  <c:v>577.06347656000003</c:v>
                </c:pt>
                <c:pt idx="2521">
                  <c:v>577.31445312999995</c:v>
                </c:pt>
                <c:pt idx="2522">
                  <c:v>577.55810546999999</c:v>
                </c:pt>
                <c:pt idx="2523">
                  <c:v>577.73431396000001</c:v>
                </c:pt>
                <c:pt idx="2524">
                  <c:v>577.96539307</c:v>
                </c:pt>
                <c:pt idx="2525">
                  <c:v>578.16210937999995</c:v>
                </c:pt>
                <c:pt idx="2526">
                  <c:v>578.39288329999999</c:v>
                </c:pt>
                <c:pt idx="2527">
                  <c:v>578.57330321999996</c:v>
                </c:pt>
                <c:pt idx="2528">
                  <c:v>578.78881836000005</c:v>
                </c:pt>
                <c:pt idx="2529">
                  <c:v>579.05389404000005</c:v>
                </c:pt>
                <c:pt idx="2530">
                  <c:v>579.24530029000005</c:v>
                </c:pt>
                <c:pt idx="2531">
                  <c:v>579.40008545000001</c:v>
                </c:pt>
                <c:pt idx="2532">
                  <c:v>579.67065430000002</c:v>
                </c:pt>
                <c:pt idx="2533">
                  <c:v>579.82482909999999</c:v>
                </c:pt>
                <c:pt idx="2534">
                  <c:v>580.01336670000001</c:v>
                </c:pt>
                <c:pt idx="2535">
                  <c:v>580.33514404000005</c:v>
                </c:pt>
                <c:pt idx="2536">
                  <c:v>580.48339843999997</c:v>
                </c:pt>
                <c:pt idx="2537">
                  <c:v>580.72668456999997</c:v>
                </c:pt>
                <c:pt idx="2538">
                  <c:v>580.94232178000004</c:v>
                </c:pt>
                <c:pt idx="2539">
                  <c:v>581.16412353999999</c:v>
                </c:pt>
                <c:pt idx="2540">
                  <c:v>581.33203125</c:v>
                </c:pt>
                <c:pt idx="2541">
                  <c:v>581.58489989999998</c:v>
                </c:pt>
                <c:pt idx="2542">
                  <c:v>581.76318359000004</c:v>
                </c:pt>
                <c:pt idx="2543">
                  <c:v>581.96936034999999</c:v>
                </c:pt>
                <c:pt idx="2544">
                  <c:v>582.17382812999995</c:v>
                </c:pt>
                <c:pt idx="2545">
                  <c:v>582.45068359000004</c:v>
                </c:pt>
                <c:pt idx="2546">
                  <c:v>582.58050536999997</c:v>
                </c:pt>
                <c:pt idx="2547">
                  <c:v>582.79071045000001</c:v>
                </c:pt>
                <c:pt idx="2548">
                  <c:v>582.97583008000004</c:v>
                </c:pt>
                <c:pt idx="2549">
                  <c:v>583.23492432</c:v>
                </c:pt>
                <c:pt idx="2550">
                  <c:v>583.38134765999996</c:v>
                </c:pt>
                <c:pt idx="2551">
                  <c:v>583.60516356999995</c:v>
                </c:pt>
                <c:pt idx="2552">
                  <c:v>583.85375977000001</c:v>
                </c:pt>
                <c:pt idx="2553">
                  <c:v>584.01251220999995</c:v>
                </c:pt>
                <c:pt idx="2554">
                  <c:v>584.23992920000001</c:v>
                </c:pt>
                <c:pt idx="2555">
                  <c:v>584.46929932</c:v>
                </c:pt>
                <c:pt idx="2556">
                  <c:v>584.71533203000001</c:v>
                </c:pt>
                <c:pt idx="2557">
                  <c:v>584.88922118999994</c:v>
                </c:pt>
                <c:pt idx="2558">
                  <c:v>585.08148193</c:v>
                </c:pt>
                <c:pt idx="2559">
                  <c:v>585.32678223000005</c:v>
                </c:pt>
                <c:pt idx="2560">
                  <c:v>585.53601074000005</c:v>
                </c:pt>
                <c:pt idx="2561">
                  <c:v>585.71478271000001</c:v>
                </c:pt>
                <c:pt idx="2562">
                  <c:v>585.96899413999995</c:v>
                </c:pt>
                <c:pt idx="2563">
                  <c:v>586.11956786999997</c:v>
                </c:pt>
                <c:pt idx="2564">
                  <c:v>586.28692626999998</c:v>
                </c:pt>
                <c:pt idx="2565">
                  <c:v>586.54235840000001</c:v>
                </c:pt>
                <c:pt idx="2566">
                  <c:v>586.79602050999995</c:v>
                </c:pt>
                <c:pt idx="2567">
                  <c:v>586.98382568</c:v>
                </c:pt>
                <c:pt idx="2568">
                  <c:v>587.18383788999995</c:v>
                </c:pt>
                <c:pt idx="2569">
                  <c:v>587.39782715000001</c:v>
                </c:pt>
                <c:pt idx="2570">
                  <c:v>587.58612060999997</c:v>
                </c:pt>
                <c:pt idx="2571">
                  <c:v>587.82653808999999</c:v>
                </c:pt>
                <c:pt idx="2572">
                  <c:v>588.03637694999998</c:v>
                </c:pt>
                <c:pt idx="2573">
                  <c:v>588.26208496000004</c:v>
                </c:pt>
                <c:pt idx="2574">
                  <c:v>588.46398925999995</c:v>
                </c:pt>
                <c:pt idx="2575">
                  <c:v>588.65985106999995</c:v>
                </c:pt>
                <c:pt idx="2576">
                  <c:v>588.89392090000001</c:v>
                </c:pt>
                <c:pt idx="2577">
                  <c:v>589.10675048999997</c:v>
                </c:pt>
                <c:pt idx="2578">
                  <c:v>589.35638428000004</c:v>
                </c:pt>
                <c:pt idx="2579">
                  <c:v>589.51220703000001</c:v>
                </c:pt>
                <c:pt idx="2580">
                  <c:v>589.74395751999998</c:v>
                </c:pt>
                <c:pt idx="2581">
                  <c:v>589.91802978999999</c:v>
                </c:pt>
                <c:pt idx="2582">
                  <c:v>590.16906738</c:v>
                </c:pt>
                <c:pt idx="2583">
                  <c:v>590.36102295000001</c:v>
                </c:pt>
                <c:pt idx="2584">
                  <c:v>590.58532715000001</c:v>
                </c:pt>
                <c:pt idx="2585">
                  <c:v>590.84149170000001</c:v>
                </c:pt>
                <c:pt idx="2586">
                  <c:v>590.99426270000004</c:v>
                </c:pt>
                <c:pt idx="2587">
                  <c:v>591.23474121000004</c:v>
                </c:pt>
                <c:pt idx="2588">
                  <c:v>591.44555663999995</c:v>
                </c:pt>
                <c:pt idx="2589">
                  <c:v>591.64410399999997</c:v>
                </c:pt>
                <c:pt idx="2590">
                  <c:v>591.81243896000001</c:v>
                </c:pt>
                <c:pt idx="2591">
                  <c:v>592.05157470999995</c:v>
                </c:pt>
                <c:pt idx="2592">
                  <c:v>592.30206298999997</c:v>
                </c:pt>
                <c:pt idx="2593">
                  <c:v>592.49182128999996</c:v>
                </c:pt>
                <c:pt idx="2594">
                  <c:v>592.70721435999997</c:v>
                </c:pt>
                <c:pt idx="2595">
                  <c:v>592.87524413999995</c:v>
                </c:pt>
                <c:pt idx="2596">
                  <c:v>593.08782958999996</c:v>
                </c:pt>
                <c:pt idx="2597">
                  <c:v>593.34295654000005</c:v>
                </c:pt>
                <c:pt idx="2598">
                  <c:v>593.52966308999999</c:v>
                </c:pt>
                <c:pt idx="2599">
                  <c:v>593.78143310999997</c:v>
                </c:pt>
                <c:pt idx="2600">
                  <c:v>593.94146728999999</c:v>
                </c:pt>
                <c:pt idx="2601">
                  <c:v>594.18505859000004</c:v>
                </c:pt>
                <c:pt idx="2602">
                  <c:v>594.38073729999996</c:v>
                </c:pt>
                <c:pt idx="2603">
                  <c:v>594.58911133000004</c:v>
                </c:pt>
                <c:pt idx="2604">
                  <c:v>594.83514404000005</c:v>
                </c:pt>
                <c:pt idx="2605">
                  <c:v>595.00836182</c:v>
                </c:pt>
                <c:pt idx="2606">
                  <c:v>595.20922852000001</c:v>
                </c:pt>
                <c:pt idx="2607">
                  <c:v>595.40576171999999</c:v>
                </c:pt>
                <c:pt idx="2608">
                  <c:v>595.64141845999995</c:v>
                </c:pt>
                <c:pt idx="2609">
                  <c:v>595.81829833999996</c:v>
                </c:pt>
                <c:pt idx="2610">
                  <c:v>596.02514647999999</c:v>
                </c:pt>
                <c:pt idx="2611">
                  <c:v>596.28106689000003</c:v>
                </c:pt>
                <c:pt idx="2612">
                  <c:v>596.46435546999999</c:v>
                </c:pt>
                <c:pt idx="2613">
                  <c:v>596.64746093999997</c:v>
                </c:pt>
                <c:pt idx="2614">
                  <c:v>596.87390137</c:v>
                </c:pt>
                <c:pt idx="2615">
                  <c:v>597.11749268000005</c:v>
                </c:pt>
                <c:pt idx="2616">
                  <c:v>597.29467772999999</c:v>
                </c:pt>
                <c:pt idx="2617">
                  <c:v>597.49951171999999</c:v>
                </c:pt>
                <c:pt idx="2618">
                  <c:v>597.68804932</c:v>
                </c:pt>
                <c:pt idx="2619">
                  <c:v>597.91033935999997</c:v>
                </c:pt>
                <c:pt idx="2620">
                  <c:v>598.14807128999996</c:v>
                </c:pt>
                <c:pt idx="2621">
                  <c:v>598.29931640999996</c:v>
                </c:pt>
                <c:pt idx="2622">
                  <c:v>598.55578613</c:v>
                </c:pt>
                <c:pt idx="2623">
                  <c:v>598.78625488</c:v>
                </c:pt>
                <c:pt idx="2624">
                  <c:v>599.01196288999995</c:v>
                </c:pt>
                <c:pt idx="2625">
                  <c:v>599.18194579999999</c:v>
                </c:pt>
                <c:pt idx="2626">
                  <c:v>599.45672606999995</c:v>
                </c:pt>
                <c:pt idx="2627">
                  <c:v>599.58337401999995</c:v>
                </c:pt>
                <c:pt idx="2628">
                  <c:v>599.81896973000005</c:v>
                </c:pt>
                <c:pt idx="2629">
                  <c:v>600.01043701000003</c:v>
                </c:pt>
                <c:pt idx="2630">
                  <c:v>600.29016113</c:v>
                </c:pt>
                <c:pt idx="2631">
                  <c:v>600.44708251999998</c:v>
                </c:pt>
                <c:pt idx="2632">
                  <c:v>600.67767333999996</c:v>
                </c:pt>
                <c:pt idx="2633">
                  <c:v>600.81591796999999</c:v>
                </c:pt>
                <c:pt idx="2634">
                  <c:v>601.08013916000004</c:v>
                </c:pt>
                <c:pt idx="2635">
                  <c:v>601.33337401999995</c:v>
                </c:pt>
                <c:pt idx="2636">
                  <c:v>601.52929687999995</c:v>
                </c:pt>
                <c:pt idx="2637">
                  <c:v>601.68383788999995</c:v>
                </c:pt>
                <c:pt idx="2638">
                  <c:v>601.90930175999995</c:v>
                </c:pt>
                <c:pt idx="2639">
                  <c:v>602.12518310999997</c:v>
                </c:pt>
                <c:pt idx="2640">
                  <c:v>602.36773682</c:v>
                </c:pt>
                <c:pt idx="2641">
                  <c:v>602.54931640999996</c:v>
                </c:pt>
                <c:pt idx="2642">
                  <c:v>602.80224609000004</c:v>
                </c:pt>
                <c:pt idx="2643">
                  <c:v>603.05755614999998</c:v>
                </c:pt>
                <c:pt idx="2644">
                  <c:v>603.23010253999996</c:v>
                </c:pt>
                <c:pt idx="2645">
                  <c:v>603.42163086000005</c:v>
                </c:pt>
                <c:pt idx="2646">
                  <c:v>603.62048340000001</c:v>
                </c:pt>
                <c:pt idx="2647">
                  <c:v>603.87396239999998</c:v>
                </c:pt>
                <c:pt idx="2648">
                  <c:v>604.07025146000001</c:v>
                </c:pt>
                <c:pt idx="2649">
                  <c:v>604.28417968999997</c:v>
                </c:pt>
                <c:pt idx="2650">
                  <c:v>604.49353026999995</c:v>
                </c:pt>
                <c:pt idx="2651">
                  <c:v>604.73181151999995</c:v>
                </c:pt>
                <c:pt idx="2652">
                  <c:v>604.93011475000003</c:v>
                </c:pt>
                <c:pt idx="2653">
                  <c:v>605.15502930000002</c:v>
                </c:pt>
                <c:pt idx="2654">
                  <c:v>605.32824706999997</c:v>
                </c:pt>
                <c:pt idx="2655">
                  <c:v>605.56091308999999</c:v>
                </c:pt>
                <c:pt idx="2656">
                  <c:v>605.78283691000001</c:v>
                </c:pt>
                <c:pt idx="2657">
                  <c:v>605.99060058999999</c:v>
                </c:pt>
                <c:pt idx="2658">
                  <c:v>606.21813965000001</c:v>
                </c:pt>
                <c:pt idx="2659">
                  <c:v>606.48706055000002</c:v>
                </c:pt>
                <c:pt idx="2660">
                  <c:v>606.65533446999996</c:v>
                </c:pt>
                <c:pt idx="2661">
                  <c:v>606.85577393000005</c:v>
                </c:pt>
                <c:pt idx="2662">
                  <c:v>607.05755614999998</c:v>
                </c:pt>
                <c:pt idx="2663">
                  <c:v>607.27764893000005</c:v>
                </c:pt>
                <c:pt idx="2664">
                  <c:v>607.44354248000002</c:v>
                </c:pt>
                <c:pt idx="2665">
                  <c:v>607.64355468999997</c:v>
                </c:pt>
                <c:pt idx="2666">
                  <c:v>607.87457274999997</c:v>
                </c:pt>
                <c:pt idx="2667">
                  <c:v>608.11956786999997</c:v>
                </c:pt>
                <c:pt idx="2668">
                  <c:v>608.31201171999999</c:v>
                </c:pt>
                <c:pt idx="2669">
                  <c:v>608.49432373000002</c:v>
                </c:pt>
                <c:pt idx="2670">
                  <c:v>608.73504638999998</c:v>
                </c:pt>
                <c:pt idx="2671">
                  <c:v>608.92004395000004</c:v>
                </c:pt>
                <c:pt idx="2672">
                  <c:v>609.12811279000005</c:v>
                </c:pt>
                <c:pt idx="2673">
                  <c:v>609.30859375</c:v>
                </c:pt>
                <c:pt idx="2674">
                  <c:v>609.60247803000004</c:v>
                </c:pt>
                <c:pt idx="2675">
                  <c:v>609.80340576000003</c:v>
                </c:pt>
                <c:pt idx="2676">
                  <c:v>609.98944091999999</c:v>
                </c:pt>
                <c:pt idx="2677">
                  <c:v>610.13085937999995</c:v>
                </c:pt>
                <c:pt idx="2678">
                  <c:v>610.40576171999999</c:v>
                </c:pt>
                <c:pt idx="2679">
                  <c:v>610.6015625</c:v>
                </c:pt>
                <c:pt idx="2680">
                  <c:v>610.80438231999995</c:v>
                </c:pt>
                <c:pt idx="2681">
                  <c:v>611.03894043000003</c:v>
                </c:pt>
                <c:pt idx="2682">
                  <c:v>611.25335693</c:v>
                </c:pt>
                <c:pt idx="2683">
                  <c:v>611.43670654000005</c:v>
                </c:pt>
                <c:pt idx="2684">
                  <c:v>611.60778808999999</c:v>
                </c:pt>
                <c:pt idx="2685">
                  <c:v>611.85534668000003</c:v>
                </c:pt>
                <c:pt idx="2686">
                  <c:v>612.03454590000001</c:v>
                </c:pt>
                <c:pt idx="2687">
                  <c:v>612.30694579999999</c:v>
                </c:pt>
                <c:pt idx="2688">
                  <c:v>612.45373534999999</c:v>
                </c:pt>
                <c:pt idx="2689">
                  <c:v>612.71881103999999</c:v>
                </c:pt>
                <c:pt idx="2690">
                  <c:v>612.93341064000003</c:v>
                </c:pt>
                <c:pt idx="2691">
                  <c:v>613.12915038999995</c:v>
                </c:pt>
                <c:pt idx="2692">
                  <c:v>613.26379395000004</c:v>
                </c:pt>
                <c:pt idx="2693">
                  <c:v>613.60205078000001</c:v>
                </c:pt>
                <c:pt idx="2694">
                  <c:v>613.68164062999995</c:v>
                </c:pt>
                <c:pt idx="2695">
                  <c:v>613.95129395000004</c:v>
                </c:pt>
                <c:pt idx="2696">
                  <c:v>614.16845703000001</c:v>
                </c:pt>
                <c:pt idx="2697">
                  <c:v>614.37176513999998</c:v>
                </c:pt>
                <c:pt idx="2698">
                  <c:v>614.59844970999995</c:v>
                </c:pt>
                <c:pt idx="2699">
                  <c:v>614.78833008000004</c:v>
                </c:pt>
                <c:pt idx="2700">
                  <c:v>615.02838135000002</c:v>
                </c:pt>
                <c:pt idx="2701">
                  <c:v>615.19750977000001</c:v>
                </c:pt>
                <c:pt idx="2702">
                  <c:v>615.42248534999999</c:v>
                </c:pt>
                <c:pt idx="2703">
                  <c:v>615.63629149999997</c:v>
                </c:pt>
                <c:pt idx="2704">
                  <c:v>615.81890868999994</c:v>
                </c:pt>
                <c:pt idx="2705">
                  <c:v>616.03076171999999</c:v>
                </c:pt>
                <c:pt idx="2706">
                  <c:v>616.27441406000003</c:v>
                </c:pt>
                <c:pt idx="2707">
                  <c:v>616.48400878999996</c:v>
                </c:pt>
                <c:pt idx="2708">
                  <c:v>616.71411133000004</c:v>
                </c:pt>
                <c:pt idx="2709">
                  <c:v>616.92956543000003</c:v>
                </c:pt>
                <c:pt idx="2710">
                  <c:v>617.13470458999996</c:v>
                </c:pt>
                <c:pt idx="2711">
                  <c:v>617.40844727000001</c:v>
                </c:pt>
                <c:pt idx="2712">
                  <c:v>617.59063720999995</c:v>
                </c:pt>
                <c:pt idx="2713">
                  <c:v>617.80181885000002</c:v>
                </c:pt>
                <c:pt idx="2714">
                  <c:v>618.01715088000003</c:v>
                </c:pt>
                <c:pt idx="2715">
                  <c:v>618.21777343999997</c:v>
                </c:pt>
                <c:pt idx="2716">
                  <c:v>618.42083739999998</c:v>
                </c:pt>
                <c:pt idx="2717">
                  <c:v>618.69458008000004</c:v>
                </c:pt>
                <c:pt idx="2718">
                  <c:v>618.87280272999999</c:v>
                </c:pt>
                <c:pt idx="2719">
                  <c:v>619.06549071999996</c:v>
                </c:pt>
                <c:pt idx="2720">
                  <c:v>619.35089111000002</c:v>
                </c:pt>
                <c:pt idx="2721">
                  <c:v>619.50933838000003</c:v>
                </c:pt>
                <c:pt idx="2722">
                  <c:v>619.78656006000006</c:v>
                </c:pt>
                <c:pt idx="2723">
                  <c:v>619.95269774999997</c:v>
                </c:pt>
                <c:pt idx="2724">
                  <c:v>620.12878418000003</c:v>
                </c:pt>
                <c:pt idx="2725">
                  <c:v>620.35101318</c:v>
                </c:pt>
                <c:pt idx="2726">
                  <c:v>620.53558350000003</c:v>
                </c:pt>
                <c:pt idx="2727">
                  <c:v>620.78674316000001</c:v>
                </c:pt>
                <c:pt idx="2728">
                  <c:v>621.00091553000004</c:v>
                </c:pt>
                <c:pt idx="2729">
                  <c:v>621.26605225000003</c:v>
                </c:pt>
                <c:pt idx="2730">
                  <c:v>621.49700928000004</c:v>
                </c:pt>
                <c:pt idx="2731">
                  <c:v>621.62750243999994</c:v>
                </c:pt>
                <c:pt idx="2732">
                  <c:v>621.88964843999997</c:v>
                </c:pt>
                <c:pt idx="2733">
                  <c:v>622.04583739999998</c:v>
                </c:pt>
                <c:pt idx="2734">
                  <c:v>622.28863524999997</c:v>
                </c:pt>
                <c:pt idx="2735">
                  <c:v>622.50311279000005</c:v>
                </c:pt>
                <c:pt idx="2736">
                  <c:v>622.68035888999998</c:v>
                </c:pt>
                <c:pt idx="2737">
                  <c:v>622.91955566000001</c:v>
                </c:pt>
                <c:pt idx="2738">
                  <c:v>623.13934326000003</c:v>
                </c:pt>
                <c:pt idx="2739">
                  <c:v>623.34881591999999</c:v>
                </c:pt>
                <c:pt idx="2740">
                  <c:v>623.57794189000003</c:v>
                </c:pt>
                <c:pt idx="2741">
                  <c:v>623.72106933999999</c:v>
                </c:pt>
                <c:pt idx="2742">
                  <c:v>624.01306151999995</c:v>
                </c:pt>
                <c:pt idx="2743">
                  <c:v>624.1796875</c:v>
                </c:pt>
                <c:pt idx="2744">
                  <c:v>624.35137939000003</c:v>
                </c:pt>
                <c:pt idx="2745">
                  <c:v>624.59289550999995</c:v>
                </c:pt>
                <c:pt idx="2746">
                  <c:v>624.76232909999999</c:v>
                </c:pt>
                <c:pt idx="2747">
                  <c:v>625.01745604999996</c:v>
                </c:pt>
                <c:pt idx="2748">
                  <c:v>625.20794678000004</c:v>
                </c:pt>
                <c:pt idx="2749">
                  <c:v>625.42687988</c:v>
                </c:pt>
                <c:pt idx="2750">
                  <c:v>625.65637206999997</c:v>
                </c:pt>
                <c:pt idx="2751">
                  <c:v>625.87194824000005</c:v>
                </c:pt>
                <c:pt idx="2752">
                  <c:v>626.05163574000005</c:v>
                </c:pt>
                <c:pt idx="2753">
                  <c:v>626.25299071999996</c:v>
                </c:pt>
                <c:pt idx="2754">
                  <c:v>626.50585937999995</c:v>
                </c:pt>
                <c:pt idx="2755">
                  <c:v>626.66510010000002</c:v>
                </c:pt>
                <c:pt idx="2756">
                  <c:v>626.83471680000002</c:v>
                </c:pt>
                <c:pt idx="2757">
                  <c:v>627.09790038999995</c:v>
                </c:pt>
                <c:pt idx="2758">
                  <c:v>627.33337401999995</c:v>
                </c:pt>
                <c:pt idx="2759">
                  <c:v>627.51306151999995</c:v>
                </c:pt>
                <c:pt idx="2760">
                  <c:v>627.76257324000005</c:v>
                </c:pt>
                <c:pt idx="2761">
                  <c:v>627.99426270000004</c:v>
                </c:pt>
                <c:pt idx="2762">
                  <c:v>628.13269043000003</c:v>
                </c:pt>
                <c:pt idx="2763">
                  <c:v>628.35766602000001</c:v>
                </c:pt>
                <c:pt idx="2764">
                  <c:v>628.55072021000001</c:v>
                </c:pt>
                <c:pt idx="2765">
                  <c:v>628.80853271000001</c:v>
                </c:pt>
                <c:pt idx="2766">
                  <c:v>629.01745604999996</c:v>
                </c:pt>
                <c:pt idx="2767">
                  <c:v>629.24658203000001</c:v>
                </c:pt>
                <c:pt idx="2768">
                  <c:v>629.41540526999995</c:v>
                </c:pt>
                <c:pt idx="2769">
                  <c:v>629.66857909999999</c:v>
                </c:pt>
                <c:pt idx="2770">
                  <c:v>629.79632568</c:v>
                </c:pt>
                <c:pt idx="2771">
                  <c:v>630.05615234000004</c:v>
                </c:pt>
                <c:pt idx="2772">
                  <c:v>630.22509765999996</c:v>
                </c:pt>
                <c:pt idx="2773">
                  <c:v>630.50305175999995</c:v>
                </c:pt>
                <c:pt idx="2774">
                  <c:v>630.67059326000003</c:v>
                </c:pt>
                <c:pt idx="2775">
                  <c:v>630.83319091999999</c:v>
                </c:pt>
                <c:pt idx="2776">
                  <c:v>631.05517578000001</c:v>
                </c:pt>
                <c:pt idx="2777">
                  <c:v>631.31597899999997</c:v>
                </c:pt>
                <c:pt idx="2778">
                  <c:v>631.51202393000005</c:v>
                </c:pt>
                <c:pt idx="2779">
                  <c:v>631.72717284999999</c:v>
                </c:pt>
                <c:pt idx="2780">
                  <c:v>631.91418456999997</c:v>
                </c:pt>
                <c:pt idx="2781">
                  <c:v>632.16223145000004</c:v>
                </c:pt>
                <c:pt idx="2782">
                  <c:v>632.40661621000004</c:v>
                </c:pt>
                <c:pt idx="2783">
                  <c:v>632.54327393000005</c:v>
                </c:pt>
                <c:pt idx="2784">
                  <c:v>632.81298828000001</c:v>
                </c:pt>
                <c:pt idx="2785">
                  <c:v>632.97113036999997</c:v>
                </c:pt>
                <c:pt idx="2786">
                  <c:v>633.21081543000003</c:v>
                </c:pt>
                <c:pt idx="2787">
                  <c:v>633.44763183999999</c:v>
                </c:pt>
                <c:pt idx="2788">
                  <c:v>633.66375731999995</c:v>
                </c:pt>
                <c:pt idx="2789">
                  <c:v>633.81268310999997</c:v>
                </c:pt>
                <c:pt idx="2790">
                  <c:v>634.05407715000001</c:v>
                </c:pt>
                <c:pt idx="2791">
                  <c:v>634.21997069999998</c:v>
                </c:pt>
                <c:pt idx="2792">
                  <c:v>634.46783446999996</c:v>
                </c:pt>
                <c:pt idx="2793">
                  <c:v>634.69891356999995</c:v>
                </c:pt>
                <c:pt idx="2794">
                  <c:v>634.86126708999996</c:v>
                </c:pt>
                <c:pt idx="2795">
                  <c:v>635.12457274999997</c:v>
                </c:pt>
                <c:pt idx="2796">
                  <c:v>635.26141356999995</c:v>
                </c:pt>
                <c:pt idx="2797">
                  <c:v>635.55383300999995</c:v>
                </c:pt>
                <c:pt idx="2798">
                  <c:v>635.78637694999998</c:v>
                </c:pt>
                <c:pt idx="2799">
                  <c:v>635.91754149999997</c:v>
                </c:pt>
                <c:pt idx="2800">
                  <c:v>636.16986083999996</c:v>
                </c:pt>
                <c:pt idx="2801">
                  <c:v>636.41766356999995</c:v>
                </c:pt>
                <c:pt idx="2802">
                  <c:v>636.62023925999995</c:v>
                </c:pt>
                <c:pt idx="2803">
                  <c:v>636.81005859000004</c:v>
                </c:pt>
                <c:pt idx="2804">
                  <c:v>637.06756591999999</c:v>
                </c:pt>
                <c:pt idx="2805">
                  <c:v>637.23889159999999</c:v>
                </c:pt>
                <c:pt idx="2806">
                  <c:v>637.41607666000004</c:v>
                </c:pt>
                <c:pt idx="2807">
                  <c:v>637.68511963000003</c:v>
                </c:pt>
                <c:pt idx="2808">
                  <c:v>637.93273925999995</c:v>
                </c:pt>
                <c:pt idx="2809">
                  <c:v>638.09716796999999</c:v>
                </c:pt>
                <c:pt idx="2810">
                  <c:v>638.28399658000001</c:v>
                </c:pt>
                <c:pt idx="2811">
                  <c:v>638.49816895000004</c:v>
                </c:pt>
                <c:pt idx="2812">
                  <c:v>638.69964600000003</c:v>
                </c:pt>
                <c:pt idx="2813">
                  <c:v>638.92132568</c:v>
                </c:pt>
                <c:pt idx="2814">
                  <c:v>639.18304443</c:v>
                </c:pt>
                <c:pt idx="2815">
                  <c:v>639.30047606999995</c:v>
                </c:pt>
                <c:pt idx="2816">
                  <c:v>639.49108887</c:v>
                </c:pt>
                <c:pt idx="2817">
                  <c:v>639.71612548999997</c:v>
                </c:pt>
                <c:pt idx="2818">
                  <c:v>639.93200683999999</c:v>
                </c:pt>
                <c:pt idx="2819">
                  <c:v>640.16839600000003</c:v>
                </c:pt>
                <c:pt idx="2820">
                  <c:v>640.36682128999996</c:v>
                </c:pt>
                <c:pt idx="2821">
                  <c:v>640.63677978999999</c:v>
                </c:pt>
                <c:pt idx="2822">
                  <c:v>640.76153564000003</c:v>
                </c:pt>
                <c:pt idx="2823">
                  <c:v>640.94757079999999</c:v>
                </c:pt>
                <c:pt idx="2824">
                  <c:v>641.15710449000005</c:v>
                </c:pt>
                <c:pt idx="2825">
                  <c:v>641.36389159999999</c:v>
                </c:pt>
                <c:pt idx="2826">
                  <c:v>641.58746338000003</c:v>
                </c:pt>
                <c:pt idx="2827">
                  <c:v>641.80773925999995</c:v>
                </c:pt>
                <c:pt idx="2828">
                  <c:v>641.98815918000003</c:v>
                </c:pt>
                <c:pt idx="2829">
                  <c:v>642.26873779000005</c:v>
                </c:pt>
                <c:pt idx="2830">
                  <c:v>642.43591308999999</c:v>
                </c:pt>
                <c:pt idx="2831">
                  <c:v>642.65643310999997</c:v>
                </c:pt>
                <c:pt idx="2832">
                  <c:v>642.89923095999995</c:v>
                </c:pt>
                <c:pt idx="2833">
                  <c:v>643.05664062999995</c:v>
                </c:pt>
                <c:pt idx="2834">
                  <c:v>643.32745361000002</c:v>
                </c:pt>
                <c:pt idx="2835">
                  <c:v>643.52038574000005</c:v>
                </c:pt>
                <c:pt idx="2836">
                  <c:v>643.76849364999998</c:v>
                </c:pt>
                <c:pt idx="2837">
                  <c:v>643.91986083999996</c:v>
                </c:pt>
                <c:pt idx="2838">
                  <c:v>644.13549805000002</c:v>
                </c:pt>
                <c:pt idx="2839">
                  <c:v>644.38299560999997</c:v>
                </c:pt>
                <c:pt idx="2840">
                  <c:v>644.57666015999996</c:v>
                </c:pt>
                <c:pt idx="2841">
                  <c:v>644.76684569999998</c:v>
                </c:pt>
                <c:pt idx="2842">
                  <c:v>644.98852538999995</c:v>
                </c:pt>
                <c:pt idx="2843">
                  <c:v>645.24267578000001</c:v>
                </c:pt>
                <c:pt idx="2844">
                  <c:v>645.41265868999994</c:v>
                </c:pt>
                <c:pt idx="2845">
                  <c:v>645.65789795000001</c:v>
                </c:pt>
                <c:pt idx="2846">
                  <c:v>645.81439208999996</c:v>
                </c:pt>
                <c:pt idx="2847">
                  <c:v>646.08416748000002</c:v>
                </c:pt>
                <c:pt idx="2848">
                  <c:v>646.27459716999999</c:v>
                </c:pt>
                <c:pt idx="2849">
                  <c:v>646.51934814000003</c:v>
                </c:pt>
                <c:pt idx="2850">
                  <c:v>646.63702393000005</c:v>
                </c:pt>
                <c:pt idx="2851">
                  <c:v>646.89648437999995</c:v>
                </c:pt>
                <c:pt idx="2852">
                  <c:v>647.05505371000004</c:v>
                </c:pt>
                <c:pt idx="2853">
                  <c:v>647.30535888999998</c:v>
                </c:pt>
                <c:pt idx="2854">
                  <c:v>647.54199218999997</c:v>
                </c:pt>
                <c:pt idx="2855">
                  <c:v>647.72326659999999</c:v>
                </c:pt>
                <c:pt idx="2856">
                  <c:v>647.94976807</c:v>
                </c:pt>
                <c:pt idx="2857">
                  <c:v>648.10675048999997</c:v>
                </c:pt>
                <c:pt idx="2858">
                  <c:v>648.39086913999995</c:v>
                </c:pt>
                <c:pt idx="2859">
                  <c:v>648.54565430000002</c:v>
                </c:pt>
                <c:pt idx="2860">
                  <c:v>648.76715088000003</c:v>
                </c:pt>
                <c:pt idx="2861">
                  <c:v>649.06188965000001</c:v>
                </c:pt>
                <c:pt idx="2862">
                  <c:v>649.20953368999994</c:v>
                </c:pt>
                <c:pt idx="2863">
                  <c:v>649.42480468999997</c:v>
                </c:pt>
                <c:pt idx="2864">
                  <c:v>649.70446776999995</c:v>
                </c:pt>
                <c:pt idx="2865">
                  <c:v>649.88275146000001</c:v>
                </c:pt>
                <c:pt idx="2866">
                  <c:v>650.00158691000001</c:v>
                </c:pt>
                <c:pt idx="2867">
                  <c:v>650.28308104999996</c:v>
                </c:pt>
                <c:pt idx="2868">
                  <c:v>650.43334961000005</c:v>
                </c:pt>
                <c:pt idx="2869">
                  <c:v>650.73449706999997</c:v>
                </c:pt>
                <c:pt idx="2870">
                  <c:v>650.91656493999994</c:v>
                </c:pt>
                <c:pt idx="2871">
                  <c:v>651.16601562999995</c:v>
                </c:pt>
                <c:pt idx="2872">
                  <c:v>651.35015868999994</c:v>
                </c:pt>
                <c:pt idx="2873">
                  <c:v>651.53393555000002</c:v>
                </c:pt>
                <c:pt idx="2874">
                  <c:v>651.72393798999997</c:v>
                </c:pt>
                <c:pt idx="2875">
                  <c:v>651.93859863</c:v>
                </c:pt>
                <c:pt idx="2876">
                  <c:v>652.14355468999997</c:v>
                </c:pt>
                <c:pt idx="2877">
                  <c:v>652.31536864999998</c:v>
                </c:pt>
                <c:pt idx="2878">
                  <c:v>652.58319091999999</c:v>
                </c:pt>
                <c:pt idx="2879">
                  <c:v>652.78698729999996</c:v>
                </c:pt>
                <c:pt idx="2880">
                  <c:v>652.98730468999997</c:v>
                </c:pt>
                <c:pt idx="2881">
                  <c:v>653.23559569999998</c:v>
                </c:pt>
                <c:pt idx="2882">
                  <c:v>653.40655518000005</c:v>
                </c:pt>
                <c:pt idx="2883">
                  <c:v>653.55657958999996</c:v>
                </c:pt>
                <c:pt idx="2884">
                  <c:v>653.83746338000003</c:v>
                </c:pt>
                <c:pt idx="2885">
                  <c:v>654.04254149999997</c:v>
                </c:pt>
                <c:pt idx="2886">
                  <c:v>654.27349853999999</c:v>
                </c:pt>
                <c:pt idx="2887">
                  <c:v>654.47314453000001</c:v>
                </c:pt>
                <c:pt idx="2888">
                  <c:v>654.70837401999995</c:v>
                </c:pt>
                <c:pt idx="2889">
                  <c:v>654.88452147999999</c:v>
                </c:pt>
                <c:pt idx="2890">
                  <c:v>655.109375</c:v>
                </c:pt>
                <c:pt idx="2891">
                  <c:v>655.33178711000005</c:v>
                </c:pt>
                <c:pt idx="2892">
                  <c:v>655.46392821999996</c:v>
                </c:pt>
                <c:pt idx="2893">
                  <c:v>655.73236083999996</c:v>
                </c:pt>
                <c:pt idx="2894">
                  <c:v>655.92041015999996</c:v>
                </c:pt>
                <c:pt idx="2895">
                  <c:v>656.11407470999995</c:v>
                </c:pt>
                <c:pt idx="2896">
                  <c:v>656.31396484000004</c:v>
                </c:pt>
                <c:pt idx="2897">
                  <c:v>656.54278564000003</c:v>
                </c:pt>
                <c:pt idx="2898">
                  <c:v>656.74621581999997</c:v>
                </c:pt>
                <c:pt idx="2899">
                  <c:v>656.93579102000001</c:v>
                </c:pt>
                <c:pt idx="2900">
                  <c:v>657.16619873000002</c:v>
                </c:pt>
                <c:pt idx="2901">
                  <c:v>657.34112548999997</c:v>
                </c:pt>
                <c:pt idx="2902">
                  <c:v>657.56805420000001</c:v>
                </c:pt>
                <c:pt idx="2903">
                  <c:v>657.75817871000004</c:v>
                </c:pt>
                <c:pt idx="2904">
                  <c:v>658.00555420000001</c:v>
                </c:pt>
                <c:pt idx="2905">
                  <c:v>658.18304443</c:v>
                </c:pt>
                <c:pt idx="2906">
                  <c:v>658.39013671999999</c:v>
                </c:pt>
                <c:pt idx="2907">
                  <c:v>658.56011963000003</c:v>
                </c:pt>
                <c:pt idx="2908">
                  <c:v>658.84338378999996</c:v>
                </c:pt>
                <c:pt idx="2909">
                  <c:v>659.02362060999997</c:v>
                </c:pt>
                <c:pt idx="2910">
                  <c:v>659.25262451000003</c:v>
                </c:pt>
                <c:pt idx="2911">
                  <c:v>659.45953368999994</c:v>
                </c:pt>
                <c:pt idx="2912">
                  <c:v>659.66558838000003</c:v>
                </c:pt>
                <c:pt idx="2913">
                  <c:v>659.81958008000004</c:v>
                </c:pt>
                <c:pt idx="2914">
                  <c:v>660.09899901999995</c:v>
                </c:pt>
                <c:pt idx="2915">
                  <c:v>660.30578613</c:v>
                </c:pt>
                <c:pt idx="2916">
                  <c:v>660.56353760000002</c:v>
                </c:pt>
                <c:pt idx="2917">
                  <c:v>660.79498291000004</c:v>
                </c:pt>
                <c:pt idx="2918">
                  <c:v>660.92950439000003</c:v>
                </c:pt>
                <c:pt idx="2919">
                  <c:v>661.16223145000004</c:v>
                </c:pt>
                <c:pt idx="2920">
                  <c:v>661.37860106999995</c:v>
                </c:pt>
                <c:pt idx="2921">
                  <c:v>661.54882812999995</c:v>
                </c:pt>
                <c:pt idx="2922">
                  <c:v>661.78063965000001</c:v>
                </c:pt>
                <c:pt idx="2923">
                  <c:v>662.00500488</c:v>
                </c:pt>
                <c:pt idx="2924">
                  <c:v>662.25299071999996</c:v>
                </c:pt>
                <c:pt idx="2925">
                  <c:v>662.36444091999999</c:v>
                </c:pt>
                <c:pt idx="2926">
                  <c:v>662.65155029000005</c:v>
                </c:pt>
                <c:pt idx="2927">
                  <c:v>662.77825928000004</c:v>
                </c:pt>
                <c:pt idx="2928">
                  <c:v>663.01177978999999</c:v>
                </c:pt>
                <c:pt idx="2929">
                  <c:v>663.22814941000001</c:v>
                </c:pt>
                <c:pt idx="2930">
                  <c:v>663.43853760000002</c:v>
                </c:pt>
                <c:pt idx="2931">
                  <c:v>663.55279541000004</c:v>
                </c:pt>
                <c:pt idx="2932">
                  <c:v>663.85589600000003</c:v>
                </c:pt>
                <c:pt idx="2933">
                  <c:v>664.02917479999996</c:v>
                </c:pt>
                <c:pt idx="2934">
                  <c:v>664.28704833999996</c:v>
                </c:pt>
                <c:pt idx="2935">
                  <c:v>664.45941161999997</c:v>
                </c:pt>
                <c:pt idx="2936">
                  <c:v>664.69714354999996</c:v>
                </c:pt>
                <c:pt idx="2937">
                  <c:v>664.92694091999999</c:v>
                </c:pt>
                <c:pt idx="2938">
                  <c:v>665.13928223000005</c:v>
                </c:pt>
                <c:pt idx="2939">
                  <c:v>665.31127930000002</c:v>
                </c:pt>
                <c:pt idx="2940">
                  <c:v>665.52752685999997</c:v>
                </c:pt>
                <c:pt idx="2941">
                  <c:v>665.72515868999994</c:v>
                </c:pt>
                <c:pt idx="2942">
                  <c:v>665.94696045000001</c:v>
                </c:pt>
                <c:pt idx="2943">
                  <c:v>666.16534423999997</c:v>
                </c:pt>
                <c:pt idx="2944">
                  <c:v>666.34436034999999</c:v>
                </c:pt>
                <c:pt idx="2945">
                  <c:v>666.56036376999998</c:v>
                </c:pt>
                <c:pt idx="2946">
                  <c:v>666.78021239999998</c:v>
                </c:pt>
                <c:pt idx="2947">
                  <c:v>667.02246093999997</c:v>
                </c:pt>
                <c:pt idx="2948">
                  <c:v>667.20288086000005</c:v>
                </c:pt>
                <c:pt idx="2949">
                  <c:v>667.47827147999999</c:v>
                </c:pt>
                <c:pt idx="2950">
                  <c:v>667.65222168000003</c:v>
                </c:pt>
                <c:pt idx="2951">
                  <c:v>667.81860352000001</c:v>
                </c:pt>
                <c:pt idx="2952">
                  <c:v>668.08374022999999</c:v>
                </c:pt>
                <c:pt idx="2953">
                  <c:v>668.25457763999998</c:v>
                </c:pt>
                <c:pt idx="2954">
                  <c:v>668.51226807</c:v>
                </c:pt>
                <c:pt idx="2955">
                  <c:v>668.6484375</c:v>
                </c:pt>
                <c:pt idx="2956">
                  <c:v>668.85046387</c:v>
                </c:pt>
                <c:pt idx="2957">
                  <c:v>669.07977295000001</c:v>
                </c:pt>
                <c:pt idx="2958">
                  <c:v>669.31329345999995</c:v>
                </c:pt>
                <c:pt idx="2959">
                  <c:v>669.53796387</c:v>
                </c:pt>
                <c:pt idx="2960">
                  <c:v>669.77331543000003</c:v>
                </c:pt>
                <c:pt idx="2961">
                  <c:v>670.03314208999996</c:v>
                </c:pt>
                <c:pt idx="2962">
                  <c:v>670.15917968999997</c:v>
                </c:pt>
                <c:pt idx="2963">
                  <c:v>670.44616699000005</c:v>
                </c:pt>
                <c:pt idx="2964">
                  <c:v>670.60412598000005</c:v>
                </c:pt>
                <c:pt idx="2965">
                  <c:v>670.80615234000004</c:v>
                </c:pt>
                <c:pt idx="2966">
                  <c:v>671.05169678000004</c:v>
                </c:pt>
                <c:pt idx="2967">
                  <c:v>671.2421875</c:v>
                </c:pt>
                <c:pt idx="2968">
                  <c:v>671.42407227000001</c:v>
                </c:pt>
                <c:pt idx="2969">
                  <c:v>671.63037109000004</c:v>
                </c:pt>
                <c:pt idx="2970">
                  <c:v>671.84863281000003</c:v>
                </c:pt>
                <c:pt idx="2971">
                  <c:v>672.02575683999999</c:v>
                </c:pt>
                <c:pt idx="2972">
                  <c:v>672.28143310999997</c:v>
                </c:pt>
                <c:pt idx="2973">
                  <c:v>672.49865723000005</c:v>
                </c:pt>
                <c:pt idx="2974">
                  <c:v>672.65740966999999</c:v>
                </c:pt>
                <c:pt idx="2975">
                  <c:v>672.96130371000004</c:v>
                </c:pt>
                <c:pt idx="2976">
                  <c:v>673.09802246000004</c:v>
                </c:pt>
                <c:pt idx="2977">
                  <c:v>673.31109618999994</c:v>
                </c:pt>
                <c:pt idx="2978">
                  <c:v>673.55035399999997</c:v>
                </c:pt>
                <c:pt idx="2979">
                  <c:v>673.77960204999999</c:v>
                </c:pt>
                <c:pt idx="2980">
                  <c:v>673.98425293000003</c:v>
                </c:pt>
                <c:pt idx="2981">
                  <c:v>674.21704102000001</c:v>
                </c:pt>
                <c:pt idx="2982">
                  <c:v>674.36151123000002</c:v>
                </c:pt>
                <c:pt idx="2983">
                  <c:v>674.60113524999997</c:v>
                </c:pt>
                <c:pt idx="2984">
                  <c:v>674.75378418000003</c:v>
                </c:pt>
                <c:pt idx="2985">
                  <c:v>674.99487305000002</c:v>
                </c:pt>
                <c:pt idx="2986">
                  <c:v>675.23486328000001</c:v>
                </c:pt>
                <c:pt idx="2987">
                  <c:v>675.47583008000004</c:v>
                </c:pt>
                <c:pt idx="2988">
                  <c:v>675.62622069999998</c:v>
                </c:pt>
                <c:pt idx="2989">
                  <c:v>675.93450928000004</c:v>
                </c:pt>
                <c:pt idx="2990">
                  <c:v>676.07672118999994</c:v>
                </c:pt>
                <c:pt idx="2991">
                  <c:v>676.25860595999995</c:v>
                </c:pt>
                <c:pt idx="2992">
                  <c:v>676.49194336000005</c:v>
                </c:pt>
                <c:pt idx="2993">
                  <c:v>676.7890625</c:v>
                </c:pt>
                <c:pt idx="2994">
                  <c:v>676.87280272999999</c:v>
                </c:pt>
                <c:pt idx="2995">
                  <c:v>677.09100341999999</c:v>
                </c:pt>
                <c:pt idx="2996">
                  <c:v>677.28509521000001</c:v>
                </c:pt>
                <c:pt idx="2997">
                  <c:v>677.54711913999995</c:v>
                </c:pt>
                <c:pt idx="2998">
                  <c:v>677.78350829999999</c:v>
                </c:pt>
                <c:pt idx="2999">
                  <c:v>677.95190430000002</c:v>
                </c:pt>
                <c:pt idx="3000">
                  <c:v>678.18328856999995</c:v>
                </c:pt>
                <c:pt idx="3001">
                  <c:v>678.43353271000001</c:v>
                </c:pt>
                <c:pt idx="3002">
                  <c:v>678.60174560999997</c:v>
                </c:pt>
                <c:pt idx="3003">
                  <c:v>678.82958984000004</c:v>
                </c:pt>
                <c:pt idx="3004">
                  <c:v>678.97711182</c:v>
                </c:pt>
                <c:pt idx="3005">
                  <c:v>679.27789307</c:v>
                </c:pt>
                <c:pt idx="3006">
                  <c:v>679.45898437999995</c:v>
                </c:pt>
                <c:pt idx="3007">
                  <c:v>679.63580321999996</c:v>
                </c:pt>
                <c:pt idx="3008">
                  <c:v>679.85968018000005</c:v>
                </c:pt>
                <c:pt idx="3009">
                  <c:v>680.03192138999998</c:v>
                </c:pt>
                <c:pt idx="3010">
                  <c:v>680.28021239999998</c:v>
                </c:pt>
                <c:pt idx="3011">
                  <c:v>680.45874022999999</c:v>
                </c:pt>
                <c:pt idx="3012">
                  <c:v>680.63879395000004</c:v>
                </c:pt>
                <c:pt idx="3013">
                  <c:v>680.87127685999997</c:v>
                </c:pt>
                <c:pt idx="3014">
                  <c:v>681.15222168000003</c:v>
                </c:pt>
                <c:pt idx="3015">
                  <c:v>681.27618408000001</c:v>
                </c:pt>
                <c:pt idx="3016">
                  <c:v>681.50036621000004</c:v>
                </c:pt>
                <c:pt idx="3017">
                  <c:v>681.71643066000001</c:v>
                </c:pt>
                <c:pt idx="3018">
                  <c:v>682.00427246000004</c:v>
                </c:pt>
                <c:pt idx="3019">
                  <c:v>682.12384033000001</c:v>
                </c:pt>
                <c:pt idx="3020">
                  <c:v>682.37396239999998</c:v>
                </c:pt>
                <c:pt idx="3021">
                  <c:v>682.61700439000003</c:v>
                </c:pt>
                <c:pt idx="3022">
                  <c:v>682.78674316000001</c:v>
                </c:pt>
                <c:pt idx="3023">
                  <c:v>683.02960204999999</c:v>
                </c:pt>
                <c:pt idx="3024">
                  <c:v>683.22985840000001</c:v>
                </c:pt>
                <c:pt idx="3025">
                  <c:v>683.42266845999995</c:v>
                </c:pt>
                <c:pt idx="3026">
                  <c:v>683.67999268000005</c:v>
                </c:pt>
                <c:pt idx="3027">
                  <c:v>683.81329345999995</c:v>
                </c:pt>
                <c:pt idx="3028">
                  <c:v>683.99346923999997</c:v>
                </c:pt>
                <c:pt idx="3029">
                  <c:v>684.21905518000005</c:v>
                </c:pt>
                <c:pt idx="3030">
                  <c:v>684.46276854999996</c:v>
                </c:pt>
                <c:pt idx="3031">
                  <c:v>684.63867187999995</c:v>
                </c:pt>
                <c:pt idx="3032">
                  <c:v>684.86071776999995</c:v>
                </c:pt>
                <c:pt idx="3033">
                  <c:v>685.10736083999996</c:v>
                </c:pt>
                <c:pt idx="3034">
                  <c:v>685.28283691000001</c:v>
                </c:pt>
                <c:pt idx="3035">
                  <c:v>685.51348876999998</c:v>
                </c:pt>
                <c:pt idx="3036">
                  <c:v>685.72375488</c:v>
                </c:pt>
                <c:pt idx="3037">
                  <c:v>685.93597411999997</c:v>
                </c:pt>
                <c:pt idx="3038">
                  <c:v>686.17901611000002</c:v>
                </c:pt>
                <c:pt idx="3039">
                  <c:v>686.35308838000003</c:v>
                </c:pt>
                <c:pt idx="3040">
                  <c:v>686.55657958999996</c:v>
                </c:pt>
                <c:pt idx="3041">
                  <c:v>686.79388428000004</c:v>
                </c:pt>
                <c:pt idx="3042">
                  <c:v>686.98266602000001</c:v>
                </c:pt>
                <c:pt idx="3043">
                  <c:v>687.18786621000004</c:v>
                </c:pt>
                <c:pt idx="3044">
                  <c:v>687.34857178000004</c:v>
                </c:pt>
                <c:pt idx="3045">
                  <c:v>687.61627196999996</c:v>
                </c:pt>
                <c:pt idx="3046">
                  <c:v>687.85546875</c:v>
                </c:pt>
                <c:pt idx="3047">
                  <c:v>688.00457763999998</c:v>
                </c:pt>
                <c:pt idx="3048">
                  <c:v>688.20922852000001</c:v>
                </c:pt>
                <c:pt idx="3049">
                  <c:v>688.45996093999997</c:v>
                </c:pt>
                <c:pt idx="3050">
                  <c:v>688.62487793000003</c:v>
                </c:pt>
                <c:pt idx="3051">
                  <c:v>688.87341308999999</c:v>
                </c:pt>
                <c:pt idx="3052">
                  <c:v>689.03851318</c:v>
                </c:pt>
                <c:pt idx="3053">
                  <c:v>689.30047606999995</c:v>
                </c:pt>
                <c:pt idx="3054">
                  <c:v>689.49957274999997</c:v>
                </c:pt>
                <c:pt idx="3055">
                  <c:v>689.72546387</c:v>
                </c:pt>
                <c:pt idx="3056">
                  <c:v>689.90686034999999</c:v>
                </c:pt>
                <c:pt idx="3057">
                  <c:v>690.15722656000003</c:v>
                </c:pt>
                <c:pt idx="3058">
                  <c:v>690.31451416000004</c:v>
                </c:pt>
                <c:pt idx="3059">
                  <c:v>690.54980468999997</c:v>
                </c:pt>
                <c:pt idx="3060">
                  <c:v>690.74615478999999</c:v>
                </c:pt>
                <c:pt idx="3061">
                  <c:v>690.90753173999997</c:v>
                </c:pt>
                <c:pt idx="3062">
                  <c:v>691.16174316000001</c:v>
                </c:pt>
                <c:pt idx="3063">
                  <c:v>691.36328125</c:v>
                </c:pt>
                <c:pt idx="3064">
                  <c:v>691.60955810999997</c:v>
                </c:pt>
                <c:pt idx="3065">
                  <c:v>691.81292725000003</c:v>
                </c:pt>
                <c:pt idx="3066">
                  <c:v>692.02435303000004</c:v>
                </c:pt>
                <c:pt idx="3067">
                  <c:v>692.21276854999996</c:v>
                </c:pt>
                <c:pt idx="3068">
                  <c:v>692.41473388999998</c:v>
                </c:pt>
                <c:pt idx="3069">
                  <c:v>692.63452147999999</c:v>
                </c:pt>
                <c:pt idx="3070">
                  <c:v>692.88598633000004</c:v>
                </c:pt>
                <c:pt idx="3071">
                  <c:v>693.04833984000004</c:v>
                </c:pt>
                <c:pt idx="3072">
                  <c:v>693.25878906000003</c:v>
                </c:pt>
                <c:pt idx="3073">
                  <c:v>693.46508788999995</c:v>
                </c:pt>
                <c:pt idx="3074">
                  <c:v>693.6640625</c:v>
                </c:pt>
                <c:pt idx="3075">
                  <c:v>693.86712646000001</c:v>
                </c:pt>
                <c:pt idx="3076">
                  <c:v>694.04547118999994</c:v>
                </c:pt>
                <c:pt idx="3077">
                  <c:v>694.27246093999997</c:v>
                </c:pt>
                <c:pt idx="3078">
                  <c:v>694.48980713000003</c:v>
                </c:pt>
                <c:pt idx="3079">
                  <c:v>694.69665526999995</c:v>
                </c:pt>
                <c:pt idx="3080">
                  <c:v>694.97216796999999</c:v>
                </c:pt>
                <c:pt idx="3081">
                  <c:v>695.09735106999995</c:v>
                </c:pt>
                <c:pt idx="3082">
                  <c:v>695.37207031000003</c:v>
                </c:pt>
                <c:pt idx="3083">
                  <c:v>695.58044433999999</c:v>
                </c:pt>
                <c:pt idx="3084">
                  <c:v>695.74725341999999</c:v>
                </c:pt>
                <c:pt idx="3085">
                  <c:v>695.99169921999999</c:v>
                </c:pt>
                <c:pt idx="3086">
                  <c:v>696.16027831999997</c:v>
                </c:pt>
                <c:pt idx="3087">
                  <c:v>696.32604979999996</c:v>
                </c:pt>
                <c:pt idx="3088">
                  <c:v>696.64923095999995</c:v>
                </c:pt>
                <c:pt idx="3089">
                  <c:v>696.83770751999998</c:v>
                </c:pt>
                <c:pt idx="3090">
                  <c:v>697.02062988</c:v>
                </c:pt>
                <c:pt idx="3091">
                  <c:v>697.25537109000004</c:v>
                </c:pt>
                <c:pt idx="3092">
                  <c:v>697.39752196999996</c:v>
                </c:pt>
                <c:pt idx="3093">
                  <c:v>697.67810058999999</c:v>
                </c:pt>
                <c:pt idx="3094">
                  <c:v>697.86749268000005</c:v>
                </c:pt>
                <c:pt idx="3095">
                  <c:v>698.10333251999998</c:v>
                </c:pt>
                <c:pt idx="3096">
                  <c:v>698.26086425999995</c:v>
                </c:pt>
                <c:pt idx="3097">
                  <c:v>698.46166991999996</c:v>
                </c:pt>
                <c:pt idx="3098">
                  <c:v>698.63891602000001</c:v>
                </c:pt>
                <c:pt idx="3099">
                  <c:v>698.85632324000005</c:v>
                </c:pt>
                <c:pt idx="3100">
                  <c:v>699.10095215000001</c:v>
                </c:pt>
                <c:pt idx="3101">
                  <c:v>699.32269286999997</c:v>
                </c:pt>
                <c:pt idx="3102">
                  <c:v>699.48602295000001</c:v>
                </c:pt>
                <c:pt idx="3103">
                  <c:v>699.69519043000003</c:v>
                </c:pt>
                <c:pt idx="3104">
                  <c:v>699.91979979999996</c:v>
                </c:pt>
                <c:pt idx="3105">
                  <c:v>700.08709716999999</c:v>
                </c:pt>
                <c:pt idx="3106">
                  <c:v>700.32470703000001</c:v>
                </c:pt>
                <c:pt idx="3107">
                  <c:v>700.54064941000001</c:v>
                </c:pt>
                <c:pt idx="3108">
                  <c:v>700.71972656000003</c:v>
                </c:pt>
                <c:pt idx="3109">
                  <c:v>700.97344970999995</c:v>
                </c:pt>
                <c:pt idx="3110">
                  <c:v>701.15533446999996</c:v>
                </c:pt>
                <c:pt idx="3111">
                  <c:v>701.40734863</c:v>
                </c:pt>
                <c:pt idx="3112">
                  <c:v>701.61004638999998</c:v>
                </c:pt>
                <c:pt idx="3113">
                  <c:v>701.72485352000001</c:v>
                </c:pt>
                <c:pt idx="3114">
                  <c:v>701.96453856999995</c:v>
                </c:pt>
                <c:pt idx="3115">
                  <c:v>702.20629883000004</c:v>
                </c:pt>
                <c:pt idx="3116">
                  <c:v>702.45709228999999</c:v>
                </c:pt>
                <c:pt idx="3117">
                  <c:v>702.66735840000001</c:v>
                </c:pt>
                <c:pt idx="3118">
                  <c:v>702.86230468999997</c:v>
                </c:pt>
                <c:pt idx="3119">
                  <c:v>703.06097411999997</c:v>
                </c:pt>
                <c:pt idx="3120">
                  <c:v>703.27679443</c:v>
                </c:pt>
                <c:pt idx="3121">
                  <c:v>703.48352050999995</c:v>
                </c:pt>
                <c:pt idx="3122">
                  <c:v>703.64569091999999</c:v>
                </c:pt>
                <c:pt idx="3123">
                  <c:v>703.93084716999999</c:v>
                </c:pt>
                <c:pt idx="3124">
                  <c:v>704.08843993999994</c:v>
                </c:pt>
                <c:pt idx="3125">
                  <c:v>704.31213378999996</c:v>
                </c:pt>
                <c:pt idx="3126">
                  <c:v>704.55609131000006</c:v>
                </c:pt>
                <c:pt idx="3127">
                  <c:v>704.71984863</c:v>
                </c:pt>
                <c:pt idx="3128">
                  <c:v>704.94232178000004</c:v>
                </c:pt>
                <c:pt idx="3129">
                  <c:v>705.15948486000002</c:v>
                </c:pt>
                <c:pt idx="3130">
                  <c:v>705.39703368999994</c:v>
                </c:pt>
                <c:pt idx="3131">
                  <c:v>705.54797363</c:v>
                </c:pt>
                <c:pt idx="3132">
                  <c:v>705.76702881000006</c:v>
                </c:pt>
                <c:pt idx="3133">
                  <c:v>705.97796631000006</c:v>
                </c:pt>
                <c:pt idx="3134">
                  <c:v>706.17980956999997</c:v>
                </c:pt>
                <c:pt idx="3135">
                  <c:v>706.38024901999995</c:v>
                </c:pt>
                <c:pt idx="3136">
                  <c:v>706.57843018000005</c:v>
                </c:pt>
                <c:pt idx="3137">
                  <c:v>706.81030272999999</c:v>
                </c:pt>
                <c:pt idx="3138">
                  <c:v>707.04522704999999</c:v>
                </c:pt>
                <c:pt idx="3139">
                  <c:v>707.19708251999998</c:v>
                </c:pt>
                <c:pt idx="3140">
                  <c:v>707.40447998000002</c:v>
                </c:pt>
                <c:pt idx="3141">
                  <c:v>707.59637451000003</c:v>
                </c:pt>
                <c:pt idx="3142">
                  <c:v>707.89196776999995</c:v>
                </c:pt>
                <c:pt idx="3143">
                  <c:v>708.04339600000003</c:v>
                </c:pt>
                <c:pt idx="3144">
                  <c:v>708.26928711000005</c:v>
                </c:pt>
                <c:pt idx="3145">
                  <c:v>708.51104736000002</c:v>
                </c:pt>
                <c:pt idx="3146">
                  <c:v>708.70611571999996</c:v>
                </c:pt>
                <c:pt idx="3147">
                  <c:v>708.92797852000001</c:v>
                </c:pt>
                <c:pt idx="3148">
                  <c:v>708.99841308999999</c:v>
                </c:pt>
                <c:pt idx="3149">
                  <c:v>709.30615234000004</c:v>
                </c:pt>
                <c:pt idx="3150">
                  <c:v>709.56231689000003</c:v>
                </c:pt>
                <c:pt idx="3151">
                  <c:v>709.74945068</c:v>
                </c:pt>
                <c:pt idx="3152">
                  <c:v>709.91064453000001</c:v>
                </c:pt>
                <c:pt idx="3153">
                  <c:v>710.18206786999997</c:v>
                </c:pt>
                <c:pt idx="3154">
                  <c:v>710.34851074000005</c:v>
                </c:pt>
                <c:pt idx="3155">
                  <c:v>710.60748291000004</c:v>
                </c:pt>
                <c:pt idx="3156">
                  <c:v>710.75616454999999</c:v>
                </c:pt>
                <c:pt idx="3157">
                  <c:v>710.97924805000002</c:v>
                </c:pt>
                <c:pt idx="3158">
                  <c:v>711.17486571999996</c:v>
                </c:pt>
                <c:pt idx="3159">
                  <c:v>711.43420409999999</c:v>
                </c:pt>
                <c:pt idx="3160">
                  <c:v>711.60437012</c:v>
                </c:pt>
                <c:pt idx="3161">
                  <c:v>711.84588623000002</c:v>
                </c:pt>
                <c:pt idx="3162">
                  <c:v>712.05139159999999</c:v>
                </c:pt>
                <c:pt idx="3163">
                  <c:v>712.21343993999994</c:v>
                </c:pt>
                <c:pt idx="3164">
                  <c:v>712.45996093999997</c:v>
                </c:pt>
                <c:pt idx="3165">
                  <c:v>712.62078856999995</c:v>
                </c:pt>
                <c:pt idx="3166">
                  <c:v>712.87774658000001</c:v>
                </c:pt>
                <c:pt idx="3167">
                  <c:v>713.11602783000001</c:v>
                </c:pt>
                <c:pt idx="3168">
                  <c:v>713.21740723000005</c:v>
                </c:pt>
                <c:pt idx="3169">
                  <c:v>713.47595215000001</c:v>
                </c:pt>
                <c:pt idx="3170">
                  <c:v>713.68212890999996</c:v>
                </c:pt>
                <c:pt idx="3171">
                  <c:v>713.87603760000002</c:v>
                </c:pt>
                <c:pt idx="3172">
                  <c:v>714.08923340000001</c:v>
                </c:pt>
                <c:pt idx="3173">
                  <c:v>714.33380126999998</c:v>
                </c:pt>
                <c:pt idx="3174">
                  <c:v>714.48229979999996</c:v>
                </c:pt>
                <c:pt idx="3175">
                  <c:v>714.75390625</c:v>
                </c:pt>
                <c:pt idx="3176">
                  <c:v>714.96618651999995</c:v>
                </c:pt>
                <c:pt idx="3177">
                  <c:v>715.13140868999994</c:v>
                </c:pt>
                <c:pt idx="3178">
                  <c:v>715.37579345999995</c:v>
                </c:pt>
                <c:pt idx="3179">
                  <c:v>715.64880371000004</c:v>
                </c:pt>
                <c:pt idx="3180">
                  <c:v>715.73364258000004</c:v>
                </c:pt>
                <c:pt idx="3181">
                  <c:v>716.02142333999996</c:v>
                </c:pt>
                <c:pt idx="3182">
                  <c:v>716.19866943</c:v>
                </c:pt>
                <c:pt idx="3183">
                  <c:v>716.41088866999996</c:v>
                </c:pt>
                <c:pt idx="3184">
                  <c:v>716.62860106999995</c:v>
                </c:pt>
                <c:pt idx="3185">
                  <c:v>716.81335449000005</c:v>
                </c:pt>
                <c:pt idx="3186">
                  <c:v>717.00952147999999</c:v>
                </c:pt>
                <c:pt idx="3187">
                  <c:v>717.27600098000005</c:v>
                </c:pt>
                <c:pt idx="3188">
                  <c:v>717.48065185999997</c:v>
                </c:pt>
                <c:pt idx="3189">
                  <c:v>717.61315918000003</c:v>
                </c:pt>
                <c:pt idx="3190">
                  <c:v>717.81958008000004</c:v>
                </c:pt>
                <c:pt idx="3191">
                  <c:v>718.08410645000004</c:v>
                </c:pt>
                <c:pt idx="3192">
                  <c:v>718.29162598000005</c:v>
                </c:pt>
                <c:pt idx="3193">
                  <c:v>718.48907470999995</c:v>
                </c:pt>
                <c:pt idx="3194">
                  <c:v>718.69647216999999</c:v>
                </c:pt>
                <c:pt idx="3195">
                  <c:v>718.90405272999999</c:v>
                </c:pt>
                <c:pt idx="3196">
                  <c:v>719.07788086000005</c:v>
                </c:pt>
                <c:pt idx="3197">
                  <c:v>719.31365966999999</c:v>
                </c:pt>
                <c:pt idx="3198">
                  <c:v>719.51959228999999</c:v>
                </c:pt>
                <c:pt idx="3199">
                  <c:v>719.73834228999999</c:v>
                </c:pt>
                <c:pt idx="3200">
                  <c:v>719.90692138999998</c:v>
                </c:pt>
                <c:pt idx="3201">
                  <c:v>720.15399170000001</c:v>
                </c:pt>
                <c:pt idx="3202">
                  <c:v>720.31982421999999</c:v>
                </c:pt>
                <c:pt idx="3203">
                  <c:v>720.52307128999996</c:v>
                </c:pt>
                <c:pt idx="3204">
                  <c:v>720.81988524999997</c:v>
                </c:pt>
                <c:pt idx="3205">
                  <c:v>720.97076416000004</c:v>
                </c:pt>
                <c:pt idx="3206">
                  <c:v>721.15936279000005</c:v>
                </c:pt>
                <c:pt idx="3207">
                  <c:v>721.35241699000005</c:v>
                </c:pt>
                <c:pt idx="3208">
                  <c:v>721.64410399999997</c:v>
                </c:pt>
                <c:pt idx="3209">
                  <c:v>721.79425048999997</c:v>
                </c:pt>
                <c:pt idx="3210">
                  <c:v>722.02752685999997</c:v>
                </c:pt>
                <c:pt idx="3211">
                  <c:v>722.25756836000005</c:v>
                </c:pt>
                <c:pt idx="3212">
                  <c:v>722.36608887</c:v>
                </c:pt>
                <c:pt idx="3213">
                  <c:v>722.66827393000005</c:v>
                </c:pt>
                <c:pt idx="3214">
                  <c:v>722.83935546999999</c:v>
                </c:pt>
                <c:pt idx="3215">
                  <c:v>723.03112793000003</c:v>
                </c:pt>
                <c:pt idx="3216">
                  <c:v>723.27258300999995</c:v>
                </c:pt>
                <c:pt idx="3217">
                  <c:v>723.484375</c:v>
                </c:pt>
                <c:pt idx="3218">
                  <c:v>723.65368651999995</c:v>
                </c:pt>
                <c:pt idx="3219">
                  <c:v>723.91613770000004</c:v>
                </c:pt>
                <c:pt idx="3220">
                  <c:v>724.13305663999995</c:v>
                </c:pt>
                <c:pt idx="3221">
                  <c:v>724.32958984000004</c:v>
                </c:pt>
                <c:pt idx="3222">
                  <c:v>724.55401611000002</c:v>
                </c:pt>
                <c:pt idx="3223">
                  <c:v>724.73541260000002</c:v>
                </c:pt>
                <c:pt idx="3224">
                  <c:v>724.94250488</c:v>
                </c:pt>
                <c:pt idx="3225">
                  <c:v>725.16192626999998</c:v>
                </c:pt>
                <c:pt idx="3226">
                  <c:v>725.37713623000002</c:v>
                </c:pt>
                <c:pt idx="3227">
                  <c:v>725.55621338000003</c:v>
                </c:pt>
                <c:pt idx="3228">
                  <c:v>725.73510741999996</c:v>
                </c:pt>
                <c:pt idx="3229">
                  <c:v>726.00567626999998</c:v>
                </c:pt>
                <c:pt idx="3230">
                  <c:v>726.20507812999995</c:v>
                </c:pt>
                <c:pt idx="3231">
                  <c:v>726.40533446999996</c:v>
                </c:pt>
                <c:pt idx="3232">
                  <c:v>726.58380126999998</c:v>
                </c:pt>
                <c:pt idx="3233">
                  <c:v>726.87719727000001</c:v>
                </c:pt>
                <c:pt idx="3234">
                  <c:v>727.02001953000001</c:v>
                </c:pt>
                <c:pt idx="3235">
                  <c:v>727.24609375</c:v>
                </c:pt>
                <c:pt idx="3236">
                  <c:v>727.43609618999994</c:v>
                </c:pt>
                <c:pt idx="3237">
                  <c:v>727.67138671999999</c:v>
                </c:pt>
                <c:pt idx="3238">
                  <c:v>727.83483887</c:v>
                </c:pt>
                <c:pt idx="3239">
                  <c:v>728.07427978999999</c:v>
                </c:pt>
                <c:pt idx="3240">
                  <c:v>728.32067871000004</c:v>
                </c:pt>
                <c:pt idx="3241">
                  <c:v>728.49243163999995</c:v>
                </c:pt>
                <c:pt idx="3242">
                  <c:v>728.67694091999999</c:v>
                </c:pt>
                <c:pt idx="3243">
                  <c:v>728.953125</c:v>
                </c:pt>
                <c:pt idx="3244">
                  <c:v>729.20092772999999</c:v>
                </c:pt>
                <c:pt idx="3245">
                  <c:v>729.32281493999994</c:v>
                </c:pt>
                <c:pt idx="3246">
                  <c:v>729.53948975000003</c:v>
                </c:pt>
                <c:pt idx="3247">
                  <c:v>729.79974364999998</c:v>
                </c:pt>
                <c:pt idx="3248">
                  <c:v>729.93774413999995</c:v>
                </c:pt>
                <c:pt idx="3249">
                  <c:v>730.20098876999998</c:v>
                </c:pt>
                <c:pt idx="3250">
                  <c:v>730.38348388999998</c:v>
                </c:pt>
                <c:pt idx="3251">
                  <c:v>730.60449218999997</c:v>
                </c:pt>
                <c:pt idx="3252">
                  <c:v>730.85754395000004</c:v>
                </c:pt>
                <c:pt idx="3253">
                  <c:v>731.04315185999997</c:v>
                </c:pt>
                <c:pt idx="3254">
                  <c:v>731.22698975000003</c:v>
                </c:pt>
                <c:pt idx="3255">
                  <c:v>731.42034911999997</c:v>
                </c:pt>
                <c:pt idx="3256">
                  <c:v>731.66906738</c:v>
                </c:pt>
                <c:pt idx="3257">
                  <c:v>731.82794189000003</c:v>
                </c:pt>
                <c:pt idx="3258">
                  <c:v>732.02447510000002</c:v>
                </c:pt>
                <c:pt idx="3259">
                  <c:v>732.27917479999996</c:v>
                </c:pt>
                <c:pt idx="3260">
                  <c:v>732.47875977000001</c:v>
                </c:pt>
                <c:pt idx="3261">
                  <c:v>732.65997314000003</c:v>
                </c:pt>
                <c:pt idx="3262">
                  <c:v>732.88397216999999</c:v>
                </c:pt>
                <c:pt idx="3263">
                  <c:v>733.09552001999998</c:v>
                </c:pt>
                <c:pt idx="3264">
                  <c:v>733.28027343999997</c:v>
                </c:pt>
                <c:pt idx="3265">
                  <c:v>733.47943114999998</c:v>
                </c:pt>
                <c:pt idx="3266">
                  <c:v>733.66668701000003</c:v>
                </c:pt>
                <c:pt idx="3267">
                  <c:v>733.88427734000004</c:v>
                </c:pt>
                <c:pt idx="3268">
                  <c:v>734.15917968999997</c:v>
                </c:pt>
                <c:pt idx="3269">
                  <c:v>734.30303954999999</c:v>
                </c:pt>
                <c:pt idx="3270">
                  <c:v>734.55816649999997</c:v>
                </c:pt>
                <c:pt idx="3271">
                  <c:v>734.72747803000004</c:v>
                </c:pt>
                <c:pt idx="3272">
                  <c:v>734.91796875</c:v>
                </c:pt>
                <c:pt idx="3273">
                  <c:v>735.16845703000001</c:v>
                </c:pt>
                <c:pt idx="3274">
                  <c:v>735.35644531000003</c:v>
                </c:pt>
                <c:pt idx="3275">
                  <c:v>735.58929443</c:v>
                </c:pt>
                <c:pt idx="3276">
                  <c:v>735.72601318</c:v>
                </c:pt>
                <c:pt idx="3277">
                  <c:v>736.01879883000004</c:v>
                </c:pt>
                <c:pt idx="3278">
                  <c:v>736.20135498000002</c:v>
                </c:pt>
                <c:pt idx="3279">
                  <c:v>736.44006348000005</c:v>
                </c:pt>
                <c:pt idx="3280">
                  <c:v>736.65246581999997</c:v>
                </c:pt>
                <c:pt idx="3281">
                  <c:v>736.79699706999997</c:v>
                </c:pt>
                <c:pt idx="3282">
                  <c:v>737.02984618999994</c:v>
                </c:pt>
                <c:pt idx="3283">
                  <c:v>737.25335693</c:v>
                </c:pt>
                <c:pt idx="3284">
                  <c:v>737.43981933999999</c:v>
                </c:pt>
                <c:pt idx="3285">
                  <c:v>737.66162109000004</c:v>
                </c:pt>
                <c:pt idx="3286">
                  <c:v>737.90295409999999</c:v>
                </c:pt>
                <c:pt idx="3287">
                  <c:v>738.03833008000004</c:v>
                </c:pt>
                <c:pt idx="3288">
                  <c:v>738.28790283000001</c:v>
                </c:pt>
                <c:pt idx="3289">
                  <c:v>738.49389647999999</c:v>
                </c:pt>
                <c:pt idx="3290">
                  <c:v>738.69366454999999</c:v>
                </c:pt>
                <c:pt idx="3291">
                  <c:v>738.89404296999999</c:v>
                </c:pt>
                <c:pt idx="3292">
                  <c:v>739.13653564000003</c:v>
                </c:pt>
                <c:pt idx="3293">
                  <c:v>739.34167479999996</c:v>
                </c:pt>
                <c:pt idx="3294">
                  <c:v>739.58410645000004</c:v>
                </c:pt>
                <c:pt idx="3295">
                  <c:v>739.70562743999994</c:v>
                </c:pt>
                <c:pt idx="3296">
                  <c:v>739.97613524999997</c:v>
                </c:pt>
                <c:pt idx="3297">
                  <c:v>740.11920166000004</c:v>
                </c:pt>
                <c:pt idx="3298">
                  <c:v>740.31738281000003</c:v>
                </c:pt>
                <c:pt idx="3299">
                  <c:v>740.60101318</c:v>
                </c:pt>
                <c:pt idx="3300">
                  <c:v>740.73406981999995</c:v>
                </c:pt>
                <c:pt idx="3301">
                  <c:v>740.99798583999996</c:v>
                </c:pt>
                <c:pt idx="3302">
                  <c:v>741.1796875</c:v>
                </c:pt>
                <c:pt idx="3303">
                  <c:v>741.38482666000004</c:v>
                </c:pt>
                <c:pt idx="3304">
                  <c:v>741.61920166000004</c:v>
                </c:pt>
                <c:pt idx="3305">
                  <c:v>741.81469727000001</c:v>
                </c:pt>
                <c:pt idx="3306">
                  <c:v>742.03979491999996</c:v>
                </c:pt>
                <c:pt idx="3307">
                  <c:v>742.22448729999996</c:v>
                </c:pt>
                <c:pt idx="3308">
                  <c:v>742.43670654000005</c:v>
                </c:pt>
                <c:pt idx="3309">
                  <c:v>742.65386963000003</c:v>
                </c:pt>
                <c:pt idx="3310">
                  <c:v>742.86315918000003</c:v>
                </c:pt>
                <c:pt idx="3311">
                  <c:v>743.07312012</c:v>
                </c:pt>
                <c:pt idx="3312">
                  <c:v>743.34118651999995</c:v>
                </c:pt>
                <c:pt idx="3313">
                  <c:v>743.48498534999999</c:v>
                </c:pt>
                <c:pt idx="3314">
                  <c:v>743.73138428000004</c:v>
                </c:pt>
                <c:pt idx="3315">
                  <c:v>743.89886475000003</c:v>
                </c:pt>
                <c:pt idx="3316">
                  <c:v>744.10296631000006</c:v>
                </c:pt>
                <c:pt idx="3317">
                  <c:v>744.31188965000001</c:v>
                </c:pt>
                <c:pt idx="3318">
                  <c:v>744.49737548999997</c:v>
                </c:pt>
                <c:pt idx="3319">
                  <c:v>744.72253418000003</c:v>
                </c:pt>
                <c:pt idx="3320">
                  <c:v>744.95886229999996</c:v>
                </c:pt>
                <c:pt idx="3321">
                  <c:v>745.15551758000004</c:v>
                </c:pt>
                <c:pt idx="3322">
                  <c:v>745.30090331999997</c:v>
                </c:pt>
                <c:pt idx="3323">
                  <c:v>745.53454590000001</c:v>
                </c:pt>
                <c:pt idx="3324">
                  <c:v>745.74694824000005</c:v>
                </c:pt>
                <c:pt idx="3325">
                  <c:v>745.93164062999995</c:v>
                </c:pt>
                <c:pt idx="3326">
                  <c:v>746.12341308999999</c:v>
                </c:pt>
                <c:pt idx="3327">
                  <c:v>746.32891845999995</c:v>
                </c:pt>
                <c:pt idx="3328">
                  <c:v>746.57861328000001</c:v>
                </c:pt>
                <c:pt idx="3329">
                  <c:v>746.79644774999997</c:v>
                </c:pt>
                <c:pt idx="3330">
                  <c:v>747.00335693</c:v>
                </c:pt>
                <c:pt idx="3331">
                  <c:v>747.20135498000002</c:v>
                </c:pt>
                <c:pt idx="3332">
                  <c:v>747.43804932</c:v>
                </c:pt>
                <c:pt idx="3333">
                  <c:v>747.56109618999994</c:v>
                </c:pt>
                <c:pt idx="3334">
                  <c:v>747.80456543000003</c:v>
                </c:pt>
                <c:pt idx="3335">
                  <c:v>748.04052734000004</c:v>
                </c:pt>
                <c:pt idx="3336">
                  <c:v>748.27416991999996</c:v>
                </c:pt>
                <c:pt idx="3337">
                  <c:v>748.46270751999998</c:v>
                </c:pt>
                <c:pt idx="3338">
                  <c:v>748.68896484000004</c:v>
                </c:pt>
                <c:pt idx="3339">
                  <c:v>748.85418701000003</c:v>
                </c:pt>
                <c:pt idx="3340">
                  <c:v>749.03833008000004</c:v>
                </c:pt>
                <c:pt idx="3341">
                  <c:v>749.29199218999997</c:v>
                </c:pt>
                <c:pt idx="3342">
                  <c:v>749.53936768000005</c:v>
                </c:pt>
                <c:pt idx="3343">
                  <c:v>749.72827147999999</c:v>
                </c:pt>
                <c:pt idx="3344">
                  <c:v>749.89471435999997</c:v>
                </c:pt>
                <c:pt idx="3345">
                  <c:v>750.19555663999995</c:v>
                </c:pt>
                <c:pt idx="3346">
                  <c:v>750.26348876999998</c:v>
                </c:pt>
                <c:pt idx="3347">
                  <c:v>750.51489258000004</c:v>
                </c:pt>
                <c:pt idx="3348">
                  <c:v>750.70202637</c:v>
                </c:pt>
                <c:pt idx="3349">
                  <c:v>750.94586182</c:v>
                </c:pt>
                <c:pt idx="3350">
                  <c:v>751.13415526999995</c:v>
                </c:pt>
                <c:pt idx="3351">
                  <c:v>751.34478760000002</c:v>
                </c:pt>
                <c:pt idx="3352">
                  <c:v>751.57269286999997</c:v>
                </c:pt>
                <c:pt idx="3353">
                  <c:v>751.72796631000006</c:v>
                </c:pt>
                <c:pt idx="3354">
                  <c:v>751.98364258000004</c:v>
                </c:pt>
                <c:pt idx="3355">
                  <c:v>752.17211913999995</c:v>
                </c:pt>
                <c:pt idx="3356">
                  <c:v>752.34936522999999</c:v>
                </c:pt>
                <c:pt idx="3357">
                  <c:v>752.56964111000002</c:v>
                </c:pt>
                <c:pt idx="3358">
                  <c:v>752.77142333999996</c:v>
                </c:pt>
                <c:pt idx="3359">
                  <c:v>753.00714111000002</c:v>
                </c:pt>
                <c:pt idx="3360">
                  <c:v>753.17736816000001</c:v>
                </c:pt>
                <c:pt idx="3361">
                  <c:v>753.43743896000001</c:v>
                </c:pt>
                <c:pt idx="3362">
                  <c:v>753.64520263999998</c:v>
                </c:pt>
                <c:pt idx="3363">
                  <c:v>753.82910156000003</c:v>
                </c:pt>
                <c:pt idx="3364">
                  <c:v>754.07977295000001</c:v>
                </c:pt>
                <c:pt idx="3365">
                  <c:v>754.24639893000005</c:v>
                </c:pt>
                <c:pt idx="3366">
                  <c:v>754.48870850000003</c:v>
                </c:pt>
                <c:pt idx="3367">
                  <c:v>754.69799805000002</c:v>
                </c:pt>
                <c:pt idx="3368">
                  <c:v>754.86926270000004</c:v>
                </c:pt>
                <c:pt idx="3369">
                  <c:v>755.12335204999999</c:v>
                </c:pt>
                <c:pt idx="3370">
                  <c:v>755.27282715000001</c:v>
                </c:pt>
                <c:pt idx="3371">
                  <c:v>755.50793456999997</c:v>
                </c:pt>
                <c:pt idx="3372">
                  <c:v>755.76416015999996</c:v>
                </c:pt>
                <c:pt idx="3373">
                  <c:v>755.94989013999998</c:v>
                </c:pt>
                <c:pt idx="3374">
                  <c:v>756.16638183999999</c:v>
                </c:pt>
                <c:pt idx="3375">
                  <c:v>756.34240723000005</c:v>
                </c:pt>
                <c:pt idx="3376">
                  <c:v>756.54620361000002</c:v>
                </c:pt>
                <c:pt idx="3377">
                  <c:v>756.80932616999996</c:v>
                </c:pt>
                <c:pt idx="3378">
                  <c:v>757.00170897999999</c:v>
                </c:pt>
                <c:pt idx="3379">
                  <c:v>757.18981933999999</c:v>
                </c:pt>
                <c:pt idx="3380">
                  <c:v>757.37951659999999</c:v>
                </c:pt>
                <c:pt idx="3381">
                  <c:v>757.55859375</c:v>
                </c:pt>
                <c:pt idx="3382">
                  <c:v>757.82446288999995</c:v>
                </c:pt>
                <c:pt idx="3383">
                  <c:v>757.98120116999996</c:v>
                </c:pt>
                <c:pt idx="3384">
                  <c:v>758.23052978999999</c:v>
                </c:pt>
                <c:pt idx="3385">
                  <c:v>758.38610840000001</c:v>
                </c:pt>
                <c:pt idx="3386">
                  <c:v>758.61529541000004</c:v>
                </c:pt>
                <c:pt idx="3387">
                  <c:v>758.81188965000001</c:v>
                </c:pt>
                <c:pt idx="3388">
                  <c:v>759.04510498000002</c:v>
                </c:pt>
                <c:pt idx="3389">
                  <c:v>759.26568603999999</c:v>
                </c:pt>
                <c:pt idx="3390">
                  <c:v>759.40344238</c:v>
                </c:pt>
                <c:pt idx="3391">
                  <c:v>759.66314696999996</c:v>
                </c:pt>
                <c:pt idx="3392">
                  <c:v>759.84765625</c:v>
                </c:pt>
                <c:pt idx="3393">
                  <c:v>760.01269531000003</c:v>
                </c:pt>
                <c:pt idx="3394">
                  <c:v>760.22827147999999</c:v>
                </c:pt>
                <c:pt idx="3395">
                  <c:v>760.45782470999995</c:v>
                </c:pt>
                <c:pt idx="3396">
                  <c:v>760.63623046999999</c:v>
                </c:pt>
                <c:pt idx="3397">
                  <c:v>760.86840819999998</c:v>
                </c:pt>
                <c:pt idx="3398">
                  <c:v>761.08441161999997</c:v>
                </c:pt>
                <c:pt idx="3399">
                  <c:v>761.22308350000003</c:v>
                </c:pt>
                <c:pt idx="3400">
                  <c:v>761.49487305000002</c:v>
                </c:pt>
                <c:pt idx="3401">
                  <c:v>761.65625</c:v>
                </c:pt>
                <c:pt idx="3402">
                  <c:v>761.80053711000005</c:v>
                </c:pt>
                <c:pt idx="3403">
                  <c:v>762.07086182</c:v>
                </c:pt>
                <c:pt idx="3404">
                  <c:v>762.27832031000003</c:v>
                </c:pt>
                <c:pt idx="3405">
                  <c:v>762.52886963000003</c:v>
                </c:pt>
                <c:pt idx="3406">
                  <c:v>762.68542479999996</c:v>
                </c:pt>
                <c:pt idx="3407">
                  <c:v>762.93609618999994</c:v>
                </c:pt>
                <c:pt idx="3408">
                  <c:v>763.09381103999999</c:v>
                </c:pt>
                <c:pt idx="3409">
                  <c:v>763.32580566000001</c:v>
                </c:pt>
                <c:pt idx="3410">
                  <c:v>763.50018310999997</c:v>
                </c:pt>
                <c:pt idx="3411">
                  <c:v>763.68627930000002</c:v>
                </c:pt>
                <c:pt idx="3412">
                  <c:v>763.95989989999998</c:v>
                </c:pt>
                <c:pt idx="3413">
                  <c:v>764.16833496000004</c:v>
                </c:pt>
                <c:pt idx="3414">
                  <c:v>764.35449218999997</c:v>
                </c:pt>
                <c:pt idx="3415">
                  <c:v>764.54565430000002</c:v>
                </c:pt>
                <c:pt idx="3416">
                  <c:v>764.73779296999999</c:v>
                </c:pt>
                <c:pt idx="3417">
                  <c:v>764.98315430000002</c:v>
                </c:pt>
                <c:pt idx="3418">
                  <c:v>765.14178466999999</c:v>
                </c:pt>
                <c:pt idx="3419">
                  <c:v>765.34729003999996</c:v>
                </c:pt>
                <c:pt idx="3420">
                  <c:v>765.50634765999996</c:v>
                </c:pt>
                <c:pt idx="3421">
                  <c:v>765.77557373000002</c:v>
                </c:pt>
                <c:pt idx="3422">
                  <c:v>765.93566895000004</c:v>
                </c:pt>
                <c:pt idx="3423">
                  <c:v>766.10217284999999</c:v>
                </c:pt>
                <c:pt idx="3424">
                  <c:v>766.34539795000001</c:v>
                </c:pt>
                <c:pt idx="3425">
                  <c:v>766.55505371000004</c:v>
                </c:pt>
                <c:pt idx="3426">
                  <c:v>766.77423095999995</c:v>
                </c:pt>
                <c:pt idx="3427">
                  <c:v>767.00445557</c:v>
                </c:pt>
                <c:pt idx="3428">
                  <c:v>767.15679932</c:v>
                </c:pt>
                <c:pt idx="3429">
                  <c:v>767.36877441000001</c:v>
                </c:pt>
                <c:pt idx="3430">
                  <c:v>767.64642333999996</c:v>
                </c:pt>
                <c:pt idx="3431">
                  <c:v>767.80371093999997</c:v>
                </c:pt>
                <c:pt idx="3432">
                  <c:v>768.04571533000001</c:v>
                </c:pt>
                <c:pt idx="3433">
                  <c:v>768.23645020000004</c:v>
                </c:pt>
                <c:pt idx="3434">
                  <c:v>768.43627930000002</c:v>
                </c:pt>
                <c:pt idx="3435">
                  <c:v>768.59313965000001</c:v>
                </c:pt>
                <c:pt idx="3436">
                  <c:v>768.88763428000004</c:v>
                </c:pt>
                <c:pt idx="3437">
                  <c:v>769.05877685999997</c:v>
                </c:pt>
                <c:pt idx="3438">
                  <c:v>769.27349853999999</c:v>
                </c:pt>
                <c:pt idx="3439">
                  <c:v>769.48907470999995</c:v>
                </c:pt>
                <c:pt idx="3440">
                  <c:v>769.68261718999997</c:v>
                </c:pt>
                <c:pt idx="3441">
                  <c:v>769.89648437999995</c:v>
                </c:pt>
                <c:pt idx="3442">
                  <c:v>770.09576416000004</c:v>
                </c:pt>
                <c:pt idx="3443">
                  <c:v>770.27099609000004</c:v>
                </c:pt>
                <c:pt idx="3444">
                  <c:v>770.53137206999997</c:v>
                </c:pt>
                <c:pt idx="3445">
                  <c:v>770.72589111000002</c:v>
                </c:pt>
                <c:pt idx="3446">
                  <c:v>770.94561768000005</c:v>
                </c:pt>
                <c:pt idx="3447">
                  <c:v>771.15618896000001</c:v>
                </c:pt>
                <c:pt idx="3448">
                  <c:v>771.33843993999994</c:v>
                </c:pt>
                <c:pt idx="3449">
                  <c:v>771.55688477000001</c:v>
                </c:pt>
                <c:pt idx="3450">
                  <c:v>771.80010986000002</c:v>
                </c:pt>
                <c:pt idx="3451">
                  <c:v>771.94091796999999</c:v>
                </c:pt>
                <c:pt idx="3452">
                  <c:v>772.23022461000005</c:v>
                </c:pt>
                <c:pt idx="3453">
                  <c:v>772.44708251999998</c:v>
                </c:pt>
                <c:pt idx="3454">
                  <c:v>772.58715819999998</c:v>
                </c:pt>
                <c:pt idx="3455">
                  <c:v>772.81488036999997</c:v>
                </c:pt>
                <c:pt idx="3456">
                  <c:v>773.01361083999996</c:v>
                </c:pt>
                <c:pt idx="3457">
                  <c:v>773.29553223000005</c:v>
                </c:pt>
                <c:pt idx="3458">
                  <c:v>773.48883057</c:v>
                </c:pt>
                <c:pt idx="3459">
                  <c:v>773.69738770000004</c:v>
                </c:pt>
                <c:pt idx="3460">
                  <c:v>773.91546631000006</c:v>
                </c:pt>
                <c:pt idx="3461">
                  <c:v>774.12481689000003</c:v>
                </c:pt>
                <c:pt idx="3462">
                  <c:v>774.28668213000003</c:v>
                </c:pt>
                <c:pt idx="3463">
                  <c:v>774.56939696999996</c:v>
                </c:pt>
                <c:pt idx="3464">
                  <c:v>774.74163818</c:v>
                </c:pt>
                <c:pt idx="3465">
                  <c:v>774.97723388999998</c:v>
                </c:pt>
                <c:pt idx="3466">
                  <c:v>775.12457274999997</c:v>
                </c:pt>
                <c:pt idx="3467">
                  <c:v>775.34564208999996</c:v>
                </c:pt>
                <c:pt idx="3468">
                  <c:v>775.56695557</c:v>
                </c:pt>
                <c:pt idx="3469">
                  <c:v>775.74224853999999</c:v>
                </c:pt>
                <c:pt idx="3470">
                  <c:v>775.89190673999997</c:v>
                </c:pt>
                <c:pt idx="3471">
                  <c:v>776.16979979999996</c:v>
                </c:pt>
                <c:pt idx="3472">
                  <c:v>776.37579345999995</c:v>
                </c:pt>
                <c:pt idx="3473">
                  <c:v>776.60400390999996</c:v>
                </c:pt>
                <c:pt idx="3474">
                  <c:v>776.76123046999999</c:v>
                </c:pt>
                <c:pt idx="3475">
                  <c:v>777.00518798999997</c:v>
                </c:pt>
                <c:pt idx="3476">
                  <c:v>777.26068114999998</c:v>
                </c:pt>
                <c:pt idx="3477">
                  <c:v>777.44482421999999</c:v>
                </c:pt>
                <c:pt idx="3478">
                  <c:v>777.61584473000005</c:v>
                </c:pt>
                <c:pt idx="3479">
                  <c:v>777.85784911999997</c:v>
                </c:pt>
                <c:pt idx="3480">
                  <c:v>778.06292725000003</c:v>
                </c:pt>
                <c:pt idx="3481">
                  <c:v>778.25024413999995</c:v>
                </c:pt>
                <c:pt idx="3482">
                  <c:v>778.44403076000003</c:v>
                </c:pt>
                <c:pt idx="3483">
                  <c:v>778.703125</c:v>
                </c:pt>
                <c:pt idx="3484">
                  <c:v>778.87353515999996</c:v>
                </c:pt>
                <c:pt idx="3485">
                  <c:v>779.09667968999997</c:v>
                </c:pt>
                <c:pt idx="3486">
                  <c:v>779.27185058999999</c:v>
                </c:pt>
                <c:pt idx="3487">
                  <c:v>779.48089600000003</c:v>
                </c:pt>
                <c:pt idx="3488">
                  <c:v>779.68640137</c:v>
                </c:pt>
                <c:pt idx="3489">
                  <c:v>779.94342041000004</c:v>
                </c:pt>
                <c:pt idx="3490">
                  <c:v>780.12237548999997</c:v>
                </c:pt>
                <c:pt idx="3491">
                  <c:v>780.27630614999998</c:v>
                </c:pt>
                <c:pt idx="3492">
                  <c:v>780.55230713000003</c:v>
                </c:pt>
                <c:pt idx="3493">
                  <c:v>780.73498534999999</c:v>
                </c:pt>
                <c:pt idx="3494">
                  <c:v>780.98822021000001</c:v>
                </c:pt>
                <c:pt idx="3495">
                  <c:v>781.15948486000002</c:v>
                </c:pt>
                <c:pt idx="3496">
                  <c:v>781.35253906000003</c:v>
                </c:pt>
                <c:pt idx="3497">
                  <c:v>781.59478760000002</c:v>
                </c:pt>
                <c:pt idx="3498">
                  <c:v>781.85009765999996</c:v>
                </c:pt>
                <c:pt idx="3499">
                  <c:v>781.97106933999999</c:v>
                </c:pt>
                <c:pt idx="3500">
                  <c:v>782.20092772999999</c:v>
                </c:pt>
                <c:pt idx="3501">
                  <c:v>782.40447998000002</c:v>
                </c:pt>
                <c:pt idx="3502">
                  <c:v>782.62805175999995</c:v>
                </c:pt>
                <c:pt idx="3503">
                  <c:v>782.86456298999997</c:v>
                </c:pt>
                <c:pt idx="3504">
                  <c:v>783.08477783000001</c:v>
                </c:pt>
                <c:pt idx="3505">
                  <c:v>783.28985595999995</c:v>
                </c:pt>
                <c:pt idx="3506">
                  <c:v>783.49273682</c:v>
                </c:pt>
                <c:pt idx="3507">
                  <c:v>783.72357178000004</c:v>
                </c:pt>
                <c:pt idx="3508">
                  <c:v>783.89080810999997</c:v>
                </c:pt>
                <c:pt idx="3509">
                  <c:v>784.14624022999999</c:v>
                </c:pt>
                <c:pt idx="3510">
                  <c:v>784.29602050999995</c:v>
                </c:pt>
                <c:pt idx="3511">
                  <c:v>784.53936768000005</c:v>
                </c:pt>
                <c:pt idx="3512">
                  <c:v>784.80981444999998</c:v>
                </c:pt>
                <c:pt idx="3513">
                  <c:v>784.92932128999996</c:v>
                </c:pt>
                <c:pt idx="3514">
                  <c:v>785.14245604999996</c:v>
                </c:pt>
                <c:pt idx="3515">
                  <c:v>785.34570312999995</c:v>
                </c:pt>
                <c:pt idx="3516">
                  <c:v>785.49951171999999</c:v>
                </c:pt>
                <c:pt idx="3517">
                  <c:v>785.70166015999996</c:v>
                </c:pt>
                <c:pt idx="3518">
                  <c:v>785.97076416000004</c:v>
                </c:pt>
                <c:pt idx="3519">
                  <c:v>786.14898682</c:v>
                </c:pt>
                <c:pt idx="3520">
                  <c:v>786.36688231999995</c:v>
                </c:pt>
                <c:pt idx="3521">
                  <c:v>786.59057616999996</c:v>
                </c:pt>
                <c:pt idx="3522">
                  <c:v>786.79998779000005</c:v>
                </c:pt>
                <c:pt idx="3523">
                  <c:v>787.01458739999998</c:v>
                </c:pt>
                <c:pt idx="3524">
                  <c:v>787.19061279000005</c:v>
                </c:pt>
                <c:pt idx="3525">
                  <c:v>787.39886475000003</c:v>
                </c:pt>
                <c:pt idx="3526">
                  <c:v>787.64721680000002</c:v>
                </c:pt>
                <c:pt idx="3527">
                  <c:v>787.80438231999995</c:v>
                </c:pt>
                <c:pt idx="3528">
                  <c:v>788.05743408000001</c:v>
                </c:pt>
                <c:pt idx="3529">
                  <c:v>788.23730468999997</c:v>
                </c:pt>
                <c:pt idx="3530">
                  <c:v>788.49029541000004</c:v>
                </c:pt>
              </c:numCache>
            </c:numRef>
          </c:xVal>
          <c:yVal>
            <c:numRef>
              <c:f>TNTSPAPERTGAfinal!$C$2:$C$3532</c:f>
              <c:numCache>
                <c:formatCode>General</c:formatCode>
                <c:ptCount val="3531"/>
                <c:pt idx="0">
                  <c:v>99.649974736842111</c:v>
                </c:pt>
                <c:pt idx="1">
                  <c:v>99.651443263157887</c:v>
                </c:pt>
                <c:pt idx="2">
                  <c:v>99.653095368421035</c:v>
                </c:pt>
                <c:pt idx="3">
                  <c:v>99.654930947368427</c:v>
                </c:pt>
                <c:pt idx="4">
                  <c:v>99.656583052631589</c:v>
                </c:pt>
                <c:pt idx="5">
                  <c:v>99.658785789473683</c:v>
                </c:pt>
                <c:pt idx="6">
                  <c:v>99.659520105263155</c:v>
                </c:pt>
                <c:pt idx="7">
                  <c:v>99.661539263157877</c:v>
                </c:pt>
                <c:pt idx="8">
                  <c:v>99.662273578947364</c:v>
                </c:pt>
                <c:pt idx="9">
                  <c:v>99.662640631578952</c:v>
                </c:pt>
                <c:pt idx="10">
                  <c:v>99.663191368421053</c:v>
                </c:pt>
                <c:pt idx="11">
                  <c:v>99.662273578947364</c:v>
                </c:pt>
                <c:pt idx="12">
                  <c:v>99.661539263157877</c:v>
                </c:pt>
                <c:pt idx="13">
                  <c:v>99.661355684210534</c:v>
                </c:pt>
                <c:pt idx="14">
                  <c:v>99.662089999999992</c:v>
                </c:pt>
                <c:pt idx="15">
                  <c:v>99.6642927368421</c:v>
                </c:pt>
                <c:pt idx="16">
                  <c:v>99.66631189473685</c:v>
                </c:pt>
                <c:pt idx="17">
                  <c:v>99.668881894736842</c:v>
                </c:pt>
                <c:pt idx="18">
                  <c:v>99.673838105263144</c:v>
                </c:pt>
                <c:pt idx="19">
                  <c:v>99.678243684210528</c:v>
                </c:pt>
                <c:pt idx="20">
                  <c:v>99.683566947368405</c:v>
                </c:pt>
                <c:pt idx="21">
                  <c:v>99.687421894736843</c:v>
                </c:pt>
                <c:pt idx="22">
                  <c:v>99.689257473684208</c:v>
                </c:pt>
                <c:pt idx="23">
                  <c:v>99.691276736842099</c:v>
                </c:pt>
                <c:pt idx="24">
                  <c:v>99.693479473684206</c:v>
                </c:pt>
                <c:pt idx="25">
                  <c:v>99.69678368421053</c:v>
                </c:pt>
                <c:pt idx="26">
                  <c:v>99.703024842105265</c:v>
                </c:pt>
                <c:pt idx="27">
                  <c:v>99.708715368421039</c:v>
                </c:pt>
                <c:pt idx="28">
                  <c:v>99.714956526315774</c:v>
                </c:pt>
                <c:pt idx="29">
                  <c:v>99.723400421052617</c:v>
                </c:pt>
                <c:pt idx="30">
                  <c:v>99.732578736842086</c:v>
                </c:pt>
                <c:pt idx="31">
                  <c:v>99.741022631578929</c:v>
                </c:pt>
                <c:pt idx="32">
                  <c:v>99.747814526315807</c:v>
                </c:pt>
                <c:pt idx="33">
                  <c:v>99.754422842105257</c:v>
                </c:pt>
                <c:pt idx="34">
                  <c:v>99.761398315789478</c:v>
                </c:pt>
                <c:pt idx="35">
                  <c:v>99.768190210526313</c:v>
                </c:pt>
                <c:pt idx="36">
                  <c:v>99.774982105263163</c:v>
                </c:pt>
                <c:pt idx="37">
                  <c:v>99.780305473684223</c:v>
                </c:pt>
                <c:pt idx="38">
                  <c:v>99.784160315789478</c:v>
                </c:pt>
                <c:pt idx="39">
                  <c:v>99.785995894736843</c:v>
                </c:pt>
                <c:pt idx="40">
                  <c:v>99.783976736842121</c:v>
                </c:pt>
                <c:pt idx="41">
                  <c:v>99.780672526315797</c:v>
                </c:pt>
                <c:pt idx="42">
                  <c:v>99.777735578947386</c:v>
                </c:pt>
                <c:pt idx="43">
                  <c:v>99.774247789473677</c:v>
                </c:pt>
                <c:pt idx="44">
                  <c:v>99.772412210526312</c:v>
                </c:pt>
                <c:pt idx="45">
                  <c:v>99.772779263157901</c:v>
                </c:pt>
                <c:pt idx="46">
                  <c:v>99.774431368421062</c:v>
                </c:pt>
                <c:pt idx="47">
                  <c:v>99.778286210526318</c:v>
                </c:pt>
                <c:pt idx="48">
                  <c:v>99.782324631578945</c:v>
                </c:pt>
                <c:pt idx="49">
                  <c:v>99.785995894736843</c:v>
                </c:pt>
                <c:pt idx="50">
                  <c:v>99.789300105263152</c:v>
                </c:pt>
                <c:pt idx="51">
                  <c:v>99.790401473684213</c:v>
                </c:pt>
                <c:pt idx="52">
                  <c:v>99.790401473684213</c:v>
                </c:pt>
                <c:pt idx="53">
                  <c:v>99.789667263157895</c:v>
                </c:pt>
                <c:pt idx="54">
                  <c:v>99.78856578947368</c:v>
                </c:pt>
                <c:pt idx="55">
                  <c:v>99.787280842105261</c:v>
                </c:pt>
                <c:pt idx="56">
                  <c:v>99.784710947368424</c:v>
                </c:pt>
                <c:pt idx="57">
                  <c:v>99.781957473684216</c:v>
                </c:pt>
                <c:pt idx="58">
                  <c:v>99.779203999999993</c:v>
                </c:pt>
                <c:pt idx="59">
                  <c:v>99.776267052631582</c:v>
                </c:pt>
                <c:pt idx="60">
                  <c:v>99.773329999999987</c:v>
                </c:pt>
                <c:pt idx="61">
                  <c:v>99.77167789473684</c:v>
                </c:pt>
                <c:pt idx="62">
                  <c:v>99.769107999999989</c:v>
                </c:pt>
                <c:pt idx="63">
                  <c:v>99.766721684210538</c:v>
                </c:pt>
                <c:pt idx="64">
                  <c:v>99.764702421052633</c:v>
                </c:pt>
                <c:pt idx="65">
                  <c:v>99.764151789473701</c:v>
                </c:pt>
                <c:pt idx="66">
                  <c:v>99.763784631578943</c:v>
                </c:pt>
                <c:pt idx="67">
                  <c:v>99.767088842105252</c:v>
                </c:pt>
                <c:pt idx="68">
                  <c:v>99.770209368421064</c:v>
                </c:pt>
                <c:pt idx="69">
                  <c:v>99.773513578947373</c:v>
                </c:pt>
                <c:pt idx="70">
                  <c:v>99.778836947368418</c:v>
                </c:pt>
                <c:pt idx="71">
                  <c:v>99.785995894736843</c:v>
                </c:pt>
                <c:pt idx="72">
                  <c:v>99.792971368421064</c:v>
                </c:pt>
                <c:pt idx="73">
                  <c:v>99.800130421052629</c:v>
                </c:pt>
                <c:pt idx="74">
                  <c:v>99.805453789473688</c:v>
                </c:pt>
                <c:pt idx="75">
                  <c:v>99.81040999999999</c:v>
                </c:pt>
                <c:pt idx="76">
                  <c:v>99.816284105263151</c:v>
                </c:pt>
                <c:pt idx="77">
                  <c:v>99.821423894736853</c:v>
                </c:pt>
                <c:pt idx="78">
                  <c:v>99.827114315789473</c:v>
                </c:pt>
                <c:pt idx="79">
                  <c:v>99.834824105263152</c:v>
                </c:pt>
                <c:pt idx="80">
                  <c:v>99.84381873684211</c:v>
                </c:pt>
                <c:pt idx="81">
                  <c:v>99.853180526315796</c:v>
                </c:pt>
                <c:pt idx="82">
                  <c:v>99.862542315789469</c:v>
                </c:pt>
                <c:pt idx="83">
                  <c:v>99.874106842105263</c:v>
                </c:pt>
                <c:pt idx="84">
                  <c:v>99.884386421052625</c:v>
                </c:pt>
                <c:pt idx="85">
                  <c:v>99.894666000000001</c:v>
                </c:pt>
                <c:pt idx="86">
                  <c:v>99.904578526315788</c:v>
                </c:pt>
                <c:pt idx="87">
                  <c:v>99.913756736842103</c:v>
                </c:pt>
                <c:pt idx="88">
                  <c:v>99.922751368421046</c:v>
                </c:pt>
                <c:pt idx="89">
                  <c:v>99.931378947368415</c:v>
                </c:pt>
                <c:pt idx="90">
                  <c:v>99.939455789473683</c:v>
                </c:pt>
                <c:pt idx="91">
                  <c:v>99.948083263157898</c:v>
                </c:pt>
                <c:pt idx="92">
                  <c:v>99.954875157894733</c:v>
                </c:pt>
                <c:pt idx="93">
                  <c:v>99.962034210526312</c:v>
                </c:pt>
                <c:pt idx="94">
                  <c:v>99.969560315789479</c:v>
                </c:pt>
                <c:pt idx="95">
                  <c:v>99.976168631578943</c:v>
                </c:pt>
                <c:pt idx="96">
                  <c:v>99.984796105263158</c:v>
                </c:pt>
                <c:pt idx="97">
                  <c:v>99.991955157894736</c:v>
                </c:pt>
                <c:pt idx="98">
                  <c:v>99.999848421052633</c:v>
                </c:pt>
                <c:pt idx="99">
                  <c:v>99.992808947368417</c:v>
                </c:pt>
                <c:pt idx="100">
                  <c:v>99.988403473684201</c:v>
                </c:pt>
                <c:pt idx="101">
                  <c:v>99.983814315789459</c:v>
                </c:pt>
                <c:pt idx="102">
                  <c:v>99.98014305263159</c:v>
                </c:pt>
                <c:pt idx="103">
                  <c:v>99.9792252631579</c:v>
                </c:pt>
                <c:pt idx="104">
                  <c:v>99.97720600000001</c:v>
                </c:pt>
                <c:pt idx="105">
                  <c:v>99.975921052631591</c:v>
                </c:pt>
                <c:pt idx="106">
                  <c:v>99.974085473684198</c:v>
                </c:pt>
                <c:pt idx="107">
                  <c:v>99.971515473684207</c:v>
                </c:pt>
                <c:pt idx="108">
                  <c:v>99.970230526315788</c:v>
                </c:pt>
                <c:pt idx="109">
                  <c:v>99.96894557894737</c:v>
                </c:pt>
                <c:pt idx="110">
                  <c:v>99.967109999999991</c:v>
                </c:pt>
                <c:pt idx="111">
                  <c:v>99.964723684210526</c:v>
                </c:pt>
                <c:pt idx="112">
                  <c:v>99.962153789473689</c:v>
                </c:pt>
                <c:pt idx="113">
                  <c:v>99.960685263157899</c:v>
                </c:pt>
                <c:pt idx="114">
                  <c:v>99.959216736842109</c:v>
                </c:pt>
                <c:pt idx="115">
                  <c:v>99.957381052631575</c:v>
                </c:pt>
                <c:pt idx="116">
                  <c:v>99.955178315789468</c:v>
                </c:pt>
                <c:pt idx="117">
                  <c:v>99.953526210526306</c:v>
                </c:pt>
                <c:pt idx="118">
                  <c:v>99.953893368421049</c:v>
                </c:pt>
                <c:pt idx="119">
                  <c:v>99.951874105263158</c:v>
                </c:pt>
                <c:pt idx="120">
                  <c:v>99.949487789473679</c:v>
                </c:pt>
                <c:pt idx="121">
                  <c:v>99.94820284210526</c:v>
                </c:pt>
                <c:pt idx="122">
                  <c:v>99.948019263157889</c:v>
                </c:pt>
                <c:pt idx="123">
                  <c:v>99.948753578947375</c:v>
                </c:pt>
                <c:pt idx="124">
                  <c:v>99.949487789473679</c:v>
                </c:pt>
                <c:pt idx="125">
                  <c:v>99.947835684210531</c:v>
                </c:pt>
                <c:pt idx="126">
                  <c:v>99.948937052631564</c:v>
                </c:pt>
                <c:pt idx="127">
                  <c:v>99.948753578947375</c:v>
                </c:pt>
                <c:pt idx="128">
                  <c:v>99.945449368421052</c:v>
                </c:pt>
                <c:pt idx="129">
                  <c:v>99.93957536842106</c:v>
                </c:pt>
                <c:pt idx="130">
                  <c:v>99.933150526315785</c:v>
                </c:pt>
                <c:pt idx="131">
                  <c:v>99.925257263157903</c:v>
                </c:pt>
                <c:pt idx="132">
                  <c:v>99.918098315789479</c:v>
                </c:pt>
                <c:pt idx="133">
                  <c:v>99.910755684210528</c:v>
                </c:pt>
                <c:pt idx="134">
                  <c:v>99.904330947368408</c:v>
                </c:pt>
                <c:pt idx="135">
                  <c:v>99.898640421052647</c:v>
                </c:pt>
                <c:pt idx="136">
                  <c:v>99.894785578947364</c:v>
                </c:pt>
                <c:pt idx="137">
                  <c:v>99.88964578947369</c:v>
                </c:pt>
                <c:pt idx="138">
                  <c:v>99.884873157894731</c:v>
                </c:pt>
                <c:pt idx="139">
                  <c:v>99.882119684210508</c:v>
                </c:pt>
                <c:pt idx="140">
                  <c:v>99.878631894736841</c:v>
                </c:pt>
                <c:pt idx="141">
                  <c:v>99.87422642105264</c:v>
                </c:pt>
                <c:pt idx="142">
                  <c:v>99.870922210526317</c:v>
                </c:pt>
                <c:pt idx="143">
                  <c:v>99.86835231578948</c:v>
                </c:pt>
                <c:pt idx="144">
                  <c:v>99.866333157894729</c:v>
                </c:pt>
                <c:pt idx="145">
                  <c:v>99.864130315789481</c:v>
                </c:pt>
                <c:pt idx="146">
                  <c:v>99.859908421052637</c:v>
                </c:pt>
                <c:pt idx="147">
                  <c:v>99.856787789473685</c:v>
                </c:pt>
                <c:pt idx="148">
                  <c:v>99.854768526315794</c:v>
                </c:pt>
                <c:pt idx="149">
                  <c:v>99.854034315789491</c:v>
                </c:pt>
                <c:pt idx="150">
                  <c:v>99.853300105263159</c:v>
                </c:pt>
                <c:pt idx="151">
                  <c:v>99.854217894736834</c:v>
                </c:pt>
                <c:pt idx="152">
                  <c:v>99.856237052631585</c:v>
                </c:pt>
                <c:pt idx="153">
                  <c:v>99.858439894736833</c:v>
                </c:pt>
                <c:pt idx="154">
                  <c:v>99.858806947368421</c:v>
                </c:pt>
                <c:pt idx="155">
                  <c:v>99.860091999999995</c:v>
                </c:pt>
                <c:pt idx="156">
                  <c:v>99.860459052631583</c:v>
                </c:pt>
                <c:pt idx="157">
                  <c:v>99.860275473684226</c:v>
                </c:pt>
                <c:pt idx="158">
                  <c:v>99.858990526315779</c:v>
                </c:pt>
                <c:pt idx="159">
                  <c:v>99.855135684210524</c:v>
                </c:pt>
                <c:pt idx="160">
                  <c:v>99.852565789473687</c:v>
                </c:pt>
                <c:pt idx="161">
                  <c:v>99.851464421052626</c:v>
                </c:pt>
                <c:pt idx="162">
                  <c:v>99.848710947368417</c:v>
                </c:pt>
                <c:pt idx="163">
                  <c:v>99.844488947368433</c:v>
                </c:pt>
                <c:pt idx="164">
                  <c:v>99.841001263157878</c:v>
                </c:pt>
                <c:pt idx="165">
                  <c:v>99.838064210526326</c:v>
                </c:pt>
                <c:pt idx="166">
                  <c:v>99.835310736842104</c:v>
                </c:pt>
                <c:pt idx="167">
                  <c:v>99.831823052631592</c:v>
                </c:pt>
                <c:pt idx="168">
                  <c:v>99.828518842105268</c:v>
                </c:pt>
                <c:pt idx="169">
                  <c:v>99.827050315789464</c:v>
                </c:pt>
                <c:pt idx="170">
                  <c:v>99.826866842105261</c:v>
                </c:pt>
                <c:pt idx="171">
                  <c:v>99.824480421052627</c:v>
                </c:pt>
                <c:pt idx="172">
                  <c:v>99.824113368421052</c:v>
                </c:pt>
                <c:pt idx="173">
                  <c:v>99.825214736842099</c:v>
                </c:pt>
                <c:pt idx="174">
                  <c:v>99.827050315789464</c:v>
                </c:pt>
                <c:pt idx="175">
                  <c:v>99.829436736842098</c:v>
                </c:pt>
                <c:pt idx="176">
                  <c:v>99.829620210526301</c:v>
                </c:pt>
                <c:pt idx="177">
                  <c:v>99.829987368421058</c:v>
                </c:pt>
                <c:pt idx="178">
                  <c:v>99.831455894736848</c:v>
                </c:pt>
                <c:pt idx="179">
                  <c:v>99.829253157894755</c:v>
                </c:pt>
                <c:pt idx="180">
                  <c:v>99.825765368421045</c:v>
                </c:pt>
                <c:pt idx="181">
                  <c:v>99.822461263157905</c:v>
                </c:pt>
                <c:pt idx="182">
                  <c:v>99.816403578947373</c:v>
                </c:pt>
                <c:pt idx="183">
                  <c:v>99.809795263157881</c:v>
                </c:pt>
                <c:pt idx="184">
                  <c:v>99.801902000000013</c:v>
                </c:pt>
                <c:pt idx="185">
                  <c:v>99.792723789473683</c:v>
                </c:pt>
                <c:pt idx="186">
                  <c:v>99.782627789473693</c:v>
                </c:pt>
                <c:pt idx="187">
                  <c:v>99.772164631578946</c:v>
                </c:pt>
                <c:pt idx="188">
                  <c:v>99.760599999999997</c:v>
                </c:pt>
                <c:pt idx="189">
                  <c:v>99.749953368421046</c:v>
                </c:pt>
                <c:pt idx="190">
                  <c:v>99.741509368421049</c:v>
                </c:pt>
                <c:pt idx="191">
                  <c:v>99.733248947368423</c:v>
                </c:pt>
                <c:pt idx="192">
                  <c:v>99.72572284210527</c:v>
                </c:pt>
                <c:pt idx="193">
                  <c:v>99.720583052631568</c:v>
                </c:pt>
                <c:pt idx="194">
                  <c:v>99.71691168421053</c:v>
                </c:pt>
                <c:pt idx="195">
                  <c:v>99.715259684210537</c:v>
                </c:pt>
                <c:pt idx="196">
                  <c:v>99.714341789473693</c:v>
                </c:pt>
                <c:pt idx="197">
                  <c:v>99.7126897894737</c:v>
                </c:pt>
                <c:pt idx="198">
                  <c:v>99.711404842105253</c:v>
                </c:pt>
                <c:pt idx="199">
                  <c:v>99.709752736842105</c:v>
                </c:pt>
                <c:pt idx="200">
                  <c:v>99.707733473684215</c:v>
                </c:pt>
                <c:pt idx="201">
                  <c:v>99.70626494736841</c:v>
                </c:pt>
                <c:pt idx="202">
                  <c:v>99.701308736842094</c:v>
                </c:pt>
                <c:pt idx="203">
                  <c:v>99.695801789473691</c:v>
                </c:pt>
                <c:pt idx="204">
                  <c:v>99.69029484210526</c:v>
                </c:pt>
                <c:pt idx="205">
                  <c:v>99.683870105263168</c:v>
                </c:pt>
                <c:pt idx="206">
                  <c:v>99.678179684210519</c:v>
                </c:pt>
                <c:pt idx="207">
                  <c:v>99.669185052631576</c:v>
                </c:pt>
                <c:pt idx="208">
                  <c:v>99.658354736842099</c:v>
                </c:pt>
                <c:pt idx="209">
                  <c:v>99.647340842105265</c:v>
                </c:pt>
                <c:pt idx="210">
                  <c:v>99.634674947368424</c:v>
                </c:pt>
                <c:pt idx="211">
                  <c:v>99.619989684210523</c:v>
                </c:pt>
                <c:pt idx="212">
                  <c:v>99.606956631578953</c:v>
                </c:pt>
                <c:pt idx="213">
                  <c:v>99.592822210526322</c:v>
                </c:pt>
                <c:pt idx="214">
                  <c:v>99.580890526315784</c:v>
                </c:pt>
                <c:pt idx="215">
                  <c:v>99.56987663157895</c:v>
                </c:pt>
                <c:pt idx="216">
                  <c:v>99.559597052631574</c:v>
                </c:pt>
                <c:pt idx="217">
                  <c:v>99.549868105263158</c:v>
                </c:pt>
                <c:pt idx="218">
                  <c:v>99.540322736842114</c:v>
                </c:pt>
                <c:pt idx="219">
                  <c:v>99.529308947368406</c:v>
                </c:pt>
                <c:pt idx="220">
                  <c:v>99.518478631578944</c:v>
                </c:pt>
                <c:pt idx="221">
                  <c:v>99.507464736842095</c:v>
                </c:pt>
                <c:pt idx="222">
                  <c:v>99.495533052631586</c:v>
                </c:pt>
                <c:pt idx="223">
                  <c:v>99.483417789473691</c:v>
                </c:pt>
                <c:pt idx="224">
                  <c:v>99.471119052631579</c:v>
                </c:pt>
                <c:pt idx="225">
                  <c:v>99.458269473684197</c:v>
                </c:pt>
                <c:pt idx="226">
                  <c:v>99.444502210526323</c:v>
                </c:pt>
                <c:pt idx="227">
                  <c:v>99.431652736842111</c:v>
                </c:pt>
                <c:pt idx="228">
                  <c:v>99.419353894736844</c:v>
                </c:pt>
                <c:pt idx="229">
                  <c:v>99.407972842105281</c:v>
                </c:pt>
                <c:pt idx="230">
                  <c:v>99.395306947368425</c:v>
                </c:pt>
                <c:pt idx="231">
                  <c:v>99.382641052631584</c:v>
                </c:pt>
                <c:pt idx="232">
                  <c:v>99.370892842105278</c:v>
                </c:pt>
                <c:pt idx="233">
                  <c:v>99.358961157894726</c:v>
                </c:pt>
                <c:pt idx="234">
                  <c:v>99.348314421052635</c:v>
                </c:pt>
                <c:pt idx="235">
                  <c:v>99.337667684210516</c:v>
                </c:pt>
                <c:pt idx="236">
                  <c:v>99.329407368421059</c:v>
                </c:pt>
                <c:pt idx="237">
                  <c:v>99.321881157894737</c:v>
                </c:pt>
                <c:pt idx="238">
                  <c:v>99.313437263157894</c:v>
                </c:pt>
                <c:pt idx="239">
                  <c:v>99.306461789473673</c:v>
                </c:pt>
                <c:pt idx="240">
                  <c:v>99.299853473684209</c:v>
                </c:pt>
                <c:pt idx="241">
                  <c:v>99.290124526315779</c:v>
                </c:pt>
                <c:pt idx="242">
                  <c:v>99.281680631578965</c:v>
                </c:pt>
                <c:pt idx="243">
                  <c:v>99.271217368421048</c:v>
                </c:pt>
                <c:pt idx="244">
                  <c:v>99.260019999999997</c:v>
                </c:pt>
                <c:pt idx="245">
                  <c:v>99.250291052631596</c:v>
                </c:pt>
                <c:pt idx="246">
                  <c:v>99.238359368421044</c:v>
                </c:pt>
                <c:pt idx="247">
                  <c:v>99.227161894736852</c:v>
                </c:pt>
                <c:pt idx="248">
                  <c:v>99.215046736842112</c:v>
                </c:pt>
                <c:pt idx="249">
                  <c:v>99.200912315789466</c:v>
                </c:pt>
                <c:pt idx="250">
                  <c:v>99.186227157894749</c:v>
                </c:pt>
                <c:pt idx="251">
                  <c:v>99.174295473684211</c:v>
                </c:pt>
                <c:pt idx="252">
                  <c:v>99.164015789473694</c:v>
                </c:pt>
                <c:pt idx="253">
                  <c:v>99.155388315789466</c:v>
                </c:pt>
                <c:pt idx="254">
                  <c:v>99.147862105263158</c:v>
                </c:pt>
                <c:pt idx="255">
                  <c:v>99.143089473684213</c:v>
                </c:pt>
                <c:pt idx="256">
                  <c:v>99.137215368421067</c:v>
                </c:pt>
                <c:pt idx="257">
                  <c:v>99.132075578947365</c:v>
                </c:pt>
                <c:pt idx="258">
                  <c:v>99.125650842105244</c:v>
                </c:pt>
                <c:pt idx="259">
                  <c:v>99.116105578947369</c:v>
                </c:pt>
                <c:pt idx="260">
                  <c:v>99.10454094736842</c:v>
                </c:pt>
                <c:pt idx="261">
                  <c:v>99.091875052631579</c:v>
                </c:pt>
                <c:pt idx="262">
                  <c:v>99.078474736842111</c:v>
                </c:pt>
                <c:pt idx="263">
                  <c:v>99.066910210526302</c:v>
                </c:pt>
                <c:pt idx="264">
                  <c:v>99.054427894736847</c:v>
                </c:pt>
                <c:pt idx="265">
                  <c:v>99.042863368421052</c:v>
                </c:pt>
                <c:pt idx="266">
                  <c:v>99.032400105263164</c:v>
                </c:pt>
                <c:pt idx="267">
                  <c:v>99.02377263157895</c:v>
                </c:pt>
                <c:pt idx="268">
                  <c:v>99.014227263157892</c:v>
                </c:pt>
                <c:pt idx="269">
                  <c:v>99.004314842105259</c:v>
                </c:pt>
                <c:pt idx="270">
                  <c:v>98.994035263157883</c:v>
                </c:pt>
                <c:pt idx="271">
                  <c:v>98.981002105263158</c:v>
                </c:pt>
                <c:pt idx="272">
                  <c:v>98.967051263157899</c:v>
                </c:pt>
                <c:pt idx="273">
                  <c:v>98.951998947368423</c:v>
                </c:pt>
                <c:pt idx="274">
                  <c:v>98.93566178947367</c:v>
                </c:pt>
                <c:pt idx="275">
                  <c:v>98.92116021052631</c:v>
                </c:pt>
                <c:pt idx="276">
                  <c:v>98.906474947368423</c:v>
                </c:pt>
                <c:pt idx="277">
                  <c:v>98.89215694736842</c:v>
                </c:pt>
                <c:pt idx="278">
                  <c:v>98.878940315789464</c:v>
                </c:pt>
                <c:pt idx="279">
                  <c:v>98.865723684210522</c:v>
                </c:pt>
                <c:pt idx="280">
                  <c:v>98.853241263157884</c:v>
                </c:pt>
                <c:pt idx="281">
                  <c:v>98.841309578947374</c:v>
                </c:pt>
                <c:pt idx="282">
                  <c:v>98.827542315789458</c:v>
                </c:pt>
                <c:pt idx="283">
                  <c:v>98.811939368421051</c:v>
                </c:pt>
                <c:pt idx="284">
                  <c:v>98.794317157894739</c:v>
                </c:pt>
                <c:pt idx="285">
                  <c:v>98.776694947368426</c:v>
                </c:pt>
                <c:pt idx="286">
                  <c:v>98.757237157894735</c:v>
                </c:pt>
                <c:pt idx="287">
                  <c:v>98.739064315789477</c:v>
                </c:pt>
                <c:pt idx="288">
                  <c:v>98.721992842105251</c:v>
                </c:pt>
                <c:pt idx="289">
                  <c:v>98.706756947368419</c:v>
                </c:pt>
                <c:pt idx="290">
                  <c:v>98.692806105263159</c:v>
                </c:pt>
                <c:pt idx="291">
                  <c:v>98.678304526315799</c:v>
                </c:pt>
                <c:pt idx="292">
                  <c:v>98.664170000000013</c:v>
                </c:pt>
                <c:pt idx="293">
                  <c:v>98.651320526315772</c:v>
                </c:pt>
                <c:pt idx="294">
                  <c:v>98.637553157894743</c:v>
                </c:pt>
                <c:pt idx="295">
                  <c:v>98.623051578947369</c:v>
                </c:pt>
                <c:pt idx="296">
                  <c:v>98.606163684210529</c:v>
                </c:pt>
                <c:pt idx="297">
                  <c:v>98.591111368421053</c:v>
                </c:pt>
                <c:pt idx="298">
                  <c:v>98.578078315789469</c:v>
                </c:pt>
                <c:pt idx="299">
                  <c:v>98.567247999999992</c:v>
                </c:pt>
                <c:pt idx="300">
                  <c:v>98.557702631578934</c:v>
                </c:pt>
                <c:pt idx="301">
                  <c:v>98.547055999999984</c:v>
                </c:pt>
                <c:pt idx="302">
                  <c:v>98.535674947368406</c:v>
                </c:pt>
                <c:pt idx="303">
                  <c:v>98.525578842105261</c:v>
                </c:pt>
                <c:pt idx="304">
                  <c:v>98.516217157894744</c:v>
                </c:pt>
                <c:pt idx="305">
                  <c:v>98.506671789473685</c:v>
                </c:pt>
                <c:pt idx="306">
                  <c:v>98.49694294736841</c:v>
                </c:pt>
                <c:pt idx="307">
                  <c:v>98.485929052631576</c:v>
                </c:pt>
                <c:pt idx="308">
                  <c:v>98.476383684210532</c:v>
                </c:pt>
                <c:pt idx="309">
                  <c:v>98.467939789473689</c:v>
                </c:pt>
                <c:pt idx="310">
                  <c:v>98.45876157894736</c:v>
                </c:pt>
                <c:pt idx="311">
                  <c:v>98.447747789473681</c:v>
                </c:pt>
                <c:pt idx="312">
                  <c:v>98.43655021052632</c:v>
                </c:pt>
                <c:pt idx="313">
                  <c:v>98.424618631578952</c:v>
                </c:pt>
                <c:pt idx="314">
                  <c:v>98.412686947368428</c:v>
                </c:pt>
                <c:pt idx="315">
                  <c:v>98.399103157894743</c:v>
                </c:pt>
                <c:pt idx="316">
                  <c:v>98.38625368421053</c:v>
                </c:pt>
                <c:pt idx="317">
                  <c:v>98.374138421052621</c:v>
                </c:pt>
                <c:pt idx="318">
                  <c:v>98.361288842105253</c:v>
                </c:pt>
                <c:pt idx="319">
                  <c:v>98.34935715789473</c:v>
                </c:pt>
                <c:pt idx="320">
                  <c:v>98.337058315789477</c:v>
                </c:pt>
                <c:pt idx="321">
                  <c:v>98.324575999999993</c:v>
                </c:pt>
                <c:pt idx="322">
                  <c:v>98.313011473684213</c:v>
                </c:pt>
                <c:pt idx="323">
                  <c:v>98.301813999999993</c:v>
                </c:pt>
                <c:pt idx="324">
                  <c:v>98.290800105263159</c:v>
                </c:pt>
                <c:pt idx="325">
                  <c:v>98.277950631578946</c:v>
                </c:pt>
                <c:pt idx="326">
                  <c:v>98.262347684210525</c:v>
                </c:pt>
                <c:pt idx="327">
                  <c:v>98.245092631578942</c:v>
                </c:pt>
                <c:pt idx="328">
                  <c:v>98.228021157894744</c:v>
                </c:pt>
                <c:pt idx="329">
                  <c:v>98.211683894736851</c:v>
                </c:pt>
                <c:pt idx="330">
                  <c:v>98.193694526315795</c:v>
                </c:pt>
                <c:pt idx="331">
                  <c:v>98.174236842105273</c:v>
                </c:pt>
                <c:pt idx="332">
                  <c:v>98.156981684210535</c:v>
                </c:pt>
                <c:pt idx="333">
                  <c:v>98.142296526315789</c:v>
                </c:pt>
                <c:pt idx="334">
                  <c:v>98.129814210526305</c:v>
                </c:pt>
                <c:pt idx="335">
                  <c:v>98.115679789473674</c:v>
                </c:pt>
                <c:pt idx="336">
                  <c:v>98.100260421052639</c:v>
                </c:pt>
                <c:pt idx="337">
                  <c:v>98.083555999999987</c:v>
                </c:pt>
                <c:pt idx="338">
                  <c:v>98.067402421052634</c:v>
                </c:pt>
                <c:pt idx="339">
                  <c:v>98.051615789473672</c:v>
                </c:pt>
                <c:pt idx="340">
                  <c:v>98.034360736842103</c:v>
                </c:pt>
                <c:pt idx="341">
                  <c:v>98.016187894736845</c:v>
                </c:pt>
                <c:pt idx="342">
                  <c:v>98.000034210526309</c:v>
                </c:pt>
                <c:pt idx="343">
                  <c:v>97.984431157894718</c:v>
                </c:pt>
                <c:pt idx="344">
                  <c:v>97.969378947368426</c:v>
                </c:pt>
                <c:pt idx="345">
                  <c:v>97.954326736842106</c:v>
                </c:pt>
                <c:pt idx="346">
                  <c:v>97.936520947368422</c:v>
                </c:pt>
                <c:pt idx="347">
                  <c:v>97.9203672631579</c:v>
                </c:pt>
                <c:pt idx="348">
                  <c:v>97.904580631578938</c:v>
                </c:pt>
                <c:pt idx="349">
                  <c:v>97.888977789473671</c:v>
                </c:pt>
                <c:pt idx="350">
                  <c:v>97.873190842105259</c:v>
                </c:pt>
                <c:pt idx="351">
                  <c:v>97.857220736842095</c:v>
                </c:pt>
                <c:pt idx="352">
                  <c:v>97.84088357894737</c:v>
                </c:pt>
                <c:pt idx="353">
                  <c:v>97.825647684210509</c:v>
                </c:pt>
                <c:pt idx="354">
                  <c:v>97.809126842105272</c:v>
                </c:pt>
                <c:pt idx="355">
                  <c:v>97.792606105263175</c:v>
                </c:pt>
                <c:pt idx="356">
                  <c:v>97.777003052631585</c:v>
                </c:pt>
                <c:pt idx="357">
                  <c:v>97.762134315789481</c:v>
                </c:pt>
                <c:pt idx="358">
                  <c:v>97.746898421052634</c:v>
                </c:pt>
                <c:pt idx="359">
                  <c:v>97.729827052631563</c:v>
                </c:pt>
                <c:pt idx="360">
                  <c:v>97.71348978947367</c:v>
                </c:pt>
                <c:pt idx="361">
                  <c:v>97.696601894736844</c:v>
                </c:pt>
                <c:pt idx="362">
                  <c:v>97.680264736842091</c:v>
                </c:pt>
                <c:pt idx="363">
                  <c:v>97.661541157894732</c:v>
                </c:pt>
                <c:pt idx="364">
                  <c:v>97.641165473684225</c:v>
                </c:pt>
                <c:pt idx="365">
                  <c:v>97.62170768421052</c:v>
                </c:pt>
                <c:pt idx="366">
                  <c:v>97.605186842105269</c:v>
                </c:pt>
                <c:pt idx="367">
                  <c:v>97.588666000000018</c:v>
                </c:pt>
                <c:pt idx="368">
                  <c:v>97.572512421052636</c:v>
                </c:pt>
                <c:pt idx="369">
                  <c:v>97.555807999999985</c:v>
                </c:pt>
                <c:pt idx="370">
                  <c:v>97.54185705263157</c:v>
                </c:pt>
                <c:pt idx="371">
                  <c:v>97.528640526315797</c:v>
                </c:pt>
                <c:pt idx="372">
                  <c:v>97.517076000000017</c:v>
                </c:pt>
                <c:pt idx="373">
                  <c:v>97.505144210526311</c:v>
                </c:pt>
                <c:pt idx="374">
                  <c:v>97.49211115789474</c:v>
                </c:pt>
                <c:pt idx="375">
                  <c:v>97.477976736842109</c:v>
                </c:pt>
                <c:pt idx="376">
                  <c:v>97.462740842105262</c:v>
                </c:pt>
                <c:pt idx="377">
                  <c:v>97.444751578947361</c:v>
                </c:pt>
                <c:pt idx="378">
                  <c:v>97.426395157894746</c:v>
                </c:pt>
                <c:pt idx="379">
                  <c:v>97.405652315789482</c:v>
                </c:pt>
                <c:pt idx="380">
                  <c:v>97.385276736842101</c:v>
                </c:pt>
                <c:pt idx="381">
                  <c:v>97.365084736842107</c:v>
                </c:pt>
                <c:pt idx="382">
                  <c:v>97.347645999999997</c:v>
                </c:pt>
                <c:pt idx="383">
                  <c:v>97.330941684210529</c:v>
                </c:pt>
                <c:pt idx="384">
                  <c:v>97.316256631578952</c:v>
                </c:pt>
                <c:pt idx="385">
                  <c:v>97.301387789473694</c:v>
                </c:pt>
                <c:pt idx="386">
                  <c:v>97.285050421052631</c:v>
                </c:pt>
                <c:pt idx="387">
                  <c:v>97.268346105263163</c:v>
                </c:pt>
                <c:pt idx="388">
                  <c:v>97.252376105263167</c:v>
                </c:pt>
                <c:pt idx="389">
                  <c:v>97.234570315789469</c:v>
                </c:pt>
                <c:pt idx="390">
                  <c:v>97.214929052631575</c:v>
                </c:pt>
                <c:pt idx="391">
                  <c:v>97.195103894736832</c:v>
                </c:pt>
                <c:pt idx="392">
                  <c:v>97.175829684210527</c:v>
                </c:pt>
                <c:pt idx="393">
                  <c:v>97.159859684210531</c:v>
                </c:pt>
                <c:pt idx="394">
                  <c:v>97.142971789473677</c:v>
                </c:pt>
                <c:pt idx="395">
                  <c:v>97.126450947368426</c:v>
                </c:pt>
                <c:pt idx="396">
                  <c:v>97.108828736842113</c:v>
                </c:pt>
                <c:pt idx="397">
                  <c:v>97.09304221052632</c:v>
                </c:pt>
                <c:pt idx="398">
                  <c:v>97.074502105263164</c:v>
                </c:pt>
                <c:pt idx="399">
                  <c:v>97.056512736842109</c:v>
                </c:pt>
                <c:pt idx="400">
                  <c:v>97.037054947368432</c:v>
                </c:pt>
                <c:pt idx="401">
                  <c:v>97.016863157894733</c:v>
                </c:pt>
                <c:pt idx="402">
                  <c:v>96.997405052631578</c:v>
                </c:pt>
                <c:pt idx="403">
                  <c:v>96.980517157894724</c:v>
                </c:pt>
                <c:pt idx="404">
                  <c:v>96.964547157894728</c:v>
                </c:pt>
                <c:pt idx="405">
                  <c:v>96.949861894736841</c:v>
                </c:pt>
                <c:pt idx="406">
                  <c:v>96.934442421052637</c:v>
                </c:pt>
                <c:pt idx="407">
                  <c:v>96.919940947368417</c:v>
                </c:pt>
                <c:pt idx="408">
                  <c:v>96.906907894736833</c:v>
                </c:pt>
                <c:pt idx="409">
                  <c:v>96.89130505263158</c:v>
                </c:pt>
                <c:pt idx="410">
                  <c:v>96.873866210526316</c:v>
                </c:pt>
                <c:pt idx="411">
                  <c:v>96.854408526315794</c:v>
                </c:pt>
                <c:pt idx="412">
                  <c:v>96.834950736842103</c:v>
                </c:pt>
                <c:pt idx="413">
                  <c:v>96.815860000000001</c:v>
                </c:pt>
                <c:pt idx="414">
                  <c:v>96.794750210526317</c:v>
                </c:pt>
                <c:pt idx="415">
                  <c:v>96.773823578947358</c:v>
                </c:pt>
                <c:pt idx="416">
                  <c:v>96.754733157894748</c:v>
                </c:pt>
                <c:pt idx="417">
                  <c:v>96.736560105263152</c:v>
                </c:pt>
                <c:pt idx="418">
                  <c:v>96.720039578947365</c:v>
                </c:pt>
                <c:pt idx="419">
                  <c:v>96.702050210526323</c:v>
                </c:pt>
                <c:pt idx="420">
                  <c:v>96.684244421052639</c:v>
                </c:pt>
                <c:pt idx="421">
                  <c:v>96.669742631578941</c:v>
                </c:pt>
                <c:pt idx="422">
                  <c:v>96.65413968421052</c:v>
                </c:pt>
                <c:pt idx="423">
                  <c:v>96.637802736842104</c:v>
                </c:pt>
                <c:pt idx="424">
                  <c:v>96.620914526315786</c:v>
                </c:pt>
                <c:pt idx="425">
                  <c:v>96.603476105263169</c:v>
                </c:pt>
                <c:pt idx="426">
                  <c:v>96.587138736842107</c:v>
                </c:pt>
                <c:pt idx="427">
                  <c:v>96.568782421052617</c:v>
                </c:pt>
                <c:pt idx="428">
                  <c:v>96.550058736842104</c:v>
                </c:pt>
                <c:pt idx="429">
                  <c:v>96.531885894736831</c:v>
                </c:pt>
                <c:pt idx="430">
                  <c:v>96.515915894736835</c:v>
                </c:pt>
                <c:pt idx="431">
                  <c:v>96.500312947368414</c:v>
                </c:pt>
                <c:pt idx="432">
                  <c:v>96.486362</c:v>
                </c:pt>
                <c:pt idx="433">
                  <c:v>96.472227578947368</c:v>
                </c:pt>
                <c:pt idx="434">
                  <c:v>96.459194526315798</c:v>
                </c:pt>
                <c:pt idx="435">
                  <c:v>96.444509263157897</c:v>
                </c:pt>
                <c:pt idx="436">
                  <c:v>96.429640631578934</c:v>
                </c:pt>
                <c:pt idx="437">
                  <c:v>96.414404842105256</c:v>
                </c:pt>
                <c:pt idx="438">
                  <c:v>96.398801894736835</c:v>
                </c:pt>
                <c:pt idx="439">
                  <c:v>96.381179578947368</c:v>
                </c:pt>
                <c:pt idx="440">
                  <c:v>96.365025789473677</c:v>
                </c:pt>
                <c:pt idx="441">
                  <c:v>96.350524315789471</c:v>
                </c:pt>
                <c:pt idx="442">
                  <c:v>96.335839263157894</c:v>
                </c:pt>
                <c:pt idx="443">
                  <c:v>96.321888315789479</c:v>
                </c:pt>
                <c:pt idx="444">
                  <c:v>96.307937368421051</c:v>
                </c:pt>
                <c:pt idx="445">
                  <c:v>96.295638421052629</c:v>
                </c:pt>
                <c:pt idx="446">
                  <c:v>96.282788947368417</c:v>
                </c:pt>
                <c:pt idx="447">
                  <c:v>96.270490315789473</c:v>
                </c:pt>
                <c:pt idx="448">
                  <c:v>96.257640842105261</c:v>
                </c:pt>
                <c:pt idx="449">
                  <c:v>96.245341894736853</c:v>
                </c:pt>
                <c:pt idx="450">
                  <c:v>96.233043263157896</c:v>
                </c:pt>
                <c:pt idx="451">
                  <c:v>96.220193684210528</c:v>
                </c:pt>
                <c:pt idx="452">
                  <c:v>96.204590526315783</c:v>
                </c:pt>
                <c:pt idx="453">
                  <c:v>96.189905473684206</c:v>
                </c:pt>
                <c:pt idx="454">
                  <c:v>96.174119052631582</c:v>
                </c:pt>
                <c:pt idx="455">
                  <c:v>96.157414631578959</c:v>
                </c:pt>
                <c:pt idx="456">
                  <c:v>96.139241789473687</c:v>
                </c:pt>
                <c:pt idx="457">
                  <c:v>96.121068736842091</c:v>
                </c:pt>
                <c:pt idx="458">
                  <c:v>96.101978315789466</c:v>
                </c:pt>
                <c:pt idx="459">
                  <c:v>96.084356</c:v>
                </c:pt>
                <c:pt idx="460">
                  <c:v>96.067651684210517</c:v>
                </c:pt>
                <c:pt idx="461">
                  <c:v>96.05002936842105</c:v>
                </c:pt>
                <c:pt idx="462">
                  <c:v>96.033691999999988</c:v>
                </c:pt>
                <c:pt idx="463">
                  <c:v>96.018640000000005</c:v>
                </c:pt>
                <c:pt idx="464">
                  <c:v>96.002486210526314</c:v>
                </c:pt>
                <c:pt idx="465">
                  <c:v>95.98669978947369</c:v>
                </c:pt>
                <c:pt idx="466">
                  <c:v>95.97164736842106</c:v>
                </c:pt>
                <c:pt idx="467">
                  <c:v>95.955310105263152</c:v>
                </c:pt>
                <c:pt idx="468">
                  <c:v>95.940074526315783</c:v>
                </c:pt>
                <c:pt idx="469">
                  <c:v>95.925205684210511</c:v>
                </c:pt>
                <c:pt idx="470">
                  <c:v>95.910153263157895</c:v>
                </c:pt>
                <c:pt idx="471">
                  <c:v>95.895835263157906</c:v>
                </c:pt>
                <c:pt idx="472">
                  <c:v>95.882985789473679</c:v>
                </c:pt>
                <c:pt idx="473">
                  <c:v>95.869585684210534</c:v>
                </c:pt>
                <c:pt idx="474">
                  <c:v>95.858204631578943</c:v>
                </c:pt>
                <c:pt idx="475">
                  <c:v>95.8444372631579</c:v>
                </c:pt>
                <c:pt idx="476">
                  <c:v>95.828834315789464</c:v>
                </c:pt>
                <c:pt idx="477">
                  <c:v>95.813598421052632</c:v>
                </c:pt>
                <c:pt idx="478">
                  <c:v>95.798362526315785</c:v>
                </c:pt>
                <c:pt idx="479">
                  <c:v>95.781658210526317</c:v>
                </c:pt>
                <c:pt idx="480">
                  <c:v>95.765137368421065</c:v>
                </c:pt>
                <c:pt idx="481">
                  <c:v>95.748249473684197</c:v>
                </c:pt>
                <c:pt idx="482">
                  <c:v>95.733931473684208</c:v>
                </c:pt>
                <c:pt idx="483">
                  <c:v>95.720714947368421</c:v>
                </c:pt>
                <c:pt idx="484">
                  <c:v>95.705112</c:v>
                </c:pt>
                <c:pt idx="485">
                  <c:v>95.690426736842113</c:v>
                </c:pt>
                <c:pt idx="486">
                  <c:v>95.674823789473677</c:v>
                </c:pt>
                <c:pt idx="487">
                  <c:v>95.658853789473682</c:v>
                </c:pt>
                <c:pt idx="488">
                  <c:v>95.641231578947369</c:v>
                </c:pt>
                <c:pt idx="489">
                  <c:v>95.623609263157888</c:v>
                </c:pt>
                <c:pt idx="490">
                  <c:v>95.60653789473686</c:v>
                </c:pt>
                <c:pt idx="491">
                  <c:v>95.591485473684216</c:v>
                </c:pt>
                <c:pt idx="492">
                  <c:v>95.576249578947383</c:v>
                </c:pt>
                <c:pt idx="493">
                  <c:v>95.563216631578953</c:v>
                </c:pt>
                <c:pt idx="494">
                  <c:v>95.549816526315794</c:v>
                </c:pt>
                <c:pt idx="495">
                  <c:v>95.537334105263156</c:v>
                </c:pt>
                <c:pt idx="496">
                  <c:v>95.525035368421058</c:v>
                </c:pt>
                <c:pt idx="497">
                  <c:v>95.513470842105264</c:v>
                </c:pt>
                <c:pt idx="498">
                  <c:v>95.501722526315788</c:v>
                </c:pt>
                <c:pt idx="499">
                  <c:v>95.490525263157906</c:v>
                </c:pt>
                <c:pt idx="500">
                  <c:v>95.478593368421045</c:v>
                </c:pt>
                <c:pt idx="501">
                  <c:v>95.46757968421052</c:v>
                </c:pt>
                <c:pt idx="502">
                  <c:v>95.456382210526328</c:v>
                </c:pt>
                <c:pt idx="503">
                  <c:v>95.446469578947372</c:v>
                </c:pt>
                <c:pt idx="504">
                  <c:v>95.436557368421049</c:v>
                </c:pt>
                <c:pt idx="505">
                  <c:v>95.427195368421053</c:v>
                </c:pt>
                <c:pt idx="506">
                  <c:v>95.416365157894731</c:v>
                </c:pt>
                <c:pt idx="507">
                  <c:v>95.406085578947369</c:v>
                </c:pt>
                <c:pt idx="508">
                  <c:v>95.394704526315792</c:v>
                </c:pt>
                <c:pt idx="509">
                  <c:v>95.381671473684221</c:v>
                </c:pt>
                <c:pt idx="510">
                  <c:v>95.367537052631562</c:v>
                </c:pt>
                <c:pt idx="511">
                  <c:v>95.35211768421054</c:v>
                </c:pt>
                <c:pt idx="512">
                  <c:v>95.335413263157889</c:v>
                </c:pt>
                <c:pt idx="513">
                  <c:v>95.319810315789482</c:v>
                </c:pt>
                <c:pt idx="514">
                  <c:v>95.303106</c:v>
                </c:pt>
                <c:pt idx="515">
                  <c:v>95.288237157894727</c:v>
                </c:pt>
                <c:pt idx="516">
                  <c:v>95.275387684210529</c:v>
                </c:pt>
                <c:pt idx="517">
                  <c:v>95.264006631578951</c:v>
                </c:pt>
                <c:pt idx="518">
                  <c:v>95.253360000000001</c:v>
                </c:pt>
                <c:pt idx="519">
                  <c:v>95.243263894736842</c:v>
                </c:pt>
                <c:pt idx="520">
                  <c:v>95.232984315789466</c:v>
                </c:pt>
                <c:pt idx="521">
                  <c:v>95.222704631578949</c:v>
                </c:pt>
                <c:pt idx="522">
                  <c:v>95.212608526315776</c:v>
                </c:pt>
                <c:pt idx="523">
                  <c:v>95.203063368421041</c:v>
                </c:pt>
                <c:pt idx="524">
                  <c:v>95.192233157894748</c:v>
                </c:pt>
                <c:pt idx="525">
                  <c:v>95.181402736842102</c:v>
                </c:pt>
                <c:pt idx="526">
                  <c:v>95.170939578947369</c:v>
                </c:pt>
                <c:pt idx="527">
                  <c:v>95.159742105263163</c:v>
                </c:pt>
                <c:pt idx="528">
                  <c:v>95.1481774736842</c:v>
                </c:pt>
                <c:pt idx="529">
                  <c:v>95.135695368421054</c:v>
                </c:pt>
                <c:pt idx="530">
                  <c:v>95.122478526315774</c:v>
                </c:pt>
                <c:pt idx="531">
                  <c:v>95.10852757894736</c:v>
                </c:pt>
                <c:pt idx="532">
                  <c:v>95.093842526315782</c:v>
                </c:pt>
                <c:pt idx="533">
                  <c:v>95.080075157894726</c:v>
                </c:pt>
                <c:pt idx="534">
                  <c:v>95.066491578947364</c:v>
                </c:pt>
                <c:pt idx="535">
                  <c:v>95.055294000000004</c:v>
                </c:pt>
                <c:pt idx="536">
                  <c:v>95.045198000000013</c:v>
                </c:pt>
                <c:pt idx="537">
                  <c:v>95.035469263157893</c:v>
                </c:pt>
                <c:pt idx="538">
                  <c:v>95.026290736842114</c:v>
                </c:pt>
                <c:pt idx="539">
                  <c:v>95.017663473684195</c:v>
                </c:pt>
                <c:pt idx="540">
                  <c:v>95.007750842105281</c:v>
                </c:pt>
                <c:pt idx="541">
                  <c:v>94.998939684210541</c:v>
                </c:pt>
                <c:pt idx="542">
                  <c:v>94.987558736842104</c:v>
                </c:pt>
                <c:pt idx="543">
                  <c:v>94.976361473684207</c:v>
                </c:pt>
                <c:pt idx="544">
                  <c:v>94.966265368421048</c:v>
                </c:pt>
                <c:pt idx="545">
                  <c:v>94.95561842105262</c:v>
                </c:pt>
                <c:pt idx="546">
                  <c:v>94.944971789473669</c:v>
                </c:pt>
                <c:pt idx="547">
                  <c:v>94.935610105263152</c:v>
                </c:pt>
                <c:pt idx="548">
                  <c:v>94.92533052631579</c:v>
                </c:pt>
                <c:pt idx="549">
                  <c:v>94.915601473684205</c:v>
                </c:pt>
                <c:pt idx="550">
                  <c:v>94.904587789473666</c:v>
                </c:pt>
                <c:pt idx="551">
                  <c:v>94.89192178947367</c:v>
                </c:pt>
                <c:pt idx="552">
                  <c:v>94.880724315789479</c:v>
                </c:pt>
                <c:pt idx="553">
                  <c:v>94.8682417894737</c:v>
                </c:pt>
                <c:pt idx="554">
                  <c:v>94.855943157894743</c:v>
                </c:pt>
                <c:pt idx="555">
                  <c:v>94.843644210526307</c:v>
                </c:pt>
                <c:pt idx="556">
                  <c:v>94.831712631578952</c:v>
                </c:pt>
                <c:pt idx="557">
                  <c:v>94.819413684210531</c:v>
                </c:pt>
                <c:pt idx="558">
                  <c:v>94.807665578947379</c:v>
                </c:pt>
                <c:pt idx="559">
                  <c:v>94.793531157894733</c:v>
                </c:pt>
                <c:pt idx="560">
                  <c:v>94.779947578947372</c:v>
                </c:pt>
                <c:pt idx="561">
                  <c:v>94.76526221052633</c:v>
                </c:pt>
                <c:pt idx="562">
                  <c:v>94.751127789473671</c:v>
                </c:pt>
                <c:pt idx="563">
                  <c:v>94.736442421052629</c:v>
                </c:pt>
                <c:pt idx="564">
                  <c:v>94.721757157894729</c:v>
                </c:pt>
                <c:pt idx="565">
                  <c:v>94.706704736842113</c:v>
                </c:pt>
                <c:pt idx="566">
                  <c:v>94.691652421052623</c:v>
                </c:pt>
                <c:pt idx="567">
                  <c:v>94.676967684210538</c:v>
                </c:pt>
                <c:pt idx="568">
                  <c:v>94.663200210526327</c:v>
                </c:pt>
                <c:pt idx="569">
                  <c:v>94.64943284210527</c:v>
                </c:pt>
                <c:pt idx="570">
                  <c:v>94.637134210526312</c:v>
                </c:pt>
                <c:pt idx="571">
                  <c:v>94.626119894736831</c:v>
                </c:pt>
                <c:pt idx="572">
                  <c:v>94.615840315789484</c:v>
                </c:pt>
                <c:pt idx="573">
                  <c:v>94.605377473684214</c:v>
                </c:pt>
                <c:pt idx="574">
                  <c:v>94.594914000000003</c:v>
                </c:pt>
                <c:pt idx="575">
                  <c:v>94.585736210526321</c:v>
                </c:pt>
                <c:pt idx="576">
                  <c:v>94.576557684210542</c:v>
                </c:pt>
                <c:pt idx="577">
                  <c:v>94.567379789473691</c:v>
                </c:pt>
                <c:pt idx="578">
                  <c:v>94.559853368421059</c:v>
                </c:pt>
                <c:pt idx="579">
                  <c:v>94.553245368421059</c:v>
                </c:pt>
                <c:pt idx="580">
                  <c:v>94.550491684210527</c:v>
                </c:pt>
                <c:pt idx="581">
                  <c:v>94.548288736842096</c:v>
                </c:pt>
                <c:pt idx="582">
                  <c:v>94.545902736842109</c:v>
                </c:pt>
                <c:pt idx="583">
                  <c:v>94.543883052631585</c:v>
                </c:pt>
                <c:pt idx="584">
                  <c:v>94.541680842105265</c:v>
                </c:pt>
                <c:pt idx="585">
                  <c:v>94.536908000000011</c:v>
                </c:pt>
                <c:pt idx="586">
                  <c:v>94.529014526315791</c:v>
                </c:pt>
                <c:pt idx="587">
                  <c:v>94.518367894736841</c:v>
                </c:pt>
                <c:pt idx="588">
                  <c:v>94.507904421052629</c:v>
                </c:pt>
                <c:pt idx="589">
                  <c:v>94.495972842105274</c:v>
                </c:pt>
                <c:pt idx="590">
                  <c:v>94.484775368421055</c:v>
                </c:pt>
                <c:pt idx="591">
                  <c:v>94.473761684210515</c:v>
                </c:pt>
                <c:pt idx="592">
                  <c:v>94.463665894736835</c:v>
                </c:pt>
                <c:pt idx="593">
                  <c:v>94.455038210526311</c:v>
                </c:pt>
                <c:pt idx="594">
                  <c:v>94.447879368421056</c:v>
                </c:pt>
                <c:pt idx="595">
                  <c:v>94.441454631578949</c:v>
                </c:pt>
                <c:pt idx="596">
                  <c:v>94.435764000000006</c:v>
                </c:pt>
                <c:pt idx="597">
                  <c:v>94.429339263157885</c:v>
                </c:pt>
                <c:pt idx="598">
                  <c:v>94.42218042105263</c:v>
                </c:pt>
                <c:pt idx="599">
                  <c:v>94.415020947368419</c:v>
                </c:pt>
                <c:pt idx="600">
                  <c:v>94.409330947368417</c:v>
                </c:pt>
                <c:pt idx="601">
                  <c:v>94.40253852631578</c:v>
                </c:pt>
                <c:pt idx="602">
                  <c:v>94.395379684210539</c:v>
                </c:pt>
                <c:pt idx="603">
                  <c:v>94.386752000000001</c:v>
                </c:pt>
                <c:pt idx="604">
                  <c:v>94.377757368421058</c:v>
                </c:pt>
                <c:pt idx="605">
                  <c:v>94.368946526315796</c:v>
                </c:pt>
                <c:pt idx="606">
                  <c:v>94.359768105263157</c:v>
                </c:pt>
                <c:pt idx="607">
                  <c:v>94.350590210526306</c:v>
                </c:pt>
                <c:pt idx="608">
                  <c:v>94.341778736842102</c:v>
                </c:pt>
                <c:pt idx="609">
                  <c:v>94.331682947368407</c:v>
                </c:pt>
                <c:pt idx="610">
                  <c:v>94.323606210526322</c:v>
                </c:pt>
                <c:pt idx="611">
                  <c:v>94.31699768421052</c:v>
                </c:pt>
                <c:pt idx="612">
                  <c:v>94.312224842105266</c:v>
                </c:pt>
                <c:pt idx="613">
                  <c:v>94.307635999999988</c:v>
                </c:pt>
                <c:pt idx="614">
                  <c:v>94.301578210526316</c:v>
                </c:pt>
                <c:pt idx="615">
                  <c:v>94.295520526315784</c:v>
                </c:pt>
                <c:pt idx="616">
                  <c:v>94.29129863157894</c:v>
                </c:pt>
                <c:pt idx="617">
                  <c:v>94.285057684210528</c:v>
                </c:pt>
                <c:pt idx="618">
                  <c:v>94.278265894736833</c:v>
                </c:pt>
                <c:pt idx="619">
                  <c:v>94.270923263157897</c:v>
                </c:pt>
                <c:pt idx="620">
                  <c:v>94.263947684210521</c:v>
                </c:pt>
                <c:pt idx="621">
                  <c:v>94.259174842105267</c:v>
                </c:pt>
                <c:pt idx="622">
                  <c:v>94.25697199999999</c:v>
                </c:pt>
                <c:pt idx="623">
                  <c:v>94.253668000000019</c:v>
                </c:pt>
                <c:pt idx="624">
                  <c:v>94.250731052631579</c:v>
                </c:pt>
                <c:pt idx="625">
                  <c:v>94.247977368421047</c:v>
                </c:pt>
                <c:pt idx="626">
                  <c:v>94.244857263157897</c:v>
                </c:pt>
                <c:pt idx="627">
                  <c:v>94.241185578947366</c:v>
                </c:pt>
                <c:pt idx="628">
                  <c:v>94.235678736842104</c:v>
                </c:pt>
                <c:pt idx="629">
                  <c:v>94.226684105263175</c:v>
                </c:pt>
                <c:pt idx="630">
                  <c:v>94.217322421052643</c:v>
                </c:pt>
                <c:pt idx="631">
                  <c:v>94.20814389473685</c:v>
                </c:pt>
                <c:pt idx="632">
                  <c:v>94.197497263157899</c:v>
                </c:pt>
                <c:pt idx="633">
                  <c:v>94.18648357894736</c:v>
                </c:pt>
                <c:pt idx="634">
                  <c:v>94.175653052631574</c:v>
                </c:pt>
                <c:pt idx="635">
                  <c:v>94.164822631578943</c:v>
                </c:pt>
                <c:pt idx="636">
                  <c:v>94.156011789473695</c:v>
                </c:pt>
                <c:pt idx="637">
                  <c:v>94.149036105263164</c:v>
                </c:pt>
                <c:pt idx="638">
                  <c:v>94.143529263157902</c:v>
                </c:pt>
                <c:pt idx="639">
                  <c:v>94.138756526315788</c:v>
                </c:pt>
                <c:pt idx="640">
                  <c:v>94.13471852631578</c:v>
                </c:pt>
                <c:pt idx="641">
                  <c:v>94.128844000000015</c:v>
                </c:pt>
                <c:pt idx="642">
                  <c:v>94.123153894736831</c:v>
                </c:pt>
                <c:pt idx="643">
                  <c:v>94.116729157894724</c:v>
                </c:pt>
                <c:pt idx="644">
                  <c:v>94.108835684210518</c:v>
                </c:pt>
                <c:pt idx="645">
                  <c:v>94.099106947368412</c:v>
                </c:pt>
                <c:pt idx="646">
                  <c:v>94.089010526315803</c:v>
                </c:pt>
                <c:pt idx="647">
                  <c:v>94.077813578947371</c:v>
                </c:pt>
                <c:pt idx="648">
                  <c:v>94.069002210526307</c:v>
                </c:pt>
                <c:pt idx="649">
                  <c:v>94.061109263157888</c:v>
                </c:pt>
                <c:pt idx="650">
                  <c:v>94.053582736842117</c:v>
                </c:pt>
                <c:pt idx="651">
                  <c:v>94.046056947368413</c:v>
                </c:pt>
                <c:pt idx="652">
                  <c:v>94.039081263157911</c:v>
                </c:pt>
                <c:pt idx="653">
                  <c:v>94.033757684210514</c:v>
                </c:pt>
                <c:pt idx="654">
                  <c:v>94.029719578947365</c:v>
                </c:pt>
                <c:pt idx="655">
                  <c:v>94.026231789473684</c:v>
                </c:pt>
                <c:pt idx="656">
                  <c:v>94.023845684210542</c:v>
                </c:pt>
                <c:pt idx="657">
                  <c:v>94.019807052631563</c:v>
                </c:pt>
                <c:pt idx="658">
                  <c:v>94.015401263157898</c:v>
                </c:pt>
                <c:pt idx="659">
                  <c:v>94.012097263157884</c:v>
                </c:pt>
                <c:pt idx="660">
                  <c:v>94.007508421052648</c:v>
                </c:pt>
                <c:pt idx="661">
                  <c:v>94.003102631578955</c:v>
                </c:pt>
                <c:pt idx="662">
                  <c:v>93.998696947368416</c:v>
                </c:pt>
                <c:pt idx="663">
                  <c:v>93.993557157894742</c:v>
                </c:pt>
                <c:pt idx="664">
                  <c:v>93.988601157894749</c:v>
                </c:pt>
                <c:pt idx="665">
                  <c:v>93.98401157894736</c:v>
                </c:pt>
                <c:pt idx="666">
                  <c:v>93.979238842105275</c:v>
                </c:pt>
                <c:pt idx="667">
                  <c:v>93.97575105263158</c:v>
                </c:pt>
                <c:pt idx="668">
                  <c:v>93.971529157894736</c:v>
                </c:pt>
                <c:pt idx="669">
                  <c:v>93.966940210526317</c:v>
                </c:pt>
                <c:pt idx="670">
                  <c:v>93.96161652631578</c:v>
                </c:pt>
                <c:pt idx="671">
                  <c:v>93.956660631578941</c:v>
                </c:pt>
                <c:pt idx="672">
                  <c:v>93.951336947368418</c:v>
                </c:pt>
                <c:pt idx="673">
                  <c:v>93.945095999999992</c:v>
                </c:pt>
                <c:pt idx="674">
                  <c:v>93.937386315789468</c:v>
                </c:pt>
                <c:pt idx="675">
                  <c:v>93.929309578947368</c:v>
                </c:pt>
                <c:pt idx="676">
                  <c:v>93.920314947368439</c:v>
                </c:pt>
                <c:pt idx="677">
                  <c:v>93.91205431578949</c:v>
                </c:pt>
                <c:pt idx="678">
                  <c:v>93.905629578947369</c:v>
                </c:pt>
                <c:pt idx="679">
                  <c:v>93.900306000000015</c:v>
                </c:pt>
                <c:pt idx="680">
                  <c:v>93.894799157894724</c:v>
                </c:pt>
                <c:pt idx="681">
                  <c:v>93.890577263157894</c:v>
                </c:pt>
                <c:pt idx="682">
                  <c:v>93.886539157894745</c:v>
                </c:pt>
                <c:pt idx="683">
                  <c:v>93.88213347368422</c:v>
                </c:pt>
                <c:pt idx="684">
                  <c:v>93.875524842105278</c:v>
                </c:pt>
                <c:pt idx="685">
                  <c:v>93.86726494736844</c:v>
                </c:pt>
                <c:pt idx="686">
                  <c:v>93.857902631578966</c:v>
                </c:pt>
                <c:pt idx="687">
                  <c:v>93.849825894736853</c:v>
                </c:pt>
                <c:pt idx="688">
                  <c:v>93.840831157894726</c:v>
                </c:pt>
                <c:pt idx="689">
                  <c:v>93.832387473684193</c:v>
                </c:pt>
                <c:pt idx="690">
                  <c:v>93.824861578947363</c:v>
                </c:pt>
                <c:pt idx="691">
                  <c:v>93.81953789473684</c:v>
                </c:pt>
                <c:pt idx="692">
                  <c:v>93.814214315789471</c:v>
                </c:pt>
                <c:pt idx="693">
                  <c:v>93.808524210526329</c:v>
                </c:pt>
                <c:pt idx="694">
                  <c:v>93.801915684210528</c:v>
                </c:pt>
                <c:pt idx="695">
                  <c:v>93.796041789473676</c:v>
                </c:pt>
                <c:pt idx="696">
                  <c:v>93.789617052631584</c:v>
                </c:pt>
                <c:pt idx="697">
                  <c:v>93.780622315789472</c:v>
                </c:pt>
                <c:pt idx="698">
                  <c:v>93.771627684210529</c:v>
                </c:pt>
                <c:pt idx="699">
                  <c:v>93.763367157894734</c:v>
                </c:pt>
                <c:pt idx="700">
                  <c:v>93.756024421052629</c:v>
                </c:pt>
                <c:pt idx="701">
                  <c:v>93.747764526315791</c:v>
                </c:pt>
                <c:pt idx="702">
                  <c:v>93.737484947368415</c:v>
                </c:pt>
                <c:pt idx="703">
                  <c:v>93.728857263157892</c:v>
                </c:pt>
                <c:pt idx="704">
                  <c:v>93.722799578947374</c:v>
                </c:pt>
                <c:pt idx="705">
                  <c:v>93.714539052631579</c:v>
                </c:pt>
                <c:pt idx="706">
                  <c:v>93.704626421052623</c:v>
                </c:pt>
                <c:pt idx="707">
                  <c:v>93.693979789473687</c:v>
                </c:pt>
                <c:pt idx="708">
                  <c:v>93.685168947368425</c:v>
                </c:pt>
                <c:pt idx="709">
                  <c:v>93.677826315789474</c:v>
                </c:pt>
                <c:pt idx="710">
                  <c:v>93.669382526315786</c:v>
                </c:pt>
                <c:pt idx="711">
                  <c:v>93.659653157894738</c:v>
                </c:pt>
                <c:pt idx="712">
                  <c:v>93.651025578947369</c:v>
                </c:pt>
                <c:pt idx="713">
                  <c:v>93.642765578947376</c:v>
                </c:pt>
                <c:pt idx="714">
                  <c:v>93.634688842105263</c:v>
                </c:pt>
                <c:pt idx="715">
                  <c:v>93.625694210526305</c:v>
                </c:pt>
                <c:pt idx="716">
                  <c:v>93.618167684210533</c:v>
                </c:pt>
                <c:pt idx="717">
                  <c:v>93.611008842105264</c:v>
                </c:pt>
                <c:pt idx="718">
                  <c:v>93.604584105263172</c:v>
                </c:pt>
                <c:pt idx="719">
                  <c:v>93.59834252631579</c:v>
                </c:pt>
                <c:pt idx="720">
                  <c:v>93.591734631578944</c:v>
                </c:pt>
                <c:pt idx="721">
                  <c:v>93.586777999999995</c:v>
                </c:pt>
                <c:pt idx="722">
                  <c:v>93.582005894736838</c:v>
                </c:pt>
                <c:pt idx="723">
                  <c:v>93.574479368421052</c:v>
                </c:pt>
                <c:pt idx="724">
                  <c:v>93.565301473684201</c:v>
                </c:pt>
                <c:pt idx="725">
                  <c:v>93.557775052631584</c:v>
                </c:pt>
                <c:pt idx="726">
                  <c:v>93.551350315789477</c:v>
                </c:pt>
                <c:pt idx="727">
                  <c:v>93.546577473684209</c:v>
                </c:pt>
                <c:pt idx="728">
                  <c:v>93.541621578947371</c:v>
                </c:pt>
                <c:pt idx="729">
                  <c:v>93.537215789473677</c:v>
                </c:pt>
                <c:pt idx="730">
                  <c:v>93.533911789473692</c:v>
                </c:pt>
                <c:pt idx="731">
                  <c:v>93.53115810526316</c:v>
                </c:pt>
                <c:pt idx="732">
                  <c:v>93.526385368421046</c:v>
                </c:pt>
                <c:pt idx="733">
                  <c:v>93.521062315789479</c:v>
                </c:pt>
                <c:pt idx="734">
                  <c:v>93.515555473684202</c:v>
                </c:pt>
                <c:pt idx="735">
                  <c:v>93.50857989473684</c:v>
                </c:pt>
                <c:pt idx="736">
                  <c:v>93.502706000000003</c:v>
                </c:pt>
                <c:pt idx="737">
                  <c:v>93.49683147368421</c:v>
                </c:pt>
                <c:pt idx="738">
                  <c:v>93.490590526315771</c:v>
                </c:pt>
                <c:pt idx="739">
                  <c:v>93.487102736842104</c:v>
                </c:pt>
                <c:pt idx="740">
                  <c:v>93.484349578947374</c:v>
                </c:pt>
                <c:pt idx="741">
                  <c:v>93.482697052631579</c:v>
                </c:pt>
                <c:pt idx="742">
                  <c:v>93.481045052631586</c:v>
                </c:pt>
                <c:pt idx="743">
                  <c:v>93.47865894736843</c:v>
                </c:pt>
                <c:pt idx="744">
                  <c:v>93.476639894736849</c:v>
                </c:pt>
                <c:pt idx="745">
                  <c:v>93.476272210526318</c:v>
                </c:pt>
                <c:pt idx="746">
                  <c:v>93.47535494736843</c:v>
                </c:pt>
                <c:pt idx="747">
                  <c:v>93.473886210526331</c:v>
                </c:pt>
                <c:pt idx="748">
                  <c:v>93.471867157894735</c:v>
                </c:pt>
                <c:pt idx="749">
                  <c:v>93.470949263157905</c:v>
                </c:pt>
                <c:pt idx="750">
                  <c:v>93.470215157894728</c:v>
                </c:pt>
                <c:pt idx="751">
                  <c:v>93.46893021052631</c:v>
                </c:pt>
                <c:pt idx="752">
                  <c:v>93.466360315789473</c:v>
                </c:pt>
                <c:pt idx="753">
                  <c:v>93.461587578947373</c:v>
                </c:pt>
                <c:pt idx="754">
                  <c:v>93.454428105263148</c:v>
                </c:pt>
                <c:pt idx="755">
                  <c:v>93.445250210526311</c:v>
                </c:pt>
                <c:pt idx="756">
                  <c:v>93.434970631578935</c:v>
                </c:pt>
                <c:pt idx="757">
                  <c:v>93.422488210526325</c:v>
                </c:pt>
                <c:pt idx="758">
                  <c:v>93.409822526315793</c:v>
                </c:pt>
                <c:pt idx="759">
                  <c:v>93.398624947368418</c:v>
                </c:pt>
                <c:pt idx="760">
                  <c:v>93.388161578947376</c:v>
                </c:pt>
                <c:pt idx="761">
                  <c:v>93.379900947368427</c:v>
                </c:pt>
                <c:pt idx="762">
                  <c:v>93.373109157894746</c:v>
                </c:pt>
                <c:pt idx="763">
                  <c:v>93.367235263157895</c:v>
                </c:pt>
                <c:pt idx="764">
                  <c:v>93.361911684210526</c:v>
                </c:pt>
                <c:pt idx="765">
                  <c:v>93.357873578947377</c:v>
                </c:pt>
                <c:pt idx="766">
                  <c:v>93.353100842105263</c:v>
                </c:pt>
                <c:pt idx="767">
                  <c:v>93.34832810526315</c:v>
                </c:pt>
                <c:pt idx="768">
                  <c:v>93.342454210526313</c:v>
                </c:pt>
                <c:pt idx="769">
                  <c:v>93.334927684210527</c:v>
                </c:pt>
                <c:pt idx="770">
                  <c:v>93.325933052631584</c:v>
                </c:pt>
                <c:pt idx="771">
                  <c:v>93.318774210526328</c:v>
                </c:pt>
                <c:pt idx="772">
                  <c:v>93.309596315789463</c:v>
                </c:pt>
                <c:pt idx="773">
                  <c:v>93.29968378947369</c:v>
                </c:pt>
                <c:pt idx="774">
                  <c:v>93.288853263157904</c:v>
                </c:pt>
                <c:pt idx="775">
                  <c:v>93.279307789473677</c:v>
                </c:pt>
                <c:pt idx="776">
                  <c:v>93.272148947368422</c:v>
                </c:pt>
                <c:pt idx="777">
                  <c:v>93.266642105263159</c:v>
                </c:pt>
                <c:pt idx="778">
                  <c:v>93.261135263157897</c:v>
                </c:pt>
                <c:pt idx="779">
                  <c:v>93.257280421052641</c:v>
                </c:pt>
                <c:pt idx="780">
                  <c:v>93.253241684210522</c:v>
                </c:pt>
                <c:pt idx="781">
                  <c:v>93.249570736842102</c:v>
                </c:pt>
                <c:pt idx="782">
                  <c:v>93.245164947368437</c:v>
                </c:pt>
                <c:pt idx="783">
                  <c:v>93.239474315789479</c:v>
                </c:pt>
                <c:pt idx="784">
                  <c:v>93.232499263157891</c:v>
                </c:pt>
                <c:pt idx="785">
                  <c:v>93.223320842105267</c:v>
                </c:pt>
                <c:pt idx="786">
                  <c:v>93.213959157894749</c:v>
                </c:pt>
                <c:pt idx="787">
                  <c:v>93.204413578947367</c:v>
                </c:pt>
                <c:pt idx="788">
                  <c:v>93.195969789473693</c:v>
                </c:pt>
                <c:pt idx="789">
                  <c:v>93.18789305263158</c:v>
                </c:pt>
                <c:pt idx="790">
                  <c:v>93.178347578947367</c:v>
                </c:pt>
                <c:pt idx="791">
                  <c:v>93.168801999999999</c:v>
                </c:pt>
                <c:pt idx="792">
                  <c:v>93.159991157894737</c:v>
                </c:pt>
                <c:pt idx="793">
                  <c:v>93.148426631578943</c:v>
                </c:pt>
                <c:pt idx="794">
                  <c:v>93.137779999999992</c:v>
                </c:pt>
                <c:pt idx="795">
                  <c:v>93.125848421052623</c:v>
                </c:pt>
                <c:pt idx="796">
                  <c:v>93.11336589473683</c:v>
                </c:pt>
                <c:pt idx="797">
                  <c:v>93.101066631578945</c:v>
                </c:pt>
                <c:pt idx="798">
                  <c:v>93.089135052631576</c:v>
                </c:pt>
                <c:pt idx="799">
                  <c:v>93.076285578947378</c:v>
                </c:pt>
                <c:pt idx="800">
                  <c:v>93.065271894736838</c:v>
                </c:pt>
                <c:pt idx="801">
                  <c:v>93.05242242105264</c:v>
                </c:pt>
                <c:pt idx="802">
                  <c:v>93.039572842105272</c:v>
                </c:pt>
                <c:pt idx="803">
                  <c:v>93.027090421052634</c:v>
                </c:pt>
                <c:pt idx="804">
                  <c:v>93.015892842105259</c:v>
                </c:pt>
                <c:pt idx="805">
                  <c:v>93.005613263157898</c:v>
                </c:pt>
                <c:pt idx="806">
                  <c:v>92.998638315789478</c:v>
                </c:pt>
                <c:pt idx="807">
                  <c:v>92.991845894736841</c:v>
                </c:pt>
                <c:pt idx="808">
                  <c:v>92.985421157894748</c:v>
                </c:pt>
                <c:pt idx="809">
                  <c:v>92.979914315789472</c:v>
                </c:pt>
                <c:pt idx="810">
                  <c:v>92.973489473684211</c:v>
                </c:pt>
                <c:pt idx="811">
                  <c:v>92.966514526315791</c:v>
                </c:pt>
                <c:pt idx="812">
                  <c:v>92.958437157894735</c:v>
                </c:pt>
                <c:pt idx="813">
                  <c:v>92.946872631578941</c:v>
                </c:pt>
                <c:pt idx="814">
                  <c:v>92.934573999999998</c:v>
                </c:pt>
                <c:pt idx="815">
                  <c:v>92.923743473684212</c:v>
                </c:pt>
                <c:pt idx="816">
                  <c:v>92.911628631578964</c:v>
                </c:pt>
                <c:pt idx="817">
                  <c:v>92.900064105263141</c:v>
                </c:pt>
                <c:pt idx="818">
                  <c:v>92.888682736842114</c:v>
                </c:pt>
                <c:pt idx="819">
                  <c:v>92.879321052631582</c:v>
                </c:pt>
                <c:pt idx="820">
                  <c:v>92.870877263157894</c:v>
                </c:pt>
                <c:pt idx="821">
                  <c:v>92.86169884210527</c:v>
                </c:pt>
                <c:pt idx="822">
                  <c:v>92.852520947368419</c:v>
                </c:pt>
                <c:pt idx="823">
                  <c:v>92.843893368421064</c:v>
                </c:pt>
                <c:pt idx="824">
                  <c:v>92.834347789473668</c:v>
                </c:pt>
                <c:pt idx="825">
                  <c:v>92.824435263157895</c:v>
                </c:pt>
                <c:pt idx="826">
                  <c:v>92.812320421052632</c:v>
                </c:pt>
                <c:pt idx="827">
                  <c:v>92.800572000000017</c:v>
                </c:pt>
                <c:pt idx="828">
                  <c:v>92.790108631578946</c:v>
                </c:pt>
                <c:pt idx="829">
                  <c:v>92.778544000000011</c:v>
                </c:pt>
                <c:pt idx="830">
                  <c:v>92.766796315789463</c:v>
                </c:pt>
                <c:pt idx="831">
                  <c:v>92.755598736842103</c:v>
                </c:pt>
                <c:pt idx="832">
                  <c:v>92.744952105263152</c:v>
                </c:pt>
                <c:pt idx="833">
                  <c:v>92.734488736842096</c:v>
                </c:pt>
                <c:pt idx="834">
                  <c:v>92.723475052631585</c:v>
                </c:pt>
                <c:pt idx="835">
                  <c:v>92.711910421052636</c:v>
                </c:pt>
                <c:pt idx="836">
                  <c:v>92.699611789473693</c:v>
                </c:pt>
                <c:pt idx="837">
                  <c:v>92.688230421052637</c:v>
                </c:pt>
                <c:pt idx="838">
                  <c:v>92.676849789473678</c:v>
                </c:pt>
                <c:pt idx="839">
                  <c:v>92.664000210526311</c:v>
                </c:pt>
                <c:pt idx="840">
                  <c:v>92.650966947368417</c:v>
                </c:pt>
                <c:pt idx="841">
                  <c:v>92.638852105263155</c:v>
                </c:pt>
                <c:pt idx="842">
                  <c:v>92.626369578947362</c:v>
                </c:pt>
                <c:pt idx="843">
                  <c:v>92.614437999999993</c:v>
                </c:pt>
                <c:pt idx="844">
                  <c:v>92.602689684210532</c:v>
                </c:pt>
                <c:pt idx="845">
                  <c:v>92.589656315789469</c:v>
                </c:pt>
                <c:pt idx="846">
                  <c:v>92.57680684210527</c:v>
                </c:pt>
                <c:pt idx="847">
                  <c:v>92.563957263157889</c:v>
                </c:pt>
                <c:pt idx="848">
                  <c:v>92.550924526315782</c:v>
                </c:pt>
                <c:pt idx="849">
                  <c:v>92.538258315789463</c:v>
                </c:pt>
                <c:pt idx="850">
                  <c:v>92.526326631578939</c:v>
                </c:pt>
                <c:pt idx="851">
                  <c:v>92.512559263157897</c:v>
                </c:pt>
                <c:pt idx="852">
                  <c:v>92.5000774736842</c:v>
                </c:pt>
                <c:pt idx="853">
                  <c:v>92.489430105263153</c:v>
                </c:pt>
                <c:pt idx="854">
                  <c:v>92.476764526315804</c:v>
                </c:pt>
                <c:pt idx="855">
                  <c:v>92.464649052631572</c:v>
                </c:pt>
                <c:pt idx="856">
                  <c:v>92.453819157894728</c:v>
                </c:pt>
                <c:pt idx="857">
                  <c:v>92.441336736842104</c:v>
                </c:pt>
                <c:pt idx="858">
                  <c:v>92.428487263157891</c:v>
                </c:pt>
                <c:pt idx="859">
                  <c:v>92.414719789473693</c:v>
                </c:pt>
                <c:pt idx="860">
                  <c:v>92.401503263157906</c:v>
                </c:pt>
                <c:pt idx="861">
                  <c:v>92.389020842105268</c:v>
                </c:pt>
                <c:pt idx="862">
                  <c:v>92.375620421052645</c:v>
                </c:pt>
                <c:pt idx="863">
                  <c:v>92.361302736842106</c:v>
                </c:pt>
                <c:pt idx="864">
                  <c:v>92.348085578947376</c:v>
                </c:pt>
                <c:pt idx="865">
                  <c:v>92.335236105263149</c:v>
                </c:pt>
                <c:pt idx="866">
                  <c:v>92.322937473684192</c:v>
                </c:pt>
                <c:pt idx="867">
                  <c:v>92.307885052631576</c:v>
                </c:pt>
                <c:pt idx="868">
                  <c:v>92.294117684210519</c:v>
                </c:pt>
                <c:pt idx="869">
                  <c:v>92.279616105263145</c:v>
                </c:pt>
                <c:pt idx="870">
                  <c:v>92.264196736842109</c:v>
                </c:pt>
                <c:pt idx="871">
                  <c:v>92.249695263157903</c:v>
                </c:pt>
                <c:pt idx="872">
                  <c:v>92.234275894736854</c:v>
                </c:pt>
                <c:pt idx="873">
                  <c:v>92.218673263157896</c:v>
                </c:pt>
                <c:pt idx="874">
                  <c:v>92.204538736842096</c:v>
                </c:pt>
                <c:pt idx="875">
                  <c:v>92.18893557894738</c:v>
                </c:pt>
                <c:pt idx="876">
                  <c:v>92.172598210526317</c:v>
                </c:pt>
                <c:pt idx="877">
                  <c:v>92.157362631578948</c:v>
                </c:pt>
                <c:pt idx="878">
                  <c:v>92.142126421052623</c:v>
                </c:pt>
                <c:pt idx="879">
                  <c:v>92.128175789473673</c:v>
                </c:pt>
                <c:pt idx="880">
                  <c:v>92.118997368421034</c:v>
                </c:pt>
                <c:pt idx="881">
                  <c:v>92.114224526315795</c:v>
                </c:pt>
                <c:pt idx="882">
                  <c:v>92.115693368421063</c:v>
                </c:pt>
                <c:pt idx="883">
                  <c:v>92.120649263157901</c:v>
                </c:pt>
                <c:pt idx="884">
                  <c:v>92.128726631578957</c:v>
                </c:pt>
                <c:pt idx="885">
                  <c:v>92.13717042105263</c:v>
                </c:pt>
                <c:pt idx="886">
                  <c:v>92.148000947368416</c:v>
                </c:pt>
                <c:pt idx="887">
                  <c:v>92.156627894736829</c:v>
                </c:pt>
                <c:pt idx="888">
                  <c:v>92.161767684210531</c:v>
                </c:pt>
                <c:pt idx="889">
                  <c:v>92.163052736842104</c:v>
                </c:pt>
                <c:pt idx="890">
                  <c:v>92.162318631578941</c:v>
                </c:pt>
                <c:pt idx="891">
                  <c:v>92.158647578947367</c:v>
                </c:pt>
                <c:pt idx="892">
                  <c:v>92.154425684210523</c:v>
                </c:pt>
                <c:pt idx="893">
                  <c:v>92.148735052631579</c:v>
                </c:pt>
                <c:pt idx="894">
                  <c:v>92.142126421052623</c:v>
                </c:pt>
                <c:pt idx="895">
                  <c:v>92.134967578947382</c:v>
                </c:pt>
                <c:pt idx="896">
                  <c:v>92.127441684210538</c:v>
                </c:pt>
                <c:pt idx="897">
                  <c:v>92.120833157894737</c:v>
                </c:pt>
                <c:pt idx="898">
                  <c:v>92.113123473684198</c:v>
                </c:pt>
                <c:pt idx="899">
                  <c:v>92.105964631578956</c:v>
                </c:pt>
                <c:pt idx="900">
                  <c:v>92.099172842105276</c:v>
                </c:pt>
                <c:pt idx="901">
                  <c:v>92.091463157894751</c:v>
                </c:pt>
                <c:pt idx="902">
                  <c:v>92.081733789473688</c:v>
                </c:pt>
                <c:pt idx="903">
                  <c:v>92.072555894736837</c:v>
                </c:pt>
                <c:pt idx="904">
                  <c:v>92.061909263157887</c:v>
                </c:pt>
                <c:pt idx="905">
                  <c:v>92.052914631578957</c:v>
                </c:pt>
                <c:pt idx="906">
                  <c:v>92.04336905263159</c:v>
                </c:pt>
                <c:pt idx="907">
                  <c:v>92.032355368421051</c:v>
                </c:pt>
                <c:pt idx="908">
                  <c:v>92.020973999999995</c:v>
                </c:pt>
                <c:pt idx="909">
                  <c:v>92.011796210526313</c:v>
                </c:pt>
                <c:pt idx="910">
                  <c:v>92.001699789473676</c:v>
                </c:pt>
                <c:pt idx="911">
                  <c:v>91.99178715789472</c:v>
                </c:pt>
                <c:pt idx="912">
                  <c:v>91.981691473684208</c:v>
                </c:pt>
                <c:pt idx="913">
                  <c:v>91.971044842105272</c:v>
                </c:pt>
                <c:pt idx="914">
                  <c:v>91.960581368421046</c:v>
                </c:pt>
                <c:pt idx="915">
                  <c:v>91.949383789473686</c:v>
                </c:pt>
                <c:pt idx="916">
                  <c:v>91.937269052631592</c:v>
                </c:pt>
                <c:pt idx="917">
                  <c:v>91.924969789473693</c:v>
                </c:pt>
                <c:pt idx="918">
                  <c:v>91.912120315789466</c:v>
                </c:pt>
                <c:pt idx="919">
                  <c:v>91.898536631578949</c:v>
                </c:pt>
                <c:pt idx="920">
                  <c:v>91.885687157894722</c:v>
                </c:pt>
                <c:pt idx="921">
                  <c:v>91.872470631578935</c:v>
                </c:pt>
                <c:pt idx="922">
                  <c:v>91.859254105263162</c:v>
                </c:pt>
                <c:pt idx="923">
                  <c:v>91.847689578947382</c:v>
                </c:pt>
                <c:pt idx="924">
                  <c:v>91.837226105263142</c:v>
                </c:pt>
                <c:pt idx="925">
                  <c:v>91.826946526315794</c:v>
                </c:pt>
                <c:pt idx="926">
                  <c:v>91.816299789473689</c:v>
                </c:pt>
                <c:pt idx="927">
                  <c:v>91.805469368421058</c:v>
                </c:pt>
                <c:pt idx="928">
                  <c:v>91.796107684210511</c:v>
                </c:pt>
                <c:pt idx="929">
                  <c:v>91.787296842105263</c:v>
                </c:pt>
                <c:pt idx="930">
                  <c:v>91.776466421052632</c:v>
                </c:pt>
                <c:pt idx="931">
                  <c:v>91.765819684210527</c:v>
                </c:pt>
                <c:pt idx="932">
                  <c:v>91.754438421052626</c:v>
                </c:pt>
                <c:pt idx="933">
                  <c:v>91.742690631578938</c:v>
                </c:pt>
                <c:pt idx="934">
                  <c:v>91.730759052631569</c:v>
                </c:pt>
                <c:pt idx="935">
                  <c:v>91.718643578947365</c:v>
                </c:pt>
                <c:pt idx="936">
                  <c:v>91.706711999999996</c:v>
                </c:pt>
                <c:pt idx="937">
                  <c:v>91.695147473684216</c:v>
                </c:pt>
                <c:pt idx="938">
                  <c:v>91.682848842105273</c:v>
                </c:pt>
                <c:pt idx="939">
                  <c:v>91.672569157894728</c:v>
                </c:pt>
                <c:pt idx="940">
                  <c:v>91.663023684210529</c:v>
                </c:pt>
                <c:pt idx="941">
                  <c:v>91.65200999999999</c:v>
                </c:pt>
                <c:pt idx="942">
                  <c:v>91.64081242105263</c:v>
                </c:pt>
                <c:pt idx="943">
                  <c:v>91.628697052631566</c:v>
                </c:pt>
                <c:pt idx="944">
                  <c:v>91.618233578947368</c:v>
                </c:pt>
                <c:pt idx="945">
                  <c:v>91.607770842105268</c:v>
                </c:pt>
                <c:pt idx="946">
                  <c:v>91.594737473684219</c:v>
                </c:pt>
                <c:pt idx="947">
                  <c:v>91.581704736842113</c:v>
                </c:pt>
                <c:pt idx="948">
                  <c:v>91.571241263157901</c:v>
                </c:pt>
                <c:pt idx="949">
                  <c:v>91.560779789473685</c:v>
                </c:pt>
                <c:pt idx="950">
                  <c:v>91.551418105263167</c:v>
                </c:pt>
                <c:pt idx="951">
                  <c:v>91.541138421052622</c:v>
                </c:pt>
                <c:pt idx="952">
                  <c:v>91.530307999999991</c:v>
                </c:pt>
                <c:pt idx="953">
                  <c:v>91.521864210526317</c:v>
                </c:pt>
                <c:pt idx="954">
                  <c:v>91.513970631578943</c:v>
                </c:pt>
                <c:pt idx="955">
                  <c:v>91.50479284210526</c:v>
                </c:pt>
                <c:pt idx="956">
                  <c:v>91.494145473684213</c:v>
                </c:pt>
                <c:pt idx="957">
                  <c:v>91.483498842105277</c:v>
                </c:pt>
                <c:pt idx="958">
                  <c:v>91.473219263157901</c:v>
                </c:pt>
                <c:pt idx="959">
                  <c:v>91.464224631578944</c:v>
                </c:pt>
                <c:pt idx="960">
                  <c:v>91.454312000000002</c:v>
                </c:pt>
                <c:pt idx="961">
                  <c:v>91.443849263157901</c:v>
                </c:pt>
                <c:pt idx="962">
                  <c:v>91.432651684210526</c:v>
                </c:pt>
                <c:pt idx="963">
                  <c:v>91.424207894736838</c:v>
                </c:pt>
                <c:pt idx="964">
                  <c:v>91.416498210526314</c:v>
                </c:pt>
                <c:pt idx="965">
                  <c:v>91.408971684210542</c:v>
                </c:pt>
                <c:pt idx="966">
                  <c:v>91.399793894736831</c:v>
                </c:pt>
                <c:pt idx="967">
                  <c:v>91.391717157894732</c:v>
                </c:pt>
                <c:pt idx="968">
                  <c:v>91.384190631578946</c:v>
                </c:pt>
                <c:pt idx="969">
                  <c:v>91.378867578947379</c:v>
                </c:pt>
                <c:pt idx="970">
                  <c:v>91.372075157894741</c:v>
                </c:pt>
                <c:pt idx="971">
                  <c:v>91.364549368421038</c:v>
                </c:pt>
                <c:pt idx="972">
                  <c:v>91.35573852631579</c:v>
                </c:pt>
                <c:pt idx="973">
                  <c:v>91.34729410526316</c:v>
                </c:pt>
                <c:pt idx="974">
                  <c:v>91.336464210526316</c:v>
                </c:pt>
                <c:pt idx="975">
                  <c:v>91.324532000000005</c:v>
                </c:pt>
                <c:pt idx="976">
                  <c:v>91.311499368421039</c:v>
                </c:pt>
                <c:pt idx="977">
                  <c:v>91.299200736842096</c:v>
                </c:pt>
                <c:pt idx="978">
                  <c:v>91.28745231578948</c:v>
                </c:pt>
                <c:pt idx="979">
                  <c:v>91.275520736842111</c:v>
                </c:pt>
                <c:pt idx="980">
                  <c:v>91.263038210526332</c:v>
                </c:pt>
                <c:pt idx="981">
                  <c:v>91.253492736842105</c:v>
                </c:pt>
                <c:pt idx="982">
                  <c:v>91.245048947368417</c:v>
                </c:pt>
                <c:pt idx="983">
                  <c:v>91.236788315789468</c:v>
                </c:pt>
                <c:pt idx="984">
                  <c:v>91.227243473684211</c:v>
                </c:pt>
                <c:pt idx="985">
                  <c:v>91.216963894736836</c:v>
                </c:pt>
                <c:pt idx="986">
                  <c:v>91.207969157894738</c:v>
                </c:pt>
                <c:pt idx="987">
                  <c:v>91.198056631578936</c:v>
                </c:pt>
                <c:pt idx="988">
                  <c:v>91.186492105263156</c:v>
                </c:pt>
                <c:pt idx="989">
                  <c:v>91.174560421052647</c:v>
                </c:pt>
                <c:pt idx="990">
                  <c:v>91.161160105263164</c:v>
                </c:pt>
                <c:pt idx="991">
                  <c:v>91.147208842105272</c:v>
                </c:pt>
                <c:pt idx="992">
                  <c:v>91.133992315789484</c:v>
                </c:pt>
                <c:pt idx="993">
                  <c:v>91.120592526315775</c:v>
                </c:pt>
                <c:pt idx="994">
                  <c:v>91.107926210526315</c:v>
                </c:pt>
                <c:pt idx="995">
                  <c:v>91.096912526315805</c:v>
                </c:pt>
                <c:pt idx="996">
                  <c:v>91.084980947368436</c:v>
                </c:pt>
                <c:pt idx="997">
                  <c:v>91.073966631578955</c:v>
                </c:pt>
                <c:pt idx="998">
                  <c:v>91.062585894736841</c:v>
                </c:pt>
                <c:pt idx="999">
                  <c:v>91.050287263157898</c:v>
                </c:pt>
                <c:pt idx="1000">
                  <c:v>91.037254000000004</c:v>
                </c:pt>
                <c:pt idx="1001">
                  <c:v>91.024037368421062</c:v>
                </c:pt>
                <c:pt idx="1002">
                  <c:v>91.009352105263147</c:v>
                </c:pt>
                <c:pt idx="1003">
                  <c:v>90.995034421052637</c:v>
                </c:pt>
                <c:pt idx="1004">
                  <c:v>90.980349052631567</c:v>
                </c:pt>
                <c:pt idx="1005">
                  <c:v>90.967866631578957</c:v>
                </c:pt>
                <c:pt idx="1006">
                  <c:v>90.955568000000014</c:v>
                </c:pt>
                <c:pt idx="1007">
                  <c:v>90.943452526315781</c:v>
                </c:pt>
                <c:pt idx="1008">
                  <c:v>90.930970105263171</c:v>
                </c:pt>
                <c:pt idx="1009">
                  <c:v>90.919222315789483</c:v>
                </c:pt>
                <c:pt idx="1010">
                  <c:v>90.908391894736837</c:v>
                </c:pt>
                <c:pt idx="1011">
                  <c:v>90.898479263157896</c:v>
                </c:pt>
                <c:pt idx="1012">
                  <c:v>90.888750526315789</c:v>
                </c:pt>
                <c:pt idx="1013">
                  <c:v>90.878654105263152</c:v>
                </c:pt>
                <c:pt idx="1014">
                  <c:v>90.867457263157903</c:v>
                </c:pt>
                <c:pt idx="1015">
                  <c:v>90.858278736842095</c:v>
                </c:pt>
                <c:pt idx="1016">
                  <c:v>90.849468000000016</c:v>
                </c:pt>
                <c:pt idx="1017">
                  <c:v>90.841023578947372</c:v>
                </c:pt>
                <c:pt idx="1018">
                  <c:v>90.832579789473684</c:v>
                </c:pt>
                <c:pt idx="1019">
                  <c:v>90.823034210526316</c:v>
                </c:pt>
                <c:pt idx="1020">
                  <c:v>90.814774315789464</c:v>
                </c:pt>
                <c:pt idx="1021">
                  <c:v>90.807247789473692</c:v>
                </c:pt>
                <c:pt idx="1022">
                  <c:v>90.799538105263153</c:v>
                </c:pt>
                <c:pt idx="1023">
                  <c:v>90.791277473684204</c:v>
                </c:pt>
                <c:pt idx="1024">
                  <c:v>90.782099684210522</c:v>
                </c:pt>
                <c:pt idx="1025">
                  <c:v>90.772003263157899</c:v>
                </c:pt>
                <c:pt idx="1026">
                  <c:v>90.763743263157878</c:v>
                </c:pt>
                <c:pt idx="1027">
                  <c:v>90.75621684210526</c:v>
                </c:pt>
                <c:pt idx="1028">
                  <c:v>90.749425052631565</c:v>
                </c:pt>
                <c:pt idx="1029">
                  <c:v>90.743000210526318</c:v>
                </c:pt>
                <c:pt idx="1030">
                  <c:v>90.736942526315786</c:v>
                </c:pt>
                <c:pt idx="1031">
                  <c:v>90.730701578947375</c:v>
                </c:pt>
                <c:pt idx="1032">
                  <c:v>90.726295894736836</c:v>
                </c:pt>
                <c:pt idx="1033">
                  <c:v>90.721706947368418</c:v>
                </c:pt>
                <c:pt idx="1034">
                  <c:v>90.7156492631579</c:v>
                </c:pt>
                <c:pt idx="1035">
                  <c:v>90.710325578947362</c:v>
                </c:pt>
                <c:pt idx="1036">
                  <c:v>90.706654631578942</c:v>
                </c:pt>
                <c:pt idx="1037">
                  <c:v>90.702615894736851</c:v>
                </c:pt>
                <c:pt idx="1038">
                  <c:v>90.69967894736844</c:v>
                </c:pt>
                <c:pt idx="1039">
                  <c:v>90.695640947368432</c:v>
                </c:pt>
                <c:pt idx="1040">
                  <c:v>90.689766421052624</c:v>
                </c:pt>
                <c:pt idx="1041">
                  <c:v>90.684994315789481</c:v>
                </c:pt>
                <c:pt idx="1042">
                  <c:v>90.679854421052639</c:v>
                </c:pt>
                <c:pt idx="1043">
                  <c:v>90.672328000000007</c:v>
                </c:pt>
                <c:pt idx="1044">
                  <c:v>90.664802105263163</c:v>
                </c:pt>
                <c:pt idx="1045">
                  <c:v>90.656357684210533</c:v>
                </c:pt>
                <c:pt idx="1046">
                  <c:v>90.648464736842101</c:v>
                </c:pt>
                <c:pt idx="1047">
                  <c:v>90.640387999999987</c:v>
                </c:pt>
                <c:pt idx="1048">
                  <c:v>90.632678315789477</c:v>
                </c:pt>
                <c:pt idx="1049">
                  <c:v>90.625518842105251</c:v>
                </c:pt>
                <c:pt idx="1050">
                  <c:v>90.617075052631577</c:v>
                </c:pt>
                <c:pt idx="1051">
                  <c:v>90.607897263157895</c:v>
                </c:pt>
                <c:pt idx="1052">
                  <c:v>90.599085789473691</c:v>
                </c:pt>
                <c:pt idx="1053">
                  <c:v>90.589907894736839</c:v>
                </c:pt>
                <c:pt idx="1054">
                  <c:v>90.581830526315784</c:v>
                </c:pt>
                <c:pt idx="1055">
                  <c:v>90.573203578947371</c:v>
                </c:pt>
                <c:pt idx="1056">
                  <c:v>90.562923999999995</c:v>
                </c:pt>
                <c:pt idx="1057">
                  <c:v>90.553378421052628</c:v>
                </c:pt>
                <c:pt idx="1058">
                  <c:v>90.543832947368415</c:v>
                </c:pt>
                <c:pt idx="1059">
                  <c:v>90.535572315789466</c:v>
                </c:pt>
                <c:pt idx="1060">
                  <c:v>90.528046421052636</c:v>
                </c:pt>
                <c:pt idx="1061">
                  <c:v>90.52015294736843</c:v>
                </c:pt>
                <c:pt idx="1062">
                  <c:v>90.51372821052631</c:v>
                </c:pt>
                <c:pt idx="1063">
                  <c:v>90.509323052631586</c:v>
                </c:pt>
                <c:pt idx="1064">
                  <c:v>90.505835263157891</c:v>
                </c:pt>
                <c:pt idx="1065">
                  <c:v>90.501980421052636</c:v>
                </c:pt>
                <c:pt idx="1066">
                  <c:v>90.497574631578942</c:v>
                </c:pt>
                <c:pt idx="1067">
                  <c:v>90.491883999999999</c:v>
                </c:pt>
                <c:pt idx="1068">
                  <c:v>90.484358105263169</c:v>
                </c:pt>
                <c:pt idx="1069">
                  <c:v>90.475179684210531</c:v>
                </c:pt>
                <c:pt idx="1070">
                  <c:v>90.465634736842091</c:v>
                </c:pt>
                <c:pt idx="1071">
                  <c:v>90.455905368421057</c:v>
                </c:pt>
                <c:pt idx="1072">
                  <c:v>90.44709452631578</c:v>
                </c:pt>
                <c:pt idx="1073">
                  <c:v>90.438466947368426</c:v>
                </c:pt>
                <c:pt idx="1074">
                  <c:v>90.429839368421057</c:v>
                </c:pt>
                <c:pt idx="1075">
                  <c:v>90.421946421052638</c:v>
                </c:pt>
                <c:pt idx="1076">
                  <c:v>90.415154631578957</c:v>
                </c:pt>
                <c:pt idx="1077">
                  <c:v>90.408729894736837</c:v>
                </c:pt>
                <c:pt idx="1078">
                  <c:v>90.402488315789469</c:v>
                </c:pt>
                <c:pt idx="1079">
                  <c:v>90.396614421052632</c:v>
                </c:pt>
                <c:pt idx="1080">
                  <c:v>90.392392526315774</c:v>
                </c:pt>
                <c:pt idx="1081">
                  <c:v>90.390923789473675</c:v>
                </c:pt>
                <c:pt idx="1082">
                  <c:v>90.389822631578937</c:v>
                </c:pt>
                <c:pt idx="1083">
                  <c:v>90.386518000000009</c:v>
                </c:pt>
                <c:pt idx="1084">
                  <c:v>90.382112947368427</c:v>
                </c:pt>
                <c:pt idx="1085">
                  <c:v>90.377523368421052</c:v>
                </c:pt>
                <c:pt idx="1086">
                  <c:v>90.370731578947385</c:v>
                </c:pt>
                <c:pt idx="1087">
                  <c:v>90.361736947368414</c:v>
                </c:pt>
                <c:pt idx="1088">
                  <c:v>90.350539473684208</c:v>
                </c:pt>
                <c:pt idx="1089">
                  <c:v>90.340443684210541</c:v>
                </c:pt>
                <c:pt idx="1090">
                  <c:v>90.330164105263165</c:v>
                </c:pt>
                <c:pt idx="1091">
                  <c:v>90.319884421052635</c:v>
                </c:pt>
                <c:pt idx="1092">
                  <c:v>90.309237789473684</c:v>
                </c:pt>
                <c:pt idx="1093">
                  <c:v>90.301895157894734</c:v>
                </c:pt>
                <c:pt idx="1094">
                  <c:v>90.295837473684202</c:v>
                </c:pt>
                <c:pt idx="1095">
                  <c:v>90.291064631578948</c:v>
                </c:pt>
                <c:pt idx="1096">
                  <c:v>90.286291894736834</c:v>
                </c:pt>
                <c:pt idx="1097">
                  <c:v>90.282437052631579</c:v>
                </c:pt>
                <c:pt idx="1098">
                  <c:v>90.27803200000001</c:v>
                </c:pt>
                <c:pt idx="1099">
                  <c:v>90.271974210526309</c:v>
                </c:pt>
                <c:pt idx="1100">
                  <c:v>90.265182421052643</c:v>
                </c:pt>
                <c:pt idx="1101">
                  <c:v>90.257105684210529</c:v>
                </c:pt>
                <c:pt idx="1102">
                  <c:v>90.248478105263146</c:v>
                </c:pt>
                <c:pt idx="1103">
                  <c:v>90.240033684210516</c:v>
                </c:pt>
                <c:pt idx="1104">
                  <c:v>90.231406736842104</c:v>
                </c:pt>
                <c:pt idx="1105">
                  <c:v>90.223329368421062</c:v>
                </c:pt>
                <c:pt idx="1106">
                  <c:v>90.216904526315773</c:v>
                </c:pt>
                <c:pt idx="1107">
                  <c:v>90.210479789473681</c:v>
                </c:pt>
                <c:pt idx="1108">
                  <c:v>90.203871894736849</c:v>
                </c:pt>
                <c:pt idx="1109">
                  <c:v>90.197630315789468</c:v>
                </c:pt>
                <c:pt idx="1110">
                  <c:v>90.191205578947375</c:v>
                </c:pt>
                <c:pt idx="1111">
                  <c:v>90.18533168421051</c:v>
                </c:pt>
                <c:pt idx="1112">
                  <c:v>90.179640947368426</c:v>
                </c:pt>
                <c:pt idx="1113">
                  <c:v>90.17413410526315</c:v>
                </c:pt>
                <c:pt idx="1114">
                  <c:v>90.166975368421049</c:v>
                </c:pt>
                <c:pt idx="1115">
                  <c:v>90.161468526315787</c:v>
                </c:pt>
                <c:pt idx="1116">
                  <c:v>90.155410736842114</c:v>
                </c:pt>
                <c:pt idx="1117">
                  <c:v>90.149903894736852</c:v>
                </c:pt>
                <c:pt idx="1118">
                  <c:v>90.144397052631575</c:v>
                </c:pt>
                <c:pt idx="1119">
                  <c:v>90.138706421052632</c:v>
                </c:pt>
                <c:pt idx="1120">
                  <c:v>90.134300631578952</c:v>
                </c:pt>
                <c:pt idx="1121">
                  <c:v>90.131730736842101</c:v>
                </c:pt>
                <c:pt idx="1122">
                  <c:v>90.127875894736846</c:v>
                </c:pt>
                <c:pt idx="1123">
                  <c:v>90.121084105263151</c:v>
                </c:pt>
                <c:pt idx="1124">
                  <c:v>90.11337442105264</c:v>
                </c:pt>
                <c:pt idx="1125">
                  <c:v>90.104563578947364</c:v>
                </c:pt>
                <c:pt idx="1126">
                  <c:v>90.09520189473686</c:v>
                </c:pt>
                <c:pt idx="1127">
                  <c:v>90.084004421052626</c:v>
                </c:pt>
                <c:pt idx="1128">
                  <c:v>90.07335778947369</c:v>
                </c:pt>
                <c:pt idx="1129">
                  <c:v>90.064179263157897</c:v>
                </c:pt>
                <c:pt idx="1130">
                  <c:v>90.056836631578946</c:v>
                </c:pt>
                <c:pt idx="1131">
                  <c:v>90.052247684210528</c:v>
                </c:pt>
                <c:pt idx="1132">
                  <c:v>90.048208947368408</c:v>
                </c:pt>
                <c:pt idx="1133">
                  <c:v>90.044170947368414</c:v>
                </c:pt>
                <c:pt idx="1134">
                  <c:v>90.041050210526308</c:v>
                </c:pt>
                <c:pt idx="1135">
                  <c:v>90.037929368421061</c:v>
                </c:pt>
                <c:pt idx="1136">
                  <c:v>90.032606421052634</c:v>
                </c:pt>
                <c:pt idx="1137">
                  <c:v>90.029118526315784</c:v>
                </c:pt>
                <c:pt idx="1138">
                  <c:v>90.02379494736843</c:v>
                </c:pt>
                <c:pt idx="1139">
                  <c:v>90.018288105263153</c:v>
                </c:pt>
                <c:pt idx="1140">
                  <c:v>90.015167263157906</c:v>
                </c:pt>
                <c:pt idx="1141">
                  <c:v>90.013148315789479</c:v>
                </c:pt>
                <c:pt idx="1142">
                  <c:v>90.009477263157905</c:v>
                </c:pt>
                <c:pt idx="1143">
                  <c:v>90.004520631578941</c:v>
                </c:pt>
                <c:pt idx="1144">
                  <c:v>89.996994842105266</c:v>
                </c:pt>
                <c:pt idx="1145">
                  <c:v>89.98763305263158</c:v>
                </c:pt>
                <c:pt idx="1146">
                  <c:v>89.978271368421048</c:v>
                </c:pt>
                <c:pt idx="1147">
                  <c:v>89.965972105263162</c:v>
                </c:pt>
                <c:pt idx="1148">
                  <c:v>89.950552736842099</c:v>
                </c:pt>
                <c:pt idx="1149">
                  <c:v>89.933665157894751</c:v>
                </c:pt>
                <c:pt idx="1150">
                  <c:v>89.918795999999986</c:v>
                </c:pt>
                <c:pt idx="1151">
                  <c:v>89.902642526315788</c:v>
                </c:pt>
                <c:pt idx="1152">
                  <c:v>89.887773999999993</c:v>
                </c:pt>
                <c:pt idx="1153">
                  <c:v>89.873272526315802</c:v>
                </c:pt>
                <c:pt idx="1154">
                  <c:v>89.859688315789469</c:v>
                </c:pt>
                <c:pt idx="1155">
                  <c:v>89.848674631578945</c:v>
                </c:pt>
                <c:pt idx="1156">
                  <c:v>89.83857884210525</c:v>
                </c:pt>
                <c:pt idx="1157">
                  <c:v>89.82958421052632</c:v>
                </c:pt>
                <c:pt idx="1158">
                  <c:v>89.823526421052634</c:v>
                </c:pt>
                <c:pt idx="1159">
                  <c:v>89.817468736842116</c:v>
                </c:pt>
                <c:pt idx="1160">
                  <c:v>89.811043999999995</c:v>
                </c:pt>
                <c:pt idx="1161">
                  <c:v>89.805720315789458</c:v>
                </c:pt>
                <c:pt idx="1162">
                  <c:v>89.799479473684201</c:v>
                </c:pt>
                <c:pt idx="1163">
                  <c:v>89.794523473684208</c:v>
                </c:pt>
                <c:pt idx="1164">
                  <c:v>89.788648947368415</c:v>
                </c:pt>
                <c:pt idx="1165">
                  <c:v>89.782224210526323</c:v>
                </c:pt>
                <c:pt idx="1166">
                  <c:v>89.774698315789465</c:v>
                </c:pt>
                <c:pt idx="1167">
                  <c:v>89.76551989473684</c:v>
                </c:pt>
                <c:pt idx="1168">
                  <c:v>89.754506210526316</c:v>
                </c:pt>
                <c:pt idx="1169">
                  <c:v>89.743675684210515</c:v>
                </c:pt>
                <c:pt idx="1170">
                  <c:v>89.731927894736842</c:v>
                </c:pt>
                <c:pt idx="1171">
                  <c:v>89.719812526315792</c:v>
                </c:pt>
                <c:pt idx="1172">
                  <c:v>89.707513894736834</c:v>
                </c:pt>
                <c:pt idx="1173">
                  <c:v>89.696499578947382</c:v>
                </c:pt>
                <c:pt idx="1174">
                  <c:v>89.686770842105261</c:v>
                </c:pt>
                <c:pt idx="1175">
                  <c:v>89.676491157894731</c:v>
                </c:pt>
                <c:pt idx="1176">
                  <c:v>89.666211578947369</c:v>
                </c:pt>
                <c:pt idx="1177">
                  <c:v>89.655381157894737</c:v>
                </c:pt>
                <c:pt idx="1178">
                  <c:v>89.643449578947369</c:v>
                </c:pt>
                <c:pt idx="1179">
                  <c:v>89.630783894736837</c:v>
                </c:pt>
                <c:pt idx="1180">
                  <c:v>89.617934315789469</c:v>
                </c:pt>
                <c:pt idx="1181">
                  <c:v>89.605268000000009</c:v>
                </c:pt>
                <c:pt idx="1182">
                  <c:v>89.592051473684222</c:v>
                </c:pt>
                <c:pt idx="1183">
                  <c:v>89.579201999999995</c:v>
                </c:pt>
                <c:pt idx="1184">
                  <c:v>89.567637473684201</c:v>
                </c:pt>
                <c:pt idx="1185">
                  <c:v>89.55699084210525</c:v>
                </c:pt>
                <c:pt idx="1186">
                  <c:v>89.547629157894733</c:v>
                </c:pt>
                <c:pt idx="1187">
                  <c:v>89.537165684210535</c:v>
                </c:pt>
                <c:pt idx="1188">
                  <c:v>89.527436947368415</c:v>
                </c:pt>
                <c:pt idx="1189">
                  <c:v>89.520461263157898</c:v>
                </c:pt>
                <c:pt idx="1190">
                  <c:v>89.514220421052627</c:v>
                </c:pt>
                <c:pt idx="1191">
                  <c:v>89.508529684210529</c:v>
                </c:pt>
                <c:pt idx="1192">
                  <c:v>89.503573789473677</c:v>
                </c:pt>
                <c:pt idx="1193">
                  <c:v>89.497883052631593</c:v>
                </c:pt>
                <c:pt idx="1194">
                  <c:v>89.493294105263161</c:v>
                </c:pt>
                <c:pt idx="1195">
                  <c:v>89.489072210526317</c:v>
                </c:pt>
                <c:pt idx="1196">
                  <c:v>89.483197789473692</c:v>
                </c:pt>
                <c:pt idx="1197">
                  <c:v>89.476222736842104</c:v>
                </c:pt>
                <c:pt idx="1198">
                  <c:v>89.467962210526323</c:v>
                </c:pt>
                <c:pt idx="1199">
                  <c:v>89.458784315789472</c:v>
                </c:pt>
                <c:pt idx="1200">
                  <c:v>89.450890105263142</c:v>
                </c:pt>
                <c:pt idx="1201">
                  <c:v>89.442813999999998</c:v>
                </c:pt>
                <c:pt idx="1202">
                  <c:v>89.43400252631578</c:v>
                </c:pt>
                <c:pt idx="1203">
                  <c:v>89.425926421052623</c:v>
                </c:pt>
                <c:pt idx="1204">
                  <c:v>89.417665894736857</c:v>
                </c:pt>
                <c:pt idx="1205">
                  <c:v>89.409405263157907</c:v>
                </c:pt>
                <c:pt idx="1206">
                  <c:v>89.400777052631568</c:v>
                </c:pt>
                <c:pt idx="1207">
                  <c:v>89.391048315789476</c:v>
                </c:pt>
                <c:pt idx="1208">
                  <c:v>89.381502842105249</c:v>
                </c:pt>
                <c:pt idx="1209">
                  <c:v>89.371958526315794</c:v>
                </c:pt>
                <c:pt idx="1210">
                  <c:v>89.363697999999985</c:v>
                </c:pt>
                <c:pt idx="1211">
                  <c:v>89.357639578947385</c:v>
                </c:pt>
                <c:pt idx="1212">
                  <c:v>89.350663999999995</c:v>
                </c:pt>
                <c:pt idx="1213">
                  <c:v>89.344056000000009</c:v>
                </c:pt>
                <c:pt idx="1214">
                  <c:v>89.33744810526315</c:v>
                </c:pt>
                <c:pt idx="1215">
                  <c:v>89.32973831578947</c:v>
                </c:pt>
                <c:pt idx="1216">
                  <c:v>89.32184547368422</c:v>
                </c:pt>
                <c:pt idx="1217">
                  <c:v>89.311565894736859</c:v>
                </c:pt>
                <c:pt idx="1218">
                  <c:v>89.299816842105258</c:v>
                </c:pt>
                <c:pt idx="1219">
                  <c:v>89.289904947368427</c:v>
                </c:pt>
                <c:pt idx="1220">
                  <c:v>89.279625263157897</c:v>
                </c:pt>
                <c:pt idx="1221">
                  <c:v>89.270079789473684</c:v>
                </c:pt>
                <c:pt idx="1222">
                  <c:v>89.262553263157898</c:v>
                </c:pt>
                <c:pt idx="1223">
                  <c:v>89.255945263157912</c:v>
                </c:pt>
                <c:pt idx="1224">
                  <c:v>89.249703789473685</c:v>
                </c:pt>
                <c:pt idx="1225">
                  <c:v>89.243829894736848</c:v>
                </c:pt>
                <c:pt idx="1226">
                  <c:v>89.235569263157899</c:v>
                </c:pt>
                <c:pt idx="1227">
                  <c:v>89.228044105263152</c:v>
                </c:pt>
                <c:pt idx="1228">
                  <c:v>89.220883999999998</c:v>
                </c:pt>
                <c:pt idx="1229">
                  <c:v>89.21244021052631</c:v>
                </c:pt>
                <c:pt idx="1230">
                  <c:v>89.202528210526324</c:v>
                </c:pt>
                <c:pt idx="1231">
                  <c:v>89.192799473684218</c:v>
                </c:pt>
                <c:pt idx="1232">
                  <c:v>89.182519894736842</c:v>
                </c:pt>
                <c:pt idx="1233">
                  <c:v>89.172974421052615</c:v>
                </c:pt>
                <c:pt idx="1234">
                  <c:v>89.163061157894731</c:v>
                </c:pt>
                <c:pt idx="1235">
                  <c:v>89.152231999999998</c:v>
                </c:pt>
                <c:pt idx="1236">
                  <c:v>89.141033789473695</c:v>
                </c:pt>
                <c:pt idx="1237">
                  <c:v>89.13075421052632</c:v>
                </c:pt>
                <c:pt idx="1238">
                  <c:v>89.121942736842101</c:v>
                </c:pt>
                <c:pt idx="1239">
                  <c:v>89.111296736842121</c:v>
                </c:pt>
                <c:pt idx="1240">
                  <c:v>89.103587052631582</c:v>
                </c:pt>
                <c:pt idx="1241">
                  <c:v>89.09514326315788</c:v>
                </c:pt>
                <c:pt idx="1242">
                  <c:v>89.085230105263165</c:v>
                </c:pt>
                <c:pt idx="1243">
                  <c:v>89.07531810526315</c:v>
                </c:pt>
                <c:pt idx="1244">
                  <c:v>89.065772631578952</c:v>
                </c:pt>
                <c:pt idx="1245">
                  <c:v>89.054942105263166</c:v>
                </c:pt>
                <c:pt idx="1246">
                  <c:v>89.045764315789484</c:v>
                </c:pt>
                <c:pt idx="1247">
                  <c:v>89.034566105263153</c:v>
                </c:pt>
                <c:pt idx="1248">
                  <c:v>89.023001578947387</c:v>
                </c:pt>
                <c:pt idx="1249">
                  <c:v>89.011437052631564</c:v>
                </c:pt>
                <c:pt idx="1250">
                  <c:v>89.000056947368421</c:v>
                </c:pt>
                <c:pt idx="1251">
                  <c:v>88.9875737894737</c:v>
                </c:pt>
                <c:pt idx="1252">
                  <c:v>88.974357894736841</c:v>
                </c:pt>
                <c:pt idx="1253">
                  <c:v>88.959855789473679</c:v>
                </c:pt>
                <c:pt idx="1254">
                  <c:v>88.944987263157898</c:v>
                </c:pt>
                <c:pt idx="1255">
                  <c:v>88.930301894736843</c:v>
                </c:pt>
                <c:pt idx="1256">
                  <c:v>88.918554105263155</c:v>
                </c:pt>
                <c:pt idx="1257">
                  <c:v>88.907540421052616</c:v>
                </c:pt>
                <c:pt idx="1258">
                  <c:v>88.896526736842105</c:v>
                </c:pt>
                <c:pt idx="1259">
                  <c:v>88.885145473684204</c:v>
                </c:pt>
                <c:pt idx="1260">
                  <c:v>88.874865789473688</c:v>
                </c:pt>
                <c:pt idx="1261">
                  <c:v>88.865871157894745</c:v>
                </c:pt>
                <c:pt idx="1262">
                  <c:v>88.855591578947383</c:v>
                </c:pt>
                <c:pt idx="1263">
                  <c:v>88.844027052631574</c:v>
                </c:pt>
                <c:pt idx="1264">
                  <c:v>88.830075789473668</c:v>
                </c:pt>
                <c:pt idx="1265">
                  <c:v>88.816859894736837</c:v>
                </c:pt>
                <c:pt idx="1266">
                  <c:v>88.802174526315795</c:v>
                </c:pt>
                <c:pt idx="1267">
                  <c:v>88.787121473684209</c:v>
                </c:pt>
                <c:pt idx="1268">
                  <c:v>88.770968000000011</c:v>
                </c:pt>
                <c:pt idx="1269">
                  <c:v>88.757201263157896</c:v>
                </c:pt>
                <c:pt idx="1270">
                  <c:v>88.741047789473683</c:v>
                </c:pt>
                <c:pt idx="1271">
                  <c:v>88.727279684210529</c:v>
                </c:pt>
                <c:pt idx="1272">
                  <c:v>88.712594421052643</c:v>
                </c:pt>
                <c:pt idx="1273">
                  <c:v>88.701948315789465</c:v>
                </c:pt>
                <c:pt idx="1274">
                  <c:v>88.692585999999991</c:v>
                </c:pt>
                <c:pt idx="1275">
                  <c:v>88.684509894736834</c:v>
                </c:pt>
                <c:pt idx="1276">
                  <c:v>88.676983473684217</c:v>
                </c:pt>
                <c:pt idx="1277">
                  <c:v>88.671292736842105</c:v>
                </c:pt>
                <c:pt idx="1278">
                  <c:v>88.666520631578948</c:v>
                </c:pt>
                <c:pt idx="1279">
                  <c:v>88.661930421052631</c:v>
                </c:pt>
                <c:pt idx="1280">
                  <c:v>88.655322526315786</c:v>
                </c:pt>
                <c:pt idx="1281">
                  <c:v>88.64816368421053</c:v>
                </c:pt>
                <c:pt idx="1282">
                  <c:v>88.642106526315786</c:v>
                </c:pt>
                <c:pt idx="1283">
                  <c:v>88.635681789473679</c:v>
                </c:pt>
                <c:pt idx="1284">
                  <c:v>88.629806631578958</c:v>
                </c:pt>
                <c:pt idx="1285">
                  <c:v>88.621730526315787</c:v>
                </c:pt>
                <c:pt idx="1286">
                  <c:v>88.614754947368425</c:v>
                </c:pt>
                <c:pt idx="1287">
                  <c:v>88.607412842105276</c:v>
                </c:pt>
                <c:pt idx="1288">
                  <c:v>88.599518736842114</c:v>
                </c:pt>
                <c:pt idx="1289">
                  <c:v>88.589055894736831</c:v>
                </c:pt>
                <c:pt idx="1290">
                  <c:v>88.579143999999985</c:v>
                </c:pt>
                <c:pt idx="1291">
                  <c:v>88.569598421052618</c:v>
                </c:pt>
                <c:pt idx="1292">
                  <c:v>88.561337894736852</c:v>
                </c:pt>
                <c:pt idx="1293">
                  <c:v>88.553628210526313</c:v>
                </c:pt>
                <c:pt idx="1294">
                  <c:v>88.545735263157894</c:v>
                </c:pt>
                <c:pt idx="1295">
                  <c:v>88.538025578947369</c:v>
                </c:pt>
                <c:pt idx="1296">
                  <c:v>88.530682210526322</c:v>
                </c:pt>
                <c:pt idx="1297">
                  <c:v>88.521687578947379</c:v>
                </c:pt>
                <c:pt idx="1298">
                  <c:v>88.511775684210534</c:v>
                </c:pt>
                <c:pt idx="1299">
                  <c:v>88.501311578947366</c:v>
                </c:pt>
                <c:pt idx="1300">
                  <c:v>88.488829789473684</c:v>
                </c:pt>
                <c:pt idx="1301">
                  <c:v>88.477632842105265</c:v>
                </c:pt>
                <c:pt idx="1302">
                  <c:v>88.46570063157894</c:v>
                </c:pt>
                <c:pt idx="1303">
                  <c:v>88.454686947368415</c:v>
                </c:pt>
                <c:pt idx="1304">
                  <c:v>88.442203894736835</c:v>
                </c:pt>
                <c:pt idx="1305">
                  <c:v>88.428988000000004</c:v>
                </c:pt>
                <c:pt idx="1306">
                  <c:v>88.414302631578948</c:v>
                </c:pt>
                <c:pt idx="1307">
                  <c:v>88.399984947368424</c:v>
                </c:pt>
                <c:pt idx="1308">
                  <c:v>88.38401463157895</c:v>
                </c:pt>
                <c:pt idx="1309">
                  <c:v>88.368227578947369</c:v>
                </c:pt>
                <c:pt idx="1310">
                  <c:v>88.350422736842091</c:v>
                </c:pt>
                <c:pt idx="1311">
                  <c:v>88.33481884210525</c:v>
                </c:pt>
                <c:pt idx="1312">
                  <c:v>88.31995031578947</c:v>
                </c:pt>
                <c:pt idx="1313">
                  <c:v>88.305815894736824</c:v>
                </c:pt>
                <c:pt idx="1314">
                  <c:v>88.291130526315783</c:v>
                </c:pt>
                <c:pt idx="1315">
                  <c:v>88.277546947368421</c:v>
                </c:pt>
                <c:pt idx="1316">
                  <c:v>88.261944421052647</c:v>
                </c:pt>
                <c:pt idx="1317">
                  <c:v>88.24744221052633</c:v>
                </c:pt>
                <c:pt idx="1318">
                  <c:v>88.233124631578946</c:v>
                </c:pt>
                <c:pt idx="1319">
                  <c:v>88.217154315789486</c:v>
                </c:pt>
                <c:pt idx="1320">
                  <c:v>88.20081757894738</c:v>
                </c:pt>
                <c:pt idx="1321">
                  <c:v>88.185398210526316</c:v>
                </c:pt>
                <c:pt idx="1322">
                  <c:v>88.169427894736842</c:v>
                </c:pt>
                <c:pt idx="1323">
                  <c:v>88.154191684210531</c:v>
                </c:pt>
                <c:pt idx="1324">
                  <c:v>88.138221473684226</c:v>
                </c:pt>
                <c:pt idx="1325">
                  <c:v>88.120966210526319</c:v>
                </c:pt>
                <c:pt idx="1326">
                  <c:v>88.104261894736851</c:v>
                </c:pt>
                <c:pt idx="1327">
                  <c:v>88.088292842105261</c:v>
                </c:pt>
                <c:pt idx="1328">
                  <c:v>88.071954842105256</c:v>
                </c:pt>
                <c:pt idx="1329">
                  <c:v>88.055801368421058</c:v>
                </c:pt>
                <c:pt idx="1330">
                  <c:v>88.040198736842115</c:v>
                </c:pt>
                <c:pt idx="1331">
                  <c:v>88.024594947368414</c:v>
                </c:pt>
                <c:pt idx="1332">
                  <c:v>88.009359999999987</c:v>
                </c:pt>
                <c:pt idx="1333">
                  <c:v>87.991921473684215</c:v>
                </c:pt>
                <c:pt idx="1334">
                  <c:v>87.973013684210528</c:v>
                </c:pt>
                <c:pt idx="1335">
                  <c:v>87.951169473684203</c:v>
                </c:pt>
                <c:pt idx="1336">
                  <c:v>87.928591263157898</c:v>
                </c:pt>
                <c:pt idx="1337">
                  <c:v>87.903259894736834</c:v>
                </c:pt>
                <c:pt idx="1338">
                  <c:v>87.878661368421049</c:v>
                </c:pt>
                <c:pt idx="1339">
                  <c:v>87.853330105263154</c:v>
                </c:pt>
                <c:pt idx="1340">
                  <c:v>87.829099157894731</c:v>
                </c:pt>
                <c:pt idx="1341">
                  <c:v>87.804318736842106</c:v>
                </c:pt>
                <c:pt idx="1342">
                  <c:v>87.781189578947377</c:v>
                </c:pt>
                <c:pt idx="1343">
                  <c:v>87.758610105263173</c:v>
                </c:pt>
                <c:pt idx="1344">
                  <c:v>87.737684526315789</c:v>
                </c:pt>
                <c:pt idx="1345">
                  <c:v>87.714004526315776</c:v>
                </c:pt>
                <c:pt idx="1346">
                  <c:v>87.688856421052634</c:v>
                </c:pt>
                <c:pt idx="1347">
                  <c:v>87.664259157894733</c:v>
                </c:pt>
                <c:pt idx="1348">
                  <c:v>87.640579157894734</c:v>
                </c:pt>
                <c:pt idx="1349">
                  <c:v>87.61579736842107</c:v>
                </c:pt>
                <c:pt idx="1350">
                  <c:v>87.58954747368422</c:v>
                </c:pt>
                <c:pt idx="1351">
                  <c:v>87.563848526315795</c:v>
                </c:pt>
                <c:pt idx="1352">
                  <c:v>87.538517157894731</c:v>
                </c:pt>
                <c:pt idx="1353">
                  <c:v>87.514837157894746</c:v>
                </c:pt>
                <c:pt idx="1354">
                  <c:v>87.489689052631576</c:v>
                </c:pt>
                <c:pt idx="1355">
                  <c:v>87.464540842105265</c:v>
                </c:pt>
                <c:pt idx="1356">
                  <c:v>87.439208315789472</c:v>
                </c:pt>
                <c:pt idx="1357">
                  <c:v>87.414243368421054</c:v>
                </c:pt>
                <c:pt idx="1358">
                  <c:v>87.388544315789488</c:v>
                </c:pt>
                <c:pt idx="1359">
                  <c:v>87.362478947368416</c:v>
                </c:pt>
                <c:pt idx="1360">
                  <c:v>87.335494947368417</c:v>
                </c:pt>
                <c:pt idx="1361">
                  <c:v>87.307960105263163</c:v>
                </c:pt>
                <c:pt idx="1362">
                  <c:v>87.27932357894737</c:v>
                </c:pt>
                <c:pt idx="1363">
                  <c:v>87.251239052631576</c:v>
                </c:pt>
                <c:pt idx="1364">
                  <c:v>87.222785684210507</c:v>
                </c:pt>
                <c:pt idx="1365">
                  <c:v>87.192131368421059</c:v>
                </c:pt>
                <c:pt idx="1366">
                  <c:v>87.160741684210535</c:v>
                </c:pt>
                <c:pt idx="1367">
                  <c:v>87.127516105263155</c:v>
                </c:pt>
                <c:pt idx="1368">
                  <c:v>87.094658315789474</c:v>
                </c:pt>
                <c:pt idx="1369">
                  <c:v>87.060698736842099</c:v>
                </c:pt>
                <c:pt idx="1370">
                  <c:v>87.025454210526306</c:v>
                </c:pt>
                <c:pt idx="1371">
                  <c:v>86.989109157894731</c:v>
                </c:pt>
                <c:pt idx="1372">
                  <c:v>86.95478189473684</c:v>
                </c:pt>
                <c:pt idx="1373">
                  <c:v>86.920455894736833</c:v>
                </c:pt>
                <c:pt idx="1374">
                  <c:v>86.887047157894742</c:v>
                </c:pt>
                <c:pt idx="1375">
                  <c:v>86.851068526315785</c:v>
                </c:pt>
                <c:pt idx="1376">
                  <c:v>86.815640842105253</c:v>
                </c:pt>
                <c:pt idx="1377">
                  <c:v>86.780213052631581</c:v>
                </c:pt>
                <c:pt idx="1378">
                  <c:v>86.744417684210532</c:v>
                </c:pt>
                <c:pt idx="1379">
                  <c:v>86.706420000000008</c:v>
                </c:pt>
                <c:pt idx="1380">
                  <c:v>86.668237894736848</c:v>
                </c:pt>
                <c:pt idx="1381">
                  <c:v>86.627670315789459</c:v>
                </c:pt>
                <c:pt idx="1382">
                  <c:v>86.589489473684225</c:v>
                </c:pt>
                <c:pt idx="1383">
                  <c:v>86.550022421052617</c:v>
                </c:pt>
                <c:pt idx="1384">
                  <c:v>86.510188947368434</c:v>
                </c:pt>
                <c:pt idx="1385">
                  <c:v>86.468704105263157</c:v>
                </c:pt>
                <c:pt idx="1386">
                  <c:v>86.427585684210527</c:v>
                </c:pt>
                <c:pt idx="1387">
                  <c:v>86.385916421052627</c:v>
                </c:pt>
                <c:pt idx="1388">
                  <c:v>86.342594526315793</c:v>
                </c:pt>
                <c:pt idx="1389">
                  <c:v>86.298172105263163</c:v>
                </c:pt>
                <c:pt idx="1390">
                  <c:v>86.252281578947361</c:v>
                </c:pt>
                <c:pt idx="1391">
                  <c:v>86.203819789473684</c:v>
                </c:pt>
                <c:pt idx="1392">
                  <c:v>86.15535936842106</c:v>
                </c:pt>
                <c:pt idx="1393">
                  <c:v>86.10377810526316</c:v>
                </c:pt>
                <c:pt idx="1394">
                  <c:v>86.052380105263154</c:v>
                </c:pt>
                <c:pt idx="1395">
                  <c:v>86.002633473684213</c:v>
                </c:pt>
                <c:pt idx="1396">
                  <c:v>85.953254421052634</c:v>
                </c:pt>
                <c:pt idx="1397">
                  <c:v>85.902040842105265</c:v>
                </c:pt>
                <c:pt idx="1398">
                  <c:v>85.852294210526324</c:v>
                </c:pt>
                <c:pt idx="1399">
                  <c:v>85.800896210526318</c:v>
                </c:pt>
                <c:pt idx="1400">
                  <c:v>85.751701684210531</c:v>
                </c:pt>
                <c:pt idx="1401">
                  <c:v>85.699018631578951</c:v>
                </c:pt>
                <c:pt idx="1402">
                  <c:v>85.645784842105257</c:v>
                </c:pt>
                <c:pt idx="1403">
                  <c:v>85.590348736842117</c:v>
                </c:pt>
                <c:pt idx="1404">
                  <c:v>85.538215368421049</c:v>
                </c:pt>
                <c:pt idx="1405">
                  <c:v>85.483881052631588</c:v>
                </c:pt>
                <c:pt idx="1406">
                  <c:v>85.429545473684215</c:v>
                </c:pt>
                <c:pt idx="1407">
                  <c:v>85.374477052631576</c:v>
                </c:pt>
                <c:pt idx="1408">
                  <c:v>85.31830557894736</c:v>
                </c:pt>
                <c:pt idx="1409">
                  <c:v>85.258647052631588</c:v>
                </c:pt>
                <c:pt idx="1410">
                  <c:v>85.19917284210527</c:v>
                </c:pt>
                <c:pt idx="1411">
                  <c:v>85.136210315789469</c:v>
                </c:pt>
                <c:pt idx="1412">
                  <c:v>85.072879999999998</c:v>
                </c:pt>
                <c:pt idx="1413">
                  <c:v>85.009734210526318</c:v>
                </c:pt>
                <c:pt idx="1414">
                  <c:v>84.945669894736838</c:v>
                </c:pt>
                <c:pt idx="1415">
                  <c:v>84.883809052631563</c:v>
                </c:pt>
                <c:pt idx="1416">
                  <c:v>84.822497894736841</c:v>
                </c:pt>
                <c:pt idx="1417">
                  <c:v>84.758618000000013</c:v>
                </c:pt>
                <c:pt idx="1418">
                  <c:v>84.692351473684226</c:v>
                </c:pt>
                <c:pt idx="1419">
                  <c:v>84.623330526315797</c:v>
                </c:pt>
                <c:pt idx="1420">
                  <c:v>84.549171052631564</c:v>
                </c:pt>
                <c:pt idx="1421">
                  <c:v>84.472991263157894</c:v>
                </c:pt>
                <c:pt idx="1422">
                  <c:v>84.392407052631583</c:v>
                </c:pt>
                <c:pt idx="1423">
                  <c:v>84.312556947368421</c:v>
                </c:pt>
                <c:pt idx="1424">
                  <c:v>84.231605052631579</c:v>
                </c:pt>
                <c:pt idx="1425">
                  <c:v>84.151938105263156</c:v>
                </c:pt>
                <c:pt idx="1426">
                  <c:v>84.073739263157904</c:v>
                </c:pt>
                <c:pt idx="1427">
                  <c:v>83.998294842105253</c:v>
                </c:pt>
                <c:pt idx="1428">
                  <c:v>83.920462526315788</c:v>
                </c:pt>
                <c:pt idx="1429">
                  <c:v>83.84611978947369</c:v>
                </c:pt>
                <c:pt idx="1430">
                  <c:v>83.770858631578946</c:v>
                </c:pt>
                <c:pt idx="1431">
                  <c:v>83.692476631578955</c:v>
                </c:pt>
                <c:pt idx="1432">
                  <c:v>83.611157052631583</c:v>
                </c:pt>
                <c:pt idx="1433">
                  <c:v>83.52818610526316</c:v>
                </c:pt>
                <c:pt idx="1434">
                  <c:v>83.442828526315793</c:v>
                </c:pt>
                <c:pt idx="1435">
                  <c:v>83.357104526315794</c:v>
                </c:pt>
                <c:pt idx="1436">
                  <c:v>83.266790315789478</c:v>
                </c:pt>
                <c:pt idx="1437">
                  <c:v>83.175375578947367</c:v>
                </c:pt>
                <c:pt idx="1438">
                  <c:v>83.085979894736838</c:v>
                </c:pt>
                <c:pt idx="1439">
                  <c:v>82.998969684210522</c:v>
                </c:pt>
                <c:pt idx="1440">
                  <c:v>82.912511578947374</c:v>
                </c:pt>
                <c:pt idx="1441">
                  <c:v>82.825501368421044</c:v>
                </c:pt>
                <c:pt idx="1442">
                  <c:v>82.740143684210537</c:v>
                </c:pt>
                <c:pt idx="1443">
                  <c:v>82.653685578947361</c:v>
                </c:pt>
                <c:pt idx="1444">
                  <c:v>82.566308947368427</c:v>
                </c:pt>
                <c:pt idx="1445">
                  <c:v>82.477647368421046</c:v>
                </c:pt>
                <c:pt idx="1446">
                  <c:v>82.384763263157893</c:v>
                </c:pt>
                <c:pt idx="1447">
                  <c:v>82.290227789473676</c:v>
                </c:pt>
                <c:pt idx="1448">
                  <c:v>82.196426421052635</c:v>
                </c:pt>
                <c:pt idx="1449">
                  <c:v>82.09950421052632</c:v>
                </c:pt>
                <c:pt idx="1450">
                  <c:v>82.002215684210526</c:v>
                </c:pt>
                <c:pt idx="1451">
                  <c:v>81.902172736842118</c:v>
                </c:pt>
                <c:pt idx="1452">
                  <c:v>81.801029263157901</c:v>
                </c:pt>
                <c:pt idx="1453">
                  <c:v>81.699701368421046</c:v>
                </c:pt>
                <c:pt idx="1454">
                  <c:v>81.595620315789475</c:v>
                </c:pt>
                <c:pt idx="1455">
                  <c:v>81.491539368421044</c:v>
                </c:pt>
                <c:pt idx="1456">
                  <c:v>81.382684947368418</c:v>
                </c:pt>
                <c:pt idx="1457">
                  <c:v>81.27217915789474</c:v>
                </c:pt>
                <c:pt idx="1458">
                  <c:v>81.161307052631585</c:v>
                </c:pt>
                <c:pt idx="1459">
                  <c:v>81.048231368421057</c:v>
                </c:pt>
                <c:pt idx="1460">
                  <c:v>80.93331989473684</c:v>
                </c:pt>
                <c:pt idx="1461">
                  <c:v>80.819693368421056</c:v>
                </c:pt>
                <c:pt idx="1462">
                  <c:v>80.702579684210534</c:v>
                </c:pt>
                <c:pt idx="1463">
                  <c:v>80.589320736842112</c:v>
                </c:pt>
                <c:pt idx="1464">
                  <c:v>80.476060631578946</c:v>
                </c:pt>
                <c:pt idx="1465">
                  <c:v>80.363903578947372</c:v>
                </c:pt>
                <c:pt idx="1466">
                  <c:v>80.253397789473681</c:v>
                </c:pt>
                <c:pt idx="1467">
                  <c:v>80.144176947368422</c:v>
                </c:pt>
                <c:pt idx="1468">
                  <c:v>80.032937157894736</c:v>
                </c:pt>
                <c:pt idx="1469">
                  <c:v>79.922063684210528</c:v>
                </c:pt>
                <c:pt idx="1470">
                  <c:v>79.811190315789474</c:v>
                </c:pt>
                <c:pt idx="1471">
                  <c:v>79.699399578947364</c:v>
                </c:pt>
                <c:pt idx="1472">
                  <c:v>79.585589894736856</c:v>
                </c:pt>
                <c:pt idx="1473">
                  <c:v>79.471413684210518</c:v>
                </c:pt>
                <c:pt idx="1474">
                  <c:v>79.358521263157897</c:v>
                </c:pt>
                <c:pt idx="1475">
                  <c:v>79.241590736842099</c:v>
                </c:pt>
                <c:pt idx="1476">
                  <c:v>79.124292526315784</c:v>
                </c:pt>
                <c:pt idx="1477">
                  <c:v>79.005892631578959</c:v>
                </c:pt>
                <c:pt idx="1478">
                  <c:v>78.886943157894734</c:v>
                </c:pt>
                <c:pt idx="1479">
                  <c:v>78.767076315789481</c:v>
                </c:pt>
                <c:pt idx="1480">
                  <c:v>78.645372421052642</c:v>
                </c:pt>
                <c:pt idx="1481">
                  <c:v>78.519263999999993</c:v>
                </c:pt>
                <c:pt idx="1482">
                  <c:v>78.396091999999996</c:v>
                </c:pt>
                <c:pt idx="1483">
                  <c:v>78.270902105263161</c:v>
                </c:pt>
                <c:pt idx="1484">
                  <c:v>78.142407052631583</c:v>
                </c:pt>
                <c:pt idx="1485">
                  <c:v>78.01226063157894</c:v>
                </c:pt>
                <c:pt idx="1486">
                  <c:v>77.88229736842105</c:v>
                </c:pt>
                <c:pt idx="1487">
                  <c:v>77.750680315789481</c:v>
                </c:pt>
                <c:pt idx="1488">
                  <c:v>77.620717052631576</c:v>
                </c:pt>
                <c:pt idx="1489">
                  <c:v>77.489468947368408</c:v>
                </c:pt>
                <c:pt idx="1490">
                  <c:v>77.359505684210532</c:v>
                </c:pt>
                <c:pt idx="1491">
                  <c:v>77.230827473684215</c:v>
                </c:pt>
                <c:pt idx="1492">
                  <c:v>77.105451894736845</c:v>
                </c:pt>
                <c:pt idx="1493">
                  <c:v>76.979160315789457</c:v>
                </c:pt>
                <c:pt idx="1494">
                  <c:v>76.851581263157897</c:v>
                </c:pt>
                <c:pt idx="1495">
                  <c:v>76.72290305263158</c:v>
                </c:pt>
                <c:pt idx="1496">
                  <c:v>76.593306210526308</c:v>
                </c:pt>
                <c:pt idx="1497">
                  <c:v>76.46462789473685</c:v>
                </c:pt>
                <c:pt idx="1498">
                  <c:v>76.330993052631584</c:v>
                </c:pt>
                <c:pt idx="1499">
                  <c:v>76.196442105263145</c:v>
                </c:pt>
                <c:pt idx="1500">
                  <c:v>76.058952421052638</c:v>
                </c:pt>
                <c:pt idx="1501">
                  <c:v>75.921276947368426</c:v>
                </c:pt>
                <c:pt idx="1502">
                  <c:v>75.780484526315789</c:v>
                </c:pt>
                <c:pt idx="1503">
                  <c:v>75.638956736842104</c:v>
                </c:pt>
                <c:pt idx="1504">
                  <c:v>75.492289157894731</c:v>
                </c:pt>
                <c:pt idx="1505">
                  <c:v>75.348189052631582</c:v>
                </c:pt>
                <c:pt idx="1506">
                  <c:v>75.199134736842112</c:v>
                </c:pt>
                <c:pt idx="1507">
                  <c:v>75.051734315789474</c:v>
                </c:pt>
                <c:pt idx="1508">
                  <c:v>74.903781789473683</c:v>
                </c:pt>
                <c:pt idx="1509">
                  <c:v>74.754175368421045</c:v>
                </c:pt>
                <c:pt idx="1510">
                  <c:v>74.6065892631579</c:v>
                </c:pt>
                <c:pt idx="1511">
                  <c:v>74.457718210526309</c:v>
                </c:pt>
                <c:pt idx="1512">
                  <c:v>74.308849684210514</c:v>
                </c:pt>
                <c:pt idx="1513">
                  <c:v>74.16016178947369</c:v>
                </c:pt>
                <c:pt idx="1514">
                  <c:v>74.008720842105262</c:v>
                </c:pt>
                <c:pt idx="1515">
                  <c:v>73.858381578947373</c:v>
                </c:pt>
                <c:pt idx="1516">
                  <c:v>73.70896084210527</c:v>
                </c:pt>
                <c:pt idx="1517">
                  <c:v>73.554950000000005</c:v>
                </c:pt>
                <c:pt idx="1518">
                  <c:v>73.4003894736842</c:v>
                </c:pt>
                <c:pt idx="1519">
                  <c:v>73.243808736842112</c:v>
                </c:pt>
                <c:pt idx="1520">
                  <c:v>73.088696105263168</c:v>
                </c:pt>
                <c:pt idx="1521">
                  <c:v>72.929545473684215</c:v>
                </c:pt>
                <c:pt idx="1522">
                  <c:v>72.765438210526327</c:v>
                </c:pt>
                <c:pt idx="1523">
                  <c:v>72.601150210526313</c:v>
                </c:pt>
                <c:pt idx="1524">
                  <c:v>72.435941157894732</c:v>
                </c:pt>
                <c:pt idx="1525">
                  <c:v>72.272752421052616</c:v>
                </c:pt>
                <c:pt idx="1526">
                  <c:v>72.107912315789477</c:v>
                </c:pt>
                <c:pt idx="1527">
                  <c:v>71.941235157894738</c:v>
                </c:pt>
                <c:pt idx="1528">
                  <c:v>71.778593578947365</c:v>
                </c:pt>
                <c:pt idx="1529">
                  <c:v>71.618526842105268</c:v>
                </c:pt>
                <c:pt idx="1530">
                  <c:v>71.455704526315785</c:v>
                </c:pt>
                <c:pt idx="1531">
                  <c:v>71.296920315789464</c:v>
                </c:pt>
                <c:pt idx="1532">
                  <c:v>71.134650105263148</c:v>
                </c:pt>
                <c:pt idx="1533">
                  <c:v>70.973481578947371</c:v>
                </c:pt>
                <c:pt idx="1534">
                  <c:v>70.80753978947368</c:v>
                </c:pt>
                <c:pt idx="1535">
                  <c:v>70.642330736842112</c:v>
                </c:pt>
                <c:pt idx="1536">
                  <c:v>70.475653578947373</c:v>
                </c:pt>
                <c:pt idx="1537">
                  <c:v>70.310447052631574</c:v>
                </c:pt>
                <c:pt idx="1538">
                  <c:v>70.14156642105263</c:v>
                </c:pt>
                <c:pt idx="1539">
                  <c:v>69.974522842105259</c:v>
                </c:pt>
                <c:pt idx="1540">
                  <c:v>69.806011052631575</c:v>
                </c:pt>
                <c:pt idx="1541">
                  <c:v>69.639702842105265</c:v>
                </c:pt>
                <c:pt idx="1542">
                  <c:v>69.471740736842108</c:v>
                </c:pt>
                <c:pt idx="1543">
                  <c:v>69.302676842105257</c:v>
                </c:pt>
                <c:pt idx="1544">
                  <c:v>69.134348315789467</c:v>
                </c:pt>
                <c:pt idx="1545">
                  <c:v>68.965653368421059</c:v>
                </c:pt>
                <c:pt idx="1546">
                  <c:v>68.794571684210524</c:v>
                </c:pt>
                <c:pt idx="1547">
                  <c:v>68.623306842105265</c:v>
                </c:pt>
                <c:pt idx="1548">
                  <c:v>68.453693368421057</c:v>
                </c:pt>
                <c:pt idx="1549">
                  <c:v>68.281141052631583</c:v>
                </c:pt>
                <c:pt idx="1550">
                  <c:v>68.110059473684217</c:v>
                </c:pt>
                <c:pt idx="1551">
                  <c:v>67.936591052631584</c:v>
                </c:pt>
                <c:pt idx="1552">
                  <c:v>67.762939578947368</c:v>
                </c:pt>
                <c:pt idx="1553">
                  <c:v>67.587084526315792</c:v>
                </c:pt>
                <c:pt idx="1554">
                  <c:v>67.415819684210518</c:v>
                </c:pt>
                <c:pt idx="1555">
                  <c:v>67.238862842105277</c:v>
                </c:pt>
                <c:pt idx="1556">
                  <c:v>67.063926421052628</c:v>
                </c:pt>
                <c:pt idx="1557">
                  <c:v>66.886236842105262</c:v>
                </c:pt>
                <c:pt idx="1558">
                  <c:v>66.707995052631574</c:v>
                </c:pt>
                <c:pt idx="1559">
                  <c:v>66.528285157894743</c:v>
                </c:pt>
                <c:pt idx="1560">
                  <c:v>66.352246947368414</c:v>
                </c:pt>
                <c:pt idx="1561">
                  <c:v>66.170885684210518</c:v>
                </c:pt>
                <c:pt idx="1562">
                  <c:v>65.992643999999984</c:v>
                </c:pt>
                <c:pt idx="1563">
                  <c:v>65.812018000000009</c:v>
                </c:pt>
                <c:pt idx="1564">
                  <c:v>65.629738210526313</c:v>
                </c:pt>
                <c:pt idx="1565">
                  <c:v>65.443603578947375</c:v>
                </c:pt>
                <c:pt idx="1566">
                  <c:v>65.259672421052628</c:v>
                </c:pt>
                <c:pt idx="1567">
                  <c:v>65.07353778947369</c:v>
                </c:pt>
                <c:pt idx="1568">
                  <c:v>64.885568631578948</c:v>
                </c:pt>
                <c:pt idx="1569">
                  <c:v>64.698149052631578</c:v>
                </c:pt>
                <c:pt idx="1570">
                  <c:v>64.510912631578947</c:v>
                </c:pt>
                <c:pt idx="1571">
                  <c:v>64.325330105263163</c:v>
                </c:pt>
                <c:pt idx="1572">
                  <c:v>64.142683894736834</c:v>
                </c:pt>
                <c:pt idx="1573">
                  <c:v>63.956549263157889</c:v>
                </c:pt>
                <c:pt idx="1574">
                  <c:v>63.769129684210526</c:v>
                </c:pt>
                <c:pt idx="1575">
                  <c:v>63.584832105263168</c:v>
                </c:pt>
                <c:pt idx="1576">
                  <c:v>63.397778947368408</c:v>
                </c:pt>
                <c:pt idx="1577">
                  <c:v>63.213847789473689</c:v>
                </c:pt>
                <c:pt idx="1578">
                  <c:v>63.026611473684198</c:v>
                </c:pt>
                <c:pt idx="1579">
                  <c:v>62.84029357894736</c:v>
                </c:pt>
                <c:pt idx="1580">
                  <c:v>62.655077473684209</c:v>
                </c:pt>
                <c:pt idx="1581">
                  <c:v>62.47187915789474</c:v>
                </c:pt>
                <c:pt idx="1582">
                  <c:v>62.285194947368417</c:v>
                </c:pt>
                <c:pt idx="1583">
                  <c:v>62.100345157894743</c:v>
                </c:pt>
                <c:pt idx="1584">
                  <c:v>61.911091052631576</c:v>
                </c:pt>
                <c:pt idx="1585">
                  <c:v>61.722938631578948</c:v>
                </c:pt>
                <c:pt idx="1586">
                  <c:v>61.538088947368429</c:v>
                </c:pt>
                <c:pt idx="1587">
                  <c:v>61.349934000000005</c:v>
                </c:pt>
                <c:pt idx="1588">
                  <c:v>61.160679894736845</c:v>
                </c:pt>
                <c:pt idx="1589">
                  <c:v>60.974911684210518</c:v>
                </c:pt>
                <c:pt idx="1590">
                  <c:v>60.788410631578948</c:v>
                </c:pt>
                <c:pt idx="1591">
                  <c:v>60.602828105263164</c:v>
                </c:pt>
                <c:pt idx="1592">
                  <c:v>60.419629789473682</c:v>
                </c:pt>
                <c:pt idx="1593">
                  <c:v>60.233128736842104</c:v>
                </c:pt>
                <c:pt idx="1594">
                  <c:v>60.050848947368415</c:v>
                </c:pt>
                <c:pt idx="1595">
                  <c:v>59.867836315789482</c:v>
                </c:pt>
                <c:pt idx="1596">
                  <c:v>59.680599894736844</c:v>
                </c:pt>
                <c:pt idx="1597">
                  <c:v>59.497953684210522</c:v>
                </c:pt>
                <c:pt idx="1598">
                  <c:v>59.317142105263166</c:v>
                </c:pt>
                <c:pt idx="1599">
                  <c:v>59.133394105263157</c:v>
                </c:pt>
                <c:pt idx="1600">
                  <c:v>58.950747894736843</c:v>
                </c:pt>
                <c:pt idx="1601">
                  <c:v>58.765715052631585</c:v>
                </c:pt>
                <c:pt idx="1602">
                  <c:v>58.584903368421045</c:v>
                </c:pt>
                <c:pt idx="1603">
                  <c:v>58.40721378947368</c:v>
                </c:pt>
                <c:pt idx="1604">
                  <c:v>58.227687157894735</c:v>
                </c:pt>
                <c:pt idx="1605">
                  <c:v>58.048162947368418</c:v>
                </c:pt>
                <c:pt idx="1606">
                  <c:v>57.873043263157896</c:v>
                </c:pt>
                <c:pt idx="1607">
                  <c:v>57.695167894736841</c:v>
                </c:pt>
                <c:pt idx="1608">
                  <c:v>57.516559789473689</c:v>
                </c:pt>
                <c:pt idx="1609">
                  <c:v>57.3344632631579</c:v>
                </c:pt>
                <c:pt idx="1610">
                  <c:v>57.147046105263158</c:v>
                </c:pt>
                <c:pt idx="1611">
                  <c:v>56.960542526315791</c:v>
                </c:pt>
                <c:pt idx="1612">
                  <c:v>56.770555578947366</c:v>
                </c:pt>
                <c:pt idx="1613">
                  <c:v>56.58038294736842</c:v>
                </c:pt>
                <c:pt idx="1614">
                  <c:v>56.390210210526313</c:v>
                </c:pt>
                <c:pt idx="1615">
                  <c:v>56.202607368421056</c:v>
                </c:pt>
                <c:pt idx="1616">
                  <c:v>56.01702242105263</c:v>
                </c:pt>
                <c:pt idx="1617">
                  <c:v>55.838966421052625</c:v>
                </c:pt>
                <c:pt idx="1618">
                  <c:v>55.66017252631579</c:v>
                </c:pt>
                <c:pt idx="1619">
                  <c:v>55.480645789473684</c:v>
                </c:pt>
                <c:pt idx="1620">
                  <c:v>55.302775578947362</c:v>
                </c:pt>
                <c:pt idx="1621">
                  <c:v>55.124167368421048</c:v>
                </c:pt>
                <c:pt idx="1622">
                  <c:v>54.946292105263161</c:v>
                </c:pt>
                <c:pt idx="1623">
                  <c:v>54.764928315789476</c:v>
                </c:pt>
                <c:pt idx="1624">
                  <c:v>54.58375031578948</c:v>
                </c:pt>
                <c:pt idx="1625">
                  <c:v>54.403857157894734</c:v>
                </c:pt>
                <c:pt idx="1626">
                  <c:v>54.226353263157904</c:v>
                </c:pt>
                <c:pt idx="1627">
                  <c:v>54.048111578947363</c:v>
                </c:pt>
                <c:pt idx="1628">
                  <c:v>53.875375999999996</c:v>
                </c:pt>
                <c:pt idx="1629">
                  <c:v>53.703559052631576</c:v>
                </c:pt>
                <c:pt idx="1630">
                  <c:v>53.535230526315793</c:v>
                </c:pt>
                <c:pt idx="1631">
                  <c:v>53.368006210526318</c:v>
                </c:pt>
                <c:pt idx="1632">
                  <c:v>53.199125578947374</c:v>
                </c:pt>
                <c:pt idx="1633">
                  <c:v>53.031163473684217</c:v>
                </c:pt>
                <c:pt idx="1634">
                  <c:v>52.863201368421052</c:v>
                </c:pt>
                <c:pt idx="1635">
                  <c:v>52.697262000000002</c:v>
                </c:pt>
                <c:pt idx="1636">
                  <c:v>52.533521157894739</c:v>
                </c:pt>
                <c:pt idx="1637">
                  <c:v>52.371617368421056</c:v>
                </c:pt>
                <c:pt idx="1638">
                  <c:v>52.209713578947373</c:v>
                </c:pt>
                <c:pt idx="1639">
                  <c:v>52.047995473684203</c:v>
                </c:pt>
                <c:pt idx="1640">
                  <c:v>51.890493684210526</c:v>
                </c:pt>
                <c:pt idx="1641">
                  <c:v>51.733182631578941</c:v>
                </c:pt>
                <c:pt idx="1642">
                  <c:v>51.57550010526316</c:v>
                </c:pt>
                <c:pt idx="1643">
                  <c:v>51.419468947368415</c:v>
                </c:pt>
                <c:pt idx="1644">
                  <c:v>51.263437789473684</c:v>
                </c:pt>
                <c:pt idx="1645">
                  <c:v>51.109981578947369</c:v>
                </c:pt>
                <c:pt idx="1646">
                  <c:v>50.956886736842108</c:v>
                </c:pt>
                <c:pt idx="1647">
                  <c:v>50.804529684210529</c:v>
                </c:pt>
                <c:pt idx="1648">
                  <c:v>50.656393999999992</c:v>
                </c:pt>
                <c:pt idx="1649">
                  <c:v>50.507520421052632</c:v>
                </c:pt>
                <c:pt idx="1650">
                  <c:v>50.356814736842104</c:v>
                </c:pt>
                <c:pt idx="1651">
                  <c:v>50.207946210526309</c:v>
                </c:pt>
                <c:pt idx="1652">
                  <c:v>50.057421263157899</c:v>
                </c:pt>
                <c:pt idx="1653">
                  <c:v>49.909651894736839</c:v>
                </c:pt>
                <c:pt idx="1654">
                  <c:v>49.759679052631583</c:v>
                </c:pt>
                <c:pt idx="1655">
                  <c:v>49.608421368421055</c:v>
                </c:pt>
                <c:pt idx="1656">
                  <c:v>49.45863421052632</c:v>
                </c:pt>
                <c:pt idx="1657">
                  <c:v>49.311783473684208</c:v>
                </c:pt>
                <c:pt idx="1658">
                  <c:v>49.165851157894735</c:v>
                </c:pt>
                <c:pt idx="1659">
                  <c:v>49.020651789473682</c:v>
                </c:pt>
                <c:pt idx="1660">
                  <c:v>48.878388631578943</c:v>
                </c:pt>
                <c:pt idx="1661">
                  <c:v>48.739980421052628</c:v>
                </c:pt>
                <c:pt idx="1662">
                  <c:v>48.603223473684203</c:v>
                </c:pt>
                <c:pt idx="1663">
                  <c:v>48.466838000000003</c:v>
                </c:pt>
                <c:pt idx="1664">
                  <c:v>48.329348315789474</c:v>
                </c:pt>
                <c:pt idx="1665">
                  <c:v>48.193876315789481</c:v>
                </c:pt>
                <c:pt idx="1666">
                  <c:v>48.060241473684208</c:v>
                </c:pt>
                <c:pt idx="1667">
                  <c:v>47.926054526315788</c:v>
                </c:pt>
                <c:pt idx="1668">
                  <c:v>47.790768315789478</c:v>
                </c:pt>
                <c:pt idx="1669">
                  <c:v>47.655848421052632</c:v>
                </c:pt>
                <c:pt idx="1670">
                  <c:v>47.523312842105256</c:v>
                </c:pt>
                <c:pt idx="1671">
                  <c:v>47.389678000000004</c:v>
                </c:pt>
                <c:pt idx="1672">
                  <c:v>47.254025263157892</c:v>
                </c:pt>
                <c:pt idx="1673">
                  <c:v>47.118186947368422</c:v>
                </c:pt>
                <c:pt idx="1674">
                  <c:v>46.981982210526319</c:v>
                </c:pt>
                <c:pt idx="1675">
                  <c:v>46.847800210526316</c:v>
                </c:pt>
                <c:pt idx="1676">
                  <c:v>46.714165368421057</c:v>
                </c:pt>
                <c:pt idx="1677">
                  <c:v>46.581443999999998</c:v>
                </c:pt>
                <c:pt idx="1678">
                  <c:v>46.449279789473685</c:v>
                </c:pt>
                <c:pt idx="1679">
                  <c:v>46.321883999999997</c:v>
                </c:pt>
                <c:pt idx="1680">
                  <c:v>46.197243789473688</c:v>
                </c:pt>
                <c:pt idx="1681">
                  <c:v>46.072789263157894</c:v>
                </c:pt>
                <c:pt idx="1682">
                  <c:v>45.948701157894732</c:v>
                </c:pt>
                <c:pt idx="1683">
                  <c:v>45.825893052631585</c:v>
                </c:pt>
                <c:pt idx="1684">
                  <c:v>45.700705684210533</c:v>
                </c:pt>
                <c:pt idx="1685">
                  <c:v>45.578083263157893</c:v>
                </c:pt>
                <c:pt idx="1686">
                  <c:v>45.454361578947363</c:v>
                </c:pt>
                <c:pt idx="1687">
                  <c:v>45.32898852631579</c:v>
                </c:pt>
                <c:pt idx="1688">
                  <c:v>45.202877684210527</c:v>
                </c:pt>
                <c:pt idx="1689">
                  <c:v>45.078970210526315</c:v>
                </c:pt>
                <c:pt idx="1690">
                  <c:v>44.954330000000006</c:v>
                </c:pt>
                <c:pt idx="1691">
                  <c:v>44.832811894736842</c:v>
                </c:pt>
                <c:pt idx="1692">
                  <c:v>44.710189368421048</c:v>
                </c:pt>
                <c:pt idx="1693">
                  <c:v>44.588856947368413</c:v>
                </c:pt>
                <c:pt idx="1694">
                  <c:v>44.468437999999999</c:v>
                </c:pt>
                <c:pt idx="1695">
                  <c:v>44.352973157894731</c:v>
                </c:pt>
                <c:pt idx="1696">
                  <c:v>44.237513263157894</c:v>
                </c:pt>
                <c:pt idx="1697">
                  <c:v>44.124437684210527</c:v>
                </c:pt>
                <c:pt idx="1698">
                  <c:v>44.011542631578955</c:v>
                </c:pt>
                <c:pt idx="1699">
                  <c:v>43.904344631578951</c:v>
                </c:pt>
                <c:pt idx="1700">
                  <c:v>43.79512389473684</c:v>
                </c:pt>
                <c:pt idx="1701">
                  <c:v>43.687002315789471</c:v>
                </c:pt>
                <c:pt idx="1702">
                  <c:v>43.580537052631577</c:v>
                </c:pt>
                <c:pt idx="1703">
                  <c:v>43.474619052631581</c:v>
                </c:pt>
                <c:pt idx="1704">
                  <c:v>43.369067368421057</c:v>
                </c:pt>
                <c:pt idx="1705">
                  <c:v>43.264619894736846</c:v>
                </c:pt>
                <c:pt idx="1706">
                  <c:v>43.158521157894739</c:v>
                </c:pt>
                <c:pt idx="1707">
                  <c:v>43.054806526315794</c:v>
                </c:pt>
                <c:pt idx="1708">
                  <c:v>42.953114736842103</c:v>
                </c:pt>
                <c:pt idx="1709">
                  <c:v>42.850132947368422</c:v>
                </c:pt>
                <c:pt idx="1710">
                  <c:v>42.750273263157887</c:v>
                </c:pt>
                <c:pt idx="1711">
                  <c:v>42.648581473684217</c:v>
                </c:pt>
                <c:pt idx="1712">
                  <c:v>42.548355263157902</c:v>
                </c:pt>
                <c:pt idx="1713">
                  <c:v>42.450513368421056</c:v>
                </c:pt>
                <c:pt idx="1714">
                  <c:v>42.353956315789475</c:v>
                </c:pt>
                <c:pt idx="1715">
                  <c:v>42.260892736842102</c:v>
                </c:pt>
                <c:pt idx="1716">
                  <c:v>42.169109157894738</c:v>
                </c:pt>
                <c:pt idx="1717">
                  <c:v>42.07530778947369</c:v>
                </c:pt>
                <c:pt idx="1718">
                  <c:v>41.984076210526325</c:v>
                </c:pt>
                <c:pt idx="1719">
                  <c:v>41.892844736842108</c:v>
                </c:pt>
                <c:pt idx="1720">
                  <c:v>41.800328315789471</c:v>
                </c:pt>
                <c:pt idx="1721">
                  <c:v>41.708178315789475</c:v>
                </c:pt>
                <c:pt idx="1722">
                  <c:v>41.613277684210523</c:v>
                </c:pt>
                <c:pt idx="1723">
                  <c:v>41.520209052631579</c:v>
                </c:pt>
                <c:pt idx="1724">
                  <c:v>41.427326210526324</c:v>
                </c:pt>
                <c:pt idx="1725">
                  <c:v>41.335176210526321</c:v>
                </c:pt>
                <c:pt idx="1726">
                  <c:v>41.243026105263155</c:v>
                </c:pt>
                <c:pt idx="1727">
                  <c:v>41.151794631578944</c:v>
                </c:pt>
                <c:pt idx="1728">
                  <c:v>41.059644631578948</c:v>
                </c:pt>
                <c:pt idx="1729">
                  <c:v>40.966761789473679</c:v>
                </c:pt>
                <c:pt idx="1730">
                  <c:v>40.872227473684205</c:v>
                </c:pt>
                <c:pt idx="1731">
                  <c:v>40.777693263157893</c:v>
                </c:pt>
                <c:pt idx="1732">
                  <c:v>40.682606947368413</c:v>
                </c:pt>
                <c:pt idx="1733">
                  <c:v>40.587701263157896</c:v>
                </c:pt>
                <c:pt idx="1734">
                  <c:v>40.494085578947363</c:v>
                </c:pt>
                <c:pt idx="1735">
                  <c:v>40.399546421052626</c:v>
                </c:pt>
                <c:pt idx="1736">
                  <c:v>40.300605157894729</c:v>
                </c:pt>
                <c:pt idx="1737">
                  <c:v>40.195239263157887</c:v>
                </c:pt>
                <c:pt idx="1738">
                  <c:v>40.085285578947364</c:v>
                </c:pt>
                <c:pt idx="1739">
                  <c:v>39.974047052631583</c:v>
                </c:pt>
                <c:pt idx="1740">
                  <c:v>39.859500736842108</c:v>
                </c:pt>
                <c:pt idx="1741">
                  <c:v>39.743488736842103</c:v>
                </c:pt>
                <c:pt idx="1742">
                  <c:v>39.628575999999995</c:v>
                </c:pt>
                <c:pt idx="1743">
                  <c:v>39.519355157894729</c:v>
                </c:pt>
                <c:pt idx="1744">
                  <c:v>39.414541368421055</c:v>
                </c:pt>
                <c:pt idx="1745">
                  <c:v>39.312478105263153</c:v>
                </c:pt>
                <c:pt idx="1746">
                  <c:v>39.213170526315785</c:v>
                </c:pt>
                <c:pt idx="1747">
                  <c:v>39.118636315789466</c:v>
                </c:pt>
                <c:pt idx="1748">
                  <c:v>39.025201263157896</c:v>
                </c:pt>
                <c:pt idx="1749">
                  <c:v>38.932870526315781</c:v>
                </c:pt>
                <c:pt idx="1750">
                  <c:v>38.84035410526316</c:v>
                </c:pt>
                <c:pt idx="1751">
                  <c:v>38.751140421052632</c:v>
                </c:pt>
                <c:pt idx="1752">
                  <c:v>38.665415157894735</c:v>
                </c:pt>
                <c:pt idx="1753">
                  <c:v>38.581712631578952</c:v>
                </c:pt>
                <c:pt idx="1754">
                  <c:v>38.496905894736841</c:v>
                </c:pt>
                <c:pt idx="1755">
                  <c:v>38.413198421052627</c:v>
                </c:pt>
                <c:pt idx="1756">
                  <c:v>38.328943789473676</c:v>
                </c:pt>
                <c:pt idx="1757">
                  <c:v>38.246340526315784</c:v>
                </c:pt>
                <c:pt idx="1758">
                  <c:v>38.162080842105262</c:v>
                </c:pt>
                <c:pt idx="1759">
                  <c:v>38.077459789473686</c:v>
                </c:pt>
                <c:pt idx="1760">
                  <c:v>37.989716736842105</c:v>
                </c:pt>
                <c:pt idx="1761">
                  <c:v>37.90472431578948</c:v>
                </c:pt>
                <c:pt idx="1762">
                  <c:v>37.818818315789478</c:v>
                </c:pt>
                <c:pt idx="1763">
                  <c:v>37.733093052631581</c:v>
                </c:pt>
                <c:pt idx="1764">
                  <c:v>37.647367789473677</c:v>
                </c:pt>
                <c:pt idx="1765">
                  <c:v>37.56421242105263</c:v>
                </c:pt>
                <c:pt idx="1766">
                  <c:v>37.48197557894737</c:v>
                </c:pt>
                <c:pt idx="1767">
                  <c:v>37.401023684210536</c:v>
                </c:pt>
                <c:pt idx="1768">
                  <c:v>37.320438210526312</c:v>
                </c:pt>
                <c:pt idx="1769">
                  <c:v>37.239852736842103</c:v>
                </c:pt>
                <c:pt idx="1770">
                  <c:v>37.161290000000001</c:v>
                </c:pt>
                <c:pt idx="1771">
                  <c:v>37.082722315789475</c:v>
                </c:pt>
                <c:pt idx="1772">
                  <c:v>37.004159578947366</c:v>
                </c:pt>
                <c:pt idx="1773">
                  <c:v>36.924859052631582</c:v>
                </c:pt>
                <c:pt idx="1774">
                  <c:v>36.846291368421049</c:v>
                </c:pt>
                <c:pt idx="1775">
                  <c:v>36.765705894736847</c:v>
                </c:pt>
                <c:pt idx="1776">
                  <c:v>36.686038947368424</c:v>
                </c:pt>
                <c:pt idx="1777">
                  <c:v>36.606191368421051</c:v>
                </c:pt>
                <c:pt idx="1778">
                  <c:v>36.529274947368421</c:v>
                </c:pt>
                <c:pt idx="1779">
                  <c:v>36.451997263157899</c:v>
                </c:pt>
                <c:pt idx="1780">
                  <c:v>36.375452315789474</c:v>
                </c:pt>
                <c:pt idx="1781">
                  <c:v>36.299268842105263</c:v>
                </c:pt>
                <c:pt idx="1782">
                  <c:v>36.22345673684211</c:v>
                </c:pt>
                <c:pt idx="1783">
                  <c:v>36.148196736842102</c:v>
                </c:pt>
                <c:pt idx="1784">
                  <c:v>36.073669684210522</c:v>
                </c:pt>
                <c:pt idx="1785">
                  <c:v>35.996758315789471</c:v>
                </c:pt>
                <c:pt idx="1786">
                  <c:v>35.920579789473685</c:v>
                </c:pt>
                <c:pt idx="1787">
                  <c:v>35.845134105263163</c:v>
                </c:pt>
                <c:pt idx="1788">
                  <c:v>35.769688421052628</c:v>
                </c:pt>
                <c:pt idx="1789">
                  <c:v>35.696626947368429</c:v>
                </c:pt>
                <c:pt idx="1790">
                  <c:v>35.622285578947363</c:v>
                </c:pt>
                <c:pt idx="1791">
                  <c:v>35.549961894736839</c:v>
                </c:pt>
                <c:pt idx="1792">
                  <c:v>35.47488263157895</c:v>
                </c:pt>
                <c:pt idx="1793">
                  <c:v>35.398704105263157</c:v>
                </c:pt>
                <c:pt idx="1794">
                  <c:v>35.322892000000003</c:v>
                </c:pt>
                <c:pt idx="1795">
                  <c:v>35.248179157894732</c:v>
                </c:pt>
                <c:pt idx="1796">
                  <c:v>35.170901473684211</c:v>
                </c:pt>
                <c:pt idx="1797">
                  <c:v>35.09600789473685</c:v>
                </c:pt>
                <c:pt idx="1798">
                  <c:v>35.018725157894735</c:v>
                </c:pt>
                <c:pt idx="1799">
                  <c:v>34.944930842105258</c:v>
                </c:pt>
                <c:pt idx="1800">
                  <c:v>34.869670842105258</c:v>
                </c:pt>
                <c:pt idx="1801">
                  <c:v>34.795695894736838</c:v>
                </c:pt>
                <c:pt idx="1802">
                  <c:v>34.718232421052633</c:v>
                </c:pt>
                <c:pt idx="1803">
                  <c:v>34.64205389473684</c:v>
                </c:pt>
                <c:pt idx="1804">
                  <c:v>34.564771157894739</c:v>
                </c:pt>
                <c:pt idx="1805">
                  <c:v>34.486755578947367</c:v>
                </c:pt>
                <c:pt idx="1806">
                  <c:v>34.405803684210525</c:v>
                </c:pt>
                <c:pt idx="1807">
                  <c:v>34.327240947368423</c:v>
                </c:pt>
                <c:pt idx="1808">
                  <c:v>34.24903968421053</c:v>
                </c:pt>
                <c:pt idx="1809">
                  <c:v>34.173227578947369</c:v>
                </c:pt>
                <c:pt idx="1810">
                  <c:v>34.097415473684208</c:v>
                </c:pt>
                <c:pt idx="1811">
                  <c:v>34.021237052631584</c:v>
                </c:pt>
                <c:pt idx="1812">
                  <c:v>33.945791368421055</c:v>
                </c:pt>
                <c:pt idx="1813">
                  <c:v>33.871997052631578</c:v>
                </c:pt>
                <c:pt idx="1814">
                  <c:v>33.799673368421054</c:v>
                </c:pt>
                <c:pt idx="1815">
                  <c:v>33.723861263157893</c:v>
                </c:pt>
                <c:pt idx="1816">
                  <c:v>33.647682842105262</c:v>
                </c:pt>
                <c:pt idx="1817">
                  <c:v>33.570405052631578</c:v>
                </c:pt>
                <c:pt idx="1818">
                  <c:v>33.492936631578942</c:v>
                </c:pt>
                <c:pt idx="1819">
                  <c:v>33.415658842105259</c:v>
                </c:pt>
                <c:pt idx="1820">
                  <c:v>33.338195368421054</c:v>
                </c:pt>
                <c:pt idx="1821">
                  <c:v>33.259813368421057</c:v>
                </c:pt>
                <c:pt idx="1822">
                  <c:v>33.181978526315788</c:v>
                </c:pt>
                <c:pt idx="1823">
                  <c:v>33.10543357894737</c:v>
                </c:pt>
                <c:pt idx="1824">
                  <c:v>33.028155894736841</c:v>
                </c:pt>
                <c:pt idx="1825">
                  <c:v>32.950506736842108</c:v>
                </c:pt>
                <c:pt idx="1826">
                  <c:v>32.872676842105264</c:v>
                </c:pt>
                <c:pt idx="1827">
                  <c:v>32.796312631578942</c:v>
                </c:pt>
                <c:pt idx="1828">
                  <c:v>32.717930631578945</c:v>
                </c:pt>
                <c:pt idx="1829">
                  <c:v>32.641385684210519</c:v>
                </c:pt>
                <c:pt idx="1830">
                  <c:v>32.564655052631579</c:v>
                </c:pt>
                <c:pt idx="1831">
                  <c:v>32.489942210526316</c:v>
                </c:pt>
                <c:pt idx="1832">
                  <c:v>32.416519368421056</c:v>
                </c:pt>
                <c:pt idx="1833">
                  <c:v>32.341073684210528</c:v>
                </c:pt>
                <c:pt idx="1834">
                  <c:v>32.26323884210526</c:v>
                </c:pt>
                <c:pt idx="1835">
                  <c:v>32.188711684210531</c:v>
                </c:pt>
                <c:pt idx="1836">
                  <c:v>32.112899578947371</c:v>
                </c:pt>
                <c:pt idx="1837">
                  <c:v>32.039110315789479</c:v>
                </c:pt>
                <c:pt idx="1838">
                  <c:v>31.964949578947365</c:v>
                </c:pt>
                <c:pt idx="1839">
                  <c:v>31.889137473684208</c:v>
                </c:pt>
                <c:pt idx="1840">
                  <c:v>31.814610315789476</c:v>
                </c:pt>
                <c:pt idx="1841">
                  <c:v>31.738798210526316</c:v>
                </c:pt>
                <c:pt idx="1842">
                  <c:v>31.659864105263157</c:v>
                </c:pt>
                <c:pt idx="1843">
                  <c:v>31.58130147368421</c:v>
                </c:pt>
                <c:pt idx="1844">
                  <c:v>31.499611684210528</c:v>
                </c:pt>
                <c:pt idx="1845">
                  <c:v>31.415357052631578</c:v>
                </c:pt>
                <c:pt idx="1846">
                  <c:v>31.329998210526316</c:v>
                </c:pt>
                <c:pt idx="1847">
                  <c:v>31.242440842105264</c:v>
                </c:pt>
                <c:pt idx="1848">
                  <c:v>31.153959999999998</c:v>
                </c:pt>
                <c:pt idx="1849">
                  <c:v>31.065484105263163</c:v>
                </c:pt>
                <c:pt idx="1850">
                  <c:v>30.979206736842109</c:v>
                </c:pt>
                <c:pt idx="1851">
                  <c:v>30.892382210526321</c:v>
                </c:pt>
                <c:pt idx="1852">
                  <c:v>30.805924105263159</c:v>
                </c:pt>
                <c:pt idx="1853">
                  <c:v>30.718181052631579</c:v>
                </c:pt>
                <c:pt idx="1854">
                  <c:v>30.631903578947366</c:v>
                </c:pt>
                <c:pt idx="1855">
                  <c:v>30.546544736842101</c:v>
                </c:pt>
                <c:pt idx="1856">
                  <c:v>30.459905894736846</c:v>
                </c:pt>
                <c:pt idx="1857">
                  <c:v>30.369773684210532</c:v>
                </c:pt>
                <c:pt idx="1858">
                  <c:v>30.277990000000006</c:v>
                </c:pt>
                <c:pt idx="1859">
                  <c:v>30.184188631578944</c:v>
                </c:pt>
                <c:pt idx="1860">
                  <c:v>30.091672210526315</c:v>
                </c:pt>
                <c:pt idx="1861">
                  <c:v>30.000626421052633</c:v>
                </c:pt>
                <c:pt idx="1862">
                  <c:v>29.911232000000005</c:v>
                </c:pt>
                <c:pt idx="1863">
                  <c:v>29.825140315789472</c:v>
                </c:pt>
                <c:pt idx="1864">
                  <c:v>29.738862842105256</c:v>
                </c:pt>
                <c:pt idx="1865">
                  <c:v>29.654974736842103</c:v>
                </c:pt>
                <c:pt idx="1866">
                  <c:v>29.570534315789477</c:v>
                </c:pt>
                <c:pt idx="1867">
                  <c:v>29.486279789473684</c:v>
                </c:pt>
                <c:pt idx="1868">
                  <c:v>29.399455263157897</c:v>
                </c:pt>
                <c:pt idx="1869">
                  <c:v>29.312625684210524</c:v>
                </c:pt>
                <c:pt idx="1870">
                  <c:v>29.220109263157894</c:v>
                </c:pt>
                <c:pt idx="1871">
                  <c:v>29.123557263157888</c:v>
                </c:pt>
                <c:pt idx="1872">
                  <c:v>29.022778947368426</c:v>
                </c:pt>
                <c:pt idx="1873">
                  <c:v>28.924204210526316</c:v>
                </c:pt>
                <c:pt idx="1874">
                  <c:v>28.825629368421058</c:v>
                </c:pt>
                <c:pt idx="1875">
                  <c:v>28.726507473684205</c:v>
                </c:pt>
                <c:pt idx="1876">
                  <c:v>28.625177052631585</c:v>
                </c:pt>
                <c:pt idx="1877">
                  <c:v>28.525136631578953</c:v>
                </c:pt>
                <c:pt idx="1878">
                  <c:v>28.429317473684208</c:v>
                </c:pt>
                <c:pt idx="1879">
                  <c:v>28.333493263157894</c:v>
                </c:pt>
                <c:pt idx="1880">
                  <c:v>28.237122000000003</c:v>
                </c:pt>
                <c:pt idx="1881">
                  <c:v>28.140384315789479</c:v>
                </c:pt>
                <c:pt idx="1882">
                  <c:v>28.043646526315786</c:v>
                </c:pt>
                <c:pt idx="1883">
                  <c:v>27.947089578947367</c:v>
                </c:pt>
                <c:pt idx="1884">
                  <c:v>27.850904</c:v>
                </c:pt>
                <c:pt idx="1885">
                  <c:v>27.754346947368418</c:v>
                </c:pt>
                <c:pt idx="1886">
                  <c:v>27.658713473684209</c:v>
                </c:pt>
                <c:pt idx="1887">
                  <c:v>27.563075052631582</c:v>
                </c:pt>
                <c:pt idx="1888">
                  <c:v>27.465233052631575</c:v>
                </c:pt>
                <c:pt idx="1889">
                  <c:v>27.369599578947362</c:v>
                </c:pt>
                <c:pt idx="1890">
                  <c:v>27.273961157894739</c:v>
                </c:pt>
                <c:pt idx="1891">
                  <c:v>27.173549263157891</c:v>
                </c:pt>
                <c:pt idx="1892">
                  <c:v>27.076811578947368</c:v>
                </c:pt>
                <c:pt idx="1893">
                  <c:v>26.973834842105266</c:v>
                </c:pt>
                <c:pt idx="1894">
                  <c:v>26.877277789473688</c:v>
                </c:pt>
                <c:pt idx="1895">
                  <c:v>26.781272842105263</c:v>
                </c:pt>
                <c:pt idx="1896">
                  <c:v>26.682331684210531</c:v>
                </c:pt>
                <c:pt idx="1897">
                  <c:v>26.577703578947371</c:v>
                </c:pt>
                <c:pt idx="1898">
                  <c:v>26.47912873684211</c:v>
                </c:pt>
                <c:pt idx="1899">
                  <c:v>26.375594842105262</c:v>
                </c:pt>
                <c:pt idx="1900">
                  <c:v>26.279042947368421</c:v>
                </c:pt>
                <c:pt idx="1901">
                  <c:v>26.178450315789476</c:v>
                </c:pt>
                <c:pt idx="1902">
                  <c:v>26.077672105263154</c:v>
                </c:pt>
                <c:pt idx="1903">
                  <c:v>25.979463684210529</c:v>
                </c:pt>
                <c:pt idx="1904">
                  <c:v>25.884563052631581</c:v>
                </c:pt>
                <c:pt idx="1905">
                  <c:v>25.787639578947374</c:v>
                </c:pt>
                <c:pt idx="1906">
                  <c:v>25.689616947368421</c:v>
                </c:pt>
                <c:pt idx="1907">
                  <c:v>25.591227894736839</c:v>
                </c:pt>
                <c:pt idx="1908">
                  <c:v>25.490449578947366</c:v>
                </c:pt>
                <c:pt idx="1909">
                  <c:v>25.389124210526315</c:v>
                </c:pt>
                <c:pt idx="1910">
                  <c:v>25.28632821052631</c:v>
                </c:pt>
                <c:pt idx="1911">
                  <c:v>25.185364210526316</c:v>
                </c:pt>
                <c:pt idx="1912">
                  <c:v>25.084771578947375</c:v>
                </c:pt>
                <c:pt idx="1913">
                  <c:v>24.981975578947367</c:v>
                </c:pt>
                <c:pt idx="1914">
                  <c:v>24.876428947368424</c:v>
                </c:pt>
                <c:pt idx="1915">
                  <c:v>24.770325157894739</c:v>
                </c:pt>
                <c:pt idx="1916">
                  <c:v>24.662941368421052</c:v>
                </c:pt>
                <c:pt idx="1917">
                  <c:v>24.554819789473683</c:v>
                </c:pt>
                <c:pt idx="1918">
                  <c:v>24.444866210526321</c:v>
                </c:pt>
                <c:pt idx="1919">
                  <c:v>24.335645368421055</c:v>
                </c:pt>
                <c:pt idx="1920">
                  <c:v>24.229180210526312</c:v>
                </c:pt>
                <c:pt idx="1921">
                  <c:v>24.123814210526316</c:v>
                </c:pt>
                <c:pt idx="1922">
                  <c:v>24.02211736842105</c:v>
                </c:pt>
                <c:pt idx="1923">
                  <c:v>23.919507052631577</c:v>
                </c:pt>
                <c:pt idx="1924">
                  <c:v>23.81909515789474</c:v>
                </c:pt>
                <c:pt idx="1925">
                  <c:v>23.718502631578954</c:v>
                </c:pt>
                <c:pt idx="1926">
                  <c:v>23.616805789473688</c:v>
                </c:pt>
                <c:pt idx="1927">
                  <c:v>23.516765368421051</c:v>
                </c:pt>
                <c:pt idx="1928">
                  <c:v>23.417272105263159</c:v>
                </c:pt>
                <c:pt idx="1929">
                  <c:v>23.314295368421053</c:v>
                </c:pt>
                <c:pt idx="1930">
                  <c:v>23.214435578947366</c:v>
                </c:pt>
                <c:pt idx="1931">
                  <c:v>23.108883894736838</c:v>
                </c:pt>
                <c:pt idx="1932">
                  <c:v>23.00388431578947</c:v>
                </c:pt>
                <c:pt idx="1933">
                  <c:v>22.901826105263162</c:v>
                </c:pt>
                <c:pt idx="1934">
                  <c:v>22.797007263157891</c:v>
                </c:pt>
                <c:pt idx="1935">
                  <c:v>22.692745578947367</c:v>
                </c:pt>
                <c:pt idx="1936">
                  <c:v>22.587560315789471</c:v>
                </c:pt>
                <c:pt idx="1937">
                  <c:v>22.477426000000005</c:v>
                </c:pt>
                <c:pt idx="1938">
                  <c:v>22.378665473684205</c:v>
                </c:pt>
                <c:pt idx="1939">
                  <c:v>22.282660631578953</c:v>
                </c:pt>
                <c:pt idx="1940">
                  <c:v>22.176195473684214</c:v>
                </c:pt>
                <c:pt idx="1941">
                  <c:v>22.079638421052632</c:v>
                </c:pt>
                <c:pt idx="1942">
                  <c:v>21.985289894736841</c:v>
                </c:pt>
                <c:pt idx="1943">
                  <c:v>21.884511684210526</c:v>
                </c:pt>
                <c:pt idx="1944">
                  <c:v>21.787954631578945</c:v>
                </c:pt>
                <c:pt idx="1945">
                  <c:v>21.682041578947373</c:v>
                </c:pt>
                <c:pt idx="1946">
                  <c:v>21.579059789473682</c:v>
                </c:pt>
                <c:pt idx="1947">
                  <c:v>21.486729052631581</c:v>
                </c:pt>
                <c:pt idx="1948">
                  <c:v>21.382648105263158</c:v>
                </c:pt>
                <c:pt idx="1949">
                  <c:v>21.276544315789469</c:v>
                </c:pt>
                <c:pt idx="1950">
                  <c:v>21.169712631578943</c:v>
                </c:pt>
                <c:pt idx="1951">
                  <c:v>21.068201578947367</c:v>
                </c:pt>
                <c:pt idx="1952">
                  <c:v>20.969626736842105</c:v>
                </c:pt>
                <c:pt idx="1953">
                  <c:v>20.860039578947369</c:v>
                </c:pt>
                <c:pt idx="1954">
                  <c:v>20.746597473684215</c:v>
                </c:pt>
                <c:pt idx="1955">
                  <c:v>20.63609168421053</c:v>
                </c:pt>
                <c:pt idx="1956">
                  <c:v>20.534394947368426</c:v>
                </c:pt>
                <c:pt idx="1957">
                  <c:v>20.440407789473682</c:v>
                </c:pt>
                <c:pt idx="1958">
                  <c:v>20.340553052631581</c:v>
                </c:pt>
                <c:pt idx="1959">
                  <c:v>20.236838526315786</c:v>
                </c:pt>
                <c:pt idx="1960">
                  <c:v>20.141200000000005</c:v>
                </c:pt>
                <c:pt idx="1961">
                  <c:v>20.038218210526313</c:v>
                </c:pt>
                <c:pt idx="1962">
                  <c:v>19.942765473684208</c:v>
                </c:pt>
                <c:pt idx="1963">
                  <c:v>19.838870210526313</c:v>
                </c:pt>
                <c:pt idx="1964">
                  <c:v>19.734603473684214</c:v>
                </c:pt>
                <c:pt idx="1965">
                  <c:v>19.627219789473681</c:v>
                </c:pt>
                <c:pt idx="1966">
                  <c:v>19.526627157894737</c:v>
                </c:pt>
                <c:pt idx="1967">
                  <c:v>19.425668210526322</c:v>
                </c:pt>
                <c:pt idx="1968">
                  <c:v>19.327274105263161</c:v>
                </c:pt>
                <c:pt idx="1969">
                  <c:v>19.227233684210525</c:v>
                </c:pt>
                <c:pt idx="1970">
                  <c:v>19.127740315789477</c:v>
                </c:pt>
                <c:pt idx="1971">
                  <c:v>19.028066315789474</c:v>
                </c:pt>
                <c:pt idx="1972">
                  <c:v>18.93444568421053</c:v>
                </c:pt>
                <c:pt idx="1973">
                  <c:v>18.834405157894739</c:v>
                </c:pt>
                <c:pt idx="1974">
                  <c:v>18.738766736842109</c:v>
                </c:pt>
                <c:pt idx="1975">
                  <c:v>18.647720947368427</c:v>
                </c:pt>
                <c:pt idx="1976">
                  <c:v>18.551716000000003</c:v>
                </c:pt>
                <c:pt idx="1977">
                  <c:v>18.45571115789474</c:v>
                </c:pt>
                <c:pt idx="1978">
                  <c:v>18.359892000000002</c:v>
                </c:pt>
                <c:pt idx="1979">
                  <c:v>18.261683578947366</c:v>
                </c:pt>
                <c:pt idx="1980">
                  <c:v>18.168986421052637</c:v>
                </c:pt>
                <c:pt idx="1981">
                  <c:v>18.072429473684213</c:v>
                </c:pt>
                <c:pt idx="1982">
                  <c:v>17.978261684210526</c:v>
                </c:pt>
                <c:pt idx="1983">
                  <c:v>17.884460210526314</c:v>
                </c:pt>
                <c:pt idx="1984">
                  <c:v>17.79231021052631</c:v>
                </c:pt>
                <c:pt idx="1985">
                  <c:v>17.701997263157899</c:v>
                </c:pt>
                <c:pt idx="1986">
                  <c:v>17.61700484210526</c:v>
                </c:pt>
                <c:pt idx="1987">
                  <c:v>17.530180315789472</c:v>
                </c:pt>
                <c:pt idx="1988">
                  <c:v>17.446106315789475</c:v>
                </c:pt>
                <c:pt idx="1989">
                  <c:v>17.36240389473684</c:v>
                </c:pt>
                <c:pt idx="1990">
                  <c:v>17.28016705263158</c:v>
                </c:pt>
                <c:pt idx="1991">
                  <c:v>17.198477263157898</c:v>
                </c:pt>
                <c:pt idx="1992">
                  <c:v>17.114589052631576</c:v>
                </c:pt>
                <c:pt idx="1993">
                  <c:v>17.029782315789475</c:v>
                </c:pt>
                <c:pt idx="1994">
                  <c:v>16.946446315789469</c:v>
                </c:pt>
                <c:pt idx="1995">
                  <c:v>16.858336842105263</c:v>
                </c:pt>
                <c:pt idx="1996">
                  <c:v>16.775362105263159</c:v>
                </c:pt>
                <c:pt idx="1997">
                  <c:v>16.688903999999997</c:v>
                </c:pt>
                <c:pt idx="1998">
                  <c:v>16.602812315789471</c:v>
                </c:pt>
                <c:pt idx="1999">
                  <c:v>16.52002336842105</c:v>
                </c:pt>
                <c:pt idx="2000">
                  <c:v>16.437053684210525</c:v>
                </c:pt>
                <c:pt idx="2001">
                  <c:v>16.352613368421057</c:v>
                </c:pt>
                <c:pt idx="2002">
                  <c:v>16.277353368421053</c:v>
                </c:pt>
                <c:pt idx="2003">
                  <c:v>16.197134315789476</c:v>
                </c:pt>
                <c:pt idx="2004">
                  <c:v>16.123525684210524</c:v>
                </c:pt>
                <c:pt idx="2005">
                  <c:v>16.04220736842105</c:v>
                </c:pt>
                <c:pt idx="2006">
                  <c:v>15.96859884210526</c:v>
                </c:pt>
                <c:pt idx="2007">
                  <c:v>15.897193684210523</c:v>
                </c:pt>
                <c:pt idx="2008">
                  <c:v>15.818440315789475</c:v>
                </c:pt>
                <c:pt idx="2009">
                  <c:v>15.743185368421059</c:v>
                </c:pt>
                <c:pt idx="2010">
                  <c:v>15.670676000000002</c:v>
                </c:pt>
                <c:pt idx="2011">
                  <c:v>15.586963473684214</c:v>
                </c:pt>
                <c:pt idx="2012">
                  <c:v>15.510970631578944</c:v>
                </c:pt>
                <c:pt idx="2013">
                  <c:v>15.428914526315781</c:v>
                </c:pt>
                <c:pt idx="2014">
                  <c:v>15.350723263157898</c:v>
                </c:pt>
                <c:pt idx="2015">
                  <c:v>15.28151663157894</c:v>
                </c:pt>
                <c:pt idx="2016">
                  <c:v>15.197081263157896</c:v>
                </c:pt>
                <c:pt idx="2017">
                  <c:v>15.115386526315788</c:v>
                </c:pt>
                <c:pt idx="2018">
                  <c:v>15.042887263157903</c:v>
                </c:pt>
                <c:pt idx="2019">
                  <c:v>14.974413368421056</c:v>
                </c:pt>
                <c:pt idx="2020">
                  <c:v>14.900257684210526</c:v>
                </c:pt>
                <c:pt idx="2021">
                  <c:v>14.826463368421052</c:v>
                </c:pt>
                <c:pt idx="2022">
                  <c:v>14.755058315789482</c:v>
                </c:pt>
                <c:pt idx="2023">
                  <c:v>14.684928105263159</c:v>
                </c:pt>
                <c:pt idx="2024">
                  <c:v>14.621051999999999</c:v>
                </c:pt>
                <c:pt idx="2025">
                  <c:v>14.557356631578955</c:v>
                </c:pt>
                <c:pt idx="2026">
                  <c:v>14.488702105263155</c:v>
                </c:pt>
                <c:pt idx="2027">
                  <c:v>14.426472315789466</c:v>
                </c:pt>
                <c:pt idx="2028">
                  <c:v>14.353962947368428</c:v>
                </c:pt>
                <c:pt idx="2029">
                  <c:v>14.284766315789474</c:v>
                </c:pt>
                <c:pt idx="2030">
                  <c:v>14.222345894736845</c:v>
                </c:pt>
                <c:pt idx="2031">
                  <c:v>14.153329999999992</c:v>
                </c:pt>
                <c:pt idx="2032">
                  <c:v>14.085408210526321</c:v>
                </c:pt>
                <c:pt idx="2033">
                  <c:v>14.020799368421047</c:v>
                </c:pt>
                <c:pt idx="2034">
                  <c:v>13.953610421052637</c:v>
                </c:pt>
                <c:pt idx="2035">
                  <c:v>13.893398526315792</c:v>
                </c:pt>
                <c:pt idx="2036">
                  <c:v>13.829341684210531</c:v>
                </c:pt>
                <c:pt idx="2037">
                  <c:v>13.772984526315794</c:v>
                </c:pt>
                <c:pt idx="2038">
                  <c:v>13.717360210526314</c:v>
                </c:pt>
                <c:pt idx="2039">
                  <c:v>13.662850210526306</c:v>
                </c:pt>
                <c:pt idx="2040">
                  <c:v>13.601533999999996</c:v>
                </c:pt>
                <c:pt idx="2041">
                  <c:v>13.551973052631574</c:v>
                </c:pt>
                <c:pt idx="2042">
                  <c:v>13.496720210526322</c:v>
                </c:pt>
                <c:pt idx="2043">
                  <c:v>13.44477</c:v>
                </c:pt>
                <c:pt idx="2044">
                  <c:v>13.386766526315791</c:v>
                </c:pt>
                <c:pt idx="2045">
                  <c:v>13.332798631578955</c:v>
                </c:pt>
                <c:pt idx="2046">
                  <c:v>13.274975789473681</c:v>
                </c:pt>
                <c:pt idx="2047">
                  <c:v>13.225414842105259</c:v>
                </c:pt>
                <c:pt idx="2048">
                  <c:v>13.169609894736848</c:v>
                </c:pt>
                <c:pt idx="2049">
                  <c:v>13.120229578947363</c:v>
                </c:pt>
                <c:pt idx="2050">
                  <c:v>13.069012315789482</c:v>
                </c:pt>
                <c:pt idx="2051">
                  <c:v>13.020003473684202</c:v>
                </c:pt>
                <c:pt idx="2052">
                  <c:v>12.966035578947368</c:v>
                </c:pt>
                <c:pt idx="2053">
                  <c:v>12.915370315789481</c:v>
                </c:pt>
                <c:pt idx="2054">
                  <c:v>12.86727505263158</c:v>
                </c:pt>
                <c:pt idx="2055">
                  <c:v>12.818085473684219</c:v>
                </c:pt>
                <c:pt idx="2056">
                  <c:v>12.769257368421059</c:v>
                </c:pt>
                <c:pt idx="2057">
                  <c:v>12.720790631578948</c:v>
                </c:pt>
                <c:pt idx="2058">
                  <c:v>12.672514631578945</c:v>
                </c:pt>
                <c:pt idx="2059">
                  <c:v>12.626808526315783</c:v>
                </c:pt>
                <c:pt idx="2060">
                  <c:v>12.581283157894738</c:v>
                </c:pt>
                <c:pt idx="2061">
                  <c:v>12.52933305263158</c:v>
                </c:pt>
                <c:pt idx="2062">
                  <c:v>12.481980526315795</c:v>
                </c:pt>
                <c:pt idx="2063">
                  <c:v>12.433885263157892</c:v>
                </c:pt>
                <c:pt idx="2064">
                  <c:v>12.381011578947373</c:v>
                </c:pt>
                <c:pt idx="2065">
                  <c:v>12.331450631578951</c:v>
                </c:pt>
                <c:pt idx="2066">
                  <c:v>12.281528315789476</c:v>
                </c:pt>
                <c:pt idx="2067">
                  <c:v>12.232880842105269</c:v>
                </c:pt>
                <c:pt idx="2068">
                  <c:v>12.18992536842106</c:v>
                </c:pt>
                <c:pt idx="2069">
                  <c:v>12.144038526315795</c:v>
                </c:pt>
                <c:pt idx="2070">
                  <c:v>12.100711578947362</c:v>
                </c:pt>
                <c:pt idx="2071">
                  <c:v>12.05482484210526</c:v>
                </c:pt>
                <c:pt idx="2072">
                  <c:v>12.013887052631581</c:v>
                </c:pt>
                <c:pt idx="2073">
                  <c:v>11.969646631578955</c:v>
                </c:pt>
                <c:pt idx="2074">
                  <c:v>11.927062631578952</c:v>
                </c:pt>
                <c:pt idx="2075">
                  <c:v>11.884287789473676</c:v>
                </c:pt>
                <c:pt idx="2076">
                  <c:v>11.840970842105266</c:v>
                </c:pt>
                <c:pt idx="2077">
                  <c:v>11.7974632631579</c:v>
                </c:pt>
                <c:pt idx="2078">
                  <c:v>11.761123263157888</c:v>
                </c:pt>
                <c:pt idx="2079">
                  <c:v>11.716150000000001</c:v>
                </c:pt>
                <c:pt idx="2080">
                  <c:v>11.67098600000001</c:v>
                </c:pt>
                <c:pt idx="2081">
                  <c:v>11.629506210526323</c:v>
                </c:pt>
                <c:pt idx="2082">
                  <c:v>11.587464210526308</c:v>
                </c:pt>
                <c:pt idx="2083">
                  <c:v>11.543043052631582</c:v>
                </c:pt>
                <c:pt idx="2084">
                  <c:v>11.500278315789476</c:v>
                </c:pt>
                <c:pt idx="2085">
                  <c:v>11.459159894736844</c:v>
                </c:pt>
                <c:pt idx="2086">
                  <c:v>11.419135684210527</c:v>
                </c:pt>
                <c:pt idx="2087">
                  <c:v>11.391418842105256</c:v>
                </c:pt>
                <c:pt idx="2088">
                  <c:v>11.35122399999999</c:v>
                </c:pt>
                <c:pt idx="2089">
                  <c:v>11.321298736842104</c:v>
                </c:pt>
                <c:pt idx="2090">
                  <c:v>11.296332526315792</c:v>
                </c:pt>
                <c:pt idx="2091">
                  <c:v>11.271366315789477</c:v>
                </c:pt>
                <c:pt idx="2092">
                  <c:v>11.245115157894746</c:v>
                </c:pt>
                <c:pt idx="2093">
                  <c:v>11.218131263157902</c:v>
                </c:pt>
                <c:pt idx="2094">
                  <c:v>11.18289547368421</c:v>
                </c:pt>
                <c:pt idx="2095">
                  <c:v>11.157557789473689</c:v>
                </c:pt>
                <c:pt idx="2096">
                  <c:v>11.122502736842096</c:v>
                </c:pt>
                <c:pt idx="2097">
                  <c:v>11.083763473684217</c:v>
                </c:pt>
                <c:pt idx="2098">
                  <c:v>11.043197263157891</c:v>
                </c:pt>
                <c:pt idx="2099">
                  <c:v>11.008503578947371</c:v>
                </c:pt>
                <c:pt idx="2100">
                  <c:v>10.975646947368427</c:v>
                </c:pt>
                <c:pt idx="2101">
                  <c:v>10.942609684210531</c:v>
                </c:pt>
                <c:pt idx="2102">
                  <c:v>10.90809673684211</c:v>
                </c:pt>
                <c:pt idx="2103">
                  <c:v>10.875601473684201</c:v>
                </c:pt>
                <c:pt idx="2104">
                  <c:v>10.848988947368417</c:v>
                </c:pt>
                <c:pt idx="2105">
                  <c:v>10.821633578947369</c:v>
                </c:pt>
                <c:pt idx="2106">
                  <c:v>10.793364631578939</c:v>
                </c:pt>
                <c:pt idx="2107">
                  <c:v>10.764734421052625</c:v>
                </c:pt>
                <c:pt idx="2108">
                  <c:v>10.741605263157886</c:v>
                </c:pt>
                <c:pt idx="2109">
                  <c:v>10.715906210526315</c:v>
                </c:pt>
                <c:pt idx="2110">
                  <c:v>10.690387894736842</c:v>
                </c:pt>
                <c:pt idx="2111">
                  <c:v>10.663032526315792</c:v>
                </c:pt>
                <c:pt idx="2112">
                  <c:v>10.644310421052639</c:v>
                </c:pt>
                <c:pt idx="2113">
                  <c:v>10.623570526315786</c:v>
                </c:pt>
                <c:pt idx="2114">
                  <c:v>10.600812842105256</c:v>
                </c:pt>
                <c:pt idx="2115">
                  <c:v>10.573276736842105</c:v>
                </c:pt>
                <c:pt idx="2116">
                  <c:v>10.551432526315789</c:v>
                </c:pt>
                <c:pt idx="2117">
                  <c:v>10.52830347368422</c:v>
                </c:pt>
                <c:pt idx="2118">
                  <c:v>10.505726421052623</c:v>
                </c:pt>
                <c:pt idx="2119">
                  <c:v>10.483882315789472</c:v>
                </c:pt>
                <c:pt idx="2120">
                  <c:v>10.458364000000001</c:v>
                </c:pt>
                <c:pt idx="2121">
                  <c:v>10.437624105263167</c:v>
                </c:pt>
                <c:pt idx="2122">
                  <c:v>10.419634736842106</c:v>
                </c:pt>
                <c:pt idx="2123">
                  <c:v>10.401274000000003</c:v>
                </c:pt>
                <c:pt idx="2124">
                  <c:v>10.385673894736843</c:v>
                </c:pt>
                <c:pt idx="2125">
                  <c:v>10.369521684210525</c:v>
                </c:pt>
                <c:pt idx="2126">
                  <c:v>10.347125368421048</c:v>
                </c:pt>
                <c:pt idx="2127">
                  <c:v>10.329136105263153</c:v>
                </c:pt>
                <c:pt idx="2128">
                  <c:v>10.310223263157893</c:v>
                </c:pt>
                <c:pt idx="2129">
                  <c:v>10.288017684210523</c:v>
                </c:pt>
                <c:pt idx="2130">
                  <c:v>10.266906315789482</c:v>
                </c:pt>
                <c:pt idx="2131">
                  <c:v>10.245794947368426</c:v>
                </c:pt>
                <c:pt idx="2132">
                  <c:v>10.227624947368428</c:v>
                </c:pt>
                <c:pt idx="2133">
                  <c:v>10.209997052631586</c:v>
                </c:pt>
                <c:pt idx="2134">
                  <c:v>10.193112000000008</c:v>
                </c:pt>
                <c:pt idx="2135">
                  <c:v>10.174570631578954</c:v>
                </c:pt>
                <c:pt idx="2136">
                  <c:v>10.158789789473675</c:v>
                </c:pt>
                <c:pt idx="2137">
                  <c:v>10.142818210526309</c:v>
                </c:pt>
                <c:pt idx="2138">
                  <c:v>10.125742421052626</c:v>
                </c:pt>
                <c:pt idx="2139">
                  <c:v>10.105735368421053</c:v>
                </c:pt>
                <c:pt idx="2140">
                  <c:v>10.083519789473677</c:v>
                </c:pt>
                <c:pt idx="2141">
                  <c:v>10.063884105263162</c:v>
                </c:pt>
                <c:pt idx="2142">
                  <c:v>10.03909863157895</c:v>
                </c:pt>
                <c:pt idx="2143">
                  <c:v>10.020747894736832</c:v>
                </c:pt>
                <c:pt idx="2144">
                  <c:v>10.000740842105261</c:v>
                </c:pt>
                <c:pt idx="2145">
                  <c:v>9.9794387368420967</c:v>
                </c:pt>
                <c:pt idx="2146">
                  <c:v>9.9583374736842085</c:v>
                </c:pt>
                <c:pt idx="2147">
                  <c:v>9.9383203157894648</c:v>
                </c:pt>
                <c:pt idx="2148">
                  <c:v>9.9113364210526402</c:v>
                </c:pt>
                <c:pt idx="2149">
                  <c:v>9.8913292631578997</c:v>
                </c:pt>
                <c:pt idx="2150">
                  <c:v>9.8654495789473753</c:v>
                </c:pt>
                <c:pt idx="2151">
                  <c:v>9.8419490526315787</c:v>
                </c:pt>
                <c:pt idx="2152">
                  <c:v>9.8215806315789518</c:v>
                </c:pt>
                <c:pt idx="2153">
                  <c:v>9.8023063157894725</c:v>
                </c:pt>
                <c:pt idx="2154">
                  <c:v>9.7835842105263158</c:v>
                </c:pt>
                <c:pt idx="2155">
                  <c:v>9.7696304210526286</c:v>
                </c:pt>
                <c:pt idx="2156">
                  <c:v>9.7569615789473616</c:v>
                </c:pt>
                <c:pt idx="2157">
                  <c:v>9.7439313684210571</c:v>
                </c:pt>
                <c:pt idx="2158">
                  <c:v>9.7255706315789539</c:v>
                </c:pt>
                <c:pt idx="2159">
                  <c:v>9.7103420000000007</c:v>
                </c:pt>
                <c:pt idx="2160">
                  <c:v>9.6947318947368366</c:v>
                </c:pt>
                <c:pt idx="2161">
                  <c:v>9.6807881052631544</c:v>
                </c:pt>
                <c:pt idx="2162">
                  <c:v>9.6651780000000098</c:v>
                </c:pt>
                <c:pt idx="2163">
                  <c:v>9.6475601052631532</c:v>
                </c:pt>
                <c:pt idx="2164">
                  <c:v>9.6282858947368393</c:v>
                </c:pt>
                <c:pt idx="2165">
                  <c:v>9.6181869473684269</c:v>
                </c:pt>
                <c:pt idx="2166">
                  <c:v>9.5996454736842036</c:v>
                </c:pt>
                <c:pt idx="2167">
                  <c:v>9.5873481052631604</c:v>
                </c:pt>
                <c:pt idx="2168">
                  <c:v>9.5739465263157975</c:v>
                </c:pt>
                <c:pt idx="2169">
                  <c:v>9.5616491578947365</c:v>
                </c:pt>
                <c:pt idx="2170">
                  <c:v>9.547333999999994</c:v>
                </c:pt>
                <c:pt idx="2171">
                  <c:v>9.534665157894743</c:v>
                </c:pt>
                <c:pt idx="2172">
                  <c:v>9.5179608421052659</c:v>
                </c:pt>
                <c:pt idx="2173">
                  <c:v>9.5054827368421044</c:v>
                </c:pt>
                <c:pt idx="2174">
                  <c:v>9.4867606315789477</c:v>
                </c:pt>
                <c:pt idx="2175">
                  <c:v>9.4693133684210586</c:v>
                </c:pt>
                <c:pt idx="2176">
                  <c:v>9.4537132631578995</c:v>
                </c:pt>
                <c:pt idx="2177">
                  <c:v>9.440502315789475</c:v>
                </c:pt>
                <c:pt idx="2178">
                  <c:v>9.4272814736842161</c:v>
                </c:pt>
                <c:pt idx="2179">
                  <c:v>9.4133276842105271</c:v>
                </c:pt>
                <c:pt idx="2180">
                  <c:v>9.4010303157894644</c:v>
                </c:pt>
                <c:pt idx="2181">
                  <c:v>9.3806517894736849</c:v>
                </c:pt>
                <c:pt idx="2182">
                  <c:v>9.3679930526315882</c:v>
                </c:pt>
                <c:pt idx="2183">
                  <c:v>9.3540392631578992</c:v>
                </c:pt>
                <c:pt idx="2184">
                  <c:v>9.3338514736842075</c:v>
                </c:pt>
                <c:pt idx="2185">
                  <c:v>9.3147578947368448</c:v>
                </c:pt>
                <c:pt idx="2186">
                  <c:v>9.302089052631576</c:v>
                </c:pt>
                <c:pt idx="2187">
                  <c:v>9.2890588421052733</c:v>
                </c:pt>
                <c:pt idx="2188">
                  <c:v>9.2855654736842173</c:v>
                </c:pt>
                <c:pt idx="2189">
                  <c:v>9.266843263157897</c:v>
                </c:pt>
                <c:pt idx="2190">
                  <c:v>9.248492631578948</c:v>
                </c:pt>
                <c:pt idx="2191">
                  <c:v>9.2422485263157892</c:v>
                </c:pt>
                <c:pt idx="2192">
                  <c:v>9.2310553684210443</c:v>
                </c:pt>
                <c:pt idx="2193">
                  <c:v>9.2183866315789409</c:v>
                </c:pt>
                <c:pt idx="2194">
                  <c:v>9.2062698947368506</c:v>
                </c:pt>
                <c:pt idx="2195">
                  <c:v>9.1934204210526289</c:v>
                </c:pt>
                <c:pt idx="2196">
                  <c:v>9.1884612631578886</c:v>
                </c:pt>
                <c:pt idx="2197">
                  <c:v>9.1836929473684208</c:v>
                </c:pt>
                <c:pt idx="2198">
                  <c:v>9.1734133684210537</c:v>
                </c:pt>
                <c:pt idx="2199">
                  <c:v>9.1691870526315746</c:v>
                </c:pt>
                <c:pt idx="2200">
                  <c:v>9.1605637894736862</c:v>
                </c:pt>
                <c:pt idx="2201">
                  <c:v>9.1524827368420976</c:v>
                </c:pt>
                <c:pt idx="2202">
                  <c:v>9.1436787368421069</c:v>
                </c:pt>
                <c:pt idx="2203">
                  <c:v>9.1335798947368421</c:v>
                </c:pt>
                <c:pt idx="2204">
                  <c:v>9.1238524210526339</c:v>
                </c:pt>
                <c:pt idx="2205">
                  <c:v>9.1154098947368443</c:v>
                </c:pt>
                <c:pt idx="2206">
                  <c:v>9.1060437894736914</c:v>
                </c:pt>
                <c:pt idx="2207">
                  <c:v>9.0981533684210625</c:v>
                </c:pt>
                <c:pt idx="2208">
                  <c:v>9.0898915789473733</c:v>
                </c:pt>
                <c:pt idx="2209">
                  <c:v>9.0823625263157979</c:v>
                </c:pt>
                <c:pt idx="2210">
                  <c:v>9.0757570526315856</c:v>
                </c:pt>
                <c:pt idx="2211">
                  <c:v>9.0663909473684114</c:v>
                </c:pt>
                <c:pt idx="2212">
                  <c:v>9.0564828421052699</c:v>
                </c:pt>
                <c:pt idx="2213">
                  <c:v>9.0496866315789539</c:v>
                </c:pt>
                <c:pt idx="2214">
                  <c:v>9.041796210526325</c:v>
                </c:pt>
                <c:pt idx="2215">
                  <c:v>9.033715052631571</c:v>
                </c:pt>
                <c:pt idx="2216">
                  <c:v>9.0274810526315843</c:v>
                </c:pt>
                <c:pt idx="2217">
                  <c:v>9.0212370526315731</c:v>
                </c:pt>
                <c:pt idx="2218">
                  <c:v>9.0131558947368386</c:v>
                </c:pt>
                <c:pt idx="2219">
                  <c:v>9.0082068421052686</c:v>
                </c:pt>
                <c:pt idx="2220">
                  <c:v>9.0004971578947401</c:v>
                </c:pt>
                <c:pt idx="2221">
                  <c:v>8.9940723157894809</c:v>
                </c:pt>
                <c:pt idx="2222">
                  <c:v>8.9865433684210512</c:v>
                </c:pt>
                <c:pt idx="2223">
                  <c:v>8.9784622105263168</c:v>
                </c:pt>
                <c:pt idx="2224">
                  <c:v>8.9713046315789473</c:v>
                </c:pt>
                <c:pt idx="2225">
                  <c:v>8.9696583157894754</c:v>
                </c:pt>
                <c:pt idx="2226">
                  <c:v>8.9654319999999945</c:v>
                </c:pt>
                <c:pt idx="2227">
                  <c:v>8.9604729473684213</c:v>
                </c:pt>
                <c:pt idx="2228">
                  <c:v>8.9557045263157864</c:v>
                </c:pt>
                <c:pt idx="2229">
                  <c:v>8.9512975789473739</c:v>
                </c:pt>
                <c:pt idx="2230">
                  <c:v>8.9461577894736806</c:v>
                </c:pt>
                <c:pt idx="2231">
                  <c:v>8.9410180000000068</c:v>
                </c:pt>
                <c:pt idx="2232">
                  <c:v>8.9331275789473761</c:v>
                </c:pt>
                <c:pt idx="2233">
                  <c:v>8.9239522105263092</c:v>
                </c:pt>
                <c:pt idx="2234">
                  <c:v>8.9151382105263153</c:v>
                </c:pt>
                <c:pt idx="2235">
                  <c:v>8.9039350526315832</c:v>
                </c:pt>
                <c:pt idx="2236">
                  <c:v>8.8923705263157995</c:v>
                </c:pt>
                <c:pt idx="2237">
                  <c:v>8.8815488421052589</c:v>
                </c:pt>
                <c:pt idx="2238">
                  <c:v>8.8707170526315871</c:v>
                </c:pt>
                <c:pt idx="2239">
                  <c:v>8.8635594736842158</c:v>
                </c:pt>
                <c:pt idx="2240">
                  <c:v>8.8584196842105243</c:v>
                </c:pt>
                <c:pt idx="2241">
                  <c:v>8.853460631578951</c:v>
                </c:pt>
                <c:pt idx="2242">
                  <c:v>8.8505192631578886</c:v>
                </c:pt>
                <c:pt idx="2243">
                  <c:v>8.8488729473684167</c:v>
                </c:pt>
                <c:pt idx="2244">
                  <c:v>8.8473972631578928</c:v>
                </c:pt>
                <c:pt idx="2245">
                  <c:v>8.8450181052631613</c:v>
                </c:pt>
                <c:pt idx="2246">
                  <c:v>8.8389547368421049</c:v>
                </c:pt>
                <c:pt idx="2247">
                  <c:v>8.8317971578947336</c:v>
                </c:pt>
                <c:pt idx="2248">
                  <c:v>8.8240874736842034</c:v>
                </c:pt>
                <c:pt idx="2249">
                  <c:v>8.8161970526315727</c:v>
                </c:pt>
                <c:pt idx="2250">
                  <c:v>8.8097723157894805</c:v>
                </c:pt>
                <c:pt idx="2251">
                  <c:v>8.8016911578947461</c:v>
                </c:pt>
                <c:pt idx="2252">
                  <c:v>8.7936201052631624</c:v>
                </c:pt>
                <c:pt idx="2253">
                  <c:v>8.7866431578947459</c:v>
                </c:pt>
                <c:pt idx="2254">
                  <c:v>8.7815033684210544</c:v>
                </c:pt>
                <c:pt idx="2255">
                  <c:v>8.7748978947368403</c:v>
                </c:pt>
                <c:pt idx="2256">
                  <c:v>8.7690152631579039</c:v>
                </c:pt>
                <c:pt idx="2257">
                  <c:v>8.7583743157894656</c:v>
                </c:pt>
                <c:pt idx="2258">
                  <c:v>8.7501124210526289</c:v>
                </c:pt>
                <c:pt idx="2259">
                  <c:v>8.7422219999999999</c:v>
                </c:pt>
                <c:pt idx="2260">
                  <c:v>8.7345123157894697</c:v>
                </c:pt>
                <c:pt idx="2261">
                  <c:v>8.7245941052631579</c:v>
                </c:pt>
                <c:pt idx="2262">
                  <c:v>8.7167036842105272</c:v>
                </c:pt>
                <c:pt idx="2263">
                  <c:v>8.7075283157894781</c:v>
                </c:pt>
                <c:pt idx="2264">
                  <c:v>8.7007322105263096</c:v>
                </c:pt>
                <c:pt idx="2265">
                  <c:v>8.691918210526314</c:v>
                </c:pt>
                <c:pt idx="2266">
                  <c:v>8.6831143157894708</c:v>
                </c:pt>
                <c:pt idx="2267">
                  <c:v>8.6755852631578954</c:v>
                </c:pt>
                <c:pt idx="2268">
                  <c:v>8.6684276842105259</c:v>
                </c:pt>
                <c:pt idx="2269">
                  <c:v>8.6627357894736932</c:v>
                </c:pt>
                <c:pt idx="2270">
                  <c:v>8.653921789473678</c:v>
                </c:pt>
                <c:pt idx="2271">
                  <c:v>8.6474970526315857</c:v>
                </c:pt>
                <c:pt idx="2272">
                  <c:v>8.6405202105263168</c:v>
                </c:pt>
                <c:pt idx="2273">
                  <c:v>8.6361232631578879</c:v>
                </c:pt>
                <c:pt idx="2274">
                  <c:v>8.6293270526315702</c:v>
                </c:pt>
                <c:pt idx="2275">
                  <c:v>8.6232737894736839</c:v>
                </c:pt>
                <c:pt idx="2276">
                  <c:v>8.6190474736842049</c:v>
                </c:pt>
                <c:pt idx="2277">
                  <c:v>8.6146405263157906</c:v>
                </c:pt>
                <c:pt idx="2278">
                  <c:v>8.609139263157898</c:v>
                </c:pt>
                <c:pt idx="2279">
                  <c:v>8.6093199999999985</c:v>
                </c:pt>
                <c:pt idx="2280">
                  <c:v>8.6065693684210611</c:v>
                </c:pt>
                <c:pt idx="2281">
                  <c:v>8.6078543157894796</c:v>
                </c:pt>
                <c:pt idx="2282">
                  <c:v>8.6095007368420973</c:v>
                </c:pt>
                <c:pt idx="2283">
                  <c:v>8.6063786315789557</c:v>
                </c:pt>
                <c:pt idx="2284">
                  <c:v>8.6063786315789557</c:v>
                </c:pt>
                <c:pt idx="2285">
                  <c:v>8.6054651578947432</c:v>
                </c:pt>
                <c:pt idx="2286">
                  <c:v>8.5999538947368439</c:v>
                </c:pt>
                <c:pt idx="2287">
                  <c:v>8.5915113684210542</c:v>
                </c:pt>
                <c:pt idx="2288">
                  <c:v>8.5852673684210448</c:v>
                </c:pt>
                <c:pt idx="2289">
                  <c:v>8.5764633684210541</c:v>
                </c:pt>
                <c:pt idx="2290">
                  <c:v>8.5689344210526244</c:v>
                </c:pt>
                <c:pt idx="2291">
                  <c:v>8.5621382105263084</c:v>
                </c:pt>
                <c:pt idx="2292">
                  <c:v>8.5555327368420979</c:v>
                </c:pt>
                <c:pt idx="2293">
                  <c:v>8.5494794736842117</c:v>
                </c:pt>
                <c:pt idx="2294">
                  <c:v>8.5470902105263082</c:v>
                </c:pt>
                <c:pt idx="2295">
                  <c:v>8.5408462105263165</c:v>
                </c:pt>
                <c:pt idx="2296">
                  <c:v>8.5371821052631667</c:v>
                </c:pt>
                <c:pt idx="2297">
                  <c:v>8.534240736842106</c:v>
                </c:pt>
                <c:pt idx="2298">
                  <c:v>8.5294723157894694</c:v>
                </c:pt>
                <c:pt idx="2299">
                  <c:v>8.5252461052631574</c:v>
                </c:pt>
                <c:pt idx="2300">
                  <c:v>8.522856842105254</c:v>
                </c:pt>
                <c:pt idx="2301">
                  <c:v>8.5221239999999945</c:v>
                </c:pt>
                <c:pt idx="2302">
                  <c:v>8.5204776842105225</c:v>
                </c:pt>
                <c:pt idx="2303">
                  <c:v>8.5180885263157862</c:v>
                </c:pt>
                <c:pt idx="2304">
                  <c:v>8.5145950526315843</c:v>
                </c:pt>
                <c:pt idx="2305">
                  <c:v>8.5140529473684108</c:v>
                </c:pt>
                <c:pt idx="2306">
                  <c:v>8.5114830526315739</c:v>
                </c:pt>
                <c:pt idx="2307">
                  <c:v>8.5070761052631596</c:v>
                </c:pt>
                <c:pt idx="2308">
                  <c:v>8.5019362105263205</c:v>
                </c:pt>
                <c:pt idx="2309">
                  <c:v>8.4984428421052662</c:v>
                </c:pt>
                <c:pt idx="2310">
                  <c:v>8.4942265263157921</c:v>
                </c:pt>
                <c:pt idx="2311">
                  <c:v>8.4905524210526373</c:v>
                </c:pt>
                <c:pt idx="2312">
                  <c:v>8.485964736842103</c:v>
                </c:pt>
                <c:pt idx="2313">
                  <c:v>8.4843083157894785</c:v>
                </c:pt>
                <c:pt idx="2314">
                  <c:v>8.4826620000000066</c:v>
                </c:pt>
                <c:pt idx="2315">
                  <c:v>8.4806442105263091</c:v>
                </c:pt>
                <c:pt idx="2316">
                  <c:v>8.478616421052628</c:v>
                </c:pt>
                <c:pt idx="2317">
                  <c:v>8.479168526315787</c:v>
                </c:pt>
                <c:pt idx="2318">
                  <c:v>8.4799013684210465</c:v>
                </c:pt>
                <c:pt idx="2319">
                  <c:v>8.4797206315789442</c:v>
                </c:pt>
                <c:pt idx="2320">
                  <c:v>8.4780743157894722</c:v>
                </c:pt>
                <c:pt idx="2321">
                  <c:v>8.4756851578947376</c:v>
                </c:pt>
                <c:pt idx="2322">
                  <c:v>8.4720109473684158</c:v>
                </c:pt>
                <c:pt idx="2323">
                  <c:v>8.4677947368421069</c:v>
                </c:pt>
                <c:pt idx="2324">
                  <c:v>8.4624642105263082</c:v>
                </c:pt>
                <c:pt idx="2325">
                  <c:v>8.4553066315789369</c:v>
                </c:pt>
                <c:pt idx="2326">
                  <c:v>8.4507189473684221</c:v>
                </c:pt>
                <c:pt idx="2327">
                  <c:v>8.4475969473684263</c:v>
                </c:pt>
                <c:pt idx="2328">
                  <c:v>8.445950526315789</c:v>
                </c:pt>
                <c:pt idx="2329">
                  <c:v>8.4455791578947306</c:v>
                </c:pt>
                <c:pt idx="2330">
                  <c:v>8.4453984210526301</c:v>
                </c:pt>
                <c:pt idx="2331">
                  <c:v>8.4452076842105246</c:v>
                </c:pt>
                <c:pt idx="2332">
                  <c:v>8.4461312631578895</c:v>
                </c:pt>
                <c:pt idx="2333">
                  <c:v>8.4461312631578895</c:v>
                </c:pt>
                <c:pt idx="2334">
                  <c:v>8.4453984210526301</c:v>
                </c:pt>
                <c:pt idx="2335">
                  <c:v>8.4439227368421061</c:v>
                </c:pt>
                <c:pt idx="2336">
                  <c:v>8.4428285263157932</c:v>
                </c:pt>
                <c:pt idx="2337">
                  <c:v>8.4420956842105337</c:v>
                </c:pt>
                <c:pt idx="2338">
                  <c:v>8.4404393684210568</c:v>
                </c:pt>
                <c:pt idx="2339">
                  <c:v>8.4402586315789563</c:v>
                </c:pt>
                <c:pt idx="2340">
                  <c:v>8.4400678947368508</c:v>
                </c:pt>
                <c:pt idx="2341">
                  <c:v>8.4391544210526384</c:v>
                </c:pt>
                <c:pt idx="2342">
                  <c:v>8.4386022105263141</c:v>
                </c:pt>
                <c:pt idx="2343">
                  <c:v>8.4380501052631551</c:v>
                </c:pt>
                <c:pt idx="2344">
                  <c:v>8.4373172631578957</c:v>
                </c:pt>
                <c:pt idx="2345">
                  <c:v>8.4365844210526362</c:v>
                </c:pt>
                <c:pt idx="2346">
                  <c:v>8.4351188421052647</c:v>
                </c:pt>
                <c:pt idx="2347">
                  <c:v>8.4336431578947391</c:v>
                </c:pt>
                <c:pt idx="2348">
                  <c:v>8.4331010526315868</c:v>
                </c:pt>
                <c:pt idx="2349">
                  <c:v>8.4327295789473613</c:v>
                </c:pt>
                <c:pt idx="2350">
                  <c:v>8.4301596842105244</c:v>
                </c:pt>
                <c:pt idx="2351">
                  <c:v>8.4275897894736875</c:v>
                </c:pt>
                <c:pt idx="2352">
                  <c:v>8.4257527368421101</c:v>
                </c:pt>
                <c:pt idx="2353">
                  <c:v>8.4230021052631532</c:v>
                </c:pt>
                <c:pt idx="2354">
                  <c:v>8.4182236842105329</c:v>
                </c:pt>
                <c:pt idx="2355">
                  <c:v>8.4123511578947294</c:v>
                </c:pt>
                <c:pt idx="2356">
                  <c:v>8.4048321052631572</c:v>
                </c:pt>
                <c:pt idx="2357">
                  <c:v>8.3980360000000065</c:v>
                </c:pt>
                <c:pt idx="2358">
                  <c:v>8.3905069473684293</c:v>
                </c:pt>
                <c:pt idx="2359">
                  <c:v>8.3831686315789415</c:v>
                </c:pt>
                <c:pt idx="2360">
                  <c:v>8.3763725263157891</c:v>
                </c:pt>
                <c:pt idx="2361">
                  <c:v>8.371604105263156</c:v>
                </c:pt>
                <c:pt idx="2362">
                  <c:v>8.3677492631579007</c:v>
                </c:pt>
                <c:pt idx="2363">
                  <c:v>8.3653601052631643</c:v>
                </c:pt>
                <c:pt idx="2364">
                  <c:v>8.3640751578947459</c:v>
                </c:pt>
                <c:pt idx="2365">
                  <c:v>8.3626094736842091</c:v>
                </c:pt>
                <c:pt idx="2366">
                  <c:v>8.3593067368421128</c:v>
                </c:pt>
                <c:pt idx="2367">
                  <c:v>8.3569175789473764</c:v>
                </c:pt>
                <c:pt idx="2368">
                  <c:v>8.3541669473684195</c:v>
                </c:pt>
                <c:pt idx="2369">
                  <c:v>8.3517776842105338</c:v>
                </c:pt>
                <c:pt idx="2370">
                  <c:v>8.3497600000000052</c:v>
                </c:pt>
                <c:pt idx="2371">
                  <c:v>8.3477422105263077</c:v>
                </c:pt>
                <c:pt idx="2372">
                  <c:v>8.3460857894736833</c:v>
                </c:pt>
                <c:pt idx="2373">
                  <c:v>8.3459050526315828</c:v>
                </c:pt>
                <c:pt idx="2374">
                  <c:v>8.3444394736842114</c:v>
                </c:pt>
                <c:pt idx="2375">
                  <c:v>8.3440680000000054</c:v>
                </c:pt>
                <c:pt idx="2376">
                  <c:v>8.3440680000000054</c:v>
                </c:pt>
                <c:pt idx="2377">
                  <c:v>8.3424116842105303</c:v>
                </c:pt>
                <c:pt idx="2378">
                  <c:v>8.3407652631578895</c:v>
                </c:pt>
                <c:pt idx="2379">
                  <c:v>8.3403938947368506</c:v>
                </c:pt>
                <c:pt idx="2380">
                  <c:v>8.3403938947368506</c:v>
                </c:pt>
                <c:pt idx="2381">
                  <c:v>8.3414981052631489</c:v>
                </c:pt>
                <c:pt idx="2382">
                  <c:v>8.3418695789473745</c:v>
                </c:pt>
                <c:pt idx="2383">
                  <c:v>8.3403938947368506</c:v>
                </c:pt>
                <c:pt idx="2384">
                  <c:v>8.3387475789473609</c:v>
                </c:pt>
                <c:pt idx="2385">
                  <c:v>8.3372717894736876</c:v>
                </c:pt>
                <c:pt idx="2386">
                  <c:v>8.3339691578947406</c:v>
                </c:pt>
                <c:pt idx="2387">
                  <c:v>8.3303049473684236</c:v>
                </c:pt>
                <c:pt idx="2388">
                  <c:v>8.3266308421052688</c:v>
                </c:pt>
                <c:pt idx="2389">
                  <c:v>8.322223894736835</c:v>
                </c:pt>
                <c:pt idx="2390">
                  <c:v>8.3183690526315797</c:v>
                </c:pt>
                <c:pt idx="2391">
                  <c:v>8.315979789473678</c:v>
                </c:pt>
                <c:pt idx="2392">
                  <c:v>8.3132291578947406</c:v>
                </c:pt>
                <c:pt idx="2393">
                  <c:v>8.3112114736842102</c:v>
                </c:pt>
                <c:pt idx="2394">
                  <c:v>8.3088222105263085</c:v>
                </c:pt>
                <c:pt idx="2395">
                  <c:v>8.3071758947368366</c:v>
                </c:pt>
                <c:pt idx="2396">
                  <c:v>8.3058909473684182</c:v>
                </c:pt>
                <c:pt idx="2397">
                  <c:v>8.3047866315789509</c:v>
                </c:pt>
                <c:pt idx="2398">
                  <c:v>8.3033210526315813</c:v>
                </c:pt>
                <c:pt idx="2399">
                  <c:v>8.3003796842105189</c:v>
                </c:pt>
                <c:pt idx="2400">
                  <c:v>8.2992754736842205</c:v>
                </c:pt>
                <c:pt idx="2401">
                  <c:v>8.2996468421052594</c:v>
                </c:pt>
                <c:pt idx="2402">
                  <c:v>8.2992754736842205</c:v>
                </c:pt>
                <c:pt idx="2403">
                  <c:v>8.2985426315789415</c:v>
                </c:pt>
                <c:pt idx="2404">
                  <c:v>8.297257684210523</c:v>
                </c:pt>
                <c:pt idx="2405">
                  <c:v>8.297809789473682</c:v>
                </c:pt>
                <c:pt idx="2406">
                  <c:v>8.2998275789473599</c:v>
                </c:pt>
                <c:pt idx="2407">
                  <c:v>8.3005604210526389</c:v>
                </c:pt>
                <c:pt idx="2408">
                  <c:v>8.3014840000000039</c:v>
                </c:pt>
                <c:pt idx="2409">
                  <c:v>8.3014840000000039</c:v>
                </c:pt>
                <c:pt idx="2410">
                  <c:v>8.3011125263157979</c:v>
                </c:pt>
                <c:pt idx="2411">
                  <c:v>8.3027689473684223</c:v>
                </c:pt>
                <c:pt idx="2412">
                  <c:v>8.3020361052631628</c:v>
                </c:pt>
                <c:pt idx="2413">
                  <c:v>8.3011125263157979</c:v>
                </c:pt>
                <c:pt idx="2414">
                  <c:v>8.3003796842105189</c:v>
                </c:pt>
                <c:pt idx="2415">
                  <c:v>8.2987233684210615</c:v>
                </c:pt>
                <c:pt idx="2416">
                  <c:v>8.2979905263157825</c:v>
                </c:pt>
                <c:pt idx="2417">
                  <c:v>8.2963441052631612</c:v>
                </c:pt>
                <c:pt idx="2418">
                  <c:v>8.2943264210526326</c:v>
                </c:pt>
                <c:pt idx="2419">
                  <c:v>8.2934028421052677</c:v>
                </c:pt>
                <c:pt idx="2420">
                  <c:v>8.2930414736842142</c:v>
                </c:pt>
                <c:pt idx="2421">
                  <c:v>8.2882630526315761</c:v>
                </c:pt>
                <c:pt idx="2422">
                  <c:v>8.2873494736842144</c:v>
                </c:pt>
                <c:pt idx="2423">
                  <c:v>8.2877108421052679</c:v>
                </c:pt>
                <c:pt idx="2424">
                  <c:v>8.290832947368413</c:v>
                </c:pt>
                <c:pt idx="2425">
                  <c:v>8.2932221052631672</c:v>
                </c:pt>
                <c:pt idx="2426">
                  <c:v>8.2950591578947428</c:v>
                </c:pt>
                <c:pt idx="2427">
                  <c:v>8.2968963157894695</c:v>
                </c:pt>
                <c:pt idx="2428">
                  <c:v>8.302216736842114</c:v>
                </c:pt>
                <c:pt idx="2429">
                  <c:v>8.3047866315789509</c:v>
                </c:pt>
                <c:pt idx="2430">
                  <c:v>8.3058909473684182</c:v>
                </c:pt>
                <c:pt idx="2431">
                  <c:v>8.3044152631578942</c:v>
                </c:pt>
                <c:pt idx="2432">
                  <c:v>8.3014840000000039</c:v>
                </c:pt>
                <c:pt idx="2433">
                  <c:v>8.2992754736842205</c:v>
                </c:pt>
                <c:pt idx="2434">
                  <c:v>8.2963441052631612</c:v>
                </c:pt>
                <c:pt idx="2435">
                  <c:v>8.2935834736842011</c:v>
                </c:pt>
                <c:pt idx="2436">
                  <c:v>8.2875302105263149</c:v>
                </c:pt>
                <c:pt idx="2437">
                  <c:v>8.2807339999999972</c:v>
                </c:pt>
                <c:pt idx="2438">
                  <c:v>8.2755942105263234</c:v>
                </c:pt>
                <c:pt idx="2439">
                  <c:v>8.2717393684210503</c:v>
                </c:pt>
                <c:pt idx="2440">
                  <c:v>8.266790315789482</c:v>
                </c:pt>
                <c:pt idx="2441">
                  <c:v>8.2623832631579024</c:v>
                </c:pt>
                <c:pt idx="2442">
                  <c:v>8.2568721052631506</c:v>
                </c:pt>
                <c:pt idx="2443">
                  <c:v>8.2528365263157948</c:v>
                </c:pt>
                <c:pt idx="2444">
                  <c:v>8.2504473684210584</c:v>
                </c:pt>
                <c:pt idx="2445">
                  <c:v>8.2475160000000027</c:v>
                </c:pt>
                <c:pt idx="2446">
                  <c:v>8.2440225263157814</c:v>
                </c:pt>
                <c:pt idx="2447">
                  <c:v>8.2420048421052705</c:v>
                </c:pt>
                <c:pt idx="2448">
                  <c:v>8.2392542105263136</c:v>
                </c:pt>
                <c:pt idx="2449">
                  <c:v>8.2357607368421117</c:v>
                </c:pt>
                <c:pt idx="2450">
                  <c:v>8.2333815789473608</c:v>
                </c:pt>
                <c:pt idx="2451">
                  <c:v>8.2295267368421054</c:v>
                </c:pt>
                <c:pt idx="2452">
                  <c:v>8.2260332631579036</c:v>
                </c:pt>
                <c:pt idx="2453">
                  <c:v>8.2236541052631527</c:v>
                </c:pt>
                <c:pt idx="2454">
                  <c:v>8.2205321052631586</c:v>
                </c:pt>
                <c:pt idx="2455">
                  <c:v>8.2181428421052551</c:v>
                </c:pt>
                <c:pt idx="2456">
                  <c:v>8.2185143157894789</c:v>
                </c:pt>
                <c:pt idx="2457">
                  <c:v>8.2183235789473752</c:v>
                </c:pt>
                <c:pt idx="2458">
                  <c:v>8.2185143157894789</c:v>
                </c:pt>
                <c:pt idx="2459">
                  <c:v>8.2139165263157938</c:v>
                </c:pt>
                <c:pt idx="2460">
                  <c:v>8.2087767368421005</c:v>
                </c:pt>
                <c:pt idx="2461">
                  <c:v>8.2027234736842143</c:v>
                </c:pt>
                <c:pt idx="2462">
                  <c:v>8.2021713684210553</c:v>
                </c:pt>
                <c:pt idx="2463">
                  <c:v>8.2012577894736776</c:v>
                </c:pt>
                <c:pt idx="2464">
                  <c:v>8.1955658947368448</c:v>
                </c:pt>
                <c:pt idx="2465">
                  <c:v>8.1946423157894799</c:v>
                </c:pt>
                <c:pt idx="2466">
                  <c:v>8.1944615789473616</c:v>
                </c:pt>
                <c:pt idx="2467">
                  <c:v>8.1951944210526388</c:v>
                </c:pt>
                <c:pt idx="2468">
                  <c:v>8.1957465263157978</c:v>
                </c:pt>
                <c:pt idx="2469">
                  <c:v>8.1931766315789432</c:v>
                </c:pt>
                <c:pt idx="2470">
                  <c:v>8.1893217894736878</c:v>
                </c:pt>
                <c:pt idx="2471">
                  <c:v>8.1913395789473658</c:v>
                </c:pt>
                <c:pt idx="2472">
                  <c:v>8.1884083157894754</c:v>
                </c:pt>
                <c:pt idx="2473">
                  <c:v>8.1878562105263164</c:v>
                </c:pt>
                <c:pt idx="2474">
                  <c:v>8.1874847368421104</c:v>
                </c:pt>
                <c:pt idx="2475">
                  <c:v>8.1889604210526343</c:v>
                </c:pt>
                <c:pt idx="2476">
                  <c:v>8.1904261052631533</c:v>
                </c:pt>
                <c:pt idx="2477">
                  <c:v>8.1922631578947307</c:v>
                </c:pt>
                <c:pt idx="2478">
                  <c:v>8.1907874736842068</c:v>
                </c:pt>
                <c:pt idx="2479">
                  <c:v>8.1918916842105247</c:v>
                </c:pt>
                <c:pt idx="2480">
                  <c:v>8.1931766315789432</c:v>
                </c:pt>
                <c:pt idx="2481">
                  <c:v>8.1935481052631669</c:v>
                </c:pt>
                <c:pt idx="2482">
                  <c:v>8.1928152631578897</c:v>
                </c:pt>
                <c:pt idx="2483">
                  <c:v>8.1889604210526343</c:v>
                </c:pt>
                <c:pt idx="2484">
                  <c:v>8.1887696842105289</c:v>
                </c:pt>
                <c:pt idx="2485">
                  <c:v>8.1896932631578938</c:v>
                </c:pt>
                <c:pt idx="2486">
                  <c:v>8.1893217894736878</c:v>
                </c:pt>
                <c:pt idx="2487">
                  <c:v>8.1907874736842068</c:v>
                </c:pt>
                <c:pt idx="2488">
                  <c:v>8.1929960000000079</c:v>
                </c:pt>
                <c:pt idx="2489">
                  <c:v>8.1935481052631669</c:v>
                </c:pt>
                <c:pt idx="2490">
                  <c:v>8.1962987368421043</c:v>
                </c:pt>
                <c:pt idx="2491">
                  <c:v>8.1970314736842163</c:v>
                </c:pt>
                <c:pt idx="2492">
                  <c:v>8.1984971578947352</c:v>
                </c:pt>
                <c:pt idx="2493">
                  <c:v>8.1988686315789412</c:v>
                </c:pt>
                <c:pt idx="2494">
                  <c:v>8.1981357894736817</c:v>
                </c:pt>
                <c:pt idx="2495">
                  <c:v>8.1970314736842163</c:v>
                </c:pt>
                <c:pt idx="2496">
                  <c:v>8.1979550526315812</c:v>
                </c:pt>
                <c:pt idx="2497">
                  <c:v>8.1974029473684222</c:v>
                </c:pt>
                <c:pt idx="2498">
                  <c:v>8.1937288421052674</c:v>
                </c:pt>
                <c:pt idx="2499">
                  <c:v>8.1902453684210528</c:v>
                </c:pt>
                <c:pt idx="2500">
                  <c:v>8.1871233684210569</c:v>
                </c:pt>
                <c:pt idx="2501">
                  <c:v>8.1828970526315761</c:v>
                </c:pt>
                <c:pt idx="2502">
                  <c:v>8.1817928421052581</c:v>
                </c:pt>
                <c:pt idx="2503">
                  <c:v>8.1799657894736857</c:v>
                </c:pt>
                <c:pt idx="2504">
                  <c:v>8.1729888421052674</c:v>
                </c:pt>
                <c:pt idx="2505">
                  <c:v>8.1684012631579019</c:v>
                </c:pt>
                <c:pt idx="2506">
                  <c:v>8.1632613684210593</c:v>
                </c:pt>
                <c:pt idx="2507">
                  <c:v>8.1625185263157949</c:v>
                </c:pt>
                <c:pt idx="2508">
                  <c:v>8.16564063157894</c:v>
                </c:pt>
                <c:pt idx="2509">
                  <c:v>8.1660119999999967</c:v>
                </c:pt>
                <c:pt idx="2510">
                  <c:v>8.1603201052631658</c:v>
                </c:pt>
                <c:pt idx="2511">
                  <c:v>8.1665641052631557</c:v>
                </c:pt>
                <c:pt idx="2512">
                  <c:v>8.172798105263162</c:v>
                </c:pt>
                <c:pt idx="2513">
                  <c:v>8.1786808421052672</c:v>
                </c:pt>
                <c:pt idx="2514">
                  <c:v>8.1794136842105267</c:v>
                </c:pt>
                <c:pt idx="2515">
                  <c:v>8.1709711578947388</c:v>
                </c:pt>
                <c:pt idx="2516">
                  <c:v>8.1674776842105175</c:v>
                </c:pt>
                <c:pt idx="2517">
                  <c:v>8.1680297894736764</c:v>
                </c:pt>
                <c:pt idx="2518">
                  <c:v>8.1608722105263229</c:v>
                </c:pt>
                <c:pt idx="2519">
                  <c:v>8.1526104210526356</c:v>
                </c:pt>
                <c:pt idx="2520">
                  <c:v>8.1456334736842173</c:v>
                </c:pt>
                <c:pt idx="2521">
                  <c:v>8.1390280000000068</c:v>
                </c:pt>
                <c:pt idx="2522">
                  <c:v>8.1392087368421073</c:v>
                </c:pt>
                <c:pt idx="2523">
                  <c:v>8.1340689473684158</c:v>
                </c:pt>
                <c:pt idx="2524">
                  <c:v>8.1309469473684182</c:v>
                </c:pt>
                <c:pt idx="2525">
                  <c:v>8.1281963157894825</c:v>
                </c:pt>
                <c:pt idx="2526">
                  <c:v>8.1254456842105256</c:v>
                </c:pt>
                <c:pt idx="2527">
                  <c:v>8.1221429473684292</c:v>
                </c:pt>
                <c:pt idx="2528">
                  <c:v>8.1192016842105339</c:v>
                </c:pt>
                <c:pt idx="2529">
                  <c:v>8.1173646315789565</c:v>
                </c:pt>
                <c:pt idx="2530">
                  <c:v>8.1157182105263175</c:v>
                </c:pt>
                <c:pt idx="2531">
                  <c:v>8.1149753684210548</c:v>
                </c:pt>
                <c:pt idx="2532">
                  <c:v>8.1179167368420977</c:v>
                </c:pt>
                <c:pt idx="2533">
                  <c:v>8.1217715789473708</c:v>
                </c:pt>
                <c:pt idx="2534">
                  <c:v>8.1274634736842035</c:v>
                </c:pt>
                <c:pt idx="2535">
                  <c:v>8.1335168421052551</c:v>
                </c:pt>
                <c:pt idx="2536">
                  <c:v>8.1379237894736889</c:v>
                </c:pt>
                <c:pt idx="2537">
                  <c:v>8.1421501052631502</c:v>
                </c:pt>
                <c:pt idx="2538">
                  <c:v>8.1458142105263178</c:v>
                </c:pt>
                <c:pt idx="2539">
                  <c:v>8.1467377894736828</c:v>
                </c:pt>
                <c:pt idx="2540">
                  <c:v>8.1478420000000007</c:v>
                </c:pt>
                <c:pt idx="2541">
                  <c:v>8.1489362105263137</c:v>
                </c:pt>
                <c:pt idx="2542">
                  <c:v>8.1482033684210542</c:v>
                </c:pt>
                <c:pt idx="2543">
                  <c:v>8.1483841052631547</c:v>
                </c:pt>
                <c:pt idx="2544">
                  <c:v>8.1489362105263137</c:v>
                </c:pt>
                <c:pt idx="2545">
                  <c:v>8.1509539999999916</c:v>
                </c:pt>
                <c:pt idx="2546">
                  <c:v>8.1456334736842173</c:v>
                </c:pt>
                <c:pt idx="2547">
                  <c:v>8.1450813684210583</c:v>
                </c:pt>
                <c:pt idx="2548">
                  <c:v>8.1423307368421032</c:v>
                </c:pt>
                <c:pt idx="2549">
                  <c:v>8.1403129473684253</c:v>
                </c:pt>
                <c:pt idx="2550">
                  <c:v>8.1393894736842078</c:v>
                </c:pt>
                <c:pt idx="2551">
                  <c:v>8.1381045263157894</c:v>
                </c:pt>
                <c:pt idx="2552">
                  <c:v>8.1349925263157985</c:v>
                </c:pt>
                <c:pt idx="2553">
                  <c:v>8.1392087368421073</c:v>
                </c:pt>
                <c:pt idx="2554">
                  <c:v>8.1390280000000068</c:v>
                </c:pt>
                <c:pt idx="2555">
                  <c:v>8.1397608421052663</c:v>
                </c:pt>
                <c:pt idx="2556">
                  <c:v>8.1392087368421073</c:v>
                </c:pt>
                <c:pt idx="2557">
                  <c:v>8.1381045263157894</c:v>
                </c:pt>
                <c:pt idx="2558">
                  <c:v>8.1373716842105299</c:v>
                </c:pt>
                <c:pt idx="2559">
                  <c:v>8.1366388421052704</c:v>
                </c:pt>
                <c:pt idx="2560">
                  <c:v>8.1346210526315748</c:v>
                </c:pt>
                <c:pt idx="2561">
                  <c:v>8.1307662105263194</c:v>
                </c:pt>
                <c:pt idx="2562">
                  <c:v>8.1252549473684201</c:v>
                </c:pt>
                <c:pt idx="2563">
                  <c:v>8.1225044210526303</c:v>
                </c:pt>
                <c:pt idx="2564">
                  <c:v>8.1179167368420977</c:v>
                </c:pt>
                <c:pt idx="2565">
                  <c:v>8.110026315789467</c:v>
                </c:pt>
                <c:pt idx="2566">
                  <c:v>8.1017645263157974</c:v>
                </c:pt>
                <c:pt idx="2567">
                  <c:v>8.0938741052631666</c:v>
                </c:pt>
                <c:pt idx="2568">
                  <c:v>8.0865257894736899</c:v>
                </c:pt>
                <c:pt idx="2569">
                  <c:v>8.0812052631578979</c:v>
                </c:pt>
                <c:pt idx="2570">
                  <c:v>8.0751418947368414</c:v>
                </c:pt>
                <c:pt idx="2571">
                  <c:v>8.0700021052631676</c:v>
                </c:pt>
                <c:pt idx="2572">
                  <c:v>8.0670708421052577</c:v>
                </c:pt>
                <c:pt idx="2573">
                  <c:v>8.0645009473684208</c:v>
                </c:pt>
                <c:pt idx="2574">
                  <c:v>8.0632160000000024</c:v>
                </c:pt>
                <c:pt idx="2575">
                  <c:v>8.0630352631579019</c:v>
                </c:pt>
                <c:pt idx="2576">
                  <c:v>8.0628445263157964</c:v>
                </c:pt>
                <c:pt idx="2577">
                  <c:v>8.0622924210526374</c:v>
                </c:pt>
                <c:pt idx="2578">
                  <c:v>8.0619310526315839</c:v>
                </c:pt>
                <c:pt idx="2579">
                  <c:v>8.0622924210526374</c:v>
                </c:pt>
                <c:pt idx="2580">
                  <c:v>8.0621116842105192</c:v>
                </c:pt>
                <c:pt idx="2581">
                  <c:v>8.061007473684219</c:v>
                </c:pt>
                <c:pt idx="2582">
                  <c:v>8.0593611578947293</c:v>
                </c:pt>
                <c:pt idx="2583">
                  <c:v>8.0556869473684269</c:v>
                </c:pt>
                <c:pt idx="2584">
                  <c:v>8.0516513684210498</c:v>
                </c:pt>
                <c:pt idx="2585">
                  <c:v>8.0476158947368432</c:v>
                </c:pt>
                <c:pt idx="2586">
                  <c:v>8.0424760000000024</c:v>
                </c:pt>
                <c:pt idx="2587">
                  <c:v>8.0375169473684291</c:v>
                </c:pt>
                <c:pt idx="2588">
                  <c:v>8.0334813684210538</c:v>
                </c:pt>
                <c:pt idx="2589">
                  <c:v>8.02925515789474</c:v>
                </c:pt>
                <c:pt idx="2590">
                  <c:v>8.0272373684210443</c:v>
                </c:pt>
                <c:pt idx="2591">
                  <c:v>8.0246674736842074</c:v>
                </c:pt>
                <c:pt idx="2592">
                  <c:v>8.0239346315789479</c:v>
                </c:pt>
                <c:pt idx="2593">
                  <c:v>8.0228303157894825</c:v>
                </c:pt>
                <c:pt idx="2594">
                  <c:v>8.0232017894736885</c:v>
                </c:pt>
                <c:pt idx="2595">
                  <c:v>8.021364736842111</c:v>
                </c:pt>
                <c:pt idx="2596">
                  <c:v>8.0200797894736926</c:v>
                </c:pt>
                <c:pt idx="2597">
                  <c:v>8.0180619999999969</c:v>
                </c:pt>
                <c:pt idx="2598">
                  <c:v>8.0175098947368362</c:v>
                </c:pt>
                <c:pt idx="2599">
                  <c:v>8.0164055789473725</c:v>
                </c:pt>
                <c:pt idx="2600">
                  <c:v>8.015672736842113</c:v>
                </c:pt>
                <c:pt idx="2601">
                  <c:v>8.0149399999999993</c:v>
                </c:pt>
                <c:pt idx="2602">
                  <c:v>8.0136550526315808</c:v>
                </c:pt>
                <c:pt idx="2603">
                  <c:v>8.0132835789473766</c:v>
                </c:pt>
                <c:pt idx="2604">
                  <c:v>8.0131028421052566</c:v>
                </c:pt>
                <c:pt idx="2605">
                  <c:v>8.0129222105263231</c:v>
                </c:pt>
                <c:pt idx="2606">
                  <c:v>8.0112657894736792</c:v>
                </c:pt>
                <c:pt idx="2607">
                  <c:v>8.0107136842105202</c:v>
                </c:pt>
                <c:pt idx="2608">
                  <c:v>8.0098002105263078</c:v>
                </c:pt>
                <c:pt idx="2609">
                  <c:v>8.0085151578947418</c:v>
                </c:pt>
                <c:pt idx="2610">
                  <c:v>8.0068588421052649</c:v>
                </c:pt>
                <c:pt idx="2611">
                  <c:v>8.0050217894736875</c:v>
                </c:pt>
                <c:pt idx="2612">
                  <c:v>8.0039275789473745</c:v>
                </c:pt>
                <c:pt idx="2613">
                  <c:v>8.00209042105263</c:v>
                </c:pt>
                <c:pt idx="2614">
                  <c:v>8.0004341052631549</c:v>
                </c:pt>
                <c:pt idx="2615">
                  <c:v>7.9980448421052701</c:v>
                </c:pt>
                <c:pt idx="2616">
                  <c:v>7.9984163157894761</c:v>
                </c:pt>
                <c:pt idx="2617">
                  <c:v>7.9997012631578945</c:v>
                </c:pt>
                <c:pt idx="2618">
                  <c:v>7.9997012631578945</c:v>
                </c:pt>
                <c:pt idx="2619">
                  <c:v>7.999520526315794</c:v>
                </c:pt>
                <c:pt idx="2620">
                  <c:v>8.0000726315789521</c:v>
                </c:pt>
                <c:pt idx="2621">
                  <c:v>7.9993297894736886</c:v>
                </c:pt>
                <c:pt idx="2622">
                  <c:v>7.9993297894736886</c:v>
                </c:pt>
                <c:pt idx="2623">
                  <c:v>7.9982355789473756</c:v>
                </c:pt>
                <c:pt idx="2624">
                  <c:v>7.9960270526315727</c:v>
                </c:pt>
                <c:pt idx="2625">
                  <c:v>7.9956656842105192</c:v>
                </c:pt>
                <c:pt idx="2626">
                  <c:v>7.9941899999999952</c:v>
                </c:pt>
                <c:pt idx="2627">
                  <c:v>7.9923629473684228</c:v>
                </c:pt>
                <c:pt idx="2628">
                  <c:v>7.9912587368421049</c:v>
                </c:pt>
                <c:pt idx="2629">
                  <c:v>7.9905258947368454</c:v>
                </c:pt>
                <c:pt idx="2630">
                  <c:v>7.9894216842105275</c:v>
                </c:pt>
                <c:pt idx="2631">
                  <c:v>7.988688842105268</c:v>
                </c:pt>
                <c:pt idx="2632">
                  <c:v>7.9862995789473663</c:v>
                </c:pt>
                <c:pt idx="2633">
                  <c:v>7.9842817894736875</c:v>
                </c:pt>
                <c:pt idx="2634">
                  <c:v>7.9835490526315764</c:v>
                </c:pt>
                <c:pt idx="2635">
                  <c:v>7.981892631578952</c:v>
                </c:pt>
                <c:pt idx="2636">
                  <c:v>7.9795134736842011</c:v>
                </c:pt>
                <c:pt idx="2637">
                  <c:v>7.9776764210526236</c:v>
                </c:pt>
                <c:pt idx="2638">
                  <c:v>7.9743736842105273</c:v>
                </c:pt>
                <c:pt idx="2639">
                  <c:v>7.9716130526315849</c:v>
                </c:pt>
                <c:pt idx="2640">
                  <c:v>7.9688624210526289</c:v>
                </c:pt>
                <c:pt idx="2641">
                  <c:v>7.966844631578951</c:v>
                </c:pt>
                <c:pt idx="2642">
                  <c:v>7.965740421052633</c:v>
                </c:pt>
                <c:pt idx="2643">
                  <c:v>7.9622569473684184</c:v>
                </c:pt>
                <c:pt idx="2644">
                  <c:v>7.960419894736841</c:v>
                </c:pt>
                <c:pt idx="2645">
                  <c:v>7.9589542105263211</c:v>
                </c:pt>
                <c:pt idx="2646">
                  <c:v>7.9569264210526391</c:v>
                </c:pt>
                <c:pt idx="2647">
                  <c:v>7.9545472631578882</c:v>
                </c:pt>
                <c:pt idx="2648">
                  <c:v>7.9508731578947334</c:v>
                </c:pt>
                <c:pt idx="2649">
                  <c:v>7.9461047368420994</c:v>
                </c:pt>
                <c:pt idx="2650">
                  <c:v>7.9444484210526234</c:v>
                </c:pt>
                <c:pt idx="2651">
                  <c:v>7.9424306315789455</c:v>
                </c:pt>
                <c:pt idx="2652">
                  <c:v>7.941145684210527</c:v>
                </c:pt>
                <c:pt idx="2653">
                  <c:v>7.9407742105263202</c:v>
                </c:pt>
                <c:pt idx="2654">
                  <c:v>7.9407742105263202</c:v>
                </c:pt>
                <c:pt idx="2655">
                  <c:v>7.9400413684210607</c:v>
                </c:pt>
                <c:pt idx="2656">
                  <c:v>7.9400413684210607</c:v>
                </c:pt>
                <c:pt idx="2657">
                  <c:v>7.9391278947368482</c:v>
                </c:pt>
                <c:pt idx="2658">
                  <c:v>7.9360058947368337</c:v>
                </c:pt>
                <c:pt idx="2659">
                  <c:v>7.931970315789477</c:v>
                </c:pt>
                <c:pt idx="2660">
                  <c:v>7.9275633684210449</c:v>
                </c:pt>
                <c:pt idx="2661">
                  <c:v>7.9242606315789486</c:v>
                </c:pt>
                <c:pt idx="2662">
                  <c:v>7.9220521052631652</c:v>
                </c:pt>
                <c:pt idx="2663">
                  <c:v>7.9207671578947272</c:v>
                </c:pt>
                <c:pt idx="2664">
                  <c:v>7.9211385263157847</c:v>
                </c:pt>
                <c:pt idx="2665">
                  <c:v>7.9233370526315836</c:v>
                </c:pt>
                <c:pt idx="2666">
                  <c:v>7.9270111578947384</c:v>
                </c:pt>
                <c:pt idx="2667">
                  <c:v>7.9325124210526319</c:v>
                </c:pt>
                <c:pt idx="2668">
                  <c:v>7.9367386315789448</c:v>
                </c:pt>
                <c:pt idx="2669">
                  <c:v>7.9404128421052667</c:v>
                </c:pt>
                <c:pt idx="2670">
                  <c:v>7.942791999999999</c:v>
                </c:pt>
                <c:pt idx="2671">
                  <c:v>7.9413263157894791</c:v>
                </c:pt>
                <c:pt idx="2672">
                  <c:v>7.9398607368421086</c:v>
                </c:pt>
                <c:pt idx="2673">
                  <c:v>7.9382043157894833</c:v>
                </c:pt>
                <c:pt idx="2674">
                  <c:v>7.9356344210526268</c:v>
                </c:pt>
                <c:pt idx="2675">
                  <c:v>7.9332552631578954</c:v>
                </c:pt>
                <c:pt idx="2676">
                  <c:v>7.931598842105271</c:v>
                </c:pt>
                <c:pt idx="2677">
                  <c:v>7.931418210526318</c:v>
                </c:pt>
                <c:pt idx="2678">
                  <c:v>7.9332552631578954</c:v>
                </c:pt>
                <c:pt idx="2679">
                  <c:v>7.9349015789473674</c:v>
                </c:pt>
                <c:pt idx="2680">
                  <c:v>7.9376522105263252</c:v>
                </c:pt>
                <c:pt idx="2681">
                  <c:v>7.9405934736842196</c:v>
                </c:pt>
                <c:pt idx="2682">
                  <c:v>7.9435348421052625</c:v>
                </c:pt>
                <c:pt idx="2683">
                  <c:v>7.9464661052631529</c:v>
                </c:pt>
                <c:pt idx="2684">
                  <c:v>7.9479317894736905</c:v>
                </c:pt>
                <c:pt idx="2685">
                  <c:v>7.9483032631578965</c:v>
                </c:pt>
                <c:pt idx="2686">
                  <c:v>7.9462854736842186</c:v>
                </c:pt>
                <c:pt idx="2687">
                  <c:v>7.9426112631578976</c:v>
                </c:pt>
                <c:pt idx="2688">
                  <c:v>7.9391278947368482</c:v>
                </c:pt>
                <c:pt idx="2689">
                  <c:v>7.9369193684210453</c:v>
                </c:pt>
                <c:pt idx="2690">
                  <c:v>7.9328837894736894</c:v>
                </c:pt>
                <c:pt idx="2691">
                  <c:v>7.9297617894736758</c:v>
                </c:pt>
                <c:pt idx="2692">
                  <c:v>7.9282961052631569</c:v>
                </c:pt>
                <c:pt idx="2693">
                  <c:v>7.9290289473684163</c:v>
                </c:pt>
                <c:pt idx="2694">
                  <c:v>7.9303138947368348</c:v>
                </c:pt>
                <c:pt idx="2695">
                  <c:v>7.9303138947368348</c:v>
                </c:pt>
                <c:pt idx="2696">
                  <c:v>7.9288483157894811</c:v>
                </c:pt>
                <c:pt idx="2697">
                  <c:v>7.9286575789473765</c:v>
                </c:pt>
                <c:pt idx="2698">
                  <c:v>7.9284768421052574</c:v>
                </c:pt>
                <c:pt idx="2699">
                  <c:v>7.9275633684210449</c:v>
                </c:pt>
                <c:pt idx="2700">
                  <c:v>7.925174105263161</c:v>
                </c:pt>
                <c:pt idx="2701">
                  <c:v>7.9211385263157847</c:v>
                </c:pt>
                <c:pt idx="2702">
                  <c:v>7.9178357894736884</c:v>
                </c:pt>
                <c:pt idx="2703">
                  <c:v>7.9132381052631509</c:v>
                </c:pt>
                <c:pt idx="2704">
                  <c:v>7.9082890526315825</c:v>
                </c:pt>
                <c:pt idx="2705">
                  <c:v>7.9022256842105243</c:v>
                </c:pt>
                <c:pt idx="2706">
                  <c:v>7.8970858947368505</c:v>
                </c:pt>
                <c:pt idx="2707">
                  <c:v>7.8947067368421013</c:v>
                </c:pt>
                <c:pt idx="2708">
                  <c:v>7.8945159999999959</c:v>
                </c:pt>
                <c:pt idx="2709">
                  <c:v>7.8950681052631548</c:v>
                </c:pt>
                <c:pt idx="2710">
                  <c:v>7.896724526315797</c:v>
                </c:pt>
                <c:pt idx="2711">
                  <c:v>7.8991036842105284</c:v>
                </c:pt>
                <c:pt idx="2712">
                  <c:v>7.9038821052631487</c:v>
                </c:pt>
                <c:pt idx="2713">
                  <c:v>7.909021894736842</c:v>
                </c:pt>
                <c:pt idx="2714">
                  <c:v>7.9130574736842165</c:v>
                </c:pt>
                <c:pt idx="2715">
                  <c:v>7.9161794736842124</c:v>
                </c:pt>
                <c:pt idx="2716">
                  <c:v>7.9181972631578903</c:v>
                </c:pt>
                <c:pt idx="2717">
                  <c:v>7.9198535789473663</c:v>
                </c:pt>
                <c:pt idx="2718">
                  <c:v>7.9198535789473663</c:v>
                </c:pt>
                <c:pt idx="2719">
                  <c:v>7.9198535789473663</c:v>
                </c:pt>
                <c:pt idx="2720">
                  <c:v>7.9178357894736884</c:v>
                </c:pt>
                <c:pt idx="2721">
                  <c:v>7.9148945263157939</c:v>
                </c:pt>
                <c:pt idx="2722">
                  <c:v>7.9104875789473619</c:v>
                </c:pt>
                <c:pt idx="2723">
                  <c:v>7.9058998947368471</c:v>
                </c:pt>
                <c:pt idx="2724">
                  <c:v>7.9020449473684256</c:v>
                </c:pt>
                <c:pt idx="2725">
                  <c:v>7.9000272631578934</c:v>
                </c:pt>
                <c:pt idx="2726">
                  <c:v>7.896724526315797</c:v>
                </c:pt>
                <c:pt idx="2727">
                  <c:v>7.8965337894736916</c:v>
                </c:pt>
                <c:pt idx="2728">
                  <c:v>7.8989229473684297</c:v>
                </c:pt>
                <c:pt idx="2729">
                  <c:v>7.9035106315789427</c:v>
                </c:pt>
                <c:pt idx="2730">
                  <c:v>7.909202526315795</c:v>
                </c:pt>
                <c:pt idx="2731">
                  <c:v>7.9158080000000064</c:v>
                </c:pt>
                <c:pt idx="2732">
                  <c:v>7.9218713684210451</c:v>
                </c:pt>
                <c:pt idx="2733">
                  <c:v>7.9268305263157854</c:v>
                </c:pt>
                <c:pt idx="2734">
                  <c:v>7.929942526315795</c:v>
                </c:pt>
                <c:pt idx="2735">
                  <c:v>7.9323316842105305</c:v>
                </c:pt>
                <c:pt idx="2736">
                  <c:v>7.9345402105263139</c:v>
                </c:pt>
                <c:pt idx="2737">
                  <c:v>7.9369193684210453</c:v>
                </c:pt>
                <c:pt idx="2738">
                  <c:v>7.9383950526315692</c:v>
                </c:pt>
                <c:pt idx="2739">
                  <c:v>7.9394892631579017</c:v>
                </c:pt>
                <c:pt idx="2740">
                  <c:v>7.9415070526315805</c:v>
                </c:pt>
                <c:pt idx="2741">
                  <c:v>7.9431633684210565</c:v>
                </c:pt>
                <c:pt idx="2742">
                  <c:v>7.9424306315789455</c:v>
                </c:pt>
                <c:pt idx="2743">
                  <c:v>7.9404128421052667</c:v>
                </c:pt>
                <c:pt idx="2744">
                  <c:v>7.9365579999999918</c:v>
                </c:pt>
                <c:pt idx="2745">
                  <c:v>7.93215094736843</c:v>
                </c:pt>
                <c:pt idx="2746">
                  <c:v>7.9273726315789395</c:v>
                </c:pt>
                <c:pt idx="2747">
                  <c:v>7.9226042105263241</c:v>
                </c:pt>
                <c:pt idx="2748">
                  <c:v>7.9205864210526267</c:v>
                </c:pt>
                <c:pt idx="2749">
                  <c:v>7.9198535789473663</c:v>
                </c:pt>
                <c:pt idx="2750">
                  <c:v>7.9207671578947272</c:v>
                </c:pt>
                <c:pt idx="2751">
                  <c:v>7.9211385263157847</c:v>
                </c:pt>
                <c:pt idx="2752">
                  <c:v>7.9240698947368431</c:v>
                </c:pt>
                <c:pt idx="2753">
                  <c:v>7.9292096842105346</c:v>
                </c:pt>
                <c:pt idx="2754">
                  <c:v>7.9332552631578954</c:v>
                </c:pt>
                <c:pt idx="2755">
                  <c:v>7.9343494736842084</c:v>
                </c:pt>
                <c:pt idx="2756">
                  <c:v>7.9367386315789448</c:v>
                </c:pt>
                <c:pt idx="2757">
                  <c:v>7.9374714736842042</c:v>
                </c:pt>
                <c:pt idx="2758">
                  <c:v>7.9391278947368482</c:v>
                </c:pt>
                <c:pt idx="2759">
                  <c:v>7.9402221052631621</c:v>
                </c:pt>
                <c:pt idx="2760">
                  <c:v>7.9387564210526227</c:v>
                </c:pt>
                <c:pt idx="2761">
                  <c:v>7.9380235789473632</c:v>
                </c:pt>
                <c:pt idx="2762">
                  <c:v>7.9382043157894833</c:v>
                </c:pt>
                <c:pt idx="2763">
                  <c:v>7.9350823157894688</c:v>
                </c:pt>
                <c:pt idx="2764">
                  <c:v>7.9323316842105305</c:v>
                </c:pt>
                <c:pt idx="2765">
                  <c:v>7.9345402105263139</c:v>
                </c:pt>
                <c:pt idx="2766">
                  <c:v>7.9308659999999938</c:v>
                </c:pt>
                <c:pt idx="2767">
                  <c:v>7.9282961052631569</c:v>
                </c:pt>
                <c:pt idx="2768">
                  <c:v>7.9268305263157854</c:v>
                </c:pt>
                <c:pt idx="2769">
                  <c:v>7.9270111578947384</c:v>
                </c:pt>
                <c:pt idx="2770">
                  <c:v>7.9284768421052574</c:v>
                </c:pt>
                <c:pt idx="2771">
                  <c:v>7.929942526315795</c:v>
                </c:pt>
                <c:pt idx="2772">
                  <c:v>7.9281154736842039</c:v>
                </c:pt>
                <c:pt idx="2773">
                  <c:v>7.9306853684210585</c:v>
                </c:pt>
                <c:pt idx="2774">
                  <c:v>7.9303138947368348</c:v>
                </c:pt>
                <c:pt idx="2775">
                  <c:v>7.9282961052631569</c:v>
                </c:pt>
                <c:pt idx="2776">
                  <c:v>7.9246220000000021</c:v>
                </c:pt>
                <c:pt idx="2777">
                  <c:v>7.925545578947367</c:v>
                </c:pt>
                <c:pt idx="2778">
                  <c:v>7.9198535789473663</c:v>
                </c:pt>
                <c:pt idx="2779">
                  <c:v>7.9123246315789393</c:v>
                </c:pt>
                <c:pt idx="2780">
                  <c:v>7.908650421052636</c:v>
                </c:pt>
                <c:pt idx="2781">
                  <c:v>7.9042434736842022</c:v>
                </c:pt>
                <c:pt idx="2782">
                  <c:v>7.9020449473684256</c:v>
                </c:pt>
                <c:pt idx="2783">
                  <c:v>7.8991036842105284</c:v>
                </c:pt>
                <c:pt idx="2784">
                  <c:v>7.8923174736842165</c:v>
                </c:pt>
                <c:pt idx="2785">
                  <c:v>7.8921368421052644</c:v>
                </c:pt>
                <c:pt idx="2786">
                  <c:v>7.8980094736842155</c:v>
                </c:pt>
                <c:pt idx="2787">
                  <c:v>7.8943352631578954</c:v>
                </c:pt>
                <c:pt idx="2788">
                  <c:v>7.9007600000000071</c:v>
                </c:pt>
                <c:pt idx="2789">
                  <c:v>7.9042434736842022</c:v>
                </c:pt>
                <c:pt idx="2790">
                  <c:v>7.9075562105263231</c:v>
                </c:pt>
                <c:pt idx="2791">
                  <c:v>7.9108589473684194</c:v>
                </c:pt>
                <c:pt idx="2792">
                  <c:v>7.9125052631578914</c:v>
                </c:pt>
                <c:pt idx="2793">
                  <c:v>7.9071848421052655</c:v>
                </c:pt>
                <c:pt idx="2794">
                  <c:v>7.9080983157894771</c:v>
                </c:pt>
                <c:pt idx="2795">
                  <c:v>7.90370136842105</c:v>
                </c:pt>
                <c:pt idx="2796">
                  <c:v>7.9009407368421058</c:v>
                </c:pt>
                <c:pt idx="2797">
                  <c:v>7.8991036842105284</c:v>
                </c:pt>
                <c:pt idx="2798">
                  <c:v>7.8958009473684143</c:v>
                </c:pt>
                <c:pt idx="2799">
                  <c:v>7.8924982105263179</c:v>
                </c:pt>
                <c:pt idx="2800">
                  <c:v>7.891946105263159</c:v>
                </c:pt>
                <c:pt idx="2801">
                  <c:v>7.8895669473684276</c:v>
                </c:pt>
                <c:pt idx="2802">
                  <c:v>7.886073473684208</c:v>
                </c:pt>
                <c:pt idx="2803">
                  <c:v>7.8825899999999907</c:v>
                </c:pt>
                <c:pt idx="2804">
                  <c:v>7.8780023157894759</c:v>
                </c:pt>
                <c:pt idx="2805">
                  <c:v>7.8770788421052593</c:v>
                </c:pt>
                <c:pt idx="2806">
                  <c:v>7.8781830526315764</c:v>
                </c:pt>
                <c:pt idx="2807">
                  <c:v>7.87488031578948</c:v>
                </c:pt>
                <c:pt idx="2808">
                  <c:v>7.8756131578947395</c:v>
                </c:pt>
                <c:pt idx="2809">
                  <c:v>7.8767173684210574</c:v>
                </c:pt>
                <c:pt idx="2810">
                  <c:v>7.8790966315789568</c:v>
                </c:pt>
                <c:pt idx="2811">
                  <c:v>7.8818572631578991</c:v>
                </c:pt>
                <c:pt idx="2812">
                  <c:v>7.8823992631578852</c:v>
                </c:pt>
                <c:pt idx="2813">
                  <c:v>7.8798293684210483</c:v>
                </c:pt>
                <c:pt idx="2814">
                  <c:v>7.8813050526315722</c:v>
                </c:pt>
                <c:pt idx="2815">
                  <c:v>7.8792873684210623</c:v>
                </c:pt>
                <c:pt idx="2816">
                  <c:v>7.8785444210526299</c:v>
                </c:pt>
                <c:pt idx="2817">
                  <c:v>7.8737761052631621</c:v>
                </c:pt>
                <c:pt idx="2818">
                  <c:v>7.8704733684210479</c:v>
                </c:pt>
                <c:pt idx="2819">
                  <c:v>7.868084105263164</c:v>
                </c:pt>
                <c:pt idx="2820">
                  <c:v>7.8691884210526295</c:v>
                </c:pt>
                <c:pt idx="2821">
                  <c:v>7.8669798947368461</c:v>
                </c:pt>
                <c:pt idx="2822">
                  <c:v>7.869007684210529</c:v>
                </c:pt>
                <c:pt idx="2823">
                  <c:v>7.869007684210529</c:v>
                </c:pt>
                <c:pt idx="2824">
                  <c:v>7.8724911578947436</c:v>
                </c:pt>
                <c:pt idx="2825">
                  <c:v>7.8728625263157843</c:v>
                </c:pt>
                <c:pt idx="2826">
                  <c:v>7.8756131578947395</c:v>
                </c:pt>
                <c:pt idx="2827">
                  <c:v>7.8783637894736778</c:v>
                </c:pt>
                <c:pt idx="2828">
                  <c:v>7.8818572631578991</c:v>
                </c:pt>
                <c:pt idx="2829">
                  <c:v>7.8842364210526306</c:v>
                </c:pt>
                <c:pt idx="2830">
                  <c:v>7.8884626315789435</c:v>
                </c:pt>
                <c:pt idx="2831">
                  <c:v>7.8886433684210449</c:v>
                </c:pt>
                <c:pt idx="2832">
                  <c:v>7.8917653684210585</c:v>
                </c:pt>
                <c:pt idx="2833">
                  <c:v>7.8912132631578995</c:v>
                </c:pt>
                <c:pt idx="2834">
                  <c:v>7.8915847368421055</c:v>
                </c:pt>
                <c:pt idx="2835">
                  <c:v>7.8910325263157981</c:v>
                </c:pt>
                <c:pt idx="2836">
                  <c:v>7.8924982105263179</c:v>
                </c:pt>
                <c:pt idx="2837">
                  <c:v>7.8921368421052644</c:v>
                </c:pt>
                <c:pt idx="2838">
                  <c:v>7.893602421052635</c:v>
                </c:pt>
                <c:pt idx="2839">
                  <c:v>7.8941546315789424</c:v>
                </c:pt>
                <c:pt idx="2840">
                  <c:v>7.8958009473684143</c:v>
                </c:pt>
                <c:pt idx="2841">
                  <c:v>7.8965337894736916</c:v>
                </c:pt>
                <c:pt idx="2842">
                  <c:v>7.8994750526315887</c:v>
                </c:pt>
                <c:pt idx="2843">
                  <c:v>7.8952488421052553</c:v>
                </c:pt>
                <c:pt idx="2844">
                  <c:v>7.8945159999999959</c:v>
                </c:pt>
                <c:pt idx="2845">
                  <c:v>7.8934217894736829</c:v>
                </c:pt>
                <c:pt idx="2846">
                  <c:v>7.8917653684210585</c:v>
                </c:pt>
                <c:pt idx="2847">
                  <c:v>7.8890148421052686</c:v>
                </c:pt>
                <c:pt idx="2848">
                  <c:v>7.887177684210525</c:v>
                </c:pt>
                <c:pt idx="2849">
                  <c:v>7.8857121052631545</c:v>
                </c:pt>
                <c:pt idx="2850">
                  <c:v>7.8879105263157845</c:v>
                </c:pt>
                <c:pt idx="2851">
                  <c:v>7.8875391578947447</c:v>
                </c:pt>
                <c:pt idx="2852">
                  <c:v>7.8888241052631631</c:v>
                </c:pt>
                <c:pt idx="2853">
                  <c:v>7.8912132631578995</c:v>
                </c:pt>
                <c:pt idx="2854">
                  <c:v>7.8932310526315774</c:v>
                </c:pt>
                <c:pt idx="2855">
                  <c:v>7.8934217894736829</c:v>
                </c:pt>
                <c:pt idx="2856">
                  <c:v>7.8928696842105239</c:v>
                </c:pt>
                <c:pt idx="2857">
                  <c:v>7.8901090526315816</c:v>
                </c:pt>
                <c:pt idx="2858">
                  <c:v>7.8869970526315729</c:v>
                </c:pt>
                <c:pt idx="2859">
                  <c:v>7.8868063157894674</c:v>
                </c:pt>
                <c:pt idx="2860">
                  <c:v>7.8840556842105292</c:v>
                </c:pt>
                <c:pt idx="2861">
                  <c:v>7.8805723157894807</c:v>
                </c:pt>
                <c:pt idx="2862">
                  <c:v>7.876345999999999</c:v>
                </c:pt>
                <c:pt idx="2863">
                  <c:v>7.8728625263157843</c:v>
                </c:pt>
                <c:pt idx="2864">
                  <c:v>7.8713868421052604</c:v>
                </c:pt>
                <c:pt idx="2865">
                  <c:v>7.873224000000004</c:v>
                </c:pt>
                <c:pt idx="2866">
                  <c:v>7.869921263157889</c:v>
                </c:pt>
                <c:pt idx="2867">
                  <c:v>7.8664377894736921</c:v>
                </c:pt>
                <c:pt idx="2868">
                  <c:v>7.8655142105263076</c:v>
                </c:pt>
                <c:pt idx="2869">
                  <c:v>7.8647814736842152</c:v>
                </c:pt>
                <c:pt idx="2870">
                  <c:v>7.8642292631578892</c:v>
                </c:pt>
                <c:pt idx="2871">
                  <c:v>7.8622115789473588</c:v>
                </c:pt>
                <c:pt idx="2872">
                  <c:v>7.8543211578947298</c:v>
                </c:pt>
                <c:pt idx="2873">
                  <c:v>7.8480770526315702</c:v>
                </c:pt>
                <c:pt idx="2874">
                  <c:v>7.8493620000000082</c:v>
                </c:pt>
                <c:pt idx="2875">
                  <c:v>7.8434893684210572</c:v>
                </c:pt>
                <c:pt idx="2876">
                  <c:v>7.8374259999999989</c:v>
                </c:pt>
                <c:pt idx="2877">
                  <c:v>7.8308206315789537</c:v>
                </c:pt>
                <c:pt idx="2878">
                  <c:v>7.8262329473684211</c:v>
                </c:pt>
                <c:pt idx="2879">
                  <c:v>7.8242151578947432</c:v>
                </c:pt>
                <c:pt idx="2880">
                  <c:v>7.8310012631578889</c:v>
                </c:pt>
                <c:pt idx="2881">
                  <c:v>7.8232915789473783</c:v>
                </c:pt>
                <c:pt idx="2882">
                  <c:v>7.8207216842105218</c:v>
                </c:pt>
                <c:pt idx="2883">
                  <c:v>7.8174189473684246</c:v>
                </c:pt>
                <c:pt idx="2884">
                  <c:v>7.8148490526315877</c:v>
                </c:pt>
                <c:pt idx="2885">
                  <c:v>7.8109942105263146</c:v>
                </c:pt>
                <c:pt idx="2886">
                  <c:v>7.8075107368420982</c:v>
                </c:pt>
                <c:pt idx="2887">
                  <c:v>7.7977832631578909</c:v>
                </c:pt>
                <c:pt idx="2888">
                  <c:v>7.7977832631578909</c:v>
                </c:pt>
                <c:pt idx="2889">
                  <c:v>7.7983354736842161</c:v>
                </c:pt>
                <c:pt idx="2890">
                  <c:v>7.7998010526315875</c:v>
                </c:pt>
                <c:pt idx="2891">
                  <c:v>7.801999578947366</c:v>
                </c:pt>
                <c:pt idx="2892">
                  <c:v>7.8053023157894819</c:v>
                </c:pt>
                <c:pt idx="2893">
                  <c:v>7.8073301052631647</c:v>
                </c:pt>
                <c:pt idx="2894">
                  <c:v>7.8080629473684242</c:v>
                </c:pt>
                <c:pt idx="2895">
                  <c:v>7.8076914736842182</c:v>
                </c:pt>
                <c:pt idx="2896">
                  <c:v>7.8109942105263146</c:v>
                </c:pt>
                <c:pt idx="2897">
                  <c:v>7.8148490526315877</c:v>
                </c:pt>
                <c:pt idx="2898">
                  <c:v>7.8190753684210499</c:v>
                </c:pt>
                <c:pt idx="2899">
                  <c:v>7.816505473684213</c:v>
                </c:pt>
                <c:pt idx="2900">
                  <c:v>7.8220066315789403</c:v>
                </c:pt>
                <c:pt idx="2901">
                  <c:v>7.8278892631578971</c:v>
                </c:pt>
                <c:pt idx="2902">
                  <c:v>7.8350468421052675</c:v>
                </c:pt>
                <c:pt idx="2903">
                  <c:v>7.8344947368421085</c:v>
                </c:pt>
                <c:pt idx="2904">
                  <c:v>7.833761894736849</c:v>
                </c:pt>
                <c:pt idx="2905">
                  <c:v>7.8363317894736859</c:v>
                </c:pt>
                <c:pt idx="2906">
                  <c:v>7.8409194736842203</c:v>
                </c:pt>
                <c:pt idx="2907">
                  <c:v>7.8414715789473597</c:v>
                </c:pt>
                <c:pt idx="2908">
                  <c:v>7.8436701052631559</c:v>
                </c:pt>
                <c:pt idx="2909">
                  <c:v>7.8396345263157823</c:v>
                </c:pt>
                <c:pt idx="2910">
                  <c:v>7.8407388421052655</c:v>
                </c:pt>
                <c:pt idx="2911">
                  <c:v>7.8493620000000082</c:v>
                </c:pt>
                <c:pt idx="2912">
                  <c:v>7.8552346315789414</c:v>
                </c:pt>
                <c:pt idx="2913">
                  <c:v>7.8636771578947302</c:v>
                </c:pt>
                <c:pt idx="2914">
                  <c:v>7.868084105263164</c:v>
                </c:pt>
                <c:pt idx="2915">
                  <c:v>7.869921263157889</c:v>
                </c:pt>
                <c:pt idx="2916">
                  <c:v>7.8781830526315764</c:v>
                </c:pt>
                <c:pt idx="2917">
                  <c:v>7.8833228421052697</c:v>
                </c:pt>
                <c:pt idx="2918">
                  <c:v>7.8811143157894668</c:v>
                </c:pt>
                <c:pt idx="2919">
                  <c:v>7.8767173684210574</c:v>
                </c:pt>
                <c:pt idx="2920">
                  <c:v>7.8737761052631621</c:v>
                </c:pt>
                <c:pt idx="2921">
                  <c:v>7.8708347368421014</c:v>
                </c:pt>
                <c:pt idx="2922">
                  <c:v>7.8662470526315866</c:v>
                </c:pt>
                <c:pt idx="2923">
                  <c:v>7.8614787368420993</c:v>
                </c:pt>
                <c:pt idx="2924">
                  <c:v>7.8570716842105188</c:v>
                </c:pt>
                <c:pt idx="2925">
                  <c:v>7.8521126315789465</c:v>
                </c:pt>
                <c:pt idx="2926">
                  <c:v>7.8480770526315702</c:v>
                </c:pt>
                <c:pt idx="2927">
                  <c:v>7.8433087368421024</c:v>
                </c:pt>
                <c:pt idx="2928">
                  <c:v>7.8469728421052727</c:v>
                </c:pt>
                <c:pt idx="2929">
                  <c:v>7.8462399999999928</c:v>
                </c:pt>
                <c:pt idx="2930">
                  <c:v>7.8469728421052727</c:v>
                </c:pt>
                <c:pt idx="2931">
                  <c:v>7.8510184210526326</c:v>
                </c:pt>
                <c:pt idx="2932">
                  <c:v>7.8557867368421004</c:v>
                </c:pt>
                <c:pt idx="2933">
                  <c:v>7.8607458947368398</c:v>
                </c:pt>
                <c:pt idx="2934">
                  <c:v>7.8664377894736921</c:v>
                </c:pt>
                <c:pt idx="2935">
                  <c:v>7.8638678947368357</c:v>
                </c:pt>
                <c:pt idx="2936">
                  <c:v>7.8673513684210521</c:v>
                </c:pt>
                <c:pt idx="2937">
                  <c:v>7.8679034736842111</c:v>
                </c:pt>
                <c:pt idx="2938">
                  <c:v>7.8666185263157926</c:v>
                </c:pt>
                <c:pt idx="2939">
                  <c:v>7.8649621052631487</c:v>
                </c:pt>
                <c:pt idx="2940">
                  <c:v>7.8609265263157919</c:v>
                </c:pt>
                <c:pt idx="2941">
                  <c:v>7.8548732631578879</c:v>
                </c:pt>
                <c:pt idx="2942">
                  <c:v>7.8489906315789506</c:v>
                </c:pt>
                <c:pt idx="2943">
                  <c:v>7.8425657894736922</c:v>
                </c:pt>
                <c:pt idx="2944">
                  <c:v>7.8396345263157823</c:v>
                </c:pt>
                <c:pt idx="2945">
                  <c:v>7.8344947368421085</c:v>
                </c:pt>
                <c:pt idx="2946">
                  <c:v>7.8297163157894705</c:v>
                </c:pt>
                <c:pt idx="2947">
                  <c:v>7.8276985263157917</c:v>
                </c:pt>
                <c:pt idx="2948">
                  <c:v>7.8267850526315801</c:v>
                </c:pt>
                <c:pt idx="2949">
                  <c:v>7.8271464210526336</c:v>
                </c:pt>
                <c:pt idx="2950">
                  <c:v>7.8275178947368396</c:v>
                </c:pt>
                <c:pt idx="2951">
                  <c:v>7.8251286315789548</c:v>
                </c:pt>
                <c:pt idx="2952">
                  <c:v>7.8267850526315801</c:v>
                </c:pt>
                <c:pt idx="2953">
                  <c:v>7.829354947368417</c:v>
                </c:pt>
                <c:pt idx="2954">
                  <c:v>7.829907052631575</c:v>
                </c:pt>
                <c:pt idx="2955">
                  <c:v>7.8297163157894705</c:v>
                </c:pt>
                <c:pt idx="2956">
                  <c:v>7.828802842105258</c:v>
                </c:pt>
                <c:pt idx="2957">
                  <c:v>7.8308206315789537</c:v>
                </c:pt>
                <c:pt idx="2958">
                  <c:v>7.8335711578947436</c:v>
                </c:pt>
                <c:pt idx="2959">
                  <c:v>7.835408210526321</c:v>
                </c:pt>
                <c:pt idx="2960">
                  <c:v>7.837978210526324</c:v>
                </c:pt>
                <c:pt idx="2961">
                  <c:v>7.8422044210526387</c:v>
                </c:pt>
                <c:pt idx="2962">
                  <c:v>7.8488098947368492</c:v>
                </c:pt>
                <c:pt idx="2963">
                  <c:v>7.8563389473684255</c:v>
                </c:pt>
                <c:pt idx="2964">
                  <c:v>7.8612979999999988</c:v>
                </c:pt>
                <c:pt idx="2965">
                  <c:v>7.8666185263157926</c:v>
                </c:pt>
                <c:pt idx="2966">
                  <c:v>7.8719390526315856</c:v>
                </c:pt>
                <c:pt idx="2967">
                  <c:v>7.87488031578948</c:v>
                </c:pt>
                <c:pt idx="2968">
                  <c:v>7.8726717894736788</c:v>
                </c:pt>
                <c:pt idx="2969">
                  <c:v>7.8757938947368409</c:v>
                </c:pt>
                <c:pt idx="2970">
                  <c:v>7.8774502105263169</c:v>
                </c:pt>
                <c:pt idx="2971">
                  <c:v>7.8792873684210623</c:v>
                </c:pt>
                <c:pt idx="2972">
                  <c:v>7.8785444210526299</c:v>
                </c:pt>
                <c:pt idx="2973">
                  <c:v>7.8765266315789519</c:v>
                </c:pt>
                <c:pt idx="2974">
                  <c:v>7.87488031578948</c:v>
                </c:pt>
                <c:pt idx="2975">
                  <c:v>7.8781830526315764</c:v>
                </c:pt>
                <c:pt idx="2976">
                  <c:v>7.8739567368420973</c:v>
                </c:pt>
                <c:pt idx="2977">
                  <c:v>7.8708347368421014</c:v>
                </c:pt>
                <c:pt idx="2978">
                  <c:v>7.8669798947368461</c:v>
                </c:pt>
                <c:pt idx="2979">
                  <c:v>7.8649621052631487</c:v>
                </c:pt>
                <c:pt idx="2980">
                  <c:v>7.8631250526315712</c:v>
                </c:pt>
                <c:pt idx="2981">
                  <c:v>7.8618401052631528</c:v>
                </c:pt>
                <c:pt idx="2982">
                  <c:v>7.8587281052631619</c:v>
                </c:pt>
                <c:pt idx="2983">
                  <c:v>7.8574431578947435</c:v>
                </c:pt>
                <c:pt idx="2984">
                  <c:v>7.8552346315789414</c:v>
                </c:pt>
                <c:pt idx="2985">
                  <c:v>7.853949684210523</c:v>
                </c:pt>
                <c:pt idx="2986">
                  <c:v>7.850827684210528</c:v>
                </c:pt>
                <c:pt idx="2987">
                  <c:v>7.8495427368421096</c:v>
                </c:pt>
                <c:pt idx="2988">
                  <c:v>7.8464207368421137</c:v>
                </c:pt>
                <c:pt idx="2989">
                  <c:v>7.8451357894736757</c:v>
                </c:pt>
                <c:pt idx="2990">
                  <c:v>7.8422044210526387</c:v>
                </c:pt>
                <c:pt idx="2991">
                  <c:v>7.8383495789473638</c:v>
                </c:pt>
                <c:pt idx="2992">
                  <c:v>7.8339426315789495</c:v>
                </c:pt>
                <c:pt idx="2993">
                  <c:v>7.8308206315789537</c:v>
                </c:pt>
                <c:pt idx="2994">
                  <c:v>7.8262329473684211</c:v>
                </c:pt>
                <c:pt idx="2995">
                  <c:v>7.8242151578947432</c:v>
                </c:pt>
                <c:pt idx="2996">
                  <c:v>7.8203603157894683</c:v>
                </c:pt>
                <c:pt idx="2997">
                  <c:v>7.8161340000000061</c:v>
                </c:pt>
                <c:pt idx="2998">
                  <c:v>7.8152205263157946</c:v>
                </c:pt>
                <c:pt idx="2999">
                  <c:v>7.8144876842105342</c:v>
                </c:pt>
                <c:pt idx="3000">
                  <c:v>7.8137548421052569</c:v>
                </c:pt>
                <c:pt idx="3001">
                  <c:v>7.813383368421051</c:v>
                </c:pt>
                <c:pt idx="3002">
                  <c:v>7.813383368421051</c:v>
                </c:pt>
                <c:pt idx="3003">
                  <c:v>7.8135641052631515</c:v>
                </c:pt>
                <c:pt idx="3004">
                  <c:v>7.8142969473684296</c:v>
                </c:pt>
                <c:pt idx="3005">
                  <c:v>7.8124698947368385</c:v>
                </c:pt>
                <c:pt idx="3006">
                  <c:v>7.8111849473684201</c:v>
                </c:pt>
                <c:pt idx="3007">
                  <c:v>7.8111849473684201</c:v>
                </c:pt>
                <c:pt idx="3008">
                  <c:v>7.8104421052631556</c:v>
                </c:pt>
                <c:pt idx="3009">
                  <c:v>7.8097092631578962</c:v>
                </c:pt>
                <c:pt idx="3010">
                  <c:v>7.8100806315789546</c:v>
                </c:pt>
                <c:pt idx="3011">
                  <c:v>7.812279157894733</c:v>
                </c:pt>
                <c:pt idx="3012">
                  <c:v>7.8159532631578879</c:v>
                </c:pt>
                <c:pt idx="3013">
                  <c:v>7.819256000000002</c:v>
                </c:pt>
                <c:pt idx="3014">
                  <c:v>7.8216452631578868</c:v>
                </c:pt>
                <c:pt idx="3015">
                  <c:v>7.8232915789473783</c:v>
                </c:pt>
                <c:pt idx="3016">
                  <c:v>7.8236630526315842</c:v>
                </c:pt>
                <c:pt idx="3017">
                  <c:v>7.8247672631579013</c:v>
                </c:pt>
                <c:pt idx="3018">
                  <c:v>7.8242151578947432</c:v>
                </c:pt>
                <c:pt idx="3019">
                  <c:v>7.8231108421052573</c:v>
                </c:pt>
                <c:pt idx="3020">
                  <c:v>7.8212737894736799</c:v>
                </c:pt>
                <c:pt idx="3021">
                  <c:v>7.8203603157894683</c:v>
                </c:pt>
                <c:pt idx="3022">
                  <c:v>7.8201795789473669</c:v>
                </c:pt>
                <c:pt idx="3023">
                  <c:v>7.8198081052631609</c:v>
                </c:pt>
                <c:pt idx="3024">
                  <c:v>7.8183425263157895</c:v>
                </c:pt>
                <c:pt idx="3025">
                  <c:v>7.8179710526315835</c:v>
                </c:pt>
                <c:pt idx="3026">
                  <c:v>7.8183425263157895</c:v>
                </c:pt>
                <c:pt idx="3027">
                  <c:v>7.819627473684208</c:v>
                </c:pt>
                <c:pt idx="3028">
                  <c:v>7.8210931578947278</c:v>
                </c:pt>
                <c:pt idx="3029">
                  <c:v>7.8232915789473783</c:v>
                </c:pt>
                <c:pt idx="3030">
                  <c:v>7.8243957894736758</c:v>
                </c:pt>
                <c:pt idx="3031">
                  <c:v>7.8256807368421137</c:v>
                </c:pt>
                <c:pt idx="3032">
                  <c:v>7.8267850526315801</c:v>
                </c:pt>
                <c:pt idx="3033">
                  <c:v>7.8267850526315801</c:v>
                </c:pt>
                <c:pt idx="3034">
                  <c:v>7.8269656842105322</c:v>
                </c:pt>
                <c:pt idx="3035">
                  <c:v>7.8255001052631616</c:v>
                </c:pt>
                <c:pt idx="3036">
                  <c:v>7.8242151578947432</c:v>
                </c:pt>
                <c:pt idx="3037">
                  <c:v>7.8251286315789548</c:v>
                </c:pt>
                <c:pt idx="3038">
                  <c:v>7.8264135789473732</c:v>
                </c:pt>
                <c:pt idx="3039">
                  <c:v>7.8276985263157917</c:v>
                </c:pt>
                <c:pt idx="3040">
                  <c:v>7.828431368421052</c:v>
                </c:pt>
                <c:pt idx="3041">
                  <c:v>7.8286221052631566</c:v>
                </c:pt>
                <c:pt idx="3042">
                  <c:v>7.829354947368417</c:v>
                </c:pt>
                <c:pt idx="3043">
                  <c:v>7.8282507368420973</c:v>
                </c:pt>
                <c:pt idx="3044">
                  <c:v>7.8258614736842151</c:v>
                </c:pt>
                <c:pt idx="3045">
                  <c:v>7.8218258947368389</c:v>
                </c:pt>
                <c:pt idx="3046">
                  <c:v>7.8174189473684246</c:v>
                </c:pt>
                <c:pt idx="3047">
                  <c:v>7.813383368421051</c:v>
                </c:pt>
                <c:pt idx="3048">
                  <c:v>7.8087956842105362</c:v>
                </c:pt>
                <c:pt idx="3049">
                  <c:v>7.8032845263157844</c:v>
                </c:pt>
                <c:pt idx="3050">
                  <c:v>7.7988774736842039</c:v>
                </c:pt>
                <c:pt idx="3051">
                  <c:v>7.7944805263157946</c:v>
                </c:pt>
                <c:pt idx="3052">
                  <c:v>7.7924527368421117</c:v>
                </c:pt>
                <c:pt idx="3053">
                  <c:v>7.7900735789473607</c:v>
                </c:pt>
                <c:pt idx="3054">
                  <c:v>7.7884172631579043</c:v>
                </c:pt>
                <c:pt idx="3055">
                  <c:v>7.7860279999999999</c:v>
                </c:pt>
                <c:pt idx="3056">
                  <c:v>7.7854858947368477</c:v>
                </c:pt>
                <c:pt idx="3057">
                  <c:v>7.7847430526315815</c:v>
                </c:pt>
                <c:pt idx="3058">
                  <c:v>7.7851145263157884</c:v>
                </c:pt>
                <c:pt idx="3059">
                  <c:v>7.7862187368421054</c:v>
                </c:pt>
                <c:pt idx="3060">
                  <c:v>7.7869515789473649</c:v>
                </c:pt>
                <c:pt idx="3061">
                  <c:v>7.7869515789473649</c:v>
                </c:pt>
                <c:pt idx="3062">
                  <c:v>7.7876844210526253</c:v>
                </c:pt>
                <c:pt idx="3063">
                  <c:v>7.7880557894736846</c:v>
                </c:pt>
                <c:pt idx="3064">
                  <c:v>7.7908064210526398</c:v>
                </c:pt>
                <c:pt idx="3065">
                  <c:v>7.7933763157894766</c:v>
                </c:pt>
                <c:pt idx="3066">
                  <c:v>7.7939284210526356</c:v>
                </c:pt>
                <c:pt idx="3067">
                  <c:v>7.7948419999999965</c:v>
                </c:pt>
                <c:pt idx="3068">
                  <c:v>7.7950226315789486</c:v>
                </c:pt>
                <c:pt idx="3069">
                  <c:v>7.796307578947367</c:v>
                </c:pt>
                <c:pt idx="3070">
                  <c:v>7.7966790526315739</c:v>
                </c:pt>
                <c:pt idx="3071">
                  <c:v>7.7950226315789486</c:v>
                </c:pt>
                <c:pt idx="3072">
                  <c:v>7.7920913684210582</c:v>
                </c:pt>
                <c:pt idx="3073">
                  <c:v>7.789340736842103</c:v>
                </c:pt>
                <c:pt idx="3074">
                  <c:v>7.7862187368421054</c:v>
                </c:pt>
                <c:pt idx="3075">
                  <c:v>7.7829159999999913</c:v>
                </c:pt>
                <c:pt idx="3076">
                  <c:v>7.7792418947368365</c:v>
                </c:pt>
                <c:pt idx="3077">
                  <c:v>7.7768526315789526</c:v>
                </c:pt>
                <c:pt idx="3078">
                  <c:v>7.7752063157894806</c:v>
                </c:pt>
                <c:pt idx="3079">
                  <c:v>7.7739213684210444</c:v>
                </c:pt>
                <c:pt idx="3080">
                  <c:v>7.7733692631579032</c:v>
                </c:pt>
                <c:pt idx="3081">
                  <c:v>7.7741021052631627</c:v>
                </c:pt>
                <c:pt idx="3082">
                  <c:v>7.7737306315789567</c:v>
                </c:pt>
                <c:pt idx="3083">
                  <c:v>7.7737306315789567</c:v>
                </c:pt>
                <c:pt idx="3084">
                  <c:v>7.7733692631579032</c:v>
                </c:pt>
                <c:pt idx="3085">
                  <c:v>7.772636421052626</c:v>
                </c:pt>
                <c:pt idx="3086">
                  <c:v>7.7728171578947443</c:v>
                </c:pt>
                <c:pt idx="3087">
                  <c:v>7.7722649473684191</c:v>
                </c:pt>
                <c:pt idx="3088">
                  <c:v>7.7702471578947412</c:v>
                </c:pt>
                <c:pt idx="3089">
                  <c:v>7.7715322105263063</c:v>
                </c:pt>
                <c:pt idx="3090">
                  <c:v>7.7728171578947443</c:v>
                </c:pt>
                <c:pt idx="3091">
                  <c:v>7.7724456842105205</c:v>
                </c:pt>
                <c:pt idx="3092">
                  <c:v>7.771712842105261</c:v>
                </c:pt>
                <c:pt idx="3093">
                  <c:v>7.7707993684210486</c:v>
                </c:pt>
                <c:pt idx="3094">
                  <c:v>7.7711607368421021</c:v>
                </c:pt>
                <c:pt idx="3095">
                  <c:v>7.7731785263157978</c:v>
                </c:pt>
                <c:pt idx="3096">
                  <c:v>7.7739213684210444</c:v>
                </c:pt>
                <c:pt idx="3097">
                  <c:v>7.7742827368420979</c:v>
                </c:pt>
                <c:pt idx="3098">
                  <c:v>7.7763005263157936</c:v>
                </c:pt>
                <c:pt idx="3099">
                  <c:v>7.7803461052631544</c:v>
                </c:pt>
                <c:pt idx="3100">
                  <c:v>7.7851145263157884</c:v>
                </c:pt>
                <c:pt idx="3101">
                  <c:v>7.7882365263157833</c:v>
                </c:pt>
                <c:pt idx="3102">
                  <c:v>7.7904349473684142</c:v>
                </c:pt>
                <c:pt idx="3103">
                  <c:v>7.7919106315789399</c:v>
                </c:pt>
                <c:pt idx="3104">
                  <c:v>7.7935570526315781</c:v>
                </c:pt>
                <c:pt idx="3105">
                  <c:v>7.7944805263157946</c:v>
                </c:pt>
                <c:pt idx="3106">
                  <c:v>7.7952133684210541</c:v>
                </c:pt>
                <c:pt idx="3107">
                  <c:v>7.7948419999999965</c:v>
                </c:pt>
                <c:pt idx="3108">
                  <c:v>7.7933763157894766</c:v>
                </c:pt>
                <c:pt idx="3109">
                  <c:v>7.7920913684210582</c:v>
                </c:pt>
                <c:pt idx="3110">
                  <c:v>7.7915392631579001</c:v>
                </c:pt>
                <c:pt idx="3111">
                  <c:v>7.7906256842105215</c:v>
                </c:pt>
                <c:pt idx="3112">
                  <c:v>7.7887886315789423</c:v>
                </c:pt>
                <c:pt idx="3113">
                  <c:v>7.7856666315789465</c:v>
                </c:pt>
                <c:pt idx="3114">
                  <c:v>7.7829159999999913</c:v>
                </c:pt>
                <c:pt idx="3115">
                  <c:v>7.7819924210526263</c:v>
                </c:pt>
                <c:pt idx="3116">
                  <c:v>7.7814403157894674</c:v>
                </c:pt>
                <c:pt idx="3117">
                  <c:v>7.7803461052631544</c:v>
                </c:pt>
                <c:pt idx="3118">
                  <c:v>7.7808882105263084</c:v>
                </c:pt>
                <c:pt idx="3119">
                  <c:v>7.7829159999999913</c:v>
                </c:pt>
                <c:pt idx="3120">
                  <c:v>7.7847430526315815</c:v>
                </c:pt>
                <c:pt idx="3121">
                  <c:v>7.7862187368421054</c:v>
                </c:pt>
                <c:pt idx="3122">
                  <c:v>7.7880557894736846</c:v>
                </c:pt>
                <c:pt idx="3123">
                  <c:v>7.7908064210526398</c:v>
                </c:pt>
                <c:pt idx="3124">
                  <c:v>7.7950226315789486</c:v>
                </c:pt>
                <c:pt idx="3125">
                  <c:v>7.7992489473684286</c:v>
                </c:pt>
                <c:pt idx="3126">
                  <c:v>7.8025516842105249</c:v>
                </c:pt>
                <c:pt idx="3127">
                  <c:v>7.8058544210526408</c:v>
                </c:pt>
                <c:pt idx="3128">
                  <c:v>7.8091571578947372</c:v>
                </c:pt>
                <c:pt idx="3129">
                  <c:v>7.812650631578939</c:v>
                </c:pt>
                <c:pt idx="3130">
                  <c:v>7.8152205263157946</c:v>
                </c:pt>
                <c:pt idx="3131">
                  <c:v>7.8161340000000061</c:v>
                </c:pt>
                <c:pt idx="3132">
                  <c:v>7.8144876842105342</c:v>
                </c:pt>
                <c:pt idx="3133">
                  <c:v>7.8135641052631515</c:v>
                </c:pt>
                <c:pt idx="3134">
                  <c:v>7.8124698947368385</c:v>
                </c:pt>
                <c:pt idx="3135">
                  <c:v>7.8124698947368385</c:v>
                </c:pt>
                <c:pt idx="3136">
                  <c:v>7.8108134736842141</c:v>
                </c:pt>
                <c:pt idx="3137">
                  <c:v>7.8078722105263187</c:v>
                </c:pt>
                <c:pt idx="3138">
                  <c:v>7.8053023157894819</c:v>
                </c:pt>
                <c:pt idx="3139">
                  <c:v>7.8038366315789434</c:v>
                </c:pt>
                <c:pt idx="3140">
                  <c:v>7.8023709473684244</c:v>
                </c:pt>
                <c:pt idx="3141">
                  <c:v>7.8007146315789475</c:v>
                </c:pt>
                <c:pt idx="3142">
                  <c:v>7.796307578947367</c:v>
                </c:pt>
                <c:pt idx="3143">
                  <c:v>7.7922721052631596</c:v>
                </c:pt>
                <c:pt idx="3144">
                  <c:v>7.7891499999999958</c:v>
                </c:pt>
                <c:pt idx="3145">
                  <c:v>7.7858472631579012</c:v>
                </c:pt>
                <c:pt idx="3146">
                  <c:v>7.7825446315789515</c:v>
                </c:pt>
                <c:pt idx="3147">
                  <c:v>7.7792418947368365</c:v>
                </c:pt>
                <c:pt idx="3148">
                  <c:v>7.7770333684210531</c:v>
                </c:pt>
                <c:pt idx="3149">
                  <c:v>7.7777762105263175</c:v>
                </c:pt>
                <c:pt idx="3150">
                  <c:v>7.7792418947368365</c:v>
                </c:pt>
                <c:pt idx="3151">
                  <c:v>7.7803461052631544</c:v>
                </c:pt>
                <c:pt idx="3152">
                  <c:v>7.781259684210533</c:v>
                </c:pt>
                <c:pt idx="3153">
                  <c:v>7.7821731578947446</c:v>
                </c:pt>
                <c:pt idx="3154">
                  <c:v>7.7825446315789515</c:v>
                </c:pt>
                <c:pt idx="3155">
                  <c:v>7.7827252631578858</c:v>
                </c:pt>
                <c:pt idx="3156">
                  <c:v>7.779974736842096</c:v>
                </c:pt>
                <c:pt idx="3157">
                  <c:v>7.7766719999999996</c:v>
                </c:pt>
                <c:pt idx="3158">
                  <c:v>7.7729977894736795</c:v>
                </c:pt>
                <c:pt idx="3159">
                  <c:v>7.7709800000000007</c:v>
                </c:pt>
                <c:pt idx="3160">
                  <c:v>7.7682294736842117</c:v>
                </c:pt>
                <c:pt idx="3161">
                  <c:v>7.7663923157894663</c:v>
                </c:pt>
                <c:pt idx="3162">
                  <c:v>7.7647360000000099</c:v>
                </c:pt>
                <c:pt idx="3163">
                  <c:v>7.7647360000000099</c:v>
                </c:pt>
                <c:pt idx="3164">
                  <c:v>7.7647360000000099</c:v>
                </c:pt>
                <c:pt idx="3165">
                  <c:v>7.7647360000000099</c:v>
                </c:pt>
                <c:pt idx="3166">
                  <c:v>7.7634510526315719</c:v>
                </c:pt>
                <c:pt idx="3167">
                  <c:v>7.7621661052631534</c:v>
                </c:pt>
                <c:pt idx="3168">
                  <c:v>7.760881157894735</c:v>
                </c:pt>
                <c:pt idx="3169">
                  <c:v>7.7595962105263165</c:v>
                </c:pt>
                <c:pt idx="3170">
                  <c:v>7.7581305263157967</c:v>
                </c:pt>
                <c:pt idx="3171">
                  <c:v>7.7564741052631545</c:v>
                </c:pt>
                <c:pt idx="3172">
                  <c:v>7.7550085263157831</c:v>
                </c:pt>
                <c:pt idx="3173">
                  <c:v>7.7542756842105236</c:v>
                </c:pt>
                <c:pt idx="3174">
                  <c:v>7.7537235789473646</c:v>
                </c:pt>
                <c:pt idx="3175">
                  <c:v>7.7528100000000046</c:v>
                </c:pt>
                <c:pt idx="3176">
                  <c:v>7.7500493684210623</c:v>
                </c:pt>
                <c:pt idx="3177">
                  <c:v>7.7478509473684118</c:v>
                </c:pt>
                <c:pt idx="3178">
                  <c:v>7.7469373684210519</c:v>
                </c:pt>
                <c:pt idx="3179">
                  <c:v>7.7456524210526334</c:v>
                </c:pt>
                <c:pt idx="3180">
                  <c:v>7.7436246315789505</c:v>
                </c:pt>
                <c:pt idx="3181">
                  <c:v>7.7410547368421136</c:v>
                </c:pt>
                <c:pt idx="3182">
                  <c:v>7.7368385263157871</c:v>
                </c:pt>
                <c:pt idx="3183">
                  <c:v>7.7322508421052722</c:v>
                </c:pt>
                <c:pt idx="3184">
                  <c:v>7.7267395789473721</c:v>
                </c:pt>
                <c:pt idx="3185">
                  <c:v>7.7208669473684211</c:v>
                </c:pt>
                <c:pt idx="3186">
                  <c:v>7.7160986315789533</c:v>
                </c:pt>
                <c:pt idx="3187">
                  <c:v>7.7115008421052682</c:v>
                </c:pt>
                <c:pt idx="3188">
                  <c:v>7.7076459999999933</c:v>
                </c:pt>
                <c:pt idx="3189">
                  <c:v>7.705266842105261</c:v>
                </c:pt>
                <c:pt idx="3190">
                  <c:v>7.703791157894738</c:v>
                </c:pt>
                <c:pt idx="3191">
                  <c:v>7.7017733684210592</c:v>
                </c:pt>
                <c:pt idx="3192">
                  <c:v>7.698842105263151</c:v>
                </c:pt>
                <c:pt idx="3193">
                  <c:v>7.6949872631578957</c:v>
                </c:pt>
                <c:pt idx="3194">
                  <c:v>7.6913130526315738</c:v>
                </c:pt>
                <c:pt idx="3195">
                  <c:v>7.6878296842105245</c:v>
                </c:pt>
                <c:pt idx="3196">
                  <c:v>7.6852597894736876</c:v>
                </c:pt>
                <c:pt idx="3197">
                  <c:v>7.6824991578947452</c:v>
                </c:pt>
                <c:pt idx="3198">
                  <c:v>7.6801199999999961</c:v>
                </c:pt>
                <c:pt idx="3199">
                  <c:v>7.6777307368421113</c:v>
                </c:pt>
                <c:pt idx="3200">
                  <c:v>7.6749802105263223</c:v>
                </c:pt>
                <c:pt idx="3201">
                  <c:v>7.6720388421052599</c:v>
                </c:pt>
                <c:pt idx="3202">
                  <c:v>7.668916842105264</c:v>
                </c:pt>
                <c:pt idx="3203">
                  <c:v>7.664700526315789</c:v>
                </c:pt>
                <c:pt idx="3204">
                  <c:v>7.6612070526315872</c:v>
                </c:pt>
                <c:pt idx="3205">
                  <c:v>7.6584565263157973</c:v>
                </c:pt>
                <c:pt idx="3206">
                  <c:v>7.6544209473684237</c:v>
                </c:pt>
                <c:pt idx="3207">
                  <c:v>7.6511082105263206</c:v>
                </c:pt>
                <c:pt idx="3208">
                  <c:v>7.6489096842105235</c:v>
                </c:pt>
                <c:pt idx="3209">
                  <c:v>7.6489096842105235</c:v>
                </c:pt>
                <c:pt idx="3210">
                  <c:v>7.648538315789466</c:v>
                </c:pt>
                <c:pt idx="3211">
                  <c:v>7.6492811578947304</c:v>
                </c:pt>
                <c:pt idx="3212">
                  <c:v>7.648538315789466</c:v>
                </c:pt>
                <c:pt idx="3213">
                  <c:v>7.6490904210526249</c:v>
                </c:pt>
                <c:pt idx="3214">
                  <c:v>7.6498232631579022</c:v>
                </c:pt>
                <c:pt idx="3215">
                  <c:v>7.6492811578947304</c:v>
                </c:pt>
                <c:pt idx="3216">
                  <c:v>7.6467112631578935</c:v>
                </c:pt>
                <c:pt idx="3217">
                  <c:v>7.6430370526315725</c:v>
                </c:pt>
                <c:pt idx="3218">
                  <c:v>7.6378972631578987</c:v>
                </c:pt>
                <c:pt idx="3219">
                  <c:v>7.6338617894736904</c:v>
                </c:pt>
                <c:pt idx="3220">
                  <c:v>7.6301875789473685</c:v>
                </c:pt>
                <c:pt idx="3221">
                  <c:v>7.625047789473677</c:v>
                </c:pt>
                <c:pt idx="3222">
                  <c:v>7.6195365263157973</c:v>
                </c:pt>
                <c:pt idx="3223">
                  <c:v>7.613844631578945</c:v>
                </c:pt>
                <c:pt idx="3224">
                  <c:v>7.6098090526315705</c:v>
                </c:pt>
                <c:pt idx="3225">
                  <c:v>7.607419894736835</c:v>
                </c:pt>
                <c:pt idx="3226">
                  <c:v>7.6061349473684166</c:v>
                </c:pt>
                <c:pt idx="3227">
                  <c:v>7.6044885263157962</c:v>
                </c:pt>
                <c:pt idx="3228">
                  <c:v>7.6037557894736842</c:v>
                </c:pt>
                <c:pt idx="3229">
                  <c:v>7.6033843157894783</c:v>
                </c:pt>
                <c:pt idx="3230">
                  <c:v>7.6026514736842188</c:v>
                </c:pt>
                <c:pt idx="3231">
                  <c:v>7.6011858947368474</c:v>
                </c:pt>
                <c:pt idx="3232">
                  <c:v>7.5973309473684258</c:v>
                </c:pt>
                <c:pt idx="3233">
                  <c:v>7.5923718947368339</c:v>
                </c:pt>
                <c:pt idx="3234">
                  <c:v>7.5879649473684196</c:v>
                </c:pt>
                <c:pt idx="3235">
                  <c:v>7.5833772631578871</c:v>
                </c:pt>
                <c:pt idx="3236">
                  <c:v>7.5780567368421119</c:v>
                </c:pt>
                <c:pt idx="3237">
                  <c:v>7.573830421052631</c:v>
                </c:pt>
                <c:pt idx="3238">
                  <c:v>7.5697949473684227</c:v>
                </c:pt>
                <c:pt idx="3239">
                  <c:v>7.5670443157894676</c:v>
                </c:pt>
                <c:pt idx="3240">
                  <c:v>7.5641029473684247</c:v>
                </c:pt>
                <c:pt idx="3241">
                  <c:v>7.5609809473684289</c:v>
                </c:pt>
                <c:pt idx="3242">
                  <c:v>7.5584110526315724</c:v>
                </c:pt>
                <c:pt idx="3243">
                  <c:v>7.5562125263157931</c:v>
                </c:pt>
                <c:pt idx="3244">
                  <c:v>7.5541948421052636</c:v>
                </c:pt>
                <c:pt idx="3245">
                  <c:v>7.5521669473684145</c:v>
                </c:pt>
                <c:pt idx="3246">
                  <c:v>7.5488643157894666</c:v>
                </c:pt>
                <c:pt idx="3247">
                  <c:v>7.5446479999999916</c:v>
                </c:pt>
                <c:pt idx="3248">
                  <c:v>7.5413452631578952</c:v>
                </c:pt>
                <c:pt idx="3249">
                  <c:v>7.5384039999999981</c:v>
                </c:pt>
                <c:pt idx="3250">
                  <c:v>7.5371190526315797</c:v>
                </c:pt>
                <c:pt idx="3251">
                  <c:v>7.5356533684210625</c:v>
                </c:pt>
                <c:pt idx="3252">
                  <c:v>7.5354626315789552</c:v>
                </c:pt>
                <c:pt idx="3253">
                  <c:v>7.5367475789473737</c:v>
                </c:pt>
                <c:pt idx="3254">
                  <c:v>7.5395082105263178</c:v>
                </c:pt>
                <c:pt idx="3255">
                  <c:v>7.5422588421052534</c:v>
                </c:pt>
                <c:pt idx="3256">
                  <c:v>7.5461136842105283</c:v>
                </c:pt>
                <c:pt idx="3257">
                  <c:v>7.5485028421052647</c:v>
                </c:pt>
                <c:pt idx="3258">
                  <c:v>7.5501492631579028</c:v>
                </c:pt>
                <c:pt idx="3259">
                  <c:v>7.5512534736842021</c:v>
                </c:pt>
                <c:pt idx="3260">
                  <c:v>7.5530905263157972</c:v>
                </c:pt>
                <c:pt idx="3261">
                  <c:v>7.5552890526315766</c:v>
                </c:pt>
                <c:pt idx="3262">
                  <c:v>7.5567647368421005</c:v>
                </c:pt>
                <c:pt idx="3263">
                  <c:v>7.5578589473684135</c:v>
                </c:pt>
                <c:pt idx="3264">
                  <c:v>7.5613524210526348</c:v>
                </c:pt>
                <c:pt idx="3265">
                  <c:v>7.5661207368421026</c:v>
                </c:pt>
                <c:pt idx="3266">
                  <c:v>7.5716320000000001</c:v>
                </c:pt>
                <c:pt idx="3267">
                  <c:v>7.5773238947368329</c:v>
                </c:pt>
                <c:pt idx="3268">
                  <c:v>7.5852143157894822</c:v>
                </c:pt>
                <c:pt idx="3269">
                  <c:v>7.593476105263151</c:v>
                </c:pt>
                <c:pt idx="3270">
                  <c:v>7.6017380000000063</c:v>
                </c:pt>
                <c:pt idx="3271">
                  <c:v>7.6096284210526361</c:v>
                </c:pt>
                <c:pt idx="3272">
                  <c:v>7.6160531578947284</c:v>
                </c:pt>
                <c:pt idx="3273">
                  <c:v>7.6235821052631572</c:v>
                </c:pt>
                <c:pt idx="3274">
                  <c:v>7.630920421052628</c:v>
                </c:pt>
                <c:pt idx="3275">
                  <c:v>7.6360602105263213</c:v>
                </c:pt>
                <c:pt idx="3276">
                  <c:v>7.6410193684210608</c:v>
                </c:pt>
                <c:pt idx="3277">
                  <c:v>7.6454263157894751</c:v>
                </c:pt>
                <c:pt idx="3278">
                  <c:v>7.6490904210526249</c:v>
                </c:pt>
                <c:pt idx="3279">
                  <c:v>7.6542302105263182</c:v>
                </c:pt>
                <c:pt idx="3280">
                  <c:v>7.6575329473684128</c:v>
                </c:pt>
                <c:pt idx="3281">
                  <c:v>7.659369999999992</c:v>
                </c:pt>
                <c:pt idx="3282">
                  <c:v>7.6602935789473747</c:v>
                </c:pt>
                <c:pt idx="3283">
                  <c:v>7.6615785263157932</c:v>
                </c:pt>
                <c:pt idx="3284">
                  <c:v>7.6613877894736877</c:v>
                </c:pt>
                <c:pt idx="3285">
                  <c:v>7.659922105263151</c:v>
                </c:pt>
                <c:pt idx="3286">
                  <c:v>7.6577236842105201</c:v>
                </c:pt>
                <c:pt idx="3287">
                  <c:v>7.6544209473684237</c:v>
                </c:pt>
                <c:pt idx="3288">
                  <c:v>7.6514795789473604</c:v>
                </c:pt>
                <c:pt idx="3289">
                  <c:v>7.6490904210526249</c:v>
                </c:pt>
                <c:pt idx="3290">
                  <c:v>7.6456069473684272</c:v>
                </c:pt>
                <c:pt idx="3291">
                  <c:v>7.6446834736842106</c:v>
                </c:pt>
                <c:pt idx="3292">
                  <c:v>7.6445027368421101</c:v>
                </c:pt>
                <c:pt idx="3293">
                  <c:v>7.6433985263157922</c:v>
                </c:pt>
                <c:pt idx="3294">
                  <c:v>7.6439506315789512</c:v>
                </c:pt>
                <c:pt idx="3295">
                  <c:v>7.6439506315789512</c:v>
                </c:pt>
                <c:pt idx="3296">
                  <c:v>7.6446834736842106</c:v>
                </c:pt>
                <c:pt idx="3297">
                  <c:v>7.6439506315789512</c:v>
                </c:pt>
                <c:pt idx="3298">
                  <c:v>7.6417521052631541</c:v>
                </c:pt>
                <c:pt idx="3299">
                  <c:v>7.6375258947368412</c:v>
                </c:pt>
                <c:pt idx="3300">
                  <c:v>7.6344037894736774</c:v>
                </c:pt>
                <c:pt idx="3301">
                  <c:v>7.6294547368421091</c:v>
                </c:pt>
                <c:pt idx="3302">
                  <c:v>7.6243149473684175</c:v>
                </c:pt>
                <c:pt idx="3303">
                  <c:v>7.6182515789473593</c:v>
                </c:pt>
                <c:pt idx="3304">
                  <c:v>7.6147682105263099</c:v>
                </c:pt>
                <c:pt idx="3305">
                  <c:v>7.6114654736842136</c:v>
                </c:pt>
                <c:pt idx="3306">
                  <c:v>7.6092569473684302</c:v>
                </c:pt>
                <c:pt idx="3307">
                  <c:v>7.6068777894736801</c:v>
                </c:pt>
                <c:pt idx="3308">
                  <c:v>7.6066870526315746</c:v>
                </c:pt>
                <c:pt idx="3309">
                  <c:v>7.6063256842105211</c:v>
                </c:pt>
                <c:pt idx="3310">
                  <c:v>7.6072391578947336</c:v>
                </c:pt>
                <c:pt idx="3311">
                  <c:v>7.607419894736835</c:v>
                </c:pt>
                <c:pt idx="3312">
                  <c:v>7.6077912631578926</c:v>
                </c:pt>
                <c:pt idx="3313">
                  <c:v>7.608524105263152</c:v>
                </c:pt>
                <c:pt idx="3314">
                  <c:v>7.6088955789473767</c:v>
                </c:pt>
                <c:pt idx="3315">
                  <c:v>7.6092569473684302</c:v>
                </c:pt>
                <c:pt idx="3316">
                  <c:v>7.6099897894736896</c:v>
                </c:pt>
                <c:pt idx="3317">
                  <c:v>7.6076106315789396</c:v>
                </c:pt>
                <c:pt idx="3318">
                  <c:v>7.6059542105263152</c:v>
                </c:pt>
                <c:pt idx="3319">
                  <c:v>7.6030229473684248</c:v>
                </c:pt>
                <c:pt idx="3320">
                  <c:v>7.6004530526315879</c:v>
                </c:pt>
                <c:pt idx="3321">
                  <c:v>7.597692421052626</c:v>
                </c:pt>
                <c:pt idx="3322">
                  <c:v>7.5931047368421112</c:v>
                </c:pt>
                <c:pt idx="3323">
                  <c:v>7.5886976842105307</c:v>
                </c:pt>
                <c:pt idx="3324">
                  <c:v>7.5855756842105357</c:v>
                </c:pt>
                <c:pt idx="3325">
                  <c:v>7.5809880000000023</c:v>
                </c:pt>
                <c:pt idx="3326">
                  <c:v>7.5775046315789529</c:v>
                </c:pt>
                <c:pt idx="3327">
                  <c:v>7.5736497894736781</c:v>
                </c:pt>
                <c:pt idx="3328">
                  <c:v>7.5692427368420985</c:v>
                </c:pt>
                <c:pt idx="3329">
                  <c:v>7.5670443157894676</c:v>
                </c:pt>
                <c:pt idx="3330">
                  <c:v>7.5655686315789437</c:v>
                </c:pt>
                <c:pt idx="3331">
                  <c:v>7.5648357894736842</c:v>
                </c:pt>
                <c:pt idx="3332">
                  <c:v>7.5648357894736842</c:v>
                </c:pt>
                <c:pt idx="3333">
                  <c:v>7.5648357894736842</c:v>
                </c:pt>
                <c:pt idx="3334">
                  <c:v>7.5659401052631496</c:v>
                </c:pt>
                <c:pt idx="3335">
                  <c:v>7.5686906315789395</c:v>
                </c:pt>
                <c:pt idx="3336">
                  <c:v>7.5707084210526352</c:v>
                </c:pt>
                <c:pt idx="3337">
                  <c:v>7.5727262105263131</c:v>
                </c:pt>
                <c:pt idx="3338">
                  <c:v>7.574753999999996</c:v>
                </c:pt>
                <c:pt idx="3339">
                  <c:v>7.5778660000000064</c:v>
                </c:pt>
                <c:pt idx="3340">
                  <c:v>7.5817208421052618</c:v>
                </c:pt>
                <c:pt idx="3341">
                  <c:v>7.5833772631578871</c:v>
                </c:pt>
                <c:pt idx="3342">
                  <c:v>7.5839293684210451</c:v>
                </c:pt>
                <c:pt idx="3343">
                  <c:v>7.5833772631578871</c:v>
                </c:pt>
                <c:pt idx="3344">
                  <c:v>7.5808073684210502</c:v>
                </c:pt>
                <c:pt idx="3345">
                  <c:v>7.5764003157894679</c:v>
                </c:pt>
                <c:pt idx="3346">
                  <c:v>7.5740111578947316</c:v>
                </c:pt>
                <c:pt idx="3347">
                  <c:v>7.5705276842105347</c:v>
                </c:pt>
                <c:pt idx="3348">
                  <c:v>7.5681385263157983</c:v>
                </c:pt>
                <c:pt idx="3349">
                  <c:v>7.5668535789473621</c:v>
                </c:pt>
                <c:pt idx="3350">
                  <c:v>7.5655686315789437</c:v>
                </c:pt>
                <c:pt idx="3351">
                  <c:v>7.5664922105263086</c:v>
                </c:pt>
                <c:pt idx="3352">
                  <c:v>7.5701563157894762</c:v>
                </c:pt>
                <c:pt idx="3353">
                  <c:v>7.5710798947368412</c:v>
                </c:pt>
                <c:pt idx="3354">
                  <c:v>7.5714412631578947</c:v>
                </c:pt>
                <c:pt idx="3355">
                  <c:v>7.5732783157894721</c:v>
                </c:pt>
                <c:pt idx="3356">
                  <c:v>7.5756675789473764</c:v>
                </c:pt>
                <c:pt idx="3357">
                  <c:v>7.5769525263157949</c:v>
                </c:pt>
                <c:pt idx="3358">
                  <c:v>7.575848210526309</c:v>
                </c:pt>
                <c:pt idx="3359">
                  <c:v>7.5745632631578905</c:v>
                </c:pt>
                <c:pt idx="3360">
                  <c:v>7.5734690526315775</c:v>
                </c:pt>
                <c:pt idx="3361">
                  <c:v>7.5718126315789531</c:v>
                </c:pt>
                <c:pt idx="3362">
                  <c:v>7.568329263157886</c:v>
                </c:pt>
                <c:pt idx="3363">
                  <c:v>7.5639223157894717</c:v>
                </c:pt>
                <c:pt idx="3364">
                  <c:v>7.5600674736842164</c:v>
                </c:pt>
                <c:pt idx="3365">
                  <c:v>7.55749757894736</c:v>
                </c:pt>
                <c:pt idx="3366">
                  <c:v>7.5538233684210576</c:v>
                </c:pt>
                <c:pt idx="3367">
                  <c:v>7.5483121052631592</c:v>
                </c:pt>
                <c:pt idx="3368">
                  <c:v>7.5431723157894659</c:v>
                </c:pt>
                <c:pt idx="3369">
                  <c:v>7.5391367368421118</c:v>
                </c:pt>
                <c:pt idx="3370">
                  <c:v>7.5354626315789552</c:v>
                </c:pt>
                <c:pt idx="3371">
                  <c:v>7.5310656842105281</c:v>
                </c:pt>
                <c:pt idx="3372">
                  <c:v>7.5268393684210482</c:v>
                </c:pt>
                <c:pt idx="3373">
                  <c:v>7.5233559999999988</c:v>
                </c:pt>
                <c:pt idx="3374">
                  <c:v>7.5229845263157928</c:v>
                </c:pt>
                <c:pt idx="3375">
                  <c:v>7.5237173684210523</c:v>
                </c:pt>
                <c:pt idx="3376">
                  <c:v>7.5237173684210523</c:v>
                </c:pt>
                <c:pt idx="3377">
                  <c:v>7.5224324210526339</c:v>
                </c:pt>
                <c:pt idx="3378">
                  <c:v>7.5231652631578942</c:v>
                </c:pt>
                <c:pt idx="3379">
                  <c:v>7.5240888421052592</c:v>
                </c:pt>
                <c:pt idx="3380">
                  <c:v>7.5238981052631537</c:v>
                </c:pt>
                <c:pt idx="3381">
                  <c:v>7.5215189473684223</c:v>
                </c:pt>
                <c:pt idx="3382">
                  <c:v>7.519129684210518</c:v>
                </c:pt>
                <c:pt idx="3383">
                  <c:v>7.51711189473684</c:v>
                </c:pt>
                <c:pt idx="3384">
                  <c:v>7.5160076842105221</c:v>
                </c:pt>
                <c:pt idx="3385">
                  <c:v>7.5139898947368442</c:v>
                </c:pt>
                <c:pt idx="3386">
                  <c:v>7.5121528421052668</c:v>
                </c:pt>
                <c:pt idx="3387">
                  <c:v>7.5110485263157836</c:v>
                </c:pt>
                <c:pt idx="3388">
                  <c:v>7.5088501052631527</c:v>
                </c:pt>
                <c:pt idx="3389">
                  <c:v>7.5057281052631568</c:v>
                </c:pt>
                <c:pt idx="3390">
                  <c:v>7.5026059999999939</c:v>
                </c:pt>
                <c:pt idx="3391">
                  <c:v>7.4981990526315796</c:v>
                </c:pt>
                <c:pt idx="3392">
                  <c:v>7.4945349473684297</c:v>
                </c:pt>
                <c:pt idx="3393">
                  <c:v>7.4904893684210512</c:v>
                </c:pt>
                <c:pt idx="3394">
                  <c:v>7.4864537894736749</c:v>
                </c:pt>
                <c:pt idx="3395">
                  <c:v>7.484255368421044</c:v>
                </c:pt>
                <c:pt idx="3396">
                  <c:v>7.4835225263157845</c:v>
                </c:pt>
                <c:pt idx="3397">
                  <c:v>7.4824182105263208</c:v>
                </c:pt>
                <c:pt idx="3398">
                  <c:v>7.4824182105263208</c:v>
                </c:pt>
                <c:pt idx="3399">
                  <c:v>7.4825989473684196</c:v>
                </c:pt>
                <c:pt idx="3400">
                  <c:v>7.4829704210526256</c:v>
                </c:pt>
                <c:pt idx="3401">
                  <c:v>7.4829704210526256</c:v>
                </c:pt>
                <c:pt idx="3402">
                  <c:v>7.4825989473684196</c:v>
                </c:pt>
                <c:pt idx="3403">
                  <c:v>7.4822375789473661</c:v>
                </c:pt>
                <c:pt idx="3404">
                  <c:v>7.4833317894736791</c:v>
                </c:pt>
                <c:pt idx="3405">
                  <c:v>7.483883894736838</c:v>
                </c:pt>
                <c:pt idx="3406">
                  <c:v>7.4849882105263239</c:v>
                </c:pt>
                <c:pt idx="3407">
                  <c:v>7.4868252631579004</c:v>
                </c:pt>
                <c:pt idx="3408">
                  <c:v>7.4884715789473724</c:v>
                </c:pt>
                <c:pt idx="3409">
                  <c:v>7.4912322105263147</c:v>
                </c:pt>
                <c:pt idx="3410">
                  <c:v>7.4919650526315742</c:v>
                </c:pt>
                <c:pt idx="3411">
                  <c:v>7.4912322105263147</c:v>
                </c:pt>
                <c:pt idx="3412">
                  <c:v>7.4895757894736903</c:v>
                </c:pt>
                <c:pt idx="3413">
                  <c:v>7.4871866315789539</c:v>
                </c:pt>
                <c:pt idx="3414">
                  <c:v>7.4849882105263239</c:v>
                </c:pt>
                <c:pt idx="3415">
                  <c:v>7.4825989473684196</c:v>
                </c:pt>
                <c:pt idx="3416">
                  <c:v>7.478563368421046</c:v>
                </c:pt>
                <c:pt idx="3417">
                  <c:v>7.4765456842105333</c:v>
                </c:pt>
                <c:pt idx="3418">
                  <c:v>7.4752607368420971</c:v>
                </c:pt>
                <c:pt idx="3419">
                  <c:v>7.4741564210526317</c:v>
                </c:pt>
                <c:pt idx="3420">
                  <c:v>7.4734235789473722</c:v>
                </c:pt>
                <c:pt idx="3421">
                  <c:v>7.4708536842105353</c:v>
                </c:pt>
                <c:pt idx="3422">
                  <c:v>7.46791242105264</c:v>
                </c:pt>
                <c:pt idx="3423">
                  <c:v>7.4662660000000018</c:v>
                </c:pt>
                <c:pt idx="3424">
                  <c:v>7.463696105263165</c:v>
                </c:pt>
                <c:pt idx="3425">
                  <c:v>7.4607548421052705</c:v>
                </c:pt>
                <c:pt idx="3426">
                  <c:v>7.4594698947368521</c:v>
                </c:pt>
                <c:pt idx="3427">
                  <c:v>7.4567192631578942</c:v>
                </c:pt>
                <c:pt idx="3428">
                  <c:v>7.4547014736842163</c:v>
                </c:pt>
                <c:pt idx="3429">
                  <c:v>7.4548822105263177</c:v>
                </c:pt>
                <c:pt idx="3430">
                  <c:v>7.4554343157894758</c:v>
                </c:pt>
                <c:pt idx="3431">
                  <c:v>7.4576327368421067</c:v>
                </c:pt>
                <c:pt idx="3432">
                  <c:v>7.4594698947368521</c:v>
                </c:pt>
                <c:pt idx="3433">
                  <c:v>7.4602026315789436</c:v>
                </c:pt>
                <c:pt idx="3434">
                  <c:v>7.4616783157894675</c:v>
                </c:pt>
                <c:pt idx="3435">
                  <c:v>7.4646096842105258</c:v>
                </c:pt>
                <c:pt idx="3436">
                  <c:v>7.4653424210526369</c:v>
                </c:pt>
                <c:pt idx="3437">
                  <c:v>7.4653424210526369</c:v>
                </c:pt>
                <c:pt idx="3438">
                  <c:v>7.4644289473684244</c:v>
                </c:pt>
                <c:pt idx="3439">
                  <c:v>7.4640574736842185</c:v>
                </c:pt>
                <c:pt idx="3440">
                  <c:v>7.4642482105263239</c:v>
                </c:pt>
                <c:pt idx="3441">
                  <c:v>7.4649810526315834</c:v>
                </c:pt>
                <c:pt idx="3442">
                  <c:v>7.4640574736842185</c:v>
                </c:pt>
                <c:pt idx="3443">
                  <c:v>7.4640574736842185</c:v>
                </c:pt>
                <c:pt idx="3444">
                  <c:v>7.4633247368421074</c:v>
                </c:pt>
                <c:pt idx="3445">
                  <c:v>7.4649810526315834</c:v>
                </c:pt>
                <c:pt idx="3446">
                  <c:v>7.4684645263157812</c:v>
                </c:pt>
                <c:pt idx="3447">
                  <c:v>7.4723193684210543</c:v>
                </c:pt>
                <c:pt idx="3448">
                  <c:v>7.4759934736842091</c:v>
                </c:pt>
                <c:pt idx="3449">
                  <c:v>7.4809526315789476</c:v>
                </c:pt>
                <c:pt idx="3450">
                  <c:v>7.4849882105263239</c:v>
                </c:pt>
                <c:pt idx="3451">
                  <c:v>7.4897565263157908</c:v>
                </c:pt>
                <c:pt idx="3452">
                  <c:v>7.4908607368421087</c:v>
                </c:pt>
                <c:pt idx="3453">
                  <c:v>7.4895757894736903</c:v>
                </c:pt>
                <c:pt idx="3454">
                  <c:v>7.4868252631579004</c:v>
                </c:pt>
                <c:pt idx="3455">
                  <c:v>7.4844359999999988</c:v>
                </c:pt>
                <c:pt idx="3456">
                  <c:v>7.4811332631579024</c:v>
                </c:pt>
                <c:pt idx="3457">
                  <c:v>7.4776398947368472</c:v>
                </c:pt>
                <c:pt idx="3458">
                  <c:v>7.4732429473684192</c:v>
                </c:pt>
                <c:pt idx="3459">
                  <c:v>7.4686451578947333</c:v>
                </c:pt>
                <c:pt idx="3460">
                  <c:v>7.4627725263157805</c:v>
                </c:pt>
                <c:pt idx="3461">
                  <c:v>7.4580042105263127</c:v>
                </c:pt>
                <c:pt idx="3462">
                  <c:v>7.4524929473684152</c:v>
                </c:pt>
                <c:pt idx="3463">
                  <c:v>7.446068210526323</c:v>
                </c:pt>
                <c:pt idx="3464">
                  <c:v>7.4409284210526296</c:v>
                </c:pt>
                <c:pt idx="3465">
                  <c:v>7.4361599999999957</c:v>
                </c:pt>
                <c:pt idx="3466">
                  <c:v>7.4317530526315814</c:v>
                </c:pt>
                <c:pt idx="3467">
                  <c:v>7.4280789473684274</c:v>
                </c:pt>
                <c:pt idx="3468">
                  <c:v>7.4240433684210512</c:v>
                </c:pt>
                <c:pt idx="3469">
                  <c:v>7.4196364210526378</c:v>
                </c:pt>
                <c:pt idx="3470">
                  <c:v>7.4154201052631628</c:v>
                </c:pt>
                <c:pt idx="3471">
                  <c:v>7.4119266315789423</c:v>
                </c:pt>
                <c:pt idx="3472">
                  <c:v>7.4086238947368459</c:v>
                </c:pt>
                <c:pt idx="3473">
                  <c:v>7.4062347368421104</c:v>
                </c:pt>
                <c:pt idx="3474">
                  <c:v>7.404769052631571</c:v>
                </c:pt>
                <c:pt idx="3475">
                  <c:v>7.404397684210533</c:v>
                </c:pt>
                <c:pt idx="3476">
                  <c:v>7.4062347368421104</c:v>
                </c:pt>
                <c:pt idx="3477">
                  <c:v>7.4097282105263123</c:v>
                </c:pt>
                <c:pt idx="3478">
                  <c:v>7.4132115789473607</c:v>
                </c:pt>
                <c:pt idx="3479">
                  <c:v>7.4174378947368407</c:v>
                </c:pt>
                <c:pt idx="3480">
                  <c:v>7.4200077894736776</c:v>
                </c:pt>
                <c:pt idx="3481">
                  <c:v>7.4222063157894747</c:v>
                </c:pt>
                <c:pt idx="3482">
                  <c:v>7.4240433684210512</c:v>
                </c:pt>
                <c:pt idx="3483">
                  <c:v>7.422577684210534</c:v>
                </c:pt>
                <c:pt idx="3484">
                  <c:v>7.4196364210526378</c:v>
                </c:pt>
                <c:pt idx="3485">
                  <c:v>7.4159622105263168</c:v>
                </c:pt>
                <c:pt idx="3486">
                  <c:v>7.4115652631578888</c:v>
                </c:pt>
                <c:pt idx="3487">
                  <c:v>7.4084432631578938</c:v>
                </c:pt>
                <c:pt idx="3488">
                  <c:v>7.406054000000009</c:v>
                </c:pt>
                <c:pt idx="3489">
                  <c:v>7.4038555789473586</c:v>
                </c:pt>
                <c:pt idx="3490">
                  <c:v>7.4034841052631526</c:v>
                </c:pt>
                <c:pt idx="3491">
                  <c:v>7.4034841052631526</c:v>
                </c:pt>
                <c:pt idx="3492">
                  <c:v>7.4042169473684121</c:v>
                </c:pt>
                <c:pt idx="3493">
                  <c:v>7.404949789473692</c:v>
                </c:pt>
                <c:pt idx="3494">
                  <c:v>7.4066062105263164</c:v>
                </c:pt>
                <c:pt idx="3495">
                  <c:v>7.4069675789473699</c:v>
                </c:pt>
                <c:pt idx="3496">
                  <c:v>7.4062347368421104</c:v>
                </c:pt>
                <c:pt idx="3497">
                  <c:v>7.4062347368421104</c:v>
                </c:pt>
                <c:pt idx="3498">
                  <c:v>7.4080717894736869</c:v>
                </c:pt>
                <c:pt idx="3499">
                  <c:v>7.4084432631578938</c:v>
                </c:pt>
                <c:pt idx="3500">
                  <c:v>7.409908947368411</c:v>
                </c:pt>
                <c:pt idx="3501">
                  <c:v>7.4119266315789423</c:v>
                </c:pt>
                <c:pt idx="3502">
                  <c:v>7.4132115789473607</c:v>
                </c:pt>
                <c:pt idx="3503">
                  <c:v>7.4150487368421043</c:v>
                </c:pt>
                <c:pt idx="3504">
                  <c:v>7.4165143157894757</c:v>
                </c:pt>
                <c:pt idx="3505">
                  <c:v>7.4172471578947352</c:v>
                </c:pt>
                <c:pt idx="3506">
                  <c:v>7.4189035789473596</c:v>
                </c:pt>
                <c:pt idx="3507">
                  <c:v>7.4194556842105186</c:v>
                </c:pt>
                <c:pt idx="3508">
                  <c:v>7.4185321052631537</c:v>
                </c:pt>
                <c:pt idx="3509">
                  <c:v>7.4192749473684181</c:v>
                </c:pt>
                <c:pt idx="3510">
                  <c:v>7.4205598947368365</c:v>
                </c:pt>
                <c:pt idx="3511">
                  <c:v>7.4207406315789548</c:v>
                </c:pt>
                <c:pt idx="3512">
                  <c:v>7.4209213684210562</c:v>
                </c:pt>
                <c:pt idx="3513">
                  <c:v>7.4201885263157958</c:v>
                </c:pt>
                <c:pt idx="3514">
                  <c:v>7.4189035789473596</c:v>
                </c:pt>
                <c:pt idx="3515">
                  <c:v>7.4170665263157822</c:v>
                </c:pt>
                <c:pt idx="3516">
                  <c:v>7.4126594736842026</c:v>
                </c:pt>
                <c:pt idx="3517">
                  <c:v>7.4082525263157883</c:v>
                </c:pt>
                <c:pt idx="3518">
                  <c:v>7.40330347368422</c:v>
                </c:pt>
                <c:pt idx="3519">
                  <c:v>7.3976114736842193</c:v>
                </c:pt>
                <c:pt idx="3520">
                  <c:v>7.3911867368421094</c:v>
                </c:pt>
                <c:pt idx="3521">
                  <c:v>7.3858663157894826</c:v>
                </c:pt>
                <c:pt idx="3522">
                  <c:v>7.3818206315789547</c:v>
                </c:pt>
                <c:pt idx="3523">
                  <c:v>7.3803550526315833</c:v>
                </c:pt>
                <c:pt idx="3524">
                  <c:v>7.3794414736842047</c:v>
                </c:pt>
                <c:pt idx="3525">
                  <c:v>7.3786986315789411</c:v>
                </c:pt>
                <c:pt idx="3526">
                  <c:v>7.3788893684210457</c:v>
                </c:pt>
                <c:pt idx="3527">
                  <c:v>7.3816400000000018</c:v>
                </c:pt>
                <c:pt idx="3528">
                  <c:v>7.3853141052631566</c:v>
                </c:pt>
                <c:pt idx="3529">
                  <c:v>7.388797578947373</c:v>
                </c:pt>
                <c:pt idx="3530">
                  <c:v>7.3911867368421094</c:v>
                </c:pt>
              </c:numCache>
            </c:numRef>
          </c:yVal>
          <c:smooth val="1"/>
          <c:extLst>
            <c:ext xmlns:c16="http://schemas.microsoft.com/office/drawing/2014/chart" uri="{C3380CC4-5D6E-409C-BE32-E72D297353CC}">
              <c16:uniqueId val="{00000000-F04B-475A-ACEE-77C7BBA0DEF0}"/>
            </c:ext>
          </c:extLst>
        </c:ser>
        <c:ser>
          <c:idx val="0"/>
          <c:order val="1"/>
          <c:tx>
            <c:v>PVA-T-2</c:v>
          </c:tx>
          <c:spPr>
            <a:ln w="25400" cap="rnd">
              <a:solidFill>
                <a:schemeClr val="tx1"/>
              </a:solidFill>
              <a:round/>
            </a:ln>
            <a:effectLst/>
          </c:spPr>
          <c:marker>
            <c:symbol val="none"/>
          </c:marker>
          <c:xVal>
            <c:numRef>
              <c:f>TNTSPAPERTGAfinal!$E$2:$E$2831</c:f>
              <c:numCache>
                <c:formatCode>General</c:formatCode>
                <c:ptCount val="2830"/>
                <c:pt idx="0">
                  <c:v>32.500068659999997</c:v>
                </c:pt>
                <c:pt idx="1">
                  <c:v>32.665527339999997</c:v>
                </c:pt>
                <c:pt idx="2">
                  <c:v>32.796283719999998</c:v>
                </c:pt>
                <c:pt idx="3">
                  <c:v>32.92617035</c:v>
                </c:pt>
                <c:pt idx="4">
                  <c:v>33.00202942</c:v>
                </c:pt>
                <c:pt idx="5">
                  <c:v>33.269115450000001</c:v>
                </c:pt>
                <c:pt idx="6">
                  <c:v>33.311225890000003</c:v>
                </c:pt>
                <c:pt idx="7">
                  <c:v>33.471817020000003</c:v>
                </c:pt>
                <c:pt idx="8">
                  <c:v>33.62466431</c:v>
                </c:pt>
                <c:pt idx="9">
                  <c:v>33.628845210000001</c:v>
                </c:pt>
                <c:pt idx="10">
                  <c:v>33.884269709999998</c:v>
                </c:pt>
                <c:pt idx="11">
                  <c:v>33.950908660000003</c:v>
                </c:pt>
                <c:pt idx="12">
                  <c:v>34.102825160000002</c:v>
                </c:pt>
                <c:pt idx="13">
                  <c:v>34.271736150000002</c:v>
                </c:pt>
                <c:pt idx="14">
                  <c:v>34.34778214</c:v>
                </c:pt>
                <c:pt idx="15">
                  <c:v>34.542694089999998</c:v>
                </c:pt>
                <c:pt idx="16">
                  <c:v>34.634536740000001</c:v>
                </c:pt>
                <c:pt idx="17">
                  <c:v>34.799346919999998</c:v>
                </c:pt>
                <c:pt idx="18">
                  <c:v>34.961036679999999</c:v>
                </c:pt>
                <c:pt idx="19">
                  <c:v>35.102626800000003</c:v>
                </c:pt>
                <c:pt idx="20">
                  <c:v>35.236892699999999</c:v>
                </c:pt>
                <c:pt idx="21">
                  <c:v>35.336765290000002</c:v>
                </c:pt>
                <c:pt idx="22">
                  <c:v>35.498752590000002</c:v>
                </c:pt>
                <c:pt idx="23">
                  <c:v>35.63732529</c:v>
                </c:pt>
                <c:pt idx="24">
                  <c:v>35.7374382</c:v>
                </c:pt>
                <c:pt idx="25">
                  <c:v>35.896568299999998</c:v>
                </c:pt>
                <c:pt idx="26">
                  <c:v>36.113666530000003</c:v>
                </c:pt>
                <c:pt idx="27">
                  <c:v>36.3115387</c:v>
                </c:pt>
                <c:pt idx="28">
                  <c:v>36.44099808</c:v>
                </c:pt>
                <c:pt idx="29">
                  <c:v>36.581729889999998</c:v>
                </c:pt>
                <c:pt idx="30">
                  <c:v>36.654384610000001</c:v>
                </c:pt>
                <c:pt idx="31">
                  <c:v>36.827533719999998</c:v>
                </c:pt>
                <c:pt idx="32">
                  <c:v>36.946804049999997</c:v>
                </c:pt>
                <c:pt idx="33">
                  <c:v>37.047443389999998</c:v>
                </c:pt>
                <c:pt idx="34">
                  <c:v>37.240268710000002</c:v>
                </c:pt>
                <c:pt idx="35">
                  <c:v>37.3668251</c:v>
                </c:pt>
                <c:pt idx="36">
                  <c:v>37.482780460000001</c:v>
                </c:pt>
                <c:pt idx="37">
                  <c:v>37.581607820000002</c:v>
                </c:pt>
                <c:pt idx="38">
                  <c:v>37.783367159999997</c:v>
                </c:pt>
                <c:pt idx="39">
                  <c:v>38.033943180000001</c:v>
                </c:pt>
                <c:pt idx="40">
                  <c:v>38.096317290000002</c:v>
                </c:pt>
                <c:pt idx="41">
                  <c:v>38.246704100000002</c:v>
                </c:pt>
                <c:pt idx="42">
                  <c:v>38.446060180000003</c:v>
                </c:pt>
                <c:pt idx="43">
                  <c:v>38.633235929999998</c:v>
                </c:pt>
                <c:pt idx="44">
                  <c:v>38.734260560000003</c:v>
                </c:pt>
                <c:pt idx="45">
                  <c:v>38.793945309999998</c:v>
                </c:pt>
                <c:pt idx="46">
                  <c:v>38.990131380000001</c:v>
                </c:pt>
                <c:pt idx="47">
                  <c:v>39.088481899999998</c:v>
                </c:pt>
                <c:pt idx="48">
                  <c:v>39.25935364</c:v>
                </c:pt>
                <c:pt idx="49">
                  <c:v>39.365844729999999</c:v>
                </c:pt>
                <c:pt idx="50">
                  <c:v>39.525363919999997</c:v>
                </c:pt>
                <c:pt idx="51">
                  <c:v>39.742465969999998</c:v>
                </c:pt>
                <c:pt idx="52">
                  <c:v>39.89650726</c:v>
                </c:pt>
                <c:pt idx="53">
                  <c:v>39.960109709999998</c:v>
                </c:pt>
                <c:pt idx="54">
                  <c:v>40.210033420000002</c:v>
                </c:pt>
                <c:pt idx="55">
                  <c:v>40.31136703</c:v>
                </c:pt>
                <c:pt idx="56">
                  <c:v>40.50123215</c:v>
                </c:pt>
                <c:pt idx="57">
                  <c:v>40.65890503</c:v>
                </c:pt>
                <c:pt idx="58">
                  <c:v>40.889194490000001</c:v>
                </c:pt>
                <c:pt idx="59">
                  <c:v>40.978626249999998</c:v>
                </c:pt>
                <c:pt idx="60">
                  <c:v>41.11836624</c:v>
                </c:pt>
                <c:pt idx="61">
                  <c:v>41.381031040000003</c:v>
                </c:pt>
                <c:pt idx="62">
                  <c:v>41.510128020000003</c:v>
                </c:pt>
                <c:pt idx="63">
                  <c:v>41.605796810000001</c:v>
                </c:pt>
                <c:pt idx="64">
                  <c:v>41.82130051</c:v>
                </c:pt>
                <c:pt idx="65">
                  <c:v>41.947681430000003</c:v>
                </c:pt>
                <c:pt idx="66">
                  <c:v>42.122509000000001</c:v>
                </c:pt>
                <c:pt idx="67">
                  <c:v>42.290801999999999</c:v>
                </c:pt>
                <c:pt idx="68">
                  <c:v>42.325416560000001</c:v>
                </c:pt>
                <c:pt idx="69">
                  <c:v>42.533756259999997</c:v>
                </c:pt>
                <c:pt idx="70">
                  <c:v>42.76103973</c:v>
                </c:pt>
                <c:pt idx="71">
                  <c:v>42.843997960000003</c:v>
                </c:pt>
                <c:pt idx="72">
                  <c:v>43.036392210000002</c:v>
                </c:pt>
                <c:pt idx="73">
                  <c:v>43.186691279999998</c:v>
                </c:pt>
                <c:pt idx="74">
                  <c:v>43.481498719999998</c:v>
                </c:pt>
                <c:pt idx="75">
                  <c:v>43.532547000000001</c:v>
                </c:pt>
                <c:pt idx="76">
                  <c:v>43.680519099999998</c:v>
                </c:pt>
                <c:pt idx="77">
                  <c:v>43.870937349999998</c:v>
                </c:pt>
                <c:pt idx="78">
                  <c:v>43.951793670000001</c:v>
                </c:pt>
                <c:pt idx="79">
                  <c:v>44.157630920000003</c:v>
                </c:pt>
                <c:pt idx="80">
                  <c:v>44.317691799999999</c:v>
                </c:pt>
                <c:pt idx="81">
                  <c:v>44.544261929999998</c:v>
                </c:pt>
                <c:pt idx="82">
                  <c:v>44.681148530000002</c:v>
                </c:pt>
                <c:pt idx="83">
                  <c:v>44.828651430000001</c:v>
                </c:pt>
                <c:pt idx="84">
                  <c:v>45.032318119999999</c:v>
                </c:pt>
                <c:pt idx="85">
                  <c:v>45.211585999999997</c:v>
                </c:pt>
                <c:pt idx="86">
                  <c:v>45.373718259999997</c:v>
                </c:pt>
                <c:pt idx="87">
                  <c:v>45.530891420000003</c:v>
                </c:pt>
                <c:pt idx="88">
                  <c:v>45.738647460000003</c:v>
                </c:pt>
                <c:pt idx="89">
                  <c:v>45.89993286</c:v>
                </c:pt>
                <c:pt idx="90">
                  <c:v>46.102943420000003</c:v>
                </c:pt>
                <c:pt idx="91">
                  <c:v>46.240726469999998</c:v>
                </c:pt>
                <c:pt idx="92">
                  <c:v>46.440711980000003</c:v>
                </c:pt>
                <c:pt idx="93">
                  <c:v>46.604259489999997</c:v>
                </c:pt>
                <c:pt idx="94">
                  <c:v>46.730995180000001</c:v>
                </c:pt>
                <c:pt idx="95">
                  <c:v>46.87379456</c:v>
                </c:pt>
                <c:pt idx="96">
                  <c:v>47.063335420000001</c:v>
                </c:pt>
                <c:pt idx="97">
                  <c:v>47.243038179999999</c:v>
                </c:pt>
                <c:pt idx="98">
                  <c:v>47.507190700000002</c:v>
                </c:pt>
                <c:pt idx="99">
                  <c:v>47.673393249999997</c:v>
                </c:pt>
                <c:pt idx="100">
                  <c:v>47.781951900000003</c:v>
                </c:pt>
                <c:pt idx="101">
                  <c:v>47.891651150000001</c:v>
                </c:pt>
                <c:pt idx="102">
                  <c:v>48.106605530000003</c:v>
                </c:pt>
                <c:pt idx="103">
                  <c:v>48.397991179999998</c:v>
                </c:pt>
                <c:pt idx="104">
                  <c:v>48.463008879999997</c:v>
                </c:pt>
                <c:pt idx="105">
                  <c:v>48.616939539999997</c:v>
                </c:pt>
                <c:pt idx="106">
                  <c:v>48.883205410000002</c:v>
                </c:pt>
                <c:pt idx="107">
                  <c:v>49.055545809999998</c:v>
                </c:pt>
                <c:pt idx="108">
                  <c:v>49.226638790000003</c:v>
                </c:pt>
                <c:pt idx="109">
                  <c:v>49.427688600000003</c:v>
                </c:pt>
                <c:pt idx="110">
                  <c:v>49.585739140000001</c:v>
                </c:pt>
                <c:pt idx="111">
                  <c:v>49.76735687</c:v>
                </c:pt>
                <c:pt idx="112">
                  <c:v>49.912242890000002</c:v>
                </c:pt>
                <c:pt idx="113">
                  <c:v>50.071823119999998</c:v>
                </c:pt>
                <c:pt idx="114">
                  <c:v>50.311477660000001</c:v>
                </c:pt>
                <c:pt idx="115">
                  <c:v>50.467494960000003</c:v>
                </c:pt>
                <c:pt idx="116">
                  <c:v>50.715610499999997</c:v>
                </c:pt>
                <c:pt idx="117">
                  <c:v>50.87919617</c:v>
                </c:pt>
                <c:pt idx="118">
                  <c:v>50.999778749999997</c:v>
                </c:pt>
                <c:pt idx="119">
                  <c:v>51.1701622</c:v>
                </c:pt>
                <c:pt idx="120">
                  <c:v>51.408870700000001</c:v>
                </c:pt>
                <c:pt idx="121">
                  <c:v>51.625804899999999</c:v>
                </c:pt>
                <c:pt idx="122">
                  <c:v>51.75959778</c:v>
                </c:pt>
                <c:pt idx="123">
                  <c:v>51.927452090000003</c:v>
                </c:pt>
                <c:pt idx="124">
                  <c:v>52.10240555</c:v>
                </c:pt>
                <c:pt idx="125">
                  <c:v>52.371196750000003</c:v>
                </c:pt>
                <c:pt idx="126">
                  <c:v>52.551136020000001</c:v>
                </c:pt>
                <c:pt idx="127">
                  <c:v>52.68089294</c:v>
                </c:pt>
                <c:pt idx="128">
                  <c:v>52.833419800000001</c:v>
                </c:pt>
                <c:pt idx="129">
                  <c:v>53.035629270000001</c:v>
                </c:pt>
                <c:pt idx="130">
                  <c:v>53.228984830000002</c:v>
                </c:pt>
                <c:pt idx="131">
                  <c:v>53.39134979</c:v>
                </c:pt>
                <c:pt idx="132">
                  <c:v>53.564109799999997</c:v>
                </c:pt>
                <c:pt idx="133">
                  <c:v>53.86921692</c:v>
                </c:pt>
                <c:pt idx="134">
                  <c:v>53.952346800000001</c:v>
                </c:pt>
                <c:pt idx="135">
                  <c:v>54.162899019999998</c:v>
                </c:pt>
                <c:pt idx="136">
                  <c:v>54.337219240000003</c:v>
                </c:pt>
                <c:pt idx="137">
                  <c:v>54.554885859999999</c:v>
                </c:pt>
                <c:pt idx="138">
                  <c:v>54.69808578</c:v>
                </c:pt>
                <c:pt idx="139">
                  <c:v>54.854866029999997</c:v>
                </c:pt>
                <c:pt idx="140">
                  <c:v>55.082702640000001</c:v>
                </c:pt>
                <c:pt idx="141">
                  <c:v>55.273689269999998</c:v>
                </c:pt>
                <c:pt idx="142">
                  <c:v>55.392459870000003</c:v>
                </c:pt>
                <c:pt idx="143">
                  <c:v>55.632587430000001</c:v>
                </c:pt>
                <c:pt idx="144">
                  <c:v>55.832195280000001</c:v>
                </c:pt>
                <c:pt idx="145">
                  <c:v>56.075992579999998</c:v>
                </c:pt>
                <c:pt idx="146">
                  <c:v>56.207408909999998</c:v>
                </c:pt>
                <c:pt idx="147">
                  <c:v>56.382064819999997</c:v>
                </c:pt>
                <c:pt idx="148">
                  <c:v>56.645713809999997</c:v>
                </c:pt>
                <c:pt idx="149">
                  <c:v>56.866439819999997</c:v>
                </c:pt>
                <c:pt idx="150">
                  <c:v>56.98483658</c:v>
                </c:pt>
                <c:pt idx="151">
                  <c:v>57.188457489999998</c:v>
                </c:pt>
                <c:pt idx="152">
                  <c:v>57.392398829999998</c:v>
                </c:pt>
                <c:pt idx="153">
                  <c:v>57.577556610000002</c:v>
                </c:pt>
                <c:pt idx="154">
                  <c:v>57.756145480000001</c:v>
                </c:pt>
                <c:pt idx="155">
                  <c:v>57.919380189999998</c:v>
                </c:pt>
                <c:pt idx="156">
                  <c:v>58.126583099999998</c:v>
                </c:pt>
                <c:pt idx="157">
                  <c:v>58.309410100000001</c:v>
                </c:pt>
                <c:pt idx="158">
                  <c:v>58.532081599999998</c:v>
                </c:pt>
                <c:pt idx="159">
                  <c:v>58.758533479999997</c:v>
                </c:pt>
                <c:pt idx="160">
                  <c:v>58.941738129999997</c:v>
                </c:pt>
                <c:pt idx="161">
                  <c:v>59.035541530000003</c:v>
                </c:pt>
                <c:pt idx="162">
                  <c:v>59.20546341</c:v>
                </c:pt>
                <c:pt idx="163">
                  <c:v>59.531635280000003</c:v>
                </c:pt>
                <c:pt idx="164">
                  <c:v>59.694969180000001</c:v>
                </c:pt>
                <c:pt idx="165">
                  <c:v>59.88438034</c:v>
                </c:pt>
                <c:pt idx="166">
                  <c:v>60.072238919999997</c:v>
                </c:pt>
                <c:pt idx="167">
                  <c:v>60.327800750000002</c:v>
                </c:pt>
                <c:pt idx="168">
                  <c:v>60.416343689999998</c:v>
                </c:pt>
                <c:pt idx="169">
                  <c:v>60.632152560000002</c:v>
                </c:pt>
                <c:pt idx="170">
                  <c:v>60.776687619999997</c:v>
                </c:pt>
                <c:pt idx="171">
                  <c:v>60.995620729999999</c:v>
                </c:pt>
                <c:pt idx="172">
                  <c:v>61.177223210000001</c:v>
                </c:pt>
                <c:pt idx="173">
                  <c:v>61.365798949999999</c:v>
                </c:pt>
                <c:pt idx="174">
                  <c:v>61.610366820000003</c:v>
                </c:pt>
                <c:pt idx="175">
                  <c:v>61.768390660000001</c:v>
                </c:pt>
                <c:pt idx="176">
                  <c:v>61.991687769999999</c:v>
                </c:pt>
                <c:pt idx="177">
                  <c:v>62.25525665</c:v>
                </c:pt>
                <c:pt idx="178">
                  <c:v>62.408538819999997</c:v>
                </c:pt>
                <c:pt idx="179">
                  <c:v>62.619178769999998</c:v>
                </c:pt>
                <c:pt idx="180">
                  <c:v>62.815120700000001</c:v>
                </c:pt>
                <c:pt idx="181">
                  <c:v>62.988948819999997</c:v>
                </c:pt>
                <c:pt idx="182">
                  <c:v>63.163475040000002</c:v>
                </c:pt>
                <c:pt idx="183">
                  <c:v>63.261421200000001</c:v>
                </c:pt>
                <c:pt idx="184">
                  <c:v>63.553039550000001</c:v>
                </c:pt>
                <c:pt idx="185">
                  <c:v>63.81694031</c:v>
                </c:pt>
                <c:pt idx="186">
                  <c:v>63.998611449999999</c:v>
                </c:pt>
                <c:pt idx="187">
                  <c:v>64.157989499999999</c:v>
                </c:pt>
                <c:pt idx="188">
                  <c:v>64.364654540000004</c:v>
                </c:pt>
                <c:pt idx="189">
                  <c:v>64.556503300000003</c:v>
                </c:pt>
                <c:pt idx="190">
                  <c:v>64.831603999999999</c:v>
                </c:pt>
                <c:pt idx="191">
                  <c:v>65.040496829999995</c:v>
                </c:pt>
                <c:pt idx="192">
                  <c:v>65.176475519999997</c:v>
                </c:pt>
                <c:pt idx="193">
                  <c:v>65.376342769999994</c:v>
                </c:pt>
                <c:pt idx="194">
                  <c:v>65.55825806</c:v>
                </c:pt>
                <c:pt idx="195">
                  <c:v>65.736785889999993</c:v>
                </c:pt>
                <c:pt idx="196">
                  <c:v>65.94689941</c:v>
                </c:pt>
                <c:pt idx="197">
                  <c:v>66.231842040000004</c:v>
                </c:pt>
                <c:pt idx="198">
                  <c:v>66.386413570000002</c:v>
                </c:pt>
                <c:pt idx="199">
                  <c:v>66.621688840000004</c:v>
                </c:pt>
                <c:pt idx="200">
                  <c:v>66.809745789999994</c:v>
                </c:pt>
                <c:pt idx="201">
                  <c:v>67.001304630000007</c:v>
                </c:pt>
                <c:pt idx="202">
                  <c:v>67.118522639999995</c:v>
                </c:pt>
                <c:pt idx="203">
                  <c:v>67.402915949999993</c:v>
                </c:pt>
                <c:pt idx="204">
                  <c:v>67.567222599999994</c:v>
                </c:pt>
                <c:pt idx="205">
                  <c:v>67.779251099999996</c:v>
                </c:pt>
                <c:pt idx="206">
                  <c:v>68.029464719999993</c:v>
                </c:pt>
                <c:pt idx="207">
                  <c:v>68.247245789999994</c:v>
                </c:pt>
                <c:pt idx="208">
                  <c:v>68.435012819999997</c:v>
                </c:pt>
                <c:pt idx="209">
                  <c:v>68.599449160000006</c:v>
                </c:pt>
                <c:pt idx="210">
                  <c:v>68.84027863</c:v>
                </c:pt>
                <c:pt idx="211">
                  <c:v>69.077568049999996</c:v>
                </c:pt>
                <c:pt idx="212">
                  <c:v>69.256935119999994</c:v>
                </c:pt>
                <c:pt idx="213">
                  <c:v>69.497444150000007</c:v>
                </c:pt>
                <c:pt idx="214">
                  <c:v>69.629501340000004</c:v>
                </c:pt>
                <c:pt idx="215">
                  <c:v>69.910324099999997</c:v>
                </c:pt>
                <c:pt idx="216">
                  <c:v>69.989097599999994</c:v>
                </c:pt>
                <c:pt idx="217">
                  <c:v>70.301445009999995</c:v>
                </c:pt>
                <c:pt idx="218">
                  <c:v>70.469429020000007</c:v>
                </c:pt>
                <c:pt idx="219">
                  <c:v>70.663490300000007</c:v>
                </c:pt>
                <c:pt idx="220">
                  <c:v>70.923675540000005</c:v>
                </c:pt>
                <c:pt idx="221">
                  <c:v>71.06230927</c:v>
                </c:pt>
                <c:pt idx="222">
                  <c:v>71.284309390000004</c:v>
                </c:pt>
                <c:pt idx="223">
                  <c:v>71.526641850000004</c:v>
                </c:pt>
                <c:pt idx="224">
                  <c:v>71.684318540000007</c:v>
                </c:pt>
                <c:pt idx="225">
                  <c:v>71.893791199999995</c:v>
                </c:pt>
                <c:pt idx="226">
                  <c:v>72.118209840000006</c:v>
                </c:pt>
                <c:pt idx="227">
                  <c:v>72.32263184</c:v>
                </c:pt>
                <c:pt idx="228">
                  <c:v>72.479049680000003</c:v>
                </c:pt>
                <c:pt idx="229">
                  <c:v>72.671241760000001</c:v>
                </c:pt>
                <c:pt idx="230">
                  <c:v>72.936355590000005</c:v>
                </c:pt>
                <c:pt idx="231">
                  <c:v>73.137817380000001</c:v>
                </c:pt>
                <c:pt idx="232">
                  <c:v>73.360069269999997</c:v>
                </c:pt>
                <c:pt idx="233">
                  <c:v>73.615592960000001</c:v>
                </c:pt>
                <c:pt idx="234">
                  <c:v>73.764549259999995</c:v>
                </c:pt>
                <c:pt idx="235">
                  <c:v>73.962875370000006</c:v>
                </c:pt>
                <c:pt idx="236">
                  <c:v>74.114318850000004</c:v>
                </c:pt>
                <c:pt idx="237">
                  <c:v>74.337532039999999</c:v>
                </c:pt>
                <c:pt idx="238">
                  <c:v>74.530250550000005</c:v>
                </c:pt>
                <c:pt idx="239">
                  <c:v>74.77767944</c:v>
                </c:pt>
                <c:pt idx="240">
                  <c:v>74.991676330000004</c:v>
                </c:pt>
                <c:pt idx="241">
                  <c:v>75.108970639999995</c:v>
                </c:pt>
                <c:pt idx="242">
                  <c:v>75.390029909999996</c:v>
                </c:pt>
                <c:pt idx="243">
                  <c:v>75.56751251</c:v>
                </c:pt>
                <c:pt idx="244">
                  <c:v>75.80174255</c:v>
                </c:pt>
                <c:pt idx="245">
                  <c:v>75.948562620000004</c:v>
                </c:pt>
                <c:pt idx="246">
                  <c:v>76.169776920000004</c:v>
                </c:pt>
                <c:pt idx="247">
                  <c:v>76.415596010000002</c:v>
                </c:pt>
                <c:pt idx="248">
                  <c:v>76.579338070000006</c:v>
                </c:pt>
                <c:pt idx="249">
                  <c:v>76.783622739999998</c:v>
                </c:pt>
                <c:pt idx="250">
                  <c:v>77.033805849999993</c:v>
                </c:pt>
                <c:pt idx="251">
                  <c:v>77.224014280000006</c:v>
                </c:pt>
                <c:pt idx="252">
                  <c:v>77.418121339999999</c:v>
                </c:pt>
                <c:pt idx="253">
                  <c:v>77.677757260000007</c:v>
                </c:pt>
                <c:pt idx="254">
                  <c:v>77.814582819999998</c:v>
                </c:pt>
                <c:pt idx="255">
                  <c:v>78.06997681</c:v>
                </c:pt>
                <c:pt idx="256">
                  <c:v>78.280181880000001</c:v>
                </c:pt>
                <c:pt idx="257">
                  <c:v>78.445320129999999</c:v>
                </c:pt>
                <c:pt idx="258">
                  <c:v>78.719863889999999</c:v>
                </c:pt>
                <c:pt idx="259">
                  <c:v>78.879959110000001</c:v>
                </c:pt>
                <c:pt idx="260">
                  <c:v>79.08965302</c:v>
                </c:pt>
                <c:pt idx="261">
                  <c:v>79.292190550000001</c:v>
                </c:pt>
                <c:pt idx="262">
                  <c:v>79.510726930000004</c:v>
                </c:pt>
                <c:pt idx="263">
                  <c:v>79.786285399999997</c:v>
                </c:pt>
                <c:pt idx="264">
                  <c:v>79.927398679999996</c:v>
                </c:pt>
                <c:pt idx="265">
                  <c:v>80.150672909999997</c:v>
                </c:pt>
                <c:pt idx="266">
                  <c:v>80.283775329999997</c:v>
                </c:pt>
                <c:pt idx="267">
                  <c:v>80.52233124</c:v>
                </c:pt>
                <c:pt idx="268">
                  <c:v>80.713317869999997</c:v>
                </c:pt>
                <c:pt idx="269">
                  <c:v>80.960845950000007</c:v>
                </c:pt>
                <c:pt idx="270">
                  <c:v>81.160179139999997</c:v>
                </c:pt>
                <c:pt idx="271">
                  <c:v>81.382408139999995</c:v>
                </c:pt>
                <c:pt idx="272">
                  <c:v>81.567192079999998</c:v>
                </c:pt>
                <c:pt idx="273">
                  <c:v>81.814643860000004</c:v>
                </c:pt>
                <c:pt idx="274">
                  <c:v>82.044670100000005</c:v>
                </c:pt>
                <c:pt idx="275">
                  <c:v>82.204216000000002</c:v>
                </c:pt>
                <c:pt idx="276">
                  <c:v>82.419097899999997</c:v>
                </c:pt>
                <c:pt idx="277">
                  <c:v>82.637573239999995</c:v>
                </c:pt>
                <c:pt idx="278">
                  <c:v>82.941139219999997</c:v>
                </c:pt>
                <c:pt idx="279">
                  <c:v>83.093574520000004</c:v>
                </c:pt>
                <c:pt idx="280">
                  <c:v>83.300949099999997</c:v>
                </c:pt>
                <c:pt idx="281">
                  <c:v>83.495849609999993</c:v>
                </c:pt>
                <c:pt idx="282">
                  <c:v>83.500068659999997</c:v>
                </c:pt>
                <c:pt idx="283">
                  <c:v>83.665527339999997</c:v>
                </c:pt>
                <c:pt idx="284">
                  <c:v>83.796283719999991</c:v>
                </c:pt>
                <c:pt idx="285">
                  <c:v>83.926170350000007</c:v>
                </c:pt>
                <c:pt idx="286">
                  <c:v>84.00202942</c:v>
                </c:pt>
                <c:pt idx="287">
                  <c:v>84.269115450000001</c:v>
                </c:pt>
                <c:pt idx="288">
                  <c:v>84.311225890000003</c:v>
                </c:pt>
                <c:pt idx="289">
                  <c:v>84.471817020000003</c:v>
                </c:pt>
                <c:pt idx="290">
                  <c:v>84.62466431</c:v>
                </c:pt>
                <c:pt idx="291">
                  <c:v>84.628845210000009</c:v>
                </c:pt>
                <c:pt idx="292">
                  <c:v>84.884269709999998</c:v>
                </c:pt>
                <c:pt idx="293">
                  <c:v>84.95090866000001</c:v>
                </c:pt>
                <c:pt idx="294">
                  <c:v>85.102825160000009</c:v>
                </c:pt>
                <c:pt idx="295">
                  <c:v>85.27173615000001</c:v>
                </c:pt>
                <c:pt idx="296">
                  <c:v>85.347782139999993</c:v>
                </c:pt>
                <c:pt idx="297">
                  <c:v>85.542694089999998</c:v>
                </c:pt>
                <c:pt idx="298">
                  <c:v>85.634536740000001</c:v>
                </c:pt>
                <c:pt idx="299">
                  <c:v>85.799346920000005</c:v>
                </c:pt>
                <c:pt idx="300">
                  <c:v>85.961036680000007</c:v>
                </c:pt>
                <c:pt idx="301">
                  <c:v>86.102626799999996</c:v>
                </c:pt>
                <c:pt idx="302">
                  <c:v>86.236892699999999</c:v>
                </c:pt>
                <c:pt idx="303">
                  <c:v>86.336765290000002</c:v>
                </c:pt>
                <c:pt idx="304">
                  <c:v>86.498752590000009</c:v>
                </c:pt>
                <c:pt idx="305">
                  <c:v>86.637325290000007</c:v>
                </c:pt>
                <c:pt idx="306">
                  <c:v>86.7374382</c:v>
                </c:pt>
                <c:pt idx="307">
                  <c:v>86.896568299999998</c:v>
                </c:pt>
                <c:pt idx="308">
                  <c:v>87.113666530000003</c:v>
                </c:pt>
                <c:pt idx="309">
                  <c:v>87.3115387</c:v>
                </c:pt>
                <c:pt idx="310">
                  <c:v>87.44099808</c:v>
                </c:pt>
                <c:pt idx="311">
                  <c:v>87.581729889999991</c:v>
                </c:pt>
                <c:pt idx="312">
                  <c:v>87.654384609999994</c:v>
                </c:pt>
                <c:pt idx="313">
                  <c:v>87.827533719999991</c:v>
                </c:pt>
                <c:pt idx="314">
                  <c:v>87.946804049999997</c:v>
                </c:pt>
                <c:pt idx="315">
                  <c:v>88.047443389999998</c:v>
                </c:pt>
                <c:pt idx="316">
                  <c:v>88.240268710000009</c:v>
                </c:pt>
                <c:pt idx="317">
                  <c:v>88.3668251</c:v>
                </c:pt>
                <c:pt idx="318">
                  <c:v>88.482780460000001</c:v>
                </c:pt>
                <c:pt idx="319">
                  <c:v>88.581607820000002</c:v>
                </c:pt>
                <c:pt idx="320">
                  <c:v>88.783367159999997</c:v>
                </c:pt>
                <c:pt idx="321">
                  <c:v>89.033943179999994</c:v>
                </c:pt>
                <c:pt idx="322">
                  <c:v>89.096317290000002</c:v>
                </c:pt>
                <c:pt idx="323">
                  <c:v>89.246704100000002</c:v>
                </c:pt>
                <c:pt idx="324">
                  <c:v>89.446060180000003</c:v>
                </c:pt>
                <c:pt idx="325">
                  <c:v>89.633235929999998</c:v>
                </c:pt>
                <c:pt idx="326">
                  <c:v>89.734260559999996</c:v>
                </c:pt>
                <c:pt idx="327">
                  <c:v>89.793945309999998</c:v>
                </c:pt>
                <c:pt idx="328">
                  <c:v>89.990131380000008</c:v>
                </c:pt>
                <c:pt idx="329">
                  <c:v>90.088481900000005</c:v>
                </c:pt>
                <c:pt idx="330">
                  <c:v>90.25935364</c:v>
                </c:pt>
                <c:pt idx="331">
                  <c:v>90.365844729999992</c:v>
                </c:pt>
                <c:pt idx="332">
                  <c:v>90.52536391999999</c:v>
                </c:pt>
                <c:pt idx="333">
                  <c:v>90.742465969999998</c:v>
                </c:pt>
                <c:pt idx="334">
                  <c:v>90.896507259999993</c:v>
                </c:pt>
                <c:pt idx="335">
                  <c:v>90.960109709999998</c:v>
                </c:pt>
                <c:pt idx="336">
                  <c:v>91.210033420000002</c:v>
                </c:pt>
                <c:pt idx="337">
                  <c:v>91.31136703</c:v>
                </c:pt>
                <c:pt idx="338">
                  <c:v>91.501232149999993</c:v>
                </c:pt>
                <c:pt idx="339">
                  <c:v>91.65890503</c:v>
                </c:pt>
                <c:pt idx="340">
                  <c:v>91.889194489999994</c:v>
                </c:pt>
                <c:pt idx="341">
                  <c:v>91.978626249999991</c:v>
                </c:pt>
                <c:pt idx="342">
                  <c:v>92.11836624</c:v>
                </c:pt>
                <c:pt idx="343">
                  <c:v>92.381031040000011</c:v>
                </c:pt>
                <c:pt idx="344">
                  <c:v>92.510128019999996</c:v>
                </c:pt>
                <c:pt idx="345">
                  <c:v>92.605796810000001</c:v>
                </c:pt>
                <c:pt idx="346">
                  <c:v>92.82130051</c:v>
                </c:pt>
                <c:pt idx="347">
                  <c:v>92.947681430000003</c:v>
                </c:pt>
                <c:pt idx="348">
                  <c:v>93.122509000000008</c:v>
                </c:pt>
                <c:pt idx="349">
                  <c:v>93.290801999999999</c:v>
                </c:pt>
                <c:pt idx="350">
                  <c:v>93.325416560000008</c:v>
                </c:pt>
                <c:pt idx="351">
                  <c:v>93.53375625999999</c:v>
                </c:pt>
                <c:pt idx="352">
                  <c:v>93.761039729999993</c:v>
                </c:pt>
                <c:pt idx="353">
                  <c:v>93.843997959999996</c:v>
                </c:pt>
                <c:pt idx="354">
                  <c:v>94.036392210000002</c:v>
                </c:pt>
                <c:pt idx="355">
                  <c:v>94.186691279999991</c:v>
                </c:pt>
                <c:pt idx="356">
                  <c:v>94.48149871999999</c:v>
                </c:pt>
                <c:pt idx="357">
                  <c:v>94.532546999999994</c:v>
                </c:pt>
                <c:pt idx="358">
                  <c:v>94.680519099999998</c:v>
                </c:pt>
                <c:pt idx="359">
                  <c:v>94.870937349999991</c:v>
                </c:pt>
                <c:pt idx="360">
                  <c:v>94.951793670000001</c:v>
                </c:pt>
                <c:pt idx="361">
                  <c:v>95.157630920000003</c:v>
                </c:pt>
                <c:pt idx="362">
                  <c:v>95.317691800000006</c:v>
                </c:pt>
                <c:pt idx="363">
                  <c:v>95.544261930000005</c:v>
                </c:pt>
                <c:pt idx="364">
                  <c:v>95.681148530000002</c:v>
                </c:pt>
                <c:pt idx="365">
                  <c:v>95.828651430000008</c:v>
                </c:pt>
                <c:pt idx="366">
                  <c:v>96.032318119999999</c:v>
                </c:pt>
                <c:pt idx="367">
                  <c:v>96.211585999999997</c:v>
                </c:pt>
                <c:pt idx="368">
                  <c:v>96.373718260000004</c:v>
                </c:pt>
                <c:pt idx="369">
                  <c:v>96.530891420000003</c:v>
                </c:pt>
                <c:pt idx="370">
                  <c:v>96.73864746000001</c:v>
                </c:pt>
                <c:pt idx="371">
                  <c:v>96.899932860000007</c:v>
                </c:pt>
                <c:pt idx="372">
                  <c:v>97.102943420000003</c:v>
                </c:pt>
                <c:pt idx="373">
                  <c:v>97.240726469999998</c:v>
                </c:pt>
                <c:pt idx="374">
                  <c:v>97.440711980000003</c:v>
                </c:pt>
                <c:pt idx="375">
                  <c:v>97.604259490000004</c:v>
                </c:pt>
                <c:pt idx="376">
                  <c:v>97.730995180000008</c:v>
                </c:pt>
                <c:pt idx="377">
                  <c:v>97.873794559999993</c:v>
                </c:pt>
                <c:pt idx="378">
                  <c:v>98.063335420000001</c:v>
                </c:pt>
                <c:pt idx="379">
                  <c:v>98.243038179999999</c:v>
                </c:pt>
                <c:pt idx="380">
                  <c:v>98.507190699999995</c:v>
                </c:pt>
                <c:pt idx="381">
                  <c:v>98.673393250000004</c:v>
                </c:pt>
                <c:pt idx="382">
                  <c:v>98.781951899999996</c:v>
                </c:pt>
                <c:pt idx="383">
                  <c:v>98.891651150000001</c:v>
                </c:pt>
                <c:pt idx="384">
                  <c:v>99.106605529999996</c:v>
                </c:pt>
                <c:pt idx="385">
                  <c:v>99.397991179999991</c:v>
                </c:pt>
                <c:pt idx="386">
                  <c:v>99.46300887999999</c:v>
                </c:pt>
                <c:pt idx="387">
                  <c:v>99.616939540000004</c:v>
                </c:pt>
                <c:pt idx="388">
                  <c:v>99.883205410000002</c:v>
                </c:pt>
                <c:pt idx="389">
                  <c:v>100.05554581</c:v>
                </c:pt>
                <c:pt idx="390">
                  <c:v>100.22663879000001</c:v>
                </c:pt>
                <c:pt idx="391">
                  <c:v>100.42768860000001</c:v>
                </c:pt>
                <c:pt idx="392">
                  <c:v>100.58573914</c:v>
                </c:pt>
                <c:pt idx="393">
                  <c:v>100.76735687</c:v>
                </c:pt>
                <c:pt idx="394">
                  <c:v>100.91224289</c:v>
                </c:pt>
                <c:pt idx="395">
                  <c:v>101.07182312</c:v>
                </c:pt>
                <c:pt idx="396">
                  <c:v>101.31147766000001</c:v>
                </c:pt>
                <c:pt idx="397">
                  <c:v>101.46749496000001</c:v>
                </c:pt>
                <c:pt idx="398">
                  <c:v>101.7156105</c:v>
                </c:pt>
                <c:pt idx="399">
                  <c:v>101.87919617</c:v>
                </c:pt>
                <c:pt idx="400">
                  <c:v>101.99977874999999</c:v>
                </c:pt>
                <c:pt idx="401">
                  <c:v>102.17016219999999</c:v>
                </c:pt>
                <c:pt idx="402">
                  <c:v>102.40887069999999</c:v>
                </c:pt>
                <c:pt idx="403">
                  <c:v>102.62580489999999</c:v>
                </c:pt>
                <c:pt idx="404">
                  <c:v>102.75959778000001</c:v>
                </c:pt>
                <c:pt idx="405">
                  <c:v>102.92745209</c:v>
                </c:pt>
                <c:pt idx="406">
                  <c:v>103.10240555</c:v>
                </c:pt>
                <c:pt idx="407">
                  <c:v>103.37119675</c:v>
                </c:pt>
                <c:pt idx="408">
                  <c:v>103.55113602</c:v>
                </c:pt>
                <c:pt idx="409">
                  <c:v>103.68089294000001</c:v>
                </c:pt>
                <c:pt idx="410">
                  <c:v>103.8334198</c:v>
                </c:pt>
                <c:pt idx="411">
                  <c:v>104.03562927</c:v>
                </c:pt>
                <c:pt idx="412">
                  <c:v>104.22898483</c:v>
                </c:pt>
                <c:pt idx="413">
                  <c:v>104.39134978999999</c:v>
                </c:pt>
                <c:pt idx="414">
                  <c:v>104.5641098</c:v>
                </c:pt>
                <c:pt idx="415">
                  <c:v>104.86921692</c:v>
                </c:pt>
                <c:pt idx="416">
                  <c:v>104.9523468</c:v>
                </c:pt>
                <c:pt idx="417">
                  <c:v>105.16289902</c:v>
                </c:pt>
                <c:pt idx="418">
                  <c:v>105.33721924</c:v>
                </c:pt>
                <c:pt idx="419">
                  <c:v>105.55488586</c:v>
                </c:pt>
                <c:pt idx="420">
                  <c:v>105.69808578</c:v>
                </c:pt>
                <c:pt idx="421">
                  <c:v>105.85486603</c:v>
                </c:pt>
                <c:pt idx="422">
                  <c:v>106.08270264000001</c:v>
                </c:pt>
                <c:pt idx="423">
                  <c:v>106.27368927000001</c:v>
                </c:pt>
                <c:pt idx="424">
                  <c:v>106.39245987000001</c:v>
                </c:pt>
                <c:pt idx="425">
                  <c:v>106.63258743</c:v>
                </c:pt>
                <c:pt idx="426">
                  <c:v>106.83219528000001</c:v>
                </c:pt>
                <c:pt idx="427">
                  <c:v>107.07599257999999</c:v>
                </c:pt>
                <c:pt idx="428">
                  <c:v>107.20740891</c:v>
                </c:pt>
                <c:pt idx="429">
                  <c:v>107.38206482</c:v>
                </c:pt>
                <c:pt idx="430">
                  <c:v>107.64571380999999</c:v>
                </c:pt>
                <c:pt idx="431">
                  <c:v>107.86643982</c:v>
                </c:pt>
                <c:pt idx="432">
                  <c:v>107.98483658000001</c:v>
                </c:pt>
                <c:pt idx="433">
                  <c:v>108.18845748999999</c:v>
                </c:pt>
                <c:pt idx="434">
                  <c:v>108.39239882999999</c:v>
                </c:pt>
                <c:pt idx="435">
                  <c:v>108.57755661</c:v>
                </c:pt>
                <c:pt idx="436">
                  <c:v>108.75614548</c:v>
                </c:pt>
                <c:pt idx="437">
                  <c:v>108.91938019</c:v>
                </c:pt>
                <c:pt idx="438">
                  <c:v>109.1265831</c:v>
                </c:pt>
                <c:pt idx="439">
                  <c:v>109.30941010000001</c:v>
                </c:pt>
                <c:pt idx="440">
                  <c:v>109.5320816</c:v>
                </c:pt>
                <c:pt idx="441">
                  <c:v>109.75853348</c:v>
                </c:pt>
                <c:pt idx="442">
                  <c:v>109.94173813</c:v>
                </c:pt>
                <c:pt idx="443">
                  <c:v>110.03554153</c:v>
                </c:pt>
                <c:pt idx="444">
                  <c:v>110.20546340999999</c:v>
                </c:pt>
                <c:pt idx="445">
                  <c:v>110.53163528</c:v>
                </c:pt>
                <c:pt idx="446">
                  <c:v>110.69496918</c:v>
                </c:pt>
                <c:pt idx="447">
                  <c:v>110.88438034000001</c:v>
                </c:pt>
                <c:pt idx="448">
                  <c:v>111.07223891999999</c:v>
                </c:pt>
                <c:pt idx="449">
                  <c:v>111.32780074999999</c:v>
                </c:pt>
                <c:pt idx="450">
                  <c:v>111.41634368999999</c:v>
                </c:pt>
                <c:pt idx="451">
                  <c:v>111.63215256000001</c:v>
                </c:pt>
                <c:pt idx="452">
                  <c:v>111.77668761999999</c:v>
                </c:pt>
                <c:pt idx="453">
                  <c:v>111.99562073</c:v>
                </c:pt>
                <c:pt idx="454">
                  <c:v>112.17722320999999</c:v>
                </c:pt>
                <c:pt idx="455">
                  <c:v>112.36579895</c:v>
                </c:pt>
                <c:pt idx="456">
                  <c:v>112.61036682</c:v>
                </c:pt>
                <c:pt idx="457">
                  <c:v>112.76839065999999</c:v>
                </c:pt>
                <c:pt idx="458">
                  <c:v>112.99168777</c:v>
                </c:pt>
                <c:pt idx="459">
                  <c:v>113.25525665000001</c:v>
                </c:pt>
                <c:pt idx="460">
                  <c:v>113.40853881999999</c:v>
                </c:pt>
                <c:pt idx="461">
                  <c:v>113.61917876999999</c:v>
                </c:pt>
                <c:pt idx="462">
                  <c:v>113.81512069999999</c:v>
                </c:pt>
                <c:pt idx="463">
                  <c:v>113.98894881999999</c:v>
                </c:pt>
                <c:pt idx="464">
                  <c:v>114.16347504000001</c:v>
                </c:pt>
                <c:pt idx="465">
                  <c:v>114.2614212</c:v>
                </c:pt>
                <c:pt idx="466">
                  <c:v>114.55303954999999</c:v>
                </c:pt>
                <c:pt idx="467">
                  <c:v>114.81694031000001</c:v>
                </c:pt>
                <c:pt idx="468">
                  <c:v>114.99861145</c:v>
                </c:pt>
                <c:pt idx="469">
                  <c:v>115.1579895</c:v>
                </c:pt>
                <c:pt idx="470">
                  <c:v>115.36465454</c:v>
                </c:pt>
                <c:pt idx="471">
                  <c:v>115.5565033</c:v>
                </c:pt>
                <c:pt idx="472">
                  <c:v>115.831604</c:v>
                </c:pt>
                <c:pt idx="473">
                  <c:v>116.04049683</c:v>
                </c:pt>
                <c:pt idx="474">
                  <c:v>116.17647552</c:v>
                </c:pt>
                <c:pt idx="475">
                  <c:v>116.37634276999999</c:v>
                </c:pt>
                <c:pt idx="476">
                  <c:v>116.55825806</c:v>
                </c:pt>
                <c:pt idx="477">
                  <c:v>116.73678588999999</c:v>
                </c:pt>
                <c:pt idx="478">
                  <c:v>116.94689941</c:v>
                </c:pt>
                <c:pt idx="479">
                  <c:v>117.23184204</c:v>
                </c:pt>
                <c:pt idx="480">
                  <c:v>117.38641357</c:v>
                </c:pt>
                <c:pt idx="481">
                  <c:v>117.62168884</c:v>
                </c:pt>
                <c:pt idx="482">
                  <c:v>117.80974578999999</c:v>
                </c:pt>
                <c:pt idx="483">
                  <c:v>118.00130463000001</c:v>
                </c:pt>
                <c:pt idx="484">
                  <c:v>118.11852263999999</c:v>
                </c:pt>
                <c:pt idx="485">
                  <c:v>118.40291594999999</c:v>
                </c:pt>
                <c:pt idx="486">
                  <c:v>118.56722259999999</c:v>
                </c:pt>
                <c:pt idx="487">
                  <c:v>118.7792511</c:v>
                </c:pt>
                <c:pt idx="488">
                  <c:v>119.02946471999999</c:v>
                </c:pt>
                <c:pt idx="489">
                  <c:v>119.24724578999999</c:v>
                </c:pt>
                <c:pt idx="490">
                  <c:v>119.43501282</c:v>
                </c:pt>
                <c:pt idx="491">
                  <c:v>119.59944916000001</c:v>
                </c:pt>
                <c:pt idx="492">
                  <c:v>119.84027863</c:v>
                </c:pt>
                <c:pt idx="493">
                  <c:v>120.07756805</c:v>
                </c:pt>
                <c:pt idx="494">
                  <c:v>120.25693511999999</c:v>
                </c:pt>
                <c:pt idx="495">
                  <c:v>120.49744415000001</c:v>
                </c:pt>
                <c:pt idx="496">
                  <c:v>120.62950134</c:v>
                </c:pt>
                <c:pt idx="497">
                  <c:v>120.9103241</c:v>
                </c:pt>
                <c:pt idx="498">
                  <c:v>120.98909759999999</c:v>
                </c:pt>
                <c:pt idx="499">
                  <c:v>121.30144500999999</c:v>
                </c:pt>
                <c:pt idx="500">
                  <c:v>121.46942902000001</c:v>
                </c:pt>
                <c:pt idx="501">
                  <c:v>121.66349030000001</c:v>
                </c:pt>
                <c:pt idx="502">
                  <c:v>121.92367554</c:v>
                </c:pt>
                <c:pt idx="503">
                  <c:v>122.06230927</c:v>
                </c:pt>
                <c:pt idx="504">
                  <c:v>122.28430939</c:v>
                </c:pt>
                <c:pt idx="505">
                  <c:v>122.52664185</c:v>
                </c:pt>
                <c:pt idx="506">
                  <c:v>122.68431854000001</c:v>
                </c:pt>
                <c:pt idx="507">
                  <c:v>122.8937912</c:v>
                </c:pt>
                <c:pt idx="508">
                  <c:v>123.11820984000001</c:v>
                </c:pt>
                <c:pt idx="509">
                  <c:v>123.32263184</c:v>
                </c:pt>
                <c:pt idx="510">
                  <c:v>123.47904968</c:v>
                </c:pt>
                <c:pt idx="511">
                  <c:v>123.67124176</c:v>
                </c:pt>
                <c:pt idx="512">
                  <c:v>123.93635559000001</c:v>
                </c:pt>
                <c:pt idx="513">
                  <c:v>124.13781738</c:v>
                </c:pt>
                <c:pt idx="514">
                  <c:v>124.36006927</c:v>
                </c:pt>
                <c:pt idx="515">
                  <c:v>124.61559296</c:v>
                </c:pt>
                <c:pt idx="516">
                  <c:v>124.76454926</c:v>
                </c:pt>
                <c:pt idx="517">
                  <c:v>124.96287537000001</c:v>
                </c:pt>
                <c:pt idx="518">
                  <c:v>125.11431885</c:v>
                </c:pt>
                <c:pt idx="519">
                  <c:v>125.33753204</c:v>
                </c:pt>
                <c:pt idx="520">
                  <c:v>125.53025055000001</c:v>
                </c:pt>
                <c:pt idx="521">
                  <c:v>125.77767944</c:v>
                </c:pt>
                <c:pt idx="522">
                  <c:v>125.99167633</c:v>
                </c:pt>
                <c:pt idx="523">
                  <c:v>126.10897064</c:v>
                </c:pt>
                <c:pt idx="524">
                  <c:v>126.39002991</c:v>
                </c:pt>
                <c:pt idx="525">
                  <c:v>126.56751251</c:v>
                </c:pt>
                <c:pt idx="526">
                  <c:v>126.80174255</c:v>
                </c:pt>
                <c:pt idx="527">
                  <c:v>126.94856262</c:v>
                </c:pt>
                <c:pt idx="528">
                  <c:v>127.16977692</c:v>
                </c:pt>
                <c:pt idx="529">
                  <c:v>127.41559601</c:v>
                </c:pt>
                <c:pt idx="530">
                  <c:v>127.57933807000001</c:v>
                </c:pt>
                <c:pt idx="531">
                  <c:v>127.78362274</c:v>
                </c:pt>
                <c:pt idx="532">
                  <c:v>128.03380584999999</c:v>
                </c:pt>
                <c:pt idx="533">
                  <c:v>128.22401428000001</c:v>
                </c:pt>
                <c:pt idx="534">
                  <c:v>128.41812134</c:v>
                </c:pt>
                <c:pt idx="535">
                  <c:v>128.67775726000002</c:v>
                </c:pt>
                <c:pt idx="536">
                  <c:v>128.81458282</c:v>
                </c:pt>
                <c:pt idx="537">
                  <c:v>129.06997681000001</c:v>
                </c:pt>
                <c:pt idx="538">
                  <c:v>129.28018187999999</c:v>
                </c:pt>
                <c:pt idx="539">
                  <c:v>129.44532013</c:v>
                </c:pt>
                <c:pt idx="540">
                  <c:v>129.71986389</c:v>
                </c:pt>
                <c:pt idx="541">
                  <c:v>129.87995911000002</c:v>
                </c:pt>
                <c:pt idx="542">
                  <c:v>130.08965302000001</c:v>
                </c:pt>
                <c:pt idx="543">
                  <c:v>130.29219054999999</c:v>
                </c:pt>
                <c:pt idx="544">
                  <c:v>130.51072693</c:v>
                </c:pt>
                <c:pt idx="545">
                  <c:v>130.7862854</c:v>
                </c:pt>
                <c:pt idx="546">
                  <c:v>130.92739868000001</c:v>
                </c:pt>
                <c:pt idx="547">
                  <c:v>131.15067291</c:v>
                </c:pt>
                <c:pt idx="548">
                  <c:v>131.28377533</c:v>
                </c:pt>
                <c:pt idx="549">
                  <c:v>131.52233124</c:v>
                </c:pt>
                <c:pt idx="550">
                  <c:v>131.71331787</c:v>
                </c:pt>
                <c:pt idx="551">
                  <c:v>131.96084595000002</c:v>
                </c:pt>
                <c:pt idx="552">
                  <c:v>132.16017914</c:v>
                </c:pt>
                <c:pt idx="553">
                  <c:v>132.38240814</c:v>
                </c:pt>
                <c:pt idx="554">
                  <c:v>132.56719207999998</c:v>
                </c:pt>
                <c:pt idx="555">
                  <c:v>132.81464385999999</c:v>
                </c:pt>
                <c:pt idx="556">
                  <c:v>133.04467010000002</c:v>
                </c:pt>
                <c:pt idx="557">
                  <c:v>133.204216</c:v>
                </c:pt>
                <c:pt idx="558">
                  <c:v>133.4190979</c:v>
                </c:pt>
                <c:pt idx="559">
                  <c:v>133.63757323999999</c:v>
                </c:pt>
                <c:pt idx="560">
                  <c:v>133.94113922</c:v>
                </c:pt>
                <c:pt idx="561">
                  <c:v>134.09357452</c:v>
                </c:pt>
                <c:pt idx="562">
                  <c:v>134.3009491</c:v>
                </c:pt>
                <c:pt idx="563">
                  <c:v>134.49584960999999</c:v>
                </c:pt>
                <c:pt idx="564">
                  <c:v>134.69440459999998</c:v>
                </c:pt>
                <c:pt idx="565">
                  <c:v>134.86380005000001</c:v>
                </c:pt>
                <c:pt idx="566">
                  <c:v>135.05559540000002</c:v>
                </c:pt>
                <c:pt idx="567">
                  <c:v>135.32463837</c:v>
                </c:pt>
                <c:pt idx="568">
                  <c:v>135.5040741</c:v>
                </c:pt>
                <c:pt idx="569">
                  <c:v>135.75247192</c:v>
                </c:pt>
                <c:pt idx="570">
                  <c:v>135.99620819</c:v>
                </c:pt>
                <c:pt idx="571">
                  <c:v>136.22791290000001</c:v>
                </c:pt>
                <c:pt idx="572">
                  <c:v>136.39359282999999</c:v>
                </c:pt>
                <c:pt idx="573">
                  <c:v>136.61294556000001</c:v>
                </c:pt>
                <c:pt idx="574">
                  <c:v>136.81565856999998</c:v>
                </c:pt>
                <c:pt idx="575">
                  <c:v>137.07859802000002</c:v>
                </c:pt>
                <c:pt idx="576">
                  <c:v>137.20326996</c:v>
                </c:pt>
                <c:pt idx="577">
                  <c:v>137.44757079999999</c:v>
                </c:pt>
                <c:pt idx="578">
                  <c:v>137.56774138999998</c:v>
                </c:pt>
                <c:pt idx="579">
                  <c:v>137.85568237000001</c:v>
                </c:pt>
                <c:pt idx="580">
                  <c:v>138.05393219000001</c:v>
                </c:pt>
                <c:pt idx="581">
                  <c:v>138.29530334</c:v>
                </c:pt>
                <c:pt idx="582">
                  <c:v>138.50221252</c:v>
                </c:pt>
                <c:pt idx="583">
                  <c:v>138.78249359</c:v>
                </c:pt>
                <c:pt idx="584">
                  <c:v>138.98284912</c:v>
                </c:pt>
                <c:pt idx="585">
                  <c:v>139.15686798000002</c:v>
                </c:pt>
                <c:pt idx="586">
                  <c:v>139.39646912000001</c:v>
                </c:pt>
                <c:pt idx="587">
                  <c:v>139.58274077999999</c:v>
                </c:pt>
                <c:pt idx="588">
                  <c:v>139.8082962</c:v>
                </c:pt>
                <c:pt idx="589">
                  <c:v>140.06257628999998</c:v>
                </c:pt>
                <c:pt idx="590">
                  <c:v>140.19316864000001</c:v>
                </c:pt>
                <c:pt idx="591">
                  <c:v>140.39273833999999</c:v>
                </c:pt>
                <c:pt idx="592">
                  <c:v>140.63791656000001</c:v>
                </c:pt>
                <c:pt idx="593">
                  <c:v>140.82553863999999</c:v>
                </c:pt>
                <c:pt idx="594">
                  <c:v>141.11139679000001</c:v>
                </c:pt>
                <c:pt idx="595">
                  <c:v>141.25367736999999</c:v>
                </c:pt>
                <c:pt idx="596">
                  <c:v>141.48847961000001</c:v>
                </c:pt>
                <c:pt idx="597">
                  <c:v>141.73997498</c:v>
                </c:pt>
                <c:pt idx="598">
                  <c:v>141.92582702999999</c:v>
                </c:pt>
                <c:pt idx="599">
                  <c:v>142.13922119</c:v>
                </c:pt>
                <c:pt idx="600">
                  <c:v>142.32974243000001</c:v>
                </c:pt>
                <c:pt idx="601">
                  <c:v>142.58062744</c:v>
                </c:pt>
                <c:pt idx="602">
                  <c:v>142.76567841000002</c:v>
                </c:pt>
                <c:pt idx="603">
                  <c:v>142.99155425999999</c:v>
                </c:pt>
                <c:pt idx="604">
                  <c:v>143.16506957999999</c:v>
                </c:pt>
                <c:pt idx="605">
                  <c:v>143.41011810000001</c:v>
                </c:pt>
                <c:pt idx="606">
                  <c:v>143.58070373999999</c:v>
                </c:pt>
                <c:pt idx="607">
                  <c:v>143.86198425000001</c:v>
                </c:pt>
                <c:pt idx="608">
                  <c:v>144.05029296999999</c:v>
                </c:pt>
                <c:pt idx="609">
                  <c:v>144.18690491000001</c:v>
                </c:pt>
                <c:pt idx="610">
                  <c:v>144.45145416</c:v>
                </c:pt>
                <c:pt idx="611">
                  <c:v>144.68405151000002</c:v>
                </c:pt>
                <c:pt idx="612">
                  <c:v>144.90608978</c:v>
                </c:pt>
                <c:pt idx="613">
                  <c:v>145.11333466000002</c:v>
                </c:pt>
                <c:pt idx="614">
                  <c:v>145.3842392</c:v>
                </c:pt>
                <c:pt idx="615">
                  <c:v>145.55160522</c:v>
                </c:pt>
                <c:pt idx="616">
                  <c:v>145.78717804000001</c:v>
                </c:pt>
                <c:pt idx="617">
                  <c:v>145.97755432</c:v>
                </c:pt>
                <c:pt idx="618">
                  <c:v>146.13993834999999</c:v>
                </c:pt>
                <c:pt idx="619">
                  <c:v>146.28759766000002</c:v>
                </c:pt>
                <c:pt idx="620">
                  <c:v>146.53252411</c:v>
                </c:pt>
                <c:pt idx="621">
                  <c:v>146.77292633000002</c:v>
                </c:pt>
                <c:pt idx="622">
                  <c:v>147.05207824999999</c:v>
                </c:pt>
                <c:pt idx="623">
                  <c:v>147.23613739000001</c:v>
                </c:pt>
                <c:pt idx="624">
                  <c:v>147.50474548</c:v>
                </c:pt>
                <c:pt idx="625">
                  <c:v>147.70529937999999</c:v>
                </c:pt>
                <c:pt idx="626">
                  <c:v>147.89384459999999</c:v>
                </c:pt>
                <c:pt idx="627">
                  <c:v>148.17510222999999</c:v>
                </c:pt>
                <c:pt idx="628">
                  <c:v>148.28967284999999</c:v>
                </c:pt>
                <c:pt idx="629">
                  <c:v>148.61587523999998</c:v>
                </c:pt>
                <c:pt idx="630">
                  <c:v>148.69396972999999</c:v>
                </c:pt>
                <c:pt idx="631">
                  <c:v>148.96301269999998</c:v>
                </c:pt>
                <c:pt idx="632">
                  <c:v>149.21241759999998</c:v>
                </c:pt>
                <c:pt idx="633">
                  <c:v>149.44322968</c:v>
                </c:pt>
                <c:pt idx="634">
                  <c:v>149.71380614999998</c:v>
                </c:pt>
                <c:pt idx="635">
                  <c:v>149.81379699999999</c:v>
                </c:pt>
                <c:pt idx="636">
                  <c:v>150.05575562000001</c:v>
                </c:pt>
                <c:pt idx="637">
                  <c:v>150.28802489999998</c:v>
                </c:pt>
                <c:pt idx="638">
                  <c:v>150.41407013</c:v>
                </c:pt>
                <c:pt idx="639">
                  <c:v>150.69240569999999</c:v>
                </c:pt>
                <c:pt idx="640">
                  <c:v>150.85227965999999</c:v>
                </c:pt>
                <c:pt idx="641">
                  <c:v>151.13526917000002</c:v>
                </c:pt>
                <c:pt idx="642">
                  <c:v>151.36097717000001</c:v>
                </c:pt>
                <c:pt idx="643">
                  <c:v>151.52925110000001</c:v>
                </c:pt>
                <c:pt idx="644">
                  <c:v>151.69515228</c:v>
                </c:pt>
                <c:pt idx="645">
                  <c:v>151.91742705999999</c:v>
                </c:pt>
                <c:pt idx="646">
                  <c:v>152.12436675999999</c:v>
                </c:pt>
                <c:pt idx="647">
                  <c:v>152.38512421000001</c:v>
                </c:pt>
                <c:pt idx="648">
                  <c:v>152.68138885000002</c:v>
                </c:pt>
                <c:pt idx="649">
                  <c:v>152.85514068999998</c:v>
                </c:pt>
                <c:pt idx="650">
                  <c:v>153.0461731</c:v>
                </c:pt>
                <c:pt idx="651">
                  <c:v>153.29933929000001</c:v>
                </c:pt>
                <c:pt idx="652">
                  <c:v>153.53199768000002</c:v>
                </c:pt>
                <c:pt idx="653">
                  <c:v>153.75799560999999</c:v>
                </c:pt>
                <c:pt idx="654">
                  <c:v>153.90862274</c:v>
                </c:pt>
                <c:pt idx="655">
                  <c:v>154.14376830999998</c:v>
                </c:pt>
                <c:pt idx="656">
                  <c:v>154.31098938</c:v>
                </c:pt>
                <c:pt idx="657">
                  <c:v>154.58813477000001</c:v>
                </c:pt>
                <c:pt idx="658">
                  <c:v>154.77981567</c:v>
                </c:pt>
                <c:pt idx="659">
                  <c:v>154.98213196</c:v>
                </c:pt>
                <c:pt idx="660">
                  <c:v>155.18843078999998</c:v>
                </c:pt>
                <c:pt idx="661">
                  <c:v>155.48728180000001</c:v>
                </c:pt>
                <c:pt idx="662">
                  <c:v>155.67567443999999</c:v>
                </c:pt>
                <c:pt idx="663">
                  <c:v>155.78845977999998</c:v>
                </c:pt>
                <c:pt idx="664">
                  <c:v>156.03742217999999</c:v>
                </c:pt>
                <c:pt idx="665">
                  <c:v>156.25069427</c:v>
                </c:pt>
                <c:pt idx="666">
                  <c:v>156.46307373000002</c:v>
                </c:pt>
                <c:pt idx="667">
                  <c:v>156.73872375000002</c:v>
                </c:pt>
                <c:pt idx="668">
                  <c:v>156.88270568999999</c:v>
                </c:pt>
                <c:pt idx="669">
                  <c:v>157.17804717999999</c:v>
                </c:pt>
                <c:pt idx="670">
                  <c:v>157.3695755</c:v>
                </c:pt>
                <c:pt idx="671">
                  <c:v>157.59764862</c:v>
                </c:pt>
                <c:pt idx="672">
                  <c:v>157.81318665000001</c:v>
                </c:pt>
                <c:pt idx="673">
                  <c:v>158.00565338000001</c:v>
                </c:pt>
                <c:pt idx="674">
                  <c:v>158.17089081</c:v>
                </c:pt>
                <c:pt idx="675">
                  <c:v>158.52082061999999</c:v>
                </c:pt>
                <c:pt idx="676">
                  <c:v>158.65190124999998</c:v>
                </c:pt>
                <c:pt idx="677">
                  <c:v>158.94995879999999</c:v>
                </c:pt>
                <c:pt idx="678">
                  <c:v>159.14216614</c:v>
                </c:pt>
                <c:pt idx="679">
                  <c:v>159.33603668000001</c:v>
                </c:pt>
                <c:pt idx="680">
                  <c:v>159.53937531</c:v>
                </c:pt>
                <c:pt idx="681">
                  <c:v>159.82697296000001</c:v>
                </c:pt>
                <c:pt idx="682">
                  <c:v>159.98595427999999</c:v>
                </c:pt>
                <c:pt idx="683">
                  <c:v>160.22527313000001</c:v>
                </c:pt>
                <c:pt idx="684">
                  <c:v>160.39906310999999</c:v>
                </c:pt>
                <c:pt idx="685">
                  <c:v>160.61543274000002</c:v>
                </c:pt>
                <c:pt idx="686">
                  <c:v>160.83661652000001</c:v>
                </c:pt>
                <c:pt idx="687">
                  <c:v>161.08930205999999</c:v>
                </c:pt>
                <c:pt idx="688">
                  <c:v>161.25822449</c:v>
                </c:pt>
                <c:pt idx="689">
                  <c:v>161.44784546</c:v>
                </c:pt>
                <c:pt idx="690">
                  <c:v>161.72958374000001</c:v>
                </c:pt>
                <c:pt idx="691">
                  <c:v>161.92577362</c:v>
                </c:pt>
                <c:pt idx="692">
                  <c:v>162.15206909</c:v>
                </c:pt>
                <c:pt idx="693">
                  <c:v>162.36969757</c:v>
                </c:pt>
                <c:pt idx="694">
                  <c:v>162.61244202</c:v>
                </c:pt>
                <c:pt idx="695">
                  <c:v>162.88143921</c:v>
                </c:pt>
                <c:pt idx="696">
                  <c:v>163.05187225</c:v>
                </c:pt>
                <c:pt idx="697">
                  <c:v>163.24240112000001</c:v>
                </c:pt>
                <c:pt idx="698">
                  <c:v>163.52054595999999</c:v>
                </c:pt>
                <c:pt idx="699">
                  <c:v>163.68857574</c:v>
                </c:pt>
                <c:pt idx="700">
                  <c:v>163.92066192999999</c:v>
                </c:pt>
                <c:pt idx="701">
                  <c:v>164.13509369000002</c:v>
                </c:pt>
                <c:pt idx="702">
                  <c:v>164.36984253</c:v>
                </c:pt>
                <c:pt idx="703">
                  <c:v>164.56231689000001</c:v>
                </c:pt>
                <c:pt idx="704">
                  <c:v>164.8106842</c:v>
                </c:pt>
                <c:pt idx="705">
                  <c:v>164.99865722999999</c:v>
                </c:pt>
                <c:pt idx="706">
                  <c:v>165.29991150000001</c:v>
                </c:pt>
                <c:pt idx="707">
                  <c:v>165.47148894999998</c:v>
                </c:pt>
                <c:pt idx="708">
                  <c:v>165.71717834</c:v>
                </c:pt>
                <c:pt idx="709">
                  <c:v>165.83791351000002</c:v>
                </c:pt>
                <c:pt idx="710">
                  <c:v>166.12023163000001</c:v>
                </c:pt>
                <c:pt idx="711">
                  <c:v>166.38398742999999</c:v>
                </c:pt>
                <c:pt idx="712">
                  <c:v>166.62075042999999</c:v>
                </c:pt>
                <c:pt idx="713">
                  <c:v>166.79355621000002</c:v>
                </c:pt>
                <c:pt idx="714">
                  <c:v>166.99708557</c:v>
                </c:pt>
                <c:pt idx="715">
                  <c:v>167.14374542000002</c:v>
                </c:pt>
                <c:pt idx="716">
                  <c:v>167.45462036000001</c:v>
                </c:pt>
                <c:pt idx="717">
                  <c:v>167.65920258</c:v>
                </c:pt>
                <c:pt idx="718">
                  <c:v>167.89295197000001</c:v>
                </c:pt>
                <c:pt idx="719">
                  <c:v>168.11659241000001</c:v>
                </c:pt>
                <c:pt idx="720">
                  <c:v>168.33558655000002</c:v>
                </c:pt>
                <c:pt idx="721">
                  <c:v>168.50169373</c:v>
                </c:pt>
                <c:pt idx="722">
                  <c:v>168.72299193999999</c:v>
                </c:pt>
                <c:pt idx="723">
                  <c:v>169.00611114999998</c:v>
                </c:pt>
                <c:pt idx="724">
                  <c:v>169.16062163999999</c:v>
                </c:pt>
                <c:pt idx="725">
                  <c:v>169.42595673</c:v>
                </c:pt>
                <c:pt idx="726">
                  <c:v>169.71279143999999</c:v>
                </c:pt>
                <c:pt idx="727">
                  <c:v>169.86052703999999</c:v>
                </c:pt>
                <c:pt idx="728">
                  <c:v>170.10040283000001</c:v>
                </c:pt>
                <c:pt idx="729">
                  <c:v>170.31732177999999</c:v>
                </c:pt>
                <c:pt idx="730">
                  <c:v>170.51213074</c:v>
                </c:pt>
                <c:pt idx="731">
                  <c:v>170.75066376000001</c:v>
                </c:pt>
                <c:pt idx="732">
                  <c:v>170.90359497</c:v>
                </c:pt>
                <c:pt idx="733">
                  <c:v>171.1993866</c:v>
                </c:pt>
                <c:pt idx="734">
                  <c:v>171.37973022</c:v>
                </c:pt>
                <c:pt idx="735">
                  <c:v>171.60272216999999</c:v>
                </c:pt>
                <c:pt idx="736">
                  <c:v>171.81752777</c:v>
                </c:pt>
                <c:pt idx="737">
                  <c:v>172.08531951999998</c:v>
                </c:pt>
                <c:pt idx="738">
                  <c:v>172.30970001</c:v>
                </c:pt>
                <c:pt idx="739">
                  <c:v>172.48884583</c:v>
                </c:pt>
                <c:pt idx="740">
                  <c:v>172.69841002999999</c:v>
                </c:pt>
                <c:pt idx="741">
                  <c:v>172.88459015000001</c:v>
                </c:pt>
                <c:pt idx="742">
                  <c:v>173.16863251000001</c:v>
                </c:pt>
                <c:pt idx="743">
                  <c:v>173.30519866999998</c:v>
                </c:pt>
                <c:pt idx="744">
                  <c:v>173.61818694999999</c:v>
                </c:pt>
                <c:pt idx="745">
                  <c:v>173.78589629999999</c:v>
                </c:pt>
                <c:pt idx="746">
                  <c:v>174.03281403</c:v>
                </c:pt>
                <c:pt idx="747">
                  <c:v>174.25150299000001</c:v>
                </c:pt>
                <c:pt idx="748">
                  <c:v>174.50611114999998</c:v>
                </c:pt>
                <c:pt idx="749">
                  <c:v>174.72772216999999</c:v>
                </c:pt>
                <c:pt idx="750">
                  <c:v>174.89888000000002</c:v>
                </c:pt>
                <c:pt idx="751">
                  <c:v>175.16117859000002</c:v>
                </c:pt>
                <c:pt idx="752">
                  <c:v>175.39350128000001</c:v>
                </c:pt>
                <c:pt idx="753">
                  <c:v>175.61644745000001</c:v>
                </c:pt>
                <c:pt idx="754">
                  <c:v>175.84612274</c:v>
                </c:pt>
                <c:pt idx="755">
                  <c:v>176.1137085</c:v>
                </c:pt>
                <c:pt idx="756">
                  <c:v>176.25654602</c:v>
                </c:pt>
                <c:pt idx="757">
                  <c:v>176.51450348</c:v>
                </c:pt>
                <c:pt idx="758">
                  <c:v>176.71554565</c:v>
                </c:pt>
                <c:pt idx="759">
                  <c:v>176.98624419999999</c:v>
                </c:pt>
                <c:pt idx="760">
                  <c:v>177.12554932</c:v>
                </c:pt>
                <c:pt idx="761">
                  <c:v>177.38833618000001</c:v>
                </c:pt>
                <c:pt idx="762">
                  <c:v>177.59753418</c:v>
                </c:pt>
                <c:pt idx="763">
                  <c:v>177.82537841999999</c:v>
                </c:pt>
                <c:pt idx="764">
                  <c:v>178.02340698</c:v>
                </c:pt>
                <c:pt idx="765">
                  <c:v>178.25556946</c:v>
                </c:pt>
                <c:pt idx="766">
                  <c:v>178.43338012999999</c:v>
                </c:pt>
                <c:pt idx="767">
                  <c:v>178.70123290999999</c:v>
                </c:pt>
                <c:pt idx="768">
                  <c:v>178.9158783</c:v>
                </c:pt>
                <c:pt idx="769">
                  <c:v>179.19633483999999</c:v>
                </c:pt>
                <c:pt idx="770">
                  <c:v>179.34132385000001</c:v>
                </c:pt>
                <c:pt idx="771">
                  <c:v>179.59111023</c:v>
                </c:pt>
                <c:pt idx="772">
                  <c:v>179.79414367999999</c:v>
                </c:pt>
                <c:pt idx="773">
                  <c:v>180.10176086000001</c:v>
                </c:pt>
                <c:pt idx="774">
                  <c:v>180.24061584</c:v>
                </c:pt>
                <c:pt idx="775">
                  <c:v>180.4356842</c:v>
                </c:pt>
                <c:pt idx="776">
                  <c:v>180.71318054</c:v>
                </c:pt>
                <c:pt idx="777">
                  <c:v>180.92259215999999</c:v>
                </c:pt>
                <c:pt idx="778">
                  <c:v>181.16117858999999</c:v>
                </c:pt>
                <c:pt idx="779">
                  <c:v>181.31286621000001</c:v>
                </c:pt>
                <c:pt idx="780">
                  <c:v>181.5818634</c:v>
                </c:pt>
                <c:pt idx="781">
                  <c:v>181.82122802999999</c:v>
                </c:pt>
                <c:pt idx="782">
                  <c:v>182.07662963999999</c:v>
                </c:pt>
                <c:pt idx="783">
                  <c:v>182.23132323999999</c:v>
                </c:pt>
                <c:pt idx="784">
                  <c:v>182.48370360999999</c:v>
                </c:pt>
                <c:pt idx="785">
                  <c:v>182.69689940999999</c:v>
                </c:pt>
                <c:pt idx="786">
                  <c:v>182.91635131999999</c:v>
                </c:pt>
                <c:pt idx="787">
                  <c:v>183.07798767</c:v>
                </c:pt>
                <c:pt idx="788">
                  <c:v>183.36813354</c:v>
                </c:pt>
                <c:pt idx="789">
                  <c:v>183.57901000999999</c:v>
                </c:pt>
                <c:pt idx="790">
                  <c:v>183.83448791999999</c:v>
                </c:pt>
                <c:pt idx="791">
                  <c:v>184.11262511999999</c:v>
                </c:pt>
                <c:pt idx="792">
                  <c:v>184.26400756999999</c:v>
                </c:pt>
                <c:pt idx="793">
                  <c:v>184.54272460999999</c:v>
                </c:pt>
                <c:pt idx="794">
                  <c:v>184.69145202999999</c:v>
                </c:pt>
                <c:pt idx="795">
                  <c:v>184.92530823000001</c:v>
                </c:pt>
                <c:pt idx="796">
                  <c:v>185.12004089000001</c:v>
                </c:pt>
                <c:pt idx="797">
                  <c:v>185.43811034999999</c:v>
                </c:pt>
                <c:pt idx="798">
                  <c:v>185.59588622999999</c:v>
                </c:pt>
                <c:pt idx="799">
                  <c:v>185.81448363999999</c:v>
                </c:pt>
                <c:pt idx="800">
                  <c:v>186.08398438</c:v>
                </c:pt>
                <c:pt idx="801">
                  <c:v>186.33706665</c:v>
                </c:pt>
                <c:pt idx="802">
                  <c:v>186.48229979999999</c:v>
                </c:pt>
                <c:pt idx="803">
                  <c:v>186.80375670999999</c:v>
                </c:pt>
                <c:pt idx="804">
                  <c:v>186.95968628</c:v>
                </c:pt>
                <c:pt idx="805">
                  <c:v>187.1293335</c:v>
                </c:pt>
                <c:pt idx="806">
                  <c:v>187.32910156</c:v>
                </c:pt>
                <c:pt idx="807">
                  <c:v>187.68019104000001</c:v>
                </c:pt>
                <c:pt idx="808">
                  <c:v>187.89895630000001</c:v>
                </c:pt>
                <c:pt idx="809">
                  <c:v>188.04635619999999</c:v>
                </c:pt>
                <c:pt idx="810">
                  <c:v>188.32334900000001</c:v>
                </c:pt>
                <c:pt idx="811">
                  <c:v>188.58154296999999</c:v>
                </c:pt>
                <c:pt idx="812">
                  <c:v>188.75372314000001</c:v>
                </c:pt>
                <c:pt idx="813">
                  <c:v>188.98646545</c:v>
                </c:pt>
                <c:pt idx="814">
                  <c:v>189.13996886999999</c:v>
                </c:pt>
                <c:pt idx="815">
                  <c:v>189.39169312000001</c:v>
                </c:pt>
                <c:pt idx="816">
                  <c:v>189.65165709999999</c:v>
                </c:pt>
                <c:pt idx="817">
                  <c:v>189.86146545</c:v>
                </c:pt>
                <c:pt idx="818">
                  <c:v>190.10041809000001</c:v>
                </c:pt>
                <c:pt idx="819">
                  <c:v>190.29312134</c:v>
                </c:pt>
                <c:pt idx="820">
                  <c:v>190.61589050000001</c:v>
                </c:pt>
                <c:pt idx="821">
                  <c:v>190.78663635000001</c:v>
                </c:pt>
                <c:pt idx="822">
                  <c:v>191.01629639000001</c:v>
                </c:pt>
                <c:pt idx="823">
                  <c:v>191.25404358</c:v>
                </c:pt>
                <c:pt idx="824">
                  <c:v>191.38279724</c:v>
                </c:pt>
                <c:pt idx="825">
                  <c:v>191.65652466</c:v>
                </c:pt>
                <c:pt idx="826">
                  <c:v>191.86108397999999</c:v>
                </c:pt>
                <c:pt idx="827">
                  <c:v>192.08848571999999</c:v>
                </c:pt>
                <c:pt idx="828">
                  <c:v>192.27635193</c:v>
                </c:pt>
                <c:pt idx="829">
                  <c:v>192.53845215000001</c:v>
                </c:pt>
                <c:pt idx="830">
                  <c:v>192.76754761000001</c:v>
                </c:pt>
                <c:pt idx="831">
                  <c:v>193.00820923000001</c:v>
                </c:pt>
                <c:pt idx="832">
                  <c:v>193.21646118000001</c:v>
                </c:pt>
                <c:pt idx="833">
                  <c:v>193.46049500000001</c:v>
                </c:pt>
                <c:pt idx="834">
                  <c:v>193.66195679</c:v>
                </c:pt>
                <c:pt idx="835">
                  <c:v>193.88386535999999</c:v>
                </c:pt>
                <c:pt idx="836">
                  <c:v>194.07643127</c:v>
                </c:pt>
                <c:pt idx="837">
                  <c:v>194.23796082000001</c:v>
                </c:pt>
                <c:pt idx="838">
                  <c:v>194.53382873999999</c:v>
                </c:pt>
                <c:pt idx="839">
                  <c:v>194.73245238999999</c:v>
                </c:pt>
                <c:pt idx="840">
                  <c:v>194.91079712000001</c:v>
                </c:pt>
                <c:pt idx="841">
                  <c:v>195.17030334</c:v>
                </c:pt>
                <c:pt idx="842">
                  <c:v>195.37702942000001</c:v>
                </c:pt>
                <c:pt idx="843">
                  <c:v>195.61045837</c:v>
                </c:pt>
                <c:pt idx="844">
                  <c:v>195.83900452</c:v>
                </c:pt>
                <c:pt idx="845">
                  <c:v>196.0721283</c:v>
                </c:pt>
                <c:pt idx="846">
                  <c:v>196.34730529999999</c:v>
                </c:pt>
                <c:pt idx="847">
                  <c:v>196.52890015</c:v>
                </c:pt>
                <c:pt idx="848">
                  <c:v>196.78254699999999</c:v>
                </c:pt>
                <c:pt idx="849">
                  <c:v>197.03031920999999</c:v>
                </c:pt>
                <c:pt idx="850">
                  <c:v>197.27325439000001</c:v>
                </c:pt>
                <c:pt idx="851">
                  <c:v>197.4324646</c:v>
                </c:pt>
                <c:pt idx="852">
                  <c:v>197.57302856000001</c:v>
                </c:pt>
                <c:pt idx="853">
                  <c:v>197.85700989</c:v>
                </c:pt>
                <c:pt idx="854">
                  <c:v>198.03033447000001</c:v>
                </c:pt>
                <c:pt idx="855">
                  <c:v>198.33358765</c:v>
                </c:pt>
                <c:pt idx="856">
                  <c:v>198.52291869999999</c:v>
                </c:pt>
                <c:pt idx="857">
                  <c:v>198.69798279</c:v>
                </c:pt>
                <c:pt idx="858">
                  <c:v>198.91450499999999</c:v>
                </c:pt>
                <c:pt idx="859">
                  <c:v>199.20768738000001</c:v>
                </c:pt>
                <c:pt idx="860">
                  <c:v>199.42910767000001</c:v>
                </c:pt>
                <c:pt idx="861">
                  <c:v>199.63343810999999</c:v>
                </c:pt>
                <c:pt idx="862">
                  <c:v>199.90603637999999</c:v>
                </c:pt>
                <c:pt idx="863">
                  <c:v>200.07002258</c:v>
                </c:pt>
                <c:pt idx="864">
                  <c:v>200.35414123999999</c:v>
                </c:pt>
                <c:pt idx="865">
                  <c:v>200.62550354000001</c:v>
                </c:pt>
                <c:pt idx="866">
                  <c:v>200.84619140999999</c:v>
                </c:pt>
                <c:pt idx="867">
                  <c:v>201.01394653</c:v>
                </c:pt>
                <c:pt idx="868">
                  <c:v>201.22724915000001</c:v>
                </c:pt>
                <c:pt idx="869">
                  <c:v>201.47547913</c:v>
                </c:pt>
                <c:pt idx="870">
                  <c:v>201.69467162999999</c:v>
                </c:pt>
                <c:pt idx="871">
                  <c:v>201.80258179</c:v>
                </c:pt>
                <c:pt idx="872">
                  <c:v>202.06640625</c:v>
                </c:pt>
                <c:pt idx="873">
                  <c:v>202.32218932999999</c:v>
                </c:pt>
                <c:pt idx="874">
                  <c:v>202.56332397</c:v>
                </c:pt>
                <c:pt idx="875">
                  <c:v>202.79470825000001</c:v>
                </c:pt>
                <c:pt idx="876">
                  <c:v>203.00674437999999</c:v>
                </c:pt>
                <c:pt idx="877">
                  <c:v>203.2414856</c:v>
                </c:pt>
                <c:pt idx="878">
                  <c:v>203.48535156</c:v>
                </c:pt>
                <c:pt idx="879">
                  <c:v>203.69618224999999</c:v>
                </c:pt>
                <c:pt idx="880">
                  <c:v>203.85748290999999</c:v>
                </c:pt>
                <c:pt idx="881">
                  <c:v>204.14970398</c:v>
                </c:pt>
                <c:pt idx="882">
                  <c:v>204.32745360999999</c:v>
                </c:pt>
                <c:pt idx="883">
                  <c:v>204.58926392000001</c:v>
                </c:pt>
                <c:pt idx="884">
                  <c:v>204.78196715999999</c:v>
                </c:pt>
                <c:pt idx="885">
                  <c:v>204.95397948999999</c:v>
                </c:pt>
                <c:pt idx="886">
                  <c:v>205.27496338</c:v>
                </c:pt>
                <c:pt idx="887">
                  <c:v>205.47871398999999</c:v>
                </c:pt>
                <c:pt idx="888">
                  <c:v>205.69265747</c:v>
                </c:pt>
                <c:pt idx="889">
                  <c:v>205.93823241999999</c:v>
                </c:pt>
                <c:pt idx="890">
                  <c:v>206.14778136999999</c:v>
                </c:pt>
                <c:pt idx="891">
                  <c:v>206.35348511000001</c:v>
                </c:pt>
                <c:pt idx="892">
                  <c:v>206.65490722999999</c:v>
                </c:pt>
                <c:pt idx="893">
                  <c:v>206.84457397</c:v>
                </c:pt>
                <c:pt idx="894">
                  <c:v>207.03440857000001</c:v>
                </c:pt>
                <c:pt idx="895">
                  <c:v>207.25514221</c:v>
                </c:pt>
                <c:pt idx="896">
                  <c:v>207.50074767999999</c:v>
                </c:pt>
                <c:pt idx="897">
                  <c:v>207.64994812</c:v>
                </c:pt>
                <c:pt idx="898">
                  <c:v>207.92024230999999</c:v>
                </c:pt>
                <c:pt idx="899">
                  <c:v>208.19113159</c:v>
                </c:pt>
                <c:pt idx="900">
                  <c:v>208.42681884999999</c:v>
                </c:pt>
                <c:pt idx="901">
                  <c:v>208.66627502</c:v>
                </c:pt>
                <c:pt idx="902">
                  <c:v>208.84167479999999</c:v>
                </c:pt>
                <c:pt idx="903">
                  <c:v>209.04365540000001</c:v>
                </c:pt>
                <c:pt idx="904">
                  <c:v>209.24243164000001</c:v>
                </c:pt>
                <c:pt idx="905">
                  <c:v>209.46931458</c:v>
                </c:pt>
                <c:pt idx="906">
                  <c:v>209.70217896</c:v>
                </c:pt>
                <c:pt idx="907">
                  <c:v>209.94287109000001</c:v>
                </c:pt>
                <c:pt idx="908">
                  <c:v>210.19012451</c:v>
                </c:pt>
                <c:pt idx="909">
                  <c:v>210.39437866</c:v>
                </c:pt>
                <c:pt idx="910">
                  <c:v>210.64910889000001</c:v>
                </c:pt>
                <c:pt idx="911">
                  <c:v>210.91809082</c:v>
                </c:pt>
                <c:pt idx="912">
                  <c:v>211.08964538999999</c:v>
                </c:pt>
                <c:pt idx="913">
                  <c:v>211.34574889999999</c:v>
                </c:pt>
                <c:pt idx="914">
                  <c:v>211.58168029999999</c:v>
                </c:pt>
                <c:pt idx="915">
                  <c:v>211.7716217</c:v>
                </c:pt>
                <c:pt idx="916">
                  <c:v>211.96484375</c:v>
                </c:pt>
                <c:pt idx="917">
                  <c:v>212.20184326</c:v>
                </c:pt>
                <c:pt idx="918">
                  <c:v>212.41876221000001</c:v>
                </c:pt>
                <c:pt idx="919">
                  <c:v>212.64054870999999</c:v>
                </c:pt>
                <c:pt idx="920">
                  <c:v>212.87472534</c:v>
                </c:pt>
                <c:pt idx="921">
                  <c:v>213.10850525000001</c:v>
                </c:pt>
                <c:pt idx="922">
                  <c:v>213.29396057</c:v>
                </c:pt>
                <c:pt idx="923">
                  <c:v>213.55850219999999</c:v>
                </c:pt>
                <c:pt idx="924">
                  <c:v>213.79504395000001</c:v>
                </c:pt>
                <c:pt idx="925">
                  <c:v>213.98291015999999</c:v>
                </c:pt>
                <c:pt idx="926">
                  <c:v>214.20016479</c:v>
                </c:pt>
                <c:pt idx="927">
                  <c:v>214.51147460999999</c:v>
                </c:pt>
                <c:pt idx="928">
                  <c:v>214.65148926000001</c:v>
                </c:pt>
                <c:pt idx="929">
                  <c:v>214.90199279999999</c:v>
                </c:pt>
                <c:pt idx="930">
                  <c:v>215.07159424</c:v>
                </c:pt>
                <c:pt idx="931">
                  <c:v>215.36616516000001</c:v>
                </c:pt>
                <c:pt idx="932">
                  <c:v>215.62974548</c:v>
                </c:pt>
                <c:pt idx="933">
                  <c:v>215.88369750999999</c:v>
                </c:pt>
                <c:pt idx="934">
                  <c:v>216.01640320000001</c:v>
                </c:pt>
                <c:pt idx="935">
                  <c:v>216.25904846</c:v>
                </c:pt>
                <c:pt idx="936">
                  <c:v>216.40765381</c:v>
                </c:pt>
                <c:pt idx="937">
                  <c:v>216.66871642999999</c:v>
                </c:pt>
                <c:pt idx="938">
                  <c:v>216.89723205999999</c:v>
                </c:pt>
                <c:pt idx="939">
                  <c:v>217.15089416999999</c:v>
                </c:pt>
                <c:pt idx="940">
                  <c:v>217.41461182</c:v>
                </c:pt>
                <c:pt idx="941">
                  <c:v>217.64887999999999</c:v>
                </c:pt>
                <c:pt idx="942">
                  <c:v>217.85803222999999</c:v>
                </c:pt>
                <c:pt idx="943">
                  <c:v>218.04997252999999</c:v>
                </c:pt>
                <c:pt idx="944">
                  <c:v>218.37466431000001</c:v>
                </c:pt>
                <c:pt idx="945">
                  <c:v>218.51138306000001</c:v>
                </c:pt>
                <c:pt idx="946">
                  <c:v>218.76559448</c:v>
                </c:pt>
                <c:pt idx="947">
                  <c:v>218.94566345000001</c:v>
                </c:pt>
                <c:pt idx="948">
                  <c:v>219.16436768</c:v>
                </c:pt>
                <c:pt idx="949">
                  <c:v>219.42788696</c:v>
                </c:pt>
                <c:pt idx="950">
                  <c:v>219.65583801</c:v>
                </c:pt>
                <c:pt idx="951">
                  <c:v>219.85729979999999</c:v>
                </c:pt>
                <c:pt idx="952">
                  <c:v>220.04301452999999</c:v>
                </c:pt>
                <c:pt idx="953">
                  <c:v>220.34230041999999</c:v>
                </c:pt>
                <c:pt idx="954">
                  <c:v>220.5675354</c:v>
                </c:pt>
                <c:pt idx="955">
                  <c:v>220.84286499000001</c:v>
                </c:pt>
                <c:pt idx="956">
                  <c:v>221.00012207</c:v>
                </c:pt>
                <c:pt idx="957">
                  <c:v>221.21601867999999</c:v>
                </c:pt>
                <c:pt idx="958">
                  <c:v>221.48571777000001</c:v>
                </c:pt>
                <c:pt idx="959">
                  <c:v>221.7456665</c:v>
                </c:pt>
                <c:pt idx="960">
                  <c:v>221.99099731000001</c:v>
                </c:pt>
                <c:pt idx="961">
                  <c:v>222.16937256</c:v>
                </c:pt>
                <c:pt idx="962">
                  <c:v>222.30383301000001</c:v>
                </c:pt>
                <c:pt idx="963">
                  <c:v>222.58079529</c:v>
                </c:pt>
                <c:pt idx="964">
                  <c:v>222.81613159</c:v>
                </c:pt>
                <c:pt idx="965">
                  <c:v>223.01591492</c:v>
                </c:pt>
                <c:pt idx="966">
                  <c:v>223.25712584999999</c:v>
                </c:pt>
                <c:pt idx="967">
                  <c:v>223.52462768999999</c:v>
                </c:pt>
                <c:pt idx="968">
                  <c:v>223.74600219999999</c:v>
                </c:pt>
                <c:pt idx="969">
                  <c:v>223.95181274000001</c:v>
                </c:pt>
                <c:pt idx="970">
                  <c:v>224.15798950000001</c:v>
                </c:pt>
                <c:pt idx="971">
                  <c:v>224.38015747</c:v>
                </c:pt>
                <c:pt idx="972">
                  <c:v>224.68136597</c:v>
                </c:pt>
                <c:pt idx="973">
                  <c:v>224.85308838</c:v>
                </c:pt>
                <c:pt idx="974">
                  <c:v>225.02722168</c:v>
                </c:pt>
                <c:pt idx="975">
                  <c:v>225.29258727999999</c:v>
                </c:pt>
                <c:pt idx="976">
                  <c:v>225.55110167999999</c:v>
                </c:pt>
                <c:pt idx="977">
                  <c:v>225.71931458</c:v>
                </c:pt>
                <c:pt idx="978">
                  <c:v>225.97547913</c:v>
                </c:pt>
                <c:pt idx="979">
                  <c:v>226.18435668999999</c:v>
                </c:pt>
                <c:pt idx="980">
                  <c:v>226.39839172000001</c:v>
                </c:pt>
                <c:pt idx="981">
                  <c:v>226.64169312000001</c:v>
                </c:pt>
                <c:pt idx="982">
                  <c:v>226.86741638000001</c:v>
                </c:pt>
                <c:pt idx="983">
                  <c:v>227.1027832</c:v>
                </c:pt>
                <c:pt idx="984">
                  <c:v>227.2978363</c:v>
                </c:pt>
                <c:pt idx="985">
                  <c:v>227.48872374999999</c:v>
                </c:pt>
                <c:pt idx="986">
                  <c:v>227.84768677</c:v>
                </c:pt>
                <c:pt idx="987">
                  <c:v>228.05406189000001</c:v>
                </c:pt>
                <c:pt idx="988">
                  <c:v>228.26716614</c:v>
                </c:pt>
                <c:pt idx="989">
                  <c:v>228.44845581000001</c:v>
                </c:pt>
                <c:pt idx="990">
                  <c:v>228.65379333000001</c:v>
                </c:pt>
                <c:pt idx="991">
                  <c:v>228.9347229</c:v>
                </c:pt>
                <c:pt idx="992">
                  <c:v>229.11360167999999</c:v>
                </c:pt>
                <c:pt idx="993">
                  <c:v>229.41189575000001</c:v>
                </c:pt>
                <c:pt idx="994">
                  <c:v>229.66690062999999</c:v>
                </c:pt>
                <c:pt idx="995">
                  <c:v>229.82872008999999</c:v>
                </c:pt>
                <c:pt idx="996">
                  <c:v>229.97016907</c:v>
                </c:pt>
                <c:pt idx="997">
                  <c:v>230.34051514000001</c:v>
                </c:pt>
                <c:pt idx="998">
                  <c:v>230.50556946</c:v>
                </c:pt>
                <c:pt idx="999">
                  <c:v>230.7336731</c:v>
                </c:pt>
                <c:pt idx="1000">
                  <c:v>230.85636901999999</c:v>
                </c:pt>
                <c:pt idx="1001">
                  <c:v>231.12353515999999</c:v>
                </c:pt>
                <c:pt idx="1002">
                  <c:v>231.43647766000001</c:v>
                </c:pt>
                <c:pt idx="1003">
                  <c:v>231.62319946</c:v>
                </c:pt>
                <c:pt idx="1004">
                  <c:v>231.85237122000001</c:v>
                </c:pt>
                <c:pt idx="1005">
                  <c:v>232.11894226000001</c:v>
                </c:pt>
                <c:pt idx="1006">
                  <c:v>232.25292969</c:v>
                </c:pt>
                <c:pt idx="1007">
                  <c:v>232.59104919000001</c:v>
                </c:pt>
                <c:pt idx="1008">
                  <c:v>232.75413513000001</c:v>
                </c:pt>
                <c:pt idx="1009">
                  <c:v>232.99102783000001</c:v>
                </c:pt>
                <c:pt idx="1010">
                  <c:v>233.13734435999999</c:v>
                </c:pt>
                <c:pt idx="1011">
                  <c:v>233.45433044000001</c:v>
                </c:pt>
                <c:pt idx="1012">
                  <c:v>233.66600037000001</c:v>
                </c:pt>
                <c:pt idx="1013">
                  <c:v>233.86717224</c:v>
                </c:pt>
                <c:pt idx="1014">
                  <c:v>234.0919342</c:v>
                </c:pt>
                <c:pt idx="1015">
                  <c:v>234.30986023</c:v>
                </c:pt>
                <c:pt idx="1016">
                  <c:v>234.52124022999999</c:v>
                </c:pt>
                <c:pt idx="1017">
                  <c:v>234.80453491</c:v>
                </c:pt>
                <c:pt idx="1018">
                  <c:v>235.00892639</c:v>
                </c:pt>
                <c:pt idx="1019">
                  <c:v>235.26693725999999</c:v>
                </c:pt>
                <c:pt idx="1020">
                  <c:v>235.43574523999999</c:v>
                </c:pt>
                <c:pt idx="1021">
                  <c:v>235.64706421</c:v>
                </c:pt>
                <c:pt idx="1022">
                  <c:v>235.87774658000001</c:v>
                </c:pt>
                <c:pt idx="1023">
                  <c:v>236.14369202</c:v>
                </c:pt>
                <c:pt idx="1024">
                  <c:v>236.33641051999999</c:v>
                </c:pt>
                <c:pt idx="1025">
                  <c:v>236.58331299</c:v>
                </c:pt>
                <c:pt idx="1026">
                  <c:v>236.86885071</c:v>
                </c:pt>
                <c:pt idx="1027">
                  <c:v>237.03926086000001</c:v>
                </c:pt>
                <c:pt idx="1028">
                  <c:v>237.26576233</c:v>
                </c:pt>
                <c:pt idx="1029">
                  <c:v>237.48786926</c:v>
                </c:pt>
                <c:pt idx="1030">
                  <c:v>237.68222046</c:v>
                </c:pt>
                <c:pt idx="1031">
                  <c:v>237.92559814000001</c:v>
                </c:pt>
                <c:pt idx="1032">
                  <c:v>238.12188721000001</c:v>
                </c:pt>
                <c:pt idx="1033">
                  <c:v>238.36546326000001</c:v>
                </c:pt>
                <c:pt idx="1034">
                  <c:v>238.63227843999999</c:v>
                </c:pt>
                <c:pt idx="1035">
                  <c:v>238.88369750999999</c:v>
                </c:pt>
                <c:pt idx="1036">
                  <c:v>239.10687256</c:v>
                </c:pt>
                <c:pt idx="1037">
                  <c:v>239.33045959</c:v>
                </c:pt>
                <c:pt idx="1038">
                  <c:v>239.5769043</c:v>
                </c:pt>
                <c:pt idx="1039">
                  <c:v>239.75834656000001</c:v>
                </c:pt>
                <c:pt idx="1040">
                  <c:v>239.9471283</c:v>
                </c:pt>
                <c:pt idx="1041">
                  <c:v>240.21517943999999</c:v>
                </c:pt>
                <c:pt idx="1042">
                  <c:v>240.39871216</c:v>
                </c:pt>
                <c:pt idx="1043">
                  <c:v>240.65638733</c:v>
                </c:pt>
                <c:pt idx="1044">
                  <c:v>240.79475403000001</c:v>
                </c:pt>
                <c:pt idx="1045">
                  <c:v>241.13732909999999</c:v>
                </c:pt>
                <c:pt idx="1046">
                  <c:v>241.27917479999999</c:v>
                </c:pt>
                <c:pt idx="1047">
                  <c:v>241.48179626000001</c:v>
                </c:pt>
                <c:pt idx="1048">
                  <c:v>241.73934937000001</c:v>
                </c:pt>
                <c:pt idx="1049">
                  <c:v>242.02891541</c:v>
                </c:pt>
                <c:pt idx="1050">
                  <c:v>242.20521545</c:v>
                </c:pt>
                <c:pt idx="1051">
                  <c:v>242.35649108999999</c:v>
                </c:pt>
                <c:pt idx="1052">
                  <c:v>242.61810302999999</c:v>
                </c:pt>
                <c:pt idx="1053">
                  <c:v>242.84265137</c:v>
                </c:pt>
                <c:pt idx="1054">
                  <c:v>243.12988281</c:v>
                </c:pt>
                <c:pt idx="1055">
                  <c:v>243.34477233999999</c:v>
                </c:pt>
                <c:pt idx="1056">
                  <c:v>243.56338500999999</c:v>
                </c:pt>
                <c:pt idx="1057">
                  <c:v>243.76211548000001</c:v>
                </c:pt>
                <c:pt idx="1058">
                  <c:v>243.97587584999999</c:v>
                </c:pt>
                <c:pt idx="1059">
                  <c:v>244.23027038999999</c:v>
                </c:pt>
                <c:pt idx="1060">
                  <c:v>244.44897460999999</c:v>
                </c:pt>
                <c:pt idx="1061">
                  <c:v>244.69754028</c:v>
                </c:pt>
                <c:pt idx="1062">
                  <c:v>244.82795715</c:v>
                </c:pt>
                <c:pt idx="1063">
                  <c:v>245.15600585999999</c:v>
                </c:pt>
                <c:pt idx="1064">
                  <c:v>245.38444519000001</c:v>
                </c:pt>
                <c:pt idx="1065">
                  <c:v>245.57989502000001</c:v>
                </c:pt>
                <c:pt idx="1066">
                  <c:v>245.74511719</c:v>
                </c:pt>
                <c:pt idx="1067">
                  <c:v>246.01063538</c:v>
                </c:pt>
                <c:pt idx="1068">
                  <c:v>246.2540741</c:v>
                </c:pt>
                <c:pt idx="1069">
                  <c:v>246.47718810999999</c:v>
                </c:pt>
                <c:pt idx="1070">
                  <c:v>246.68379211000001</c:v>
                </c:pt>
                <c:pt idx="1071">
                  <c:v>246.94747924999999</c:v>
                </c:pt>
                <c:pt idx="1072">
                  <c:v>247.1580658</c:v>
                </c:pt>
                <c:pt idx="1073">
                  <c:v>247.40509033000001</c:v>
                </c:pt>
                <c:pt idx="1074">
                  <c:v>247.61485291</c:v>
                </c:pt>
                <c:pt idx="1075">
                  <c:v>247.84281920999999</c:v>
                </c:pt>
                <c:pt idx="1076">
                  <c:v>248.03292847</c:v>
                </c:pt>
                <c:pt idx="1077">
                  <c:v>248.30992126000001</c:v>
                </c:pt>
                <c:pt idx="1078">
                  <c:v>248.52911377000001</c:v>
                </c:pt>
                <c:pt idx="1079">
                  <c:v>248.72148132000001</c:v>
                </c:pt>
                <c:pt idx="1080">
                  <c:v>248.93992614999999</c:v>
                </c:pt>
                <c:pt idx="1081">
                  <c:v>249.08604431000001</c:v>
                </c:pt>
                <c:pt idx="1082">
                  <c:v>249.36361693999999</c:v>
                </c:pt>
                <c:pt idx="1083">
                  <c:v>249.66604613999999</c:v>
                </c:pt>
                <c:pt idx="1084">
                  <c:v>249.81323241999999</c:v>
                </c:pt>
                <c:pt idx="1085">
                  <c:v>250.04450989</c:v>
                </c:pt>
                <c:pt idx="1086">
                  <c:v>250.31488037</c:v>
                </c:pt>
                <c:pt idx="1087">
                  <c:v>250.53994750999999</c:v>
                </c:pt>
                <c:pt idx="1088">
                  <c:v>250.78436278999999</c:v>
                </c:pt>
                <c:pt idx="1089">
                  <c:v>250.92669677999999</c:v>
                </c:pt>
                <c:pt idx="1090">
                  <c:v>251.24305724999999</c:v>
                </c:pt>
                <c:pt idx="1091">
                  <c:v>251.43875122</c:v>
                </c:pt>
                <c:pt idx="1092">
                  <c:v>251.65327454000001</c:v>
                </c:pt>
                <c:pt idx="1093">
                  <c:v>251.8605957</c:v>
                </c:pt>
                <c:pt idx="1094">
                  <c:v>252.11062622</c:v>
                </c:pt>
                <c:pt idx="1095">
                  <c:v>252.38095093000001</c:v>
                </c:pt>
                <c:pt idx="1096">
                  <c:v>252.51885985999999</c:v>
                </c:pt>
                <c:pt idx="1097">
                  <c:v>252.79269409</c:v>
                </c:pt>
                <c:pt idx="1098">
                  <c:v>252.99247742</c:v>
                </c:pt>
                <c:pt idx="1099">
                  <c:v>253.29469298999999</c:v>
                </c:pt>
                <c:pt idx="1100">
                  <c:v>253.47952271</c:v>
                </c:pt>
                <c:pt idx="1101">
                  <c:v>253.72122192</c:v>
                </c:pt>
                <c:pt idx="1102">
                  <c:v>253.98387145999999</c:v>
                </c:pt>
                <c:pt idx="1103">
                  <c:v>254.08204651</c:v>
                </c:pt>
                <c:pt idx="1104">
                  <c:v>254.37979125999999</c:v>
                </c:pt>
                <c:pt idx="1105">
                  <c:v>254.64172363</c:v>
                </c:pt>
                <c:pt idx="1106">
                  <c:v>254.88241576999999</c:v>
                </c:pt>
                <c:pt idx="1107">
                  <c:v>255.04827881</c:v>
                </c:pt>
                <c:pt idx="1108">
                  <c:v>255.26148986999999</c:v>
                </c:pt>
                <c:pt idx="1109">
                  <c:v>255.45414733999999</c:v>
                </c:pt>
                <c:pt idx="1110">
                  <c:v>255.79560852</c:v>
                </c:pt>
                <c:pt idx="1111">
                  <c:v>255.9002533</c:v>
                </c:pt>
                <c:pt idx="1112">
                  <c:v>256.20280457000001</c:v>
                </c:pt>
                <c:pt idx="1113">
                  <c:v>256.43197631999999</c:v>
                </c:pt>
                <c:pt idx="1114">
                  <c:v>256.64964294000004</c:v>
                </c:pt>
                <c:pt idx="1115">
                  <c:v>256.89462279999998</c:v>
                </c:pt>
                <c:pt idx="1116">
                  <c:v>257.07717895999997</c:v>
                </c:pt>
                <c:pt idx="1117">
                  <c:v>257.34764099</c:v>
                </c:pt>
                <c:pt idx="1118">
                  <c:v>257.56475829999999</c:v>
                </c:pt>
                <c:pt idx="1119">
                  <c:v>257.70114136000001</c:v>
                </c:pt>
                <c:pt idx="1120">
                  <c:v>258.02458190999999</c:v>
                </c:pt>
                <c:pt idx="1121">
                  <c:v>258.25772095000002</c:v>
                </c:pt>
                <c:pt idx="1122">
                  <c:v>258.48840331999997</c:v>
                </c:pt>
                <c:pt idx="1123">
                  <c:v>258.75393677</c:v>
                </c:pt>
                <c:pt idx="1124">
                  <c:v>258.95570373999999</c:v>
                </c:pt>
                <c:pt idx="1125">
                  <c:v>259.14329528999997</c:v>
                </c:pt>
                <c:pt idx="1126">
                  <c:v>259.39204407</c:v>
                </c:pt>
                <c:pt idx="1127">
                  <c:v>259.62104797000001</c:v>
                </c:pt>
                <c:pt idx="1128">
                  <c:v>259.765625</c:v>
                </c:pt>
                <c:pt idx="1129">
                  <c:v>260.02471923999997</c:v>
                </c:pt>
                <c:pt idx="1130">
                  <c:v>260.33232117</c:v>
                </c:pt>
                <c:pt idx="1131">
                  <c:v>260.51608276000002</c:v>
                </c:pt>
                <c:pt idx="1132">
                  <c:v>260.67605591</c:v>
                </c:pt>
                <c:pt idx="1133">
                  <c:v>260.95803833000002</c:v>
                </c:pt>
                <c:pt idx="1134">
                  <c:v>261.15397644000001</c:v>
                </c:pt>
                <c:pt idx="1135">
                  <c:v>261.38024902000001</c:v>
                </c:pt>
                <c:pt idx="1136">
                  <c:v>261.62017822000001</c:v>
                </c:pt>
                <c:pt idx="1137">
                  <c:v>261.85401917000002</c:v>
                </c:pt>
                <c:pt idx="1138">
                  <c:v>262.08395386000001</c:v>
                </c:pt>
                <c:pt idx="1139">
                  <c:v>262.32940673999997</c:v>
                </c:pt>
                <c:pt idx="1140">
                  <c:v>262.56494140999996</c:v>
                </c:pt>
                <c:pt idx="1141">
                  <c:v>262.77670288000002</c:v>
                </c:pt>
                <c:pt idx="1142">
                  <c:v>262.99853515999996</c:v>
                </c:pt>
                <c:pt idx="1143">
                  <c:v>263.24194335999999</c:v>
                </c:pt>
                <c:pt idx="1144">
                  <c:v>263.45811462</c:v>
                </c:pt>
                <c:pt idx="1145">
                  <c:v>263.65383911000004</c:v>
                </c:pt>
                <c:pt idx="1146">
                  <c:v>263.85464478</c:v>
                </c:pt>
                <c:pt idx="1147">
                  <c:v>264.11140441999999</c:v>
                </c:pt>
                <c:pt idx="1148">
                  <c:v>264.34321593999999</c:v>
                </c:pt>
                <c:pt idx="1149">
                  <c:v>264.57110596000001</c:v>
                </c:pt>
                <c:pt idx="1150">
                  <c:v>264.78833008000004</c:v>
                </c:pt>
                <c:pt idx="1151">
                  <c:v>265.02017211999998</c:v>
                </c:pt>
                <c:pt idx="1152">
                  <c:v>265.31253052</c:v>
                </c:pt>
                <c:pt idx="1153">
                  <c:v>265.55578613</c:v>
                </c:pt>
                <c:pt idx="1154">
                  <c:v>265.73426818999997</c:v>
                </c:pt>
                <c:pt idx="1155">
                  <c:v>265.89921570000001</c:v>
                </c:pt>
                <c:pt idx="1156">
                  <c:v>266.15721129999997</c:v>
                </c:pt>
                <c:pt idx="1157">
                  <c:v>266.42098999000001</c:v>
                </c:pt>
                <c:pt idx="1158">
                  <c:v>266.63359070000001</c:v>
                </c:pt>
                <c:pt idx="1159">
                  <c:v>266.82214354999996</c:v>
                </c:pt>
                <c:pt idx="1160">
                  <c:v>267.11091613999997</c:v>
                </c:pt>
                <c:pt idx="1161">
                  <c:v>267.28889464999997</c:v>
                </c:pt>
                <c:pt idx="1162">
                  <c:v>267.46690368999998</c:v>
                </c:pt>
                <c:pt idx="1163">
                  <c:v>267.70301818999997</c:v>
                </c:pt>
                <c:pt idx="1164">
                  <c:v>267.97810363999997</c:v>
                </c:pt>
                <c:pt idx="1165">
                  <c:v>268.09963988999999</c:v>
                </c:pt>
                <c:pt idx="1166">
                  <c:v>268.44767761000003</c:v>
                </c:pt>
                <c:pt idx="1167">
                  <c:v>268.64958190999999</c:v>
                </c:pt>
                <c:pt idx="1168">
                  <c:v>268.90795897999999</c:v>
                </c:pt>
                <c:pt idx="1169">
                  <c:v>269.09155272999999</c:v>
                </c:pt>
                <c:pt idx="1170">
                  <c:v>269.33038329999999</c:v>
                </c:pt>
                <c:pt idx="1171">
                  <c:v>269.56056212999999</c:v>
                </c:pt>
                <c:pt idx="1172">
                  <c:v>269.75221252</c:v>
                </c:pt>
                <c:pt idx="1173">
                  <c:v>270.02021790000003</c:v>
                </c:pt>
                <c:pt idx="1174">
                  <c:v>270.25646972999999</c:v>
                </c:pt>
                <c:pt idx="1175">
                  <c:v>270.46226501000001</c:v>
                </c:pt>
                <c:pt idx="1176">
                  <c:v>270.67185974</c:v>
                </c:pt>
                <c:pt idx="1177">
                  <c:v>270.98898314999997</c:v>
                </c:pt>
                <c:pt idx="1178">
                  <c:v>271.11286926000002</c:v>
                </c:pt>
                <c:pt idx="1179">
                  <c:v>271.40090942</c:v>
                </c:pt>
                <c:pt idx="1180">
                  <c:v>271.59242248999999</c:v>
                </c:pt>
                <c:pt idx="1181">
                  <c:v>271.82818603999999</c:v>
                </c:pt>
                <c:pt idx="1182">
                  <c:v>272.07827758999997</c:v>
                </c:pt>
                <c:pt idx="1183">
                  <c:v>272.30012511999996</c:v>
                </c:pt>
                <c:pt idx="1184">
                  <c:v>272.42958068999997</c:v>
                </c:pt>
                <c:pt idx="1185">
                  <c:v>272.70237731999998</c:v>
                </c:pt>
                <c:pt idx="1186">
                  <c:v>272.93644714000004</c:v>
                </c:pt>
                <c:pt idx="1187">
                  <c:v>273.18072510000002</c:v>
                </c:pt>
                <c:pt idx="1188">
                  <c:v>273.38717651000002</c:v>
                </c:pt>
                <c:pt idx="1189">
                  <c:v>273.61174011000003</c:v>
                </c:pt>
                <c:pt idx="1190">
                  <c:v>273.84851073999999</c:v>
                </c:pt>
                <c:pt idx="1191">
                  <c:v>274.08535767000001</c:v>
                </c:pt>
                <c:pt idx="1192">
                  <c:v>274.31903076000003</c:v>
                </c:pt>
                <c:pt idx="1193">
                  <c:v>274.49937439000001</c:v>
                </c:pt>
                <c:pt idx="1194">
                  <c:v>274.70597839000004</c:v>
                </c:pt>
                <c:pt idx="1195">
                  <c:v>275.05206298999997</c:v>
                </c:pt>
                <c:pt idx="1196">
                  <c:v>275.22293091</c:v>
                </c:pt>
                <c:pt idx="1197">
                  <c:v>275.41047667999999</c:v>
                </c:pt>
                <c:pt idx="1198">
                  <c:v>275.64404296999999</c:v>
                </c:pt>
                <c:pt idx="1199">
                  <c:v>275.83689879999997</c:v>
                </c:pt>
                <c:pt idx="1200">
                  <c:v>276.12257384999998</c:v>
                </c:pt>
                <c:pt idx="1201">
                  <c:v>276.38804626000001</c:v>
                </c:pt>
                <c:pt idx="1202">
                  <c:v>276.55502318999999</c:v>
                </c:pt>
                <c:pt idx="1203">
                  <c:v>276.78373718</c:v>
                </c:pt>
                <c:pt idx="1204">
                  <c:v>277.02287292</c:v>
                </c:pt>
                <c:pt idx="1205">
                  <c:v>277.18986511000003</c:v>
                </c:pt>
                <c:pt idx="1206">
                  <c:v>277.4768219</c:v>
                </c:pt>
                <c:pt idx="1207">
                  <c:v>277.71028136999996</c:v>
                </c:pt>
                <c:pt idx="1208">
                  <c:v>277.94635010000002</c:v>
                </c:pt>
                <c:pt idx="1209">
                  <c:v>278.20524596999996</c:v>
                </c:pt>
                <c:pt idx="1210">
                  <c:v>278.38206481999998</c:v>
                </c:pt>
                <c:pt idx="1211">
                  <c:v>278.59045409999999</c:v>
                </c:pt>
                <c:pt idx="1212">
                  <c:v>278.78451538000002</c:v>
                </c:pt>
                <c:pt idx="1213">
                  <c:v>278.99914551000001</c:v>
                </c:pt>
                <c:pt idx="1214">
                  <c:v>279.29988098000001</c:v>
                </c:pt>
                <c:pt idx="1215">
                  <c:v>279.51341248</c:v>
                </c:pt>
                <c:pt idx="1216">
                  <c:v>279.77185058999999</c:v>
                </c:pt>
                <c:pt idx="1217">
                  <c:v>280.00018310999997</c:v>
                </c:pt>
                <c:pt idx="1218">
                  <c:v>280.20932006999999</c:v>
                </c:pt>
                <c:pt idx="1219">
                  <c:v>280.44245910999996</c:v>
                </c:pt>
                <c:pt idx="1220">
                  <c:v>280.63117980999999</c:v>
                </c:pt>
                <c:pt idx="1221">
                  <c:v>280.87174988000004</c:v>
                </c:pt>
                <c:pt idx="1222">
                  <c:v>281.16365051000002</c:v>
                </c:pt>
                <c:pt idx="1223">
                  <c:v>281.33372498</c:v>
                </c:pt>
                <c:pt idx="1224">
                  <c:v>281.51570129000004</c:v>
                </c:pt>
                <c:pt idx="1225">
                  <c:v>281.78373718</c:v>
                </c:pt>
                <c:pt idx="1226">
                  <c:v>282.01692200000002</c:v>
                </c:pt>
                <c:pt idx="1227">
                  <c:v>282.24176024999997</c:v>
                </c:pt>
                <c:pt idx="1228">
                  <c:v>282.44866943</c:v>
                </c:pt>
                <c:pt idx="1229">
                  <c:v>282.66964722</c:v>
                </c:pt>
                <c:pt idx="1230">
                  <c:v>282.96664428999998</c:v>
                </c:pt>
                <c:pt idx="1231">
                  <c:v>283.14842224</c:v>
                </c:pt>
                <c:pt idx="1232">
                  <c:v>283.35081481999998</c:v>
                </c:pt>
                <c:pt idx="1233">
                  <c:v>283.58535767000001</c:v>
                </c:pt>
                <c:pt idx="1234">
                  <c:v>283.82540893999999</c:v>
                </c:pt>
                <c:pt idx="1235">
                  <c:v>284.08682250999999</c:v>
                </c:pt>
                <c:pt idx="1236">
                  <c:v>284.20405578999998</c:v>
                </c:pt>
                <c:pt idx="1237">
                  <c:v>284.50302124000001</c:v>
                </c:pt>
                <c:pt idx="1238">
                  <c:v>284.69894409</c:v>
                </c:pt>
                <c:pt idx="1239">
                  <c:v>284.98669433999999</c:v>
                </c:pt>
                <c:pt idx="1240">
                  <c:v>285.17402648999996</c:v>
                </c:pt>
                <c:pt idx="1241">
                  <c:v>285.46307373000002</c:v>
                </c:pt>
                <c:pt idx="1242">
                  <c:v>285.70510863999999</c:v>
                </c:pt>
                <c:pt idx="1243">
                  <c:v>285.81509399000004</c:v>
                </c:pt>
                <c:pt idx="1244">
                  <c:v>286.07426452999999</c:v>
                </c:pt>
                <c:pt idx="1245">
                  <c:v>286.38732909999999</c:v>
                </c:pt>
                <c:pt idx="1246">
                  <c:v>286.52247620000003</c:v>
                </c:pt>
                <c:pt idx="1247">
                  <c:v>286.77970886000003</c:v>
                </c:pt>
                <c:pt idx="1248">
                  <c:v>286.99081421</c:v>
                </c:pt>
                <c:pt idx="1249">
                  <c:v>287.24859619</c:v>
                </c:pt>
                <c:pt idx="1250">
                  <c:v>287.40779113999997</c:v>
                </c:pt>
                <c:pt idx="1251">
                  <c:v>287.73718262</c:v>
                </c:pt>
                <c:pt idx="1252">
                  <c:v>287.88258361999999</c:v>
                </c:pt>
                <c:pt idx="1253">
                  <c:v>288.14422607</c:v>
                </c:pt>
                <c:pt idx="1254">
                  <c:v>288.36825562000001</c:v>
                </c:pt>
                <c:pt idx="1255">
                  <c:v>288.53860473999998</c:v>
                </c:pt>
                <c:pt idx="1256">
                  <c:v>288.86404418999996</c:v>
                </c:pt>
                <c:pt idx="1257">
                  <c:v>288.95996093999997</c:v>
                </c:pt>
                <c:pt idx="1258">
                  <c:v>289.25778198</c:v>
                </c:pt>
                <c:pt idx="1259">
                  <c:v>289.47381591999999</c:v>
                </c:pt>
                <c:pt idx="1260">
                  <c:v>289.71211242999999</c:v>
                </c:pt>
                <c:pt idx="1261">
                  <c:v>289.92962646000001</c:v>
                </c:pt>
                <c:pt idx="1262">
                  <c:v>290.12760924999998</c:v>
                </c:pt>
                <c:pt idx="1263">
                  <c:v>290.40948486000002</c:v>
                </c:pt>
                <c:pt idx="1264">
                  <c:v>290.60008240000002</c:v>
                </c:pt>
                <c:pt idx="1265">
                  <c:v>290.89073181000003</c:v>
                </c:pt>
                <c:pt idx="1266">
                  <c:v>291.09457397</c:v>
                </c:pt>
                <c:pt idx="1267">
                  <c:v>291.32991028000004</c:v>
                </c:pt>
                <c:pt idx="1268">
                  <c:v>291.50216675000001</c:v>
                </c:pt>
                <c:pt idx="1269">
                  <c:v>291.72747802999999</c:v>
                </c:pt>
                <c:pt idx="1270">
                  <c:v>291.97329711999998</c:v>
                </c:pt>
                <c:pt idx="1271">
                  <c:v>292.19041443000003</c:v>
                </c:pt>
                <c:pt idx="1272">
                  <c:v>292.36979674999998</c:v>
                </c:pt>
                <c:pt idx="1273">
                  <c:v>292.62016296000002</c:v>
                </c:pt>
                <c:pt idx="1274">
                  <c:v>292.88977051000001</c:v>
                </c:pt>
                <c:pt idx="1275">
                  <c:v>293.02134705000003</c:v>
                </c:pt>
                <c:pt idx="1276">
                  <c:v>293.2862854</c:v>
                </c:pt>
                <c:pt idx="1277">
                  <c:v>293.51142883</c:v>
                </c:pt>
                <c:pt idx="1278">
                  <c:v>293.76811218</c:v>
                </c:pt>
                <c:pt idx="1279">
                  <c:v>293.92668151999999</c:v>
                </c:pt>
                <c:pt idx="1280">
                  <c:v>294.15405272999999</c:v>
                </c:pt>
                <c:pt idx="1281">
                  <c:v>294.41520690999999</c:v>
                </c:pt>
                <c:pt idx="1282">
                  <c:v>294.63905334000003</c:v>
                </c:pt>
                <c:pt idx="1283">
                  <c:v>294.90202332000001</c:v>
                </c:pt>
                <c:pt idx="1284">
                  <c:v>295.05978393999999</c:v>
                </c:pt>
                <c:pt idx="1285">
                  <c:v>295.29281616000003</c:v>
                </c:pt>
                <c:pt idx="1286">
                  <c:v>295.53591918999996</c:v>
                </c:pt>
                <c:pt idx="1287">
                  <c:v>295.75045776000002</c:v>
                </c:pt>
                <c:pt idx="1288">
                  <c:v>295.94696045000001</c:v>
                </c:pt>
                <c:pt idx="1289">
                  <c:v>296.21557616999996</c:v>
                </c:pt>
                <c:pt idx="1290">
                  <c:v>296.47370910999996</c:v>
                </c:pt>
                <c:pt idx="1291">
                  <c:v>296.63342284999999</c:v>
                </c:pt>
                <c:pt idx="1292">
                  <c:v>296.86799622000001</c:v>
                </c:pt>
                <c:pt idx="1293">
                  <c:v>297.07220459000001</c:v>
                </c:pt>
                <c:pt idx="1294">
                  <c:v>297.36282348999998</c:v>
                </c:pt>
                <c:pt idx="1295">
                  <c:v>297.56877136000003</c:v>
                </c:pt>
                <c:pt idx="1296">
                  <c:v>297.79850769000001</c:v>
                </c:pt>
                <c:pt idx="1297">
                  <c:v>297.96137999999996</c:v>
                </c:pt>
                <c:pt idx="1298">
                  <c:v>298.22467040999999</c:v>
                </c:pt>
                <c:pt idx="1299">
                  <c:v>298.37219238</c:v>
                </c:pt>
                <c:pt idx="1300">
                  <c:v>298.59143066000001</c:v>
                </c:pt>
                <c:pt idx="1301">
                  <c:v>298.85772704999999</c:v>
                </c:pt>
                <c:pt idx="1302">
                  <c:v>299.21855163999999</c:v>
                </c:pt>
                <c:pt idx="1303">
                  <c:v>299.38684081999997</c:v>
                </c:pt>
                <c:pt idx="1304">
                  <c:v>299.56378173999997</c:v>
                </c:pt>
                <c:pt idx="1305">
                  <c:v>299.83718871999997</c:v>
                </c:pt>
                <c:pt idx="1306">
                  <c:v>299.97883605999999</c:v>
                </c:pt>
                <c:pt idx="1307">
                  <c:v>300.29072571</c:v>
                </c:pt>
                <c:pt idx="1308">
                  <c:v>300.45771790000003</c:v>
                </c:pt>
                <c:pt idx="1309">
                  <c:v>300.71446228000002</c:v>
                </c:pt>
                <c:pt idx="1310">
                  <c:v>300.93519592000001</c:v>
                </c:pt>
                <c:pt idx="1311">
                  <c:v>301.22290039000001</c:v>
                </c:pt>
                <c:pt idx="1312">
                  <c:v>301.40615845000002</c:v>
                </c:pt>
                <c:pt idx="1313">
                  <c:v>301.61483765000003</c:v>
                </c:pt>
                <c:pt idx="1314">
                  <c:v>301.88348388999998</c:v>
                </c:pt>
                <c:pt idx="1315">
                  <c:v>302.03895568999997</c:v>
                </c:pt>
                <c:pt idx="1316">
                  <c:v>302.31420897999999</c:v>
                </c:pt>
                <c:pt idx="1317">
                  <c:v>302.53294373</c:v>
                </c:pt>
                <c:pt idx="1318">
                  <c:v>302.77716064000003</c:v>
                </c:pt>
                <c:pt idx="1319">
                  <c:v>302.99893187999999</c:v>
                </c:pt>
                <c:pt idx="1320">
                  <c:v>303.20304870999996</c:v>
                </c:pt>
                <c:pt idx="1321">
                  <c:v>303.41589354999996</c:v>
                </c:pt>
                <c:pt idx="1322">
                  <c:v>303.69384765999996</c:v>
                </c:pt>
                <c:pt idx="1323">
                  <c:v>303.88748168999996</c:v>
                </c:pt>
                <c:pt idx="1324">
                  <c:v>304.12582397</c:v>
                </c:pt>
                <c:pt idx="1325">
                  <c:v>304.33897400000001</c:v>
                </c:pt>
                <c:pt idx="1326">
                  <c:v>304.57267761000003</c:v>
                </c:pt>
                <c:pt idx="1327">
                  <c:v>304.80055236999999</c:v>
                </c:pt>
                <c:pt idx="1328">
                  <c:v>305.03134154999998</c:v>
                </c:pt>
                <c:pt idx="1329">
                  <c:v>305.26306152000001</c:v>
                </c:pt>
                <c:pt idx="1330">
                  <c:v>305.46209716999999</c:v>
                </c:pt>
                <c:pt idx="1331">
                  <c:v>305.61129761000001</c:v>
                </c:pt>
                <c:pt idx="1332">
                  <c:v>305.91365051000002</c:v>
                </c:pt>
                <c:pt idx="1333">
                  <c:v>306.16346741000001</c:v>
                </c:pt>
                <c:pt idx="1334">
                  <c:v>306.36817931999997</c:v>
                </c:pt>
                <c:pt idx="1335">
                  <c:v>306.55696105999999</c:v>
                </c:pt>
                <c:pt idx="1336">
                  <c:v>306.81788634999998</c:v>
                </c:pt>
                <c:pt idx="1337">
                  <c:v>307.07922363</c:v>
                </c:pt>
                <c:pt idx="1338">
                  <c:v>307.28839111000002</c:v>
                </c:pt>
                <c:pt idx="1339">
                  <c:v>307.47949218999997</c:v>
                </c:pt>
                <c:pt idx="1340">
                  <c:v>307.70758057</c:v>
                </c:pt>
                <c:pt idx="1341">
                  <c:v>307.95239257999998</c:v>
                </c:pt>
                <c:pt idx="1342">
                  <c:v>308.15289307</c:v>
                </c:pt>
                <c:pt idx="1343">
                  <c:v>308.37341308999999</c:v>
                </c:pt>
                <c:pt idx="1344">
                  <c:v>308.57171631</c:v>
                </c:pt>
                <c:pt idx="1345">
                  <c:v>308.84936522999999</c:v>
                </c:pt>
                <c:pt idx="1346">
                  <c:v>309.04101563</c:v>
                </c:pt>
                <c:pt idx="1347">
                  <c:v>309.29943847999999</c:v>
                </c:pt>
                <c:pt idx="1348">
                  <c:v>309.48779296999999</c:v>
                </c:pt>
                <c:pt idx="1349">
                  <c:v>309.68841552999999</c:v>
                </c:pt>
                <c:pt idx="1350">
                  <c:v>309.97265625</c:v>
                </c:pt>
                <c:pt idx="1351">
                  <c:v>310.23626709000001</c:v>
                </c:pt>
                <c:pt idx="1352">
                  <c:v>310.42291260000002</c:v>
                </c:pt>
                <c:pt idx="1353">
                  <c:v>310.58508301000001</c:v>
                </c:pt>
                <c:pt idx="1354">
                  <c:v>310.83068847999999</c:v>
                </c:pt>
                <c:pt idx="1355">
                  <c:v>311.09216308999999</c:v>
                </c:pt>
                <c:pt idx="1356">
                  <c:v>311.26885986000002</c:v>
                </c:pt>
                <c:pt idx="1357">
                  <c:v>311.52868652000001</c:v>
                </c:pt>
                <c:pt idx="1358">
                  <c:v>311.78326415999999</c:v>
                </c:pt>
                <c:pt idx="1359">
                  <c:v>311.96099853999999</c:v>
                </c:pt>
                <c:pt idx="1360">
                  <c:v>312.18872069999998</c:v>
                </c:pt>
                <c:pt idx="1361">
                  <c:v>312.41595459000001</c:v>
                </c:pt>
                <c:pt idx="1362">
                  <c:v>312.63977051000001</c:v>
                </c:pt>
                <c:pt idx="1363">
                  <c:v>312.91229248000002</c:v>
                </c:pt>
                <c:pt idx="1364">
                  <c:v>313.10229492000002</c:v>
                </c:pt>
                <c:pt idx="1365">
                  <c:v>313.31146239999998</c:v>
                </c:pt>
                <c:pt idx="1366">
                  <c:v>313.52606200999998</c:v>
                </c:pt>
                <c:pt idx="1367">
                  <c:v>313.80426025000003</c:v>
                </c:pt>
                <c:pt idx="1368">
                  <c:v>314.07684325999998</c:v>
                </c:pt>
                <c:pt idx="1369">
                  <c:v>314.22192382999998</c:v>
                </c:pt>
                <c:pt idx="1370">
                  <c:v>314.50512694999998</c:v>
                </c:pt>
                <c:pt idx="1371">
                  <c:v>314.65985107</c:v>
                </c:pt>
                <c:pt idx="1372">
                  <c:v>314.90625</c:v>
                </c:pt>
                <c:pt idx="1373">
                  <c:v>315.06347656000003</c:v>
                </c:pt>
                <c:pt idx="1374">
                  <c:v>315.34088135000002</c:v>
                </c:pt>
                <c:pt idx="1375">
                  <c:v>315.59246825999998</c:v>
                </c:pt>
                <c:pt idx="1376">
                  <c:v>315.80609131</c:v>
                </c:pt>
                <c:pt idx="1377">
                  <c:v>316.03546143</c:v>
                </c:pt>
                <c:pt idx="1378">
                  <c:v>316.28186034999999</c:v>
                </c:pt>
                <c:pt idx="1379">
                  <c:v>316.48223876999998</c:v>
                </c:pt>
                <c:pt idx="1380">
                  <c:v>316.71649170000001</c:v>
                </c:pt>
                <c:pt idx="1381">
                  <c:v>316.90686034999999</c:v>
                </c:pt>
                <c:pt idx="1382">
                  <c:v>317.16748046999999</c:v>
                </c:pt>
                <c:pt idx="1383">
                  <c:v>317.33422852000001</c:v>
                </c:pt>
                <c:pt idx="1384">
                  <c:v>317.62176513999998</c:v>
                </c:pt>
                <c:pt idx="1385">
                  <c:v>317.86834716999999</c:v>
                </c:pt>
                <c:pt idx="1386">
                  <c:v>318.11926269999998</c:v>
                </c:pt>
                <c:pt idx="1387">
                  <c:v>318.24194335999999</c:v>
                </c:pt>
                <c:pt idx="1388">
                  <c:v>318.52453613</c:v>
                </c:pt>
                <c:pt idx="1389">
                  <c:v>318.74462891000002</c:v>
                </c:pt>
                <c:pt idx="1390">
                  <c:v>319.00646972999999</c:v>
                </c:pt>
                <c:pt idx="1391">
                  <c:v>319.16906738</c:v>
                </c:pt>
                <c:pt idx="1392">
                  <c:v>319.44226073999999</c:v>
                </c:pt>
                <c:pt idx="1393">
                  <c:v>319.65808105000002</c:v>
                </c:pt>
                <c:pt idx="1394">
                  <c:v>319.90600585999999</c:v>
                </c:pt>
                <c:pt idx="1395">
                  <c:v>320.10943603999999</c:v>
                </c:pt>
                <c:pt idx="1396">
                  <c:v>320.31774902000001</c:v>
                </c:pt>
                <c:pt idx="1397">
                  <c:v>320.51287841999999</c:v>
                </c:pt>
                <c:pt idx="1398">
                  <c:v>320.77514647999999</c:v>
                </c:pt>
                <c:pt idx="1399">
                  <c:v>321.00738525000003</c:v>
                </c:pt>
                <c:pt idx="1400">
                  <c:v>321.23419188999998</c:v>
                </c:pt>
                <c:pt idx="1401">
                  <c:v>321.48144531000003</c:v>
                </c:pt>
                <c:pt idx="1402">
                  <c:v>321.64550781000003</c:v>
                </c:pt>
                <c:pt idx="1403">
                  <c:v>321.89624022999999</c:v>
                </c:pt>
                <c:pt idx="1404">
                  <c:v>322.14154052999999</c:v>
                </c:pt>
                <c:pt idx="1405">
                  <c:v>322.36688232</c:v>
                </c:pt>
                <c:pt idx="1406">
                  <c:v>322.56420897999999</c:v>
                </c:pt>
                <c:pt idx="1407">
                  <c:v>322.77551269999998</c:v>
                </c:pt>
                <c:pt idx="1408">
                  <c:v>323.06066894999998</c:v>
                </c:pt>
                <c:pt idx="1409">
                  <c:v>323.26959228999999</c:v>
                </c:pt>
                <c:pt idx="1410">
                  <c:v>323.48797607</c:v>
                </c:pt>
                <c:pt idx="1411">
                  <c:v>323.71942138999998</c:v>
                </c:pt>
                <c:pt idx="1412">
                  <c:v>323.89349364999998</c:v>
                </c:pt>
                <c:pt idx="1413">
                  <c:v>324.12524414000001</c:v>
                </c:pt>
                <c:pt idx="1414">
                  <c:v>324.38073730000002</c:v>
                </c:pt>
                <c:pt idx="1415">
                  <c:v>324.55706787000003</c:v>
                </c:pt>
                <c:pt idx="1416">
                  <c:v>324.81597900000003</c:v>
                </c:pt>
                <c:pt idx="1417">
                  <c:v>325.08752441000001</c:v>
                </c:pt>
                <c:pt idx="1418">
                  <c:v>325.22692870999998</c:v>
                </c:pt>
                <c:pt idx="1419">
                  <c:v>325.51666260000002</c:v>
                </c:pt>
                <c:pt idx="1420">
                  <c:v>325.72296143</c:v>
                </c:pt>
                <c:pt idx="1421">
                  <c:v>325.94195557</c:v>
                </c:pt>
                <c:pt idx="1422">
                  <c:v>326.19354248000002</c:v>
                </c:pt>
                <c:pt idx="1423">
                  <c:v>326.38531494</c:v>
                </c:pt>
                <c:pt idx="1424">
                  <c:v>326.59008789000001</c:v>
                </c:pt>
                <c:pt idx="1425">
                  <c:v>326.87408447000001</c:v>
                </c:pt>
                <c:pt idx="1426">
                  <c:v>327.08776855000002</c:v>
                </c:pt>
                <c:pt idx="1427">
                  <c:v>327.30285644999998</c:v>
                </c:pt>
                <c:pt idx="1428">
                  <c:v>327.56066894999998</c:v>
                </c:pt>
                <c:pt idx="1429">
                  <c:v>327.75244141000002</c:v>
                </c:pt>
                <c:pt idx="1430">
                  <c:v>327.97790527000001</c:v>
                </c:pt>
                <c:pt idx="1431">
                  <c:v>328.22344971000001</c:v>
                </c:pt>
                <c:pt idx="1432">
                  <c:v>328.40405272999999</c:v>
                </c:pt>
                <c:pt idx="1433">
                  <c:v>328.65954590000001</c:v>
                </c:pt>
                <c:pt idx="1434">
                  <c:v>328.83575438999998</c:v>
                </c:pt>
                <c:pt idx="1435">
                  <c:v>329.13854980000002</c:v>
                </c:pt>
                <c:pt idx="1436">
                  <c:v>329.34033203000001</c:v>
                </c:pt>
                <c:pt idx="1437">
                  <c:v>329.53112793000003</c:v>
                </c:pt>
                <c:pt idx="1438">
                  <c:v>329.80316162000003</c:v>
                </c:pt>
                <c:pt idx="1439">
                  <c:v>330.01062012</c:v>
                </c:pt>
                <c:pt idx="1440">
                  <c:v>330.23071289000001</c:v>
                </c:pt>
                <c:pt idx="1441">
                  <c:v>330.48016357</c:v>
                </c:pt>
                <c:pt idx="1442">
                  <c:v>330.67242432</c:v>
                </c:pt>
                <c:pt idx="1443">
                  <c:v>330.93157959000001</c:v>
                </c:pt>
                <c:pt idx="1444">
                  <c:v>331.11846924000002</c:v>
                </c:pt>
                <c:pt idx="1445">
                  <c:v>331.32727051000001</c:v>
                </c:pt>
                <c:pt idx="1446">
                  <c:v>331.58953857</c:v>
                </c:pt>
                <c:pt idx="1447">
                  <c:v>331.84686278999999</c:v>
                </c:pt>
                <c:pt idx="1448">
                  <c:v>331.97540283000001</c:v>
                </c:pt>
                <c:pt idx="1449">
                  <c:v>332.21844482</c:v>
                </c:pt>
                <c:pt idx="1450">
                  <c:v>332.45172119</c:v>
                </c:pt>
                <c:pt idx="1451">
                  <c:v>332.69598388999998</c:v>
                </c:pt>
                <c:pt idx="1452">
                  <c:v>332.91265869</c:v>
                </c:pt>
                <c:pt idx="1453">
                  <c:v>333.15203857</c:v>
                </c:pt>
                <c:pt idx="1454">
                  <c:v>333.37109375</c:v>
                </c:pt>
                <c:pt idx="1455">
                  <c:v>333.58117676000001</c:v>
                </c:pt>
                <c:pt idx="1456">
                  <c:v>333.74633789000001</c:v>
                </c:pt>
                <c:pt idx="1457">
                  <c:v>334.04553222999999</c:v>
                </c:pt>
                <c:pt idx="1458">
                  <c:v>334.28320313</c:v>
                </c:pt>
                <c:pt idx="1459">
                  <c:v>334.50524902000001</c:v>
                </c:pt>
                <c:pt idx="1460">
                  <c:v>334.76049805000002</c:v>
                </c:pt>
                <c:pt idx="1461">
                  <c:v>334.92016602000001</c:v>
                </c:pt>
                <c:pt idx="1462">
                  <c:v>335.14007568</c:v>
                </c:pt>
                <c:pt idx="1463">
                  <c:v>335.38043212999997</c:v>
                </c:pt>
                <c:pt idx="1464">
                  <c:v>335.67730712999997</c:v>
                </c:pt>
                <c:pt idx="1465">
                  <c:v>335.82220459000001</c:v>
                </c:pt>
                <c:pt idx="1466">
                  <c:v>336.05450438999998</c:v>
                </c:pt>
                <c:pt idx="1467">
                  <c:v>336.28454590000001</c:v>
                </c:pt>
                <c:pt idx="1468">
                  <c:v>336.50750732</c:v>
                </c:pt>
                <c:pt idx="1469">
                  <c:v>336.74768066000001</c:v>
                </c:pt>
                <c:pt idx="1470">
                  <c:v>337.02227783000001</c:v>
                </c:pt>
                <c:pt idx="1471">
                  <c:v>337.14361572000001</c:v>
                </c:pt>
                <c:pt idx="1472">
                  <c:v>337.44226073999999</c:v>
                </c:pt>
                <c:pt idx="1473">
                  <c:v>337.64825438999998</c:v>
                </c:pt>
                <c:pt idx="1474">
                  <c:v>337.85040283000001</c:v>
                </c:pt>
                <c:pt idx="1475">
                  <c:v>338.0625</c:v>
                </c:pt>
                <c:pt idx="1476">
                  <c:v>338.29064941000001</c:v>
                </c:pt>
                <c:pt idx="1477">
                  <c:v>338.59600829999999</c:v>
                </c:pt>
                <c:pt idx="1478">
                  <c:v>338.73767090000001</c:v>
                </c:pt>
                <c:pt idx="1479">
                  <c:v>338.91101073999999</c:v>
                </c:pt>
                <c:pt idx="1480">
                  <c:v>339.18432617000002</c:v>
                </c:pt>
                <c:pt idx="1481">
                  <c:v>339.41699218999997</c:v>
                </c:pt>
                <c:pt idx="1482">
                  <c:v>339.60833739999998</c:v>
                </c:pt>
                <c:pt idx="1483">
                  <c:v>339.91235352000001</c:v>
                </c:pt>
                <c:pt idx="1484">
                  <c:v>340.10198974999997</c:v>
                </c:pt>
                <c:pt idx="1485">
                  <c:v>340.32299805000002</c:v>
                </c:pt>
                <c:pt idx="1486">
                  <c:v>340.57086182</c:v>
                </c:pt>
                <c:pt idx="1487">
                  <c:v>340.77728271000001</c:v>
                </c:pt>
                <c:pt idx="1488">
                  <c:v>340.99426269999998</c:v>
                </c:pt>
                <c:pt idx="1489">
                  <c:v>341.25933837999997</c:v>
                </c:pt>
                <c:pt idx="1490">
                  <c:v>341.38360596000001</c:v>
                </c:pt>
                <c:pt idx="1491">
                  <c:v>341.66253662000003</c:v>
                </c:pt>
                <c:pt idx="1492">
                  <c:v>341.91723632999998</c:v>
                </c:pt>
                <c:pt idx="1493">
                  <c:v>342.08703613</c:v>
                </c:pt>
                <c:pt idx="1494">
                  <c:v>342.23754882999998</c:v>
                </c:pt>
                <c:pt idx="1495">
                  <c:v>342.50958251999998</c:v>
                </c:pt>
                <c:pt idx="1496">
                  <c:v>342.76556396000001</c:v>
                </c:pt>
                <c:pt idx="1497">
                  <c:v>342.94506835999999</c:v>
                </c:pt>
                <c:pt idx="1498">
                  <c:v>343.26922607</c:v>
                </c:pt>
                <c:pt idx="1499">
                  <c:v>343.46984863</c:v>
                </c:pt>
                <c:pt idx="1500">
                  <c:v>343.64605712999997</c:v>
                </c:pt>
                <c:pt idx="1501">
                  <c:v>343.87084960999999</c:v>
                </c:pt>
                <c:pt idx="1502">
                  <c:v>344.10675049000002</c:v>
                </c:pt>
                <c:pt idx="1503">
                  <c:v>344.34448242000002</c:v>
                </c:pt>
                <c:pt idx="1504">
                  <c:v>344.54913329999999</c:v>
                </c:pt>
                <c:pt idx="1505">
                  <c:v>344.80383301000001</c:v>
                </c:pt>
                <c:pt idx="1506">
                  <c:v>344.98046875</c:v>
                </c:pt>
                <c:pt idx="1507">
                  <c:v>345.28210448999999</c:v>
                </c:pt>
                <c:pt idx="1508">
                  <c:v>345.43560790999999</c:v>
                </c:pt>
                <c:pt idx="1509">
                  <c:v>345.7109375</c:v>
                </c:pt>
                <c:pt idx="1510">
                  <c:v>345.90338135000002</c:v>
                </c:pt>
                <c:pt idx="1511">
                  <c:v>346.16711426000001</c:v>
                </c:pt>
                <c:pt idx="1512">
                  <c:v>346.34515381</c:v>
                </c:pt>
                <c:pt idx="1513">
                  <c:v>346.60473632999998</c:v>
                </c:pt>
                <c:pt idx="1514">
                  <c:v>346.77661132999998</c:v>
                </c:pt>
                <c:pt idx="1515">
                  <c:v>347.02349853999999</c:v>
                </c:pt>
                <c:pt idx="1516">
                  <c:v>347.24945068</c:v>
                </c:pt>
                <c:pt idx="1517">
                  <c:v>347.52416992000002</c:v>
                </c:pt>
                <c:pt idx="1518">
                  <c:v>347.66937256</c:v>
                </c:pt>
                <c:pt idx="1519">
                  <c:v>347.89776611000002</c:v>
                </c:pt>
                <c:pt idx="1520">
                  <c:v>348.14929198999999</c:v>
                </c:pt>
                <c:pt idx="1521">
                  <c:v>348.33538818</c:v>
                </c:pt>
                <c:pt idx="1522">
                  <c:v>348.59063721000001</c:v>
                </c:pt>
                <c:pt idx="1523">
                  <c:v>348.83294677999999</c:v>
                </c:pt>
                <c:pt idx="1524">
                  <c:v>349.04998778999999</c:v>
                </c:pt>
                <c:pt idx="1525">
                  <c:v>349.28265381</c:v>
                </c:pt>
                <c:pt idx="1526">
                  <c:v>349.44543456999997</c:v>
                </c:pt>
                <c:pt idx="1527">
                  <c:v>349.69775391000002</c:v>
                </c:pt>
                <c:pt idx="1528">
                  <c:v>349.86865233999998</c:v>
                </c:pt>
                <c:pt idx="1529">
                  <c:v>350.12982177999999</c:v>
                </c:pt>
                <c:pt idx="1530">
                  <c:v>350.38769531000003</c:v>
                </c:pt>
                <c:pt idx="1531">
                  <c:v>350.59912108999998</c:v>
                </c:pt>
                <c:pt idx="1532">
                  <c:v>350.78259277000001</c:v>
                </c:pt>
                <c:pt idx="1533">
                  <c:v>351.02764893</c:v>
                </c:pt>
                <c:pt idx="1534">
                  <c:v>351.22363281000003</c:v>
                </c:pt>
                <c:pt idx="1535">
                  <c:v>351.50640869</c:v>
                </c:pt>
                <c:pt idx="1536">
                  <c:v>351.66644287000003</c:v>
                </c:pt>
                <c:pt idx="1537">
                  <c:v>351.92010498000002</c:v>
                </c:pt>
                <c:pt idx="1538">
                  <c:v>352.11108397999999</c:v>
                </c:pt>
                <c:pt idx="1539">
                  <c:v>352.37341308999999</c:v>
                </c:pt>
                <c:pt idx="1540">
                  <c:v>352.58013915999999</c:v>
                </c:pt>
                <c:pt idx="1541">
                  <c:v>352.79895019999998</c:v>
                </c:pt>
                <c:pt idx="1542">
                  <c:v>353.03955078000001</c:v>
                </c:pt>
                <c:pt idx="1543">
                  <c:v>353.26123046999999</c:v>
                </c:pt>
                <c:pt idx="1544">
                  <c:v>353.51245117000002</c:v>
                </c:pt>
                <c:pt idx="1545">
                  <c:v>353.70526123000002</c:v>
                </c:pt>
                <c:pt idx="1546">
                  <c:v>353.94616698999999</c:v>
                </c:pt>
                <c:pt idx="1547">
                  <c:v>354.13220215000001</c:v>
                </c:pt>
                <c:pt idx="1548">
                  <c:v>354.32324218999997</c:v>
                </c:pt>
                <c:pt idx="1549">
                  <c:v>354.55895995999998</c:v>
                </c:pt>
                <c:pt idx="1550">
                  <c:v>354.77770995999998</c:v>
                </c:pt>
                <c:pt idx="1551">
                  <c:v>355.04357909999999</c:v>
                </c:pt>
                <c:pt idx="1552">
                  <c:v>355.25329590000001</c:v>
                </c:pt>
                <c:pt idx="1553">
                  <c:v>355.46075438999998</c:v>
                </c:pt>
                <c:pt idx="1554">
                  <c:v>355.70739745999998</c:v>
                </c:pt>
                <c:pt idx="1555">
                  <c:v>355.88934325999998</c:v>
                </c:pt>
                <c:pt idx="1556">
                  <c:v>356.16662597999999</c:v>
                </c:pt>
                <c:pt idx="1557">
                  <c:v>356.35845947000001</c:v>
                </c:pt>
                <c:pt idx="1558">
                  <c:v>356.59375</c:v>
                </c:pt>
                <c:pt idx="1559">
                  <c:v>356.83129882999998</c:v>
                </c:pt>
                <c:pt idx="1560">
                  <c:v>357.02478027000001</c:v>
                </c:pt>
                <c:pt idx="1561">
                  <c:v>357.18090819999998</c:v>
                </c:pt>
                <c:pt idx="1562">
                  <c:v>357.48095703000001</c:v>
                </c:pt>
                <c:pt idx="1563">
                  <c:v>357.65411376999998</c:v>
                </c:pt>
                <c:pt idx="1564">
                  <c:v>357.84411620999998</c:v>
                </c:pt>
                <c:pt idx="1565">
                  <c:v>358.08709716999999</c:v>
                </c:pt>
                <c:pt idx="1566">
                  <c:v>358.29028319999998</c:v>
                </c:pt>
                <c:pt idx="1567">
                  <c:v>358.55828857</c:v>
                </c:pt>
                <c:pt idx="1568">
                  <c:v>358.78649902000001</c:v>
                </c:pt>
                <c:pt idx="1569">
                  <c:v>358.97039795000001</c:v>
                </c:pt>
                <c:pt idx="1570">
                  <c:v>359.20300293000003</c:v>
                </c:pt>
                <c:pt idx="1571">
                  <c:v>359.46697998000002</c:v>
                </c:pt>
                <c:pt idx="1572">
                  <c:v>359.58959960999999</c:v>
                </c:pt>
                <c:pt idx="1573">
                  <c:v>359.83410644999998</c:v>
                </c:pt>
                <c:pt idx="1574">
                  <c:v>360.12475585999999</c:v>
                </c:pt>
                <c:pt idx="1575">
                  <c:v>360.25164795000001</c:v>
                </c:pt>
                <c:pt idx="1576">
                  <c:v>360.46936034999999</c:v>
                </c:pt>
                <c:pt idx="1577">
                  <c:v>360.69580078000001</c:v>
                </c:pt>
                <c:pt idx="1578">
                  <c:v>360.91894531000003</c:v>
                </c:pt>
                <c:pt idx="1579">
                  <c:v>361.11132813</c:v>
                </c:pt>
                <c:pt idx="1580">
                  <c:v>361.36163329999999</c:v>
                </c:pt>
                <c:pt idx="1581">
                  <c:v>361.57196045000001</c:v>
                </c:pt>
                <c:pt idx="1582">
                  <c:v>361.80328369</c:v>
                </c:pt>
                <c:pt idx="1583">
                  <c:v>362.01196289000001</c:v>
                </c:pt>
                <c:pt idx="1584">
                  <c:v>362.22741698999999</c:v>
                </c:pt>
                <c:pt idx="1585">
                  <c:v>362.50549316000001</c:v>
                </c:pt>
                <c:pt idx="1586">
                  <c:v>362.70495605000002</c:v>
                </c:pt>
                <c:pt idx="1587">
                  <c:v>362.94561768</c:v>
                </c:pt>
                <c:pt idx="1588">
                  <c:v>363.18353271000001</c:v>
                </c:pt>
                <c:pt idx="1589">
                  <c:v>363.38610840000001</c:v>
                </c:pt>
                <c:pt idx="1590">
                  <c:v>363.61755370999998</c:v>
                </c:pt>
                <c:pt idx="1591">
                  <c:v>363.81707763999998</c:v>
                </c:pt>
                <c:pt idx="1592">
                  <c:v>364.01123046999999</c:v>
                </c:pt>
                <c:pt idx="1593">
                  <c:v>364.25970459000001</c:v>
                </c:pt>
                <c:pt idx="1594">
                  <c:v>364.45635986000002</c:v>
                </c:pt>
                <c:pt idx="1595">
                  <c:v>364.74340819999998</c:v>
                </c:pt>
                <c:pt idx="1596">
                  <c:v>364.93591308999999</c:v>
                </c:pt>
                <c:pt idx="1597">
                  <c:v>365.17602539000001</c:v>
                </c:pt>
                <c:pt idx="1598">
                  <c:v>365.35040283000001</c:v>
                </c:pt>
                <c:pt idx="1599">
                  <c:v>365.59912108999998</c:v>
                </c:pt>
                <c:pt idx="1600">
                  <c:v>365.87982177999999</c:v>
                </c:pt>
                <c:pt idx="1601">
                  <c:v>366.05493164000001</c:v>
                </c:pt>
                <c:pt idx="1602">
                  <c:v>366.30767822000001</c:v>
                </c:pt>
                <c:pt idx="1603">
                  <c:v>366.55725097999999</c:v>
                </c:pt>
                <c:pt idx="1604">
                  <c:v>366.79412841999999</c:v>
                </c:pt>
                <c:pt idx="1605">
                  <c:v>366.95324706999997</c:v>
                </c:pt>
                <c:pt idx="1606">
                  <c:v>367.20379638999998</c:v>
                </c:pt>
                <c:pt idx="1607">
                  <c:v>367.43536376999998</c:v>
                </c:pt>
                <c:pt idx="1608">
                  <c:v>367.70086670000001</c:v>
                </c:pt>
                <c:pt idx="1609">
                  <c:v>367.91998290999999</c:v>
                </c:pt>
                <c:pt idx="1610">
                  <c:v>368.16210938</c:v>
                </c:pt>
                <c:pt idx="1611">
                  <c:v>368.39862061000002</c:v>
                </c:pt>
                <c:pt idx="1612">
                  <c:v>368.60113525000003</c:v>
                </c:pt>
                <c:pt idx="1613">
                  <c:v>368.84130858999998</c:v>
                </c:pt>
                <c:pt idx="1614">
                  <c:v>369.05718994</c:v>
                </c:pt>
                <c:pt idx="1615">
                  <c:v>369.27838135000002</c:v>
                </c:pt>
                <c:pt idx="1616">
                  <c:v>369.47802733999998</c:v>
                </c:pt>
                <c:pt idx="1617">
                  <c:v>369.75683593999997</c:v>
                </c:pt>
                <c:pt idx="1618">
                  <c:v>369.88952637</c:v>
                </c:pt>
                <c:pt idx="1619">
                  <c:v>370.20581055000002</c:v>
                </c:pt>
                <c:pt idx="1620">
                  <c:v>370.40368652000001</c:v>
                </c:pt>
                <c:pt idx="1621">
                  <c:v>370.65216063999998</c:v>
                </c:pt>
                <c:pt idx="1622">
                  <c:v>370.82702637</c:v>
                </c:pt>
                <c:pt idx="1623">
                  <c:v>371.04962158000001</c:v>
                </c:pt>
                <c:pt idx="1624">
                  <c:v>371.28417968999997</c:v>
                </c:pt>
                <c:pt idx="1625">
                  <c:v>371.53564453000001</c:v>
                </c:pt>
                <c:pt idx="1626">
                  <c:v>371.72125244</c:v>
                </c:pt>
                <c:pt idx="1627">
                  <c:v>371.96331787000003</c:v>
                </c:pt>
                <c:pt idx="1628">
                  <c:v>372.21661376999998</c:v>
                </c:pt>
                <c:pt idx="1629">
                  <c:v>372.41210938</c:v>
                </c:pt>
                <c:pt idx="1630">
                  <c:v>372.63720703000001</c:v>
                </c:pt>
                <c:pt idx="1631">
                  <c:v>372.84497069999998</c:v>
                </c:pt>
                <c:pt idx="1632">
                  <c:v>373.15814209000001</c:v>
                </c:pt>
                <c:pt idx="1633">
                  <c:v>373.41351318</c:v>
                </c:pt>
                <c:pt idx="1634">
                  <c:v>373.54901123000002</c:v>
                </c:pt>
                <c:pt idx="1635">
                  <c:v>373.86004638999998</c:v>
                </c:pt>
                <c:pt idx="1636">
                  <c:v>374.06451415999999</c:v>
                </c:pt>
                <c:pt idx="1637">
                  <c:v>374.23864745999998</c:v>
                </c:pt>
                <c:pt idx="1638">
                  <c:v>374.45568847999999</c:v>
                </c:pt>
                <c:pt idx="1639">
                  <c:v>374.67907715000001</c:v>
                </c:pt>
                <c:pt idx="1640">
                  <c:v>374.91595459000001</c:v>
                </c:pt>
                <c:pt idx="1641">
                  <c:v>375.12573242000002</c:v>
                </c:pt>
                <c:pt idx="1642">
                  <c:v>375.33209228999999</c:v>
                </c:pt>
                <c:pt idx="1643">
                  <c:v>375.61431885000002</c:v>
                </c:pt>
                <c:pt idx="1644">
                  <c:v>375.80511474999997</c:v>
                </c:pt>
                <c:pt idx="1645">
                  <c:v>376.05413818</c:v>
                </c:pt>
                <c:pt idx="1646">
                  <c:v>376.29681396000001</c:v>
                </c:pt>
                <c:pt idx="1647">
                  <c:v>376.48907471000001</c:v>
                </c:pt>
                <c:pt idx="1648">
                  <c:v>376.73974608999998</c:v>
                </c:pt>
                <c:pt idx="1649">
                  <c:v>376.94073486000002</c:v>
                </c:pt>
                <c:pt idx="1650">
                  <c:v>377.16259766000002</c:v>
                </c:pt>
                <c:pt idx="1651">
                  <c:v>377.43847656000003</c:v>
                </c:pt>
                <c:pt idx="1652">
                  <c:v>377.63690186000002</c:v>
                </c:pt>
                <c:pt idx="1653">
                  <c:v>377.83886718999997</c:v>
                </c:pt>
                <c:pt idx="1654">
                  <c:v>378.13720703000001</c:v>
                </c:pt>
                <c:pt idx="1655">
                  <c:v>378.33776855000002</c:v>
                </c:pt>
                <c:pt idx="1656">
                  <c:v>378.52758789000001</c:v>
                </c:pt>
                <c:pt idx="1657">
                  <c:v>378.79943847999999</c:v>
                </c:pt>
                <c:pt idx="1658">
                  <c:v>378.97338867000002</c:v>
                </c:pt>
                <c:pt idx="1659">
                  <c:v>379.23266602000001</c:v>
                </c:pt>
                <c:pt idx="1660">
                  <c:v>379.44451903999999</c:v>
                </c:pt>
                <c:pt idx="1661">
                  <c:v>379.69012450999998</c:v>
                </c:pt>
                <c:pt idx="1662">
                  <c:v>379.86816406000003</c:v>
                </c:pt>
                <c:pt idx="1663">
                  <c:v>380.11810302999999</c:v>
                </c:pt>
                <c:pt idx="1664">
                  <c:v>380.39746093999997</c:v>
                </c:pt>
                <c:pt idx="1665">
                  <c:v>380.51605224999997</c:v>
                </c:pt>
                <c:pt idx="1666">
                  <c:v>380.78558349999997</c:v>
                </c:pt>
                <c:pt idx="1667">
                  <c:v>380.98986816000001</c:v>
                </c:pt>
                <c:pt idx="1668">
                  <c:v>381.23211670000001</c:v>
                </c:pt>
                <c:pt idx="1669">
                  <c:v>381.50115966999999</c:v>
                </c:pt>
                <c:pt idx="1670">
                  <c:v>381.68817138999998</c:v>
                </c:pt>
                <c:pt idx="1671">
                  <c:v>381.93981933999999</c:v>
                </c:pt>
                <c:pt idx="1672">
                  <c:v>382.15478516000002</c:v>
                </c:pt>
                <c:pt idx="1673">
                  <c:v>382.29803466999999</c:v>
                </c:pt>
                <c:pt idx="1674">
                  <c:v>382.50738525000003</c:v>
                </c:pt>
                <c:pt idx="1675">
                  <c:v>382.76690674000002</c:v>
                </c:pt>
                <c:pt idx="1676">
                  <c:v>383.00280762</c:v>
                </c:pt>
                <c:pt idx="1677">
                  <c:v>383.21020507999998</c:v>
                </c:pt>
                <c:pt idx="1678">
                  <c:v>383.48138427999999</c:v>
                </c:pt>
                <c:pt idx="1679">
                  <c:v>383.68212891000002</c:v>
                </c:pt>
                <c:pt idx="1680">
                  <c:v>383.93975829999999</c:v>
                </c:pt>
                <c:pt idx="1681">
                  <c:v>384.15527343999997</c:v>
                </c:pt>
                <c:pt idx="1682">
                  <c:v>384.35638427999999</c:v>
                </c:pt>
                <c:pt idx="1683">
                  <c:v>384.58367920000001</c:v>
                </c:pt>
                <c:pt idx="1684">
                  <c:v>384.82312012</c:v>
                </c:pt>
                <c:pt idx="1685">
                  <c:v>385.04632568</c:v>
                </c:pt>
                <c:pt idx="1686">
                  <c:v>385.23156738</c:v>
                </c:pt>
                <c:pt idx="1687">
                  <c:v>385.45117188</c:v>
                </c:pt>
                <c:pt idx="1688">
                  <c:v>385.66162108999998</c:v>
                </c:pt>
                <c:pt idx="1689">
                  <c:v>385.88189697000001</c:v>
                </c:pt>
                <c:pt idx="1690">
                  <c:v>386.09301757999998</c:v>
                </c:pt>
                <c:pt idx="1691">
                  <c:v>386.33624268</c:v>
                </c:pt>
                <c:pt idx="1692">
                  <c:v>386.54644775000003</c:v>
                </c:pt>
                <c:pt idx="1693">
                  <c:v>386.73388671999999</c:v>
                </c:pt>
                <c:pt idx="1694">
                  <c:v>386.99346924000002</c:v>
                </c:pt>
                <c:pt idx="1695">
                  <c:v>387.31134033000001</c:v>
                </c:pt>
                <c:pt idx="1696">
                  <c:v>387.47662353999999</c:v>
                </c:pt>
                <c:pt idx="1697">
                  <c:v>387.71929932</c:v>
                </c:pt>
                <c:pt idx="1698">
                  <c:v>387.92059325999998</c:v>
                </c:pt>
                <c:pt idx="1699">
                  <c:v>388.17773438</c:v>
                </c:pt>
                <c:pt idx="1700">
                  <c:v>388.31860352000001</c:v>
                </c:pt>
                <c:pt idx="1701">
                  <c:v>388.60656738</c:v>
                </c:pt>
                <c:pt idx="1702">
                  <c:v>388.80999756</c:v>
                </c:pt>
                <c:pt idx="1703">
                  <c:v>389.05810546999999</c:v>
                </c:pt>
                <c:pt idx="1704">
                  <c:v>389.23883057</c:v>
                </c:pt>
                <c:pt idx="1705">
                  <c:v>389.53698730000002</c:v>
                </c:pt>
                <c:pt idx="1706">
                  <c:v>389.71630858999998</c:v>
                </c:pt>
                <c:pt idx="1707">
                  <c:v>389.94049072000001</c:v>
                </c:pt>
                <c:pt idx="1708">
                  <c:v>390.18756103999999</c:v>
                </c:pt>
                <c:pt idx="1709">
                  <c:v>390.34875488</c:v>
                </c:pt>
                <c:pt idx="1710">
                  <c:v>390.65179443</c:v>
                </c:pt>
                <c:pt idx="1711">
                  <c:v>390.80059813999998</c:v>
                </c:pt>
                <c:pt idx="1712">
                  <c:v>391.06115722999999</c:v>
                </c:pt>
                <c:pt idx="1713">
                  <c:v>391.29992676000001</c:v>
                </c:pt>
                <c:pt idx="1714">
                  <c:v>391.51208495999998</c:v>
                </c:pt>
                <c:pt idx="1715">
                  <c:v>391.69873046999999</c:v>
                </c:pt>
                <c:pt idx="1716">
                  <c:v>391.91607665999999</c:v>
                </c:pt>
                <c:pt idx="1717">
                  <c:v>392.21759033000001</c:v>
                </c:pt>
                <c:pt idx="1718">
                  <c:v>392.34820557</c:v>
                </c:pt>
                <c:pt idx="1719">
                  <c:v>392.59002686000002</c:v>
                </c:pt>
                <c:pt idx="1720">
                  <c:v>392.83679198999999</c:v>
                </c:pt>
                <c:pt idx="1721">
                  <c:v>393.05047607</c:v>
                </c:pt>
                <c:pt idx="1722">
                  <c:v>393.31085204999999</c:v>
                </c:pt>
                <c:pt idx="1723">
                  <c:v>393.49969482</c:v>
                </c:pt>
                <c:pt idx="1724">
                  <c:v>393.70031738</c:v>
                </c:pt>
                <c:pt idx="1725">
                  <c:v>393.87420653999999</c:v>
                </c:pt>
                <c:pt idx="1726">
                  <c:v>394.14434813999998</c:v>
                </c:pt>
                <c:pt idx="1727">
                  <c:v>394.31158447000001</c:v>
                </c:pt>
                <c:pt idx="1728">
                  <c:v>394.59844971000001</c:v>
                </c:pt>
                <c:pt idx="1729">
                  <c:v>394.81127930000002</c:v>
                </c:pt>
                <c:pt idx="1730">
                  <c:v>395.11828613</c:v>
                </c:pt>
                <c:pt idx="1731">
                  <c:v>395.25054932</c:v>
                </c:pt>
                <c:pt idx="1732">
                  <c:v>395.45599364999998</c:v>
                </c:pt>
                <c:pt idx="1733">
                  <c:v>395.75103760000002</c:v>
                </c:pt>
                <c:pt idx="1734">
                  <c:v>395.91851807</c:v>
                </c:pt>
                <c:pt idx="1735">
                  <c:v>396.17889403999999</c:v>
                </c:pt>
                <c:pt idx="1736">
                  <c:v>396.39105224999997</c:v>
                </c:pt>
                <c:pt idx="1737">
                  <c:v>396.55841063999998</c:v>
                </c:pt>
                <c:pt idx="1738">
                  <c:v>396.85247802999999</c:v>
                </c:pt>
                <c:pt idx="1739">
                  <c:v>397.00408936000002</c:v>
                </c:pt>
                <c:pt idx="1740">
                  <c:v>397.20709228999999</c:v>
                </c:pt>
                <c:pt idx="1741">
                  <c:v>397.50805664000001</c:v>
                </c:pt>
                <c:pt idx="1742">
                  <c:v>397.70965575999998</c:v>
                </c:pt>
                <c:pt idx="1743">
                  <c:v>397.90710448999999</c:v>
                </c:pt>
                <c:pt idx="1744">
                  <c:v>398.22357177999999</c:v>
                </c:pt>
                <c:pt idx="1745">
                  <c:v>398.38488769999998</c:v>
                </c:pt>
                <c:pt idx="1746">
                  <c:v>398.60418700999998</c:v>
                </c:pt>
                <c:pt idx="1747">
                  <c:v>398.77722168000003</c:v>
                </c:pt>
                <c:pt idx="1748">
                  <c:v>399.03710938</c:v>
                </c:pt>
                <c:pt idx="1749">
                  <c:v>399.23486328000001</c:v>
                </c:pt>
                <c:pt idx="1750">
                  <c:v>399.42388915999999</c:v>
                </c:pt>
                <c:pt idx="1751">
                  <c:v>399.73614501999998</c:v>
                </c:pt>
                <c:pt idx="1752">
                  <c:v>399.88983153999999</c:v>
                </c:pt>
                <c:pt idx="1753">
                  <c:v>400.10504150000003</c:v>
                </c:pt>
                <c:pt idx="1754">
                  <c:v>400.36053466999999</c:v>
                </c:pt>
                <c:pt idx="1755">
                  <c:v>400.54534912000003</c:v>
                </c:pt>
                <c:pt idx="1756">
                  <c:v>400.78289795000001</c:v>
                </c:pt>
                <c:pt idx="1757">
                  <c:v>401.046875</c:v>
                </c:pt>
                <c:pt idx="1758">
                  <c:v>401.25720215000001</c:v>
                </c:pt>
                <c:pt idx="1759">
                  <c:v>401.43371581999997</c:v>
                </c:pt>
                <c:pt idx="1760">
                  <c:v>401.68389893</c:v>
                </c:pt>
                <c:pt idx="1761">
                  <c:v>401.94604492000002</c:v>
                </c:pt>
                <c:pt idx="1762">
                  <c:v>402.16668700999998</c:v>
                </c:pt>
                <c:pt idx="1763">
                  <c:v>402.28283691000001</c:v>
                </c:pt>
                <c:pt idx="1764">
                  <c:v>402.61328125</c:v>
                </c:pt>
                <c:pt idx="1765">
                  <c:v>402.84936522999999</c:v>
                </c:pt>
                <c:pt idx="1766">
                  <c:v>403.00256347999999</c:v>
                </c:pt>
                <c:pt idx="1767">
                  <c:v>403.27697754000002</c:v>
                </c:pt>
                <c:pt idx="1768">
                  <c:v>403.51226807</c:v>
                </c:pt>
                <c:pt idx="1769">
                  <c:v>403.73815918000003</c:v>
                </c:pt>
                <c:pt idx="1770">
                  <c:v>403.89007568</c:v>
                </c:pt>
                <c:pt idx="1771">
                  <c:v>404.08740233999998</c:v>
                </c:pt>
                <c:pt idx="1772">
                  <c:v>404.41619873000002</c:v>
                </c:pt>
                <c:pt idx="1773">
                  <c:v>404.64215087999997</c:v>
                </c:pt>
                <c:pt idx="1774">
                  <c:v>404.83892822000001</c:v>
                </c:pt>
                <c:pt idx="1775">
                  <c:v>405.05450438999998</c:v>
                </c:pt>
                <c:pt idx="1776">
                  <c:v>405.23577881</c:v>
                </c:pt>
                <c:pt idx="1777">
                  <c:v>405.46752930000002</c:v>
                </c:pt>
                <c:pt idx="1778">
                  <c:v>405.70623778999999</c:v>
                </c:pt>
                <c:pt idx="1779">
                  <c:v>405.92913818</c:v>
                </c:pt>
                <c:pt idx="1780">
                  <c:v>406.07623290999999</c:v>
                </c:pt>
                <c:pt idx="1781">
                  <c:v>406.3828125</c:v>
                </c:pt>
                <c:pt idx="1782">
                  <c:v>406.54534912000003</c:v>
                </c:pt>
                <c:pt idx="1783">
                  <c:v>406.79406738</c:v>
                </c:pt>
                <c:pt idx="1784">
                  <c:v>407.04577637</c:v>
                </c:pt>
                <c:pt idx="1785">
                  <c:v>407.24755858999998</c:v>
                </c:pt>
                <c:pt idx="1786">
                  <c:v>407.45123290999999</c:v>
                </c:pt>
                <c:pt idx="1787">
                  <c:v>407.67620849999997</c:v>
                </c:pt>
                <c:pt idx="1788">
                  <c:v>407.90155028999999</c:v>
                </c:pt>
                <c:pt idx="1789">
                  <c:v>408.13720703000001</c:v>
                </c:pt>
                <c:pt idx="1790">
                  <c:v>408.39154052999999</c:v>
                </c:pt>
                <c:pt idx="1791">
                  <c:v>408.60876465000001</c:v>
                </c:pt>
                <c:pt idx="1792">
                  <c:v>408.79113769999998</c:v>
                </c:pt>
                <c:pt idx="1793">
                  <c:v>409.01519775000003</c:v>
                </c:pt>
                <c:pt idx="1794">
                  <c:v>409.23620605000002</c:v>
                </c:pt>
                <c:pt idx="1795">
                  <c:v>409.46014403999999</c:v>
                </c:pt>
                <c:pt idx="1796">
                  <c:v>409.69195557</c:v>
                </c:pt>
                <c:pt idx="1797">
                  <c:v>409.89929198999999</c:v>
                </c:pt>
                <c:pt idx="1798">
                  <c:v>410.10382079999999</c:v>
                </c:pt>
                <c:pt idx="1799">
                  <c:v>410.34411620999998</c:v>
                </c:pt>
                <c:pt idx="1800">
                  <c:v>410.59747313999998</c:v>
                </c:pt>
                <c:pt idx="1801">
                  <c:v>410.76770019999998</c:v>
                </c:pt>
                <c:pt idx="1802">
                  <c:v>410.98095703000001</c:v>
                </c:pt>
                <c:pt idx="1803">
                  <c:v>411.19268799000002</c:v>
                </c:pt>
                <c:pt idx="1804">
                  <c:v>411.44750977000001</c:v>
                </c:pt>
                <c:pt idx="1805">
                  <c:v>411.63769531000003</c:v>
                </c:pt>
                <c:pt idx="1806">
                  <c:v>411.86096191000001</c:v>
                </c:pt>
                <c:pt idx="1807">
                  <c:v>412.16931152000001</c:v>
                </c:pt>
                <c:pt idx="1808">
                  <c:v>412.34149170000001</c:v>
                </c:pt>
                <c:pt idx="1809">
                  <c:v>412.56982421999999</c:v>
                </c:pt>
                <c:pt idx="1810">
                  <c:v>412.76202393</c:v>
                </c:pt>
                <c:pt idx="1811">
                  <c:v>412.94903563999998</c:v>
                </c:pt>
                <c:pt idx="1812">
                  <c:v>413.21173096000001</c:v>
                </c:pt>
                <c:pt idx="1813">
                  <c:v>413.45977783000001</c:v>
                </c:pt>
                <c:pt idx="1814">
                  <c:v>413.61431885000002</c:v>
                </c:pt>
                <c:pt idx="1815">
                  <c:v>413.91058349999997</c:v>
                </c:pt>
                <c:pt idx="1816">
                  <c:v>414.10241698999999</c:v>
                </c:pt>
                <c:pt idx="1817">
                  <c:v>414.30999756</c:v>
                </c:pt>
                <c:pt idx="1818">
                  <c:v>414.48492432</c:v>
                </c:pt>
                <c:pt idx="1819">
                  <c:v>414.75628662000003</c:v>
                </c:pt>
                <c:pt idx="1820">
                  <c:v>414.99896239999998</c:v>
                </c:pt>
                <c:pt idx="1821">
                  <c:v>415.22821045000001</c:v>
                </c:pt>
                <c:pt idx="1822">
                  <c:v>415.43902587999997</c:v>
                </c:pt>
                <c:pt idx="1823">
                  <c:v>415.63201903999999</c:v>
                </c:pt>
                <c:pt idx="1824">
                  <c:v>415.88787841999999</c:v>
                </c:pt>
                <c:pt idx="1825">
                  <c:v>416.05932617000002</c:v>
                </c:pt>
                <c:pt idx="1826">
                  <c:v>416.27966308999999</c:v>
                </c:pt>
                <c:pt idx="1827">
                  <c:v>416.55364989999998</c:v>
                </c:pt>
                <c:pt idx="1828">
                  <c:v>416.71734619</c:v>
                </c:pt>
                <c:pt idx="1829">
                  <c:v>416.99804688</c:v>
                </c:pt>
                <c:pt idx="1830">
                  <c:v>417.21166992000002</c:v>
                </c:pt>
                <c:pt idx="1831">
                  <c:v>417.39807129000002</c:v>
                </c:pt>
                <c:pt idx="1832">
                  <c:v>417.67041016000002</c:v>
                </c:pt>
                <c:pt idx="1833">
                  <c:v>417.89080811000002</c:v>
                </c:pt>
                <c:pt idx="1834">
                  <c:v>418.10711670000001</c:v>
                </c:pt>
                <c:pt idx="1835">
                  <c:v>418.30493164000001</c:v>
                </c:pt>
                <c:pt idx="1836">
                  <c:v>418.52941894999998</c:v>
                </c:pt>
                <c:pt idx="1837">
                  <c:v>418.76635742000002</c:v>
                </c:pt>
                <c:pt idx="1838">
                  <c:v>418.97222900000003</c:v>
                </c:pt>
                <c:pt idx="1839">
                  <c:v>419.18359375</c:v>
                </c:pt>
                <c:pt idx="1840">
                  <c:v>419.48303222999999</c:v>
                </c:pt>
                <c:pt idx="1841">
                  <c:v>419.62097168000003</c:v>
                </c:pt>
                <c:pt idx="1842">
                  <c:v>419.85229492000002</c:v>
                </c:pt>
                <c:pt idx="1843">
                  <c:v>420.07415771000001</c:v>
                </c:pt>
                <c:pt idx="1844">
                  <c:v>420.24731444999998</c:v>
                </c:pt>
                <c:pt idx="1845">
                  <c:v>420.50494385000002</c:v>
                </c:pt>
                <c:pt idx="1846">
                  <c:v>420.72186278999999</c:v>
                </c:pt>
                <c:pt idx="1847">
                  <c:v>420.96887206999997</c:v>
                </c:pt>
                <c:pt idx="1848">
                  <c:v>421.18139647999999</c:v>
                </c:pt>
                <c:pt idx="1849">
                  <c:v>421.34558105000002</c:v>
                </c:pt>
                <c:pt idx="1850">
                  <c:v>421.62670897999999</c:v>
                </c:pt>
                <c:pt idx="1851">
                  <c:v>421.81127930000002</c:v>
                </c:pt>
                <c:pt idx="1852">
                  <c:v>422.09167480000002</c:v>
                </c:pt>
                <c:pt idx="1853">
                  <c:v>422.31420897999999</c:v>
                </c:pt>
                <c:pt idx="1854">
                  <c:v>422.45458983999998</c:v>
                </c:pt>
                <c:pt idx="1855">
                  <c:v>422.63787841999999</c:v>
                </c:pt>
                <c:pt idx="1856">
                  <c:v>422.91583251999998</c:v>
                </c:pt>
                <c:pt idx="1857">
                  <c:v>423.07153319999998</c:v>
                </c:pt>
                <c:pt idx="1858">
                  <c:v>423.35754394999998</c:v>
                </c:pt>
                <c:pt idx="1859">
                  <c:v>423.57092284999999</c:v>
                </c:pt>
                <c:pt idx="1860">
                  <c:v>423.83856200999998</c:v>
                </c:pt>
                <c:pt idx="1861">
                  <c:v>423.98858643</c:v>
                </c:pt>
                <c:pt idx="1862">
                  <c:v>424.29327393</c:v>
                </c:pt>
                <c:pt idx="1863">
                  <c:v>424.51055908000001</c:v>
                </c:pt>
                <c:pt idx="1864">
                  <c:v>424.69708251999998</c:v>
                </c:pt>
                <c:pt idx="1865">
                  <c:v>424.93505858999998</c:v>
                </c:pt>
                <c:pt idx="1866">
                  <c:v>425.11895751999998</c:v>
                </c:pt>
                <c:pt idx="1867">
                  <c:v>425.31634521000001</c:v>
                </c:pt>
                <c:pt idx="1868">
                  <c:v>425.53869629000002</c:v>
                </c:pt>
                <c:pt idx="1869">
                  <c:v>425.76782227000001</c:v>
                </c:pt>
                <c:pt idx="1870">
                  <c:v>426.03259277000001</c:v>
                </c:pt>
                <c:pt idx="1871">
                  <c:v>426.25909424000002</c:v>
                </c:pt>
                <c:pt idx="1872">
                  <c:v>426.45599364999998</c:v>
                </c:pt>
                <c:pt idx="1873">
                  <c:v>426.69354248000002</c:v>
                </c:pt>
                <c:pt idx="1874">
                  <c:v>426.92218018</c:v>
                </c:pt>
                <c:pt idx="1875">
                  <c:v>427.14971924000002</c:v>
                </c:pt>
                <c:pt idx="1876">
                  <c:v>427.36090087999997</c:v>
                </c:pt>
                <c:pt idx="1877">
                  <c:v>427.60974120999998</c:v>
                </c:pt>
                <c:pt idx="1878">
                  <c:v>427.81591796999999</c:v>
                </c:pt>
                <c:pt idx="1879">
                  <c:v>428.04168700999998</c:v>
                </c:pt>
                <c:pt idx="1880">
                  <c:v>428.20043944999998</c:v>
                </c:pt>
                <c:pt idx="1881">
                  <c:v>428.45117188</c:v>
                </c:pt>
                <c:pt idx="1882">
                  <c:v>428.66241454999999</c:v>
                </c:pt>
                <c:pt idx="1883">
                  <c:v>428.84735107</c:v>
                </c:pt>
                <c:pt idx="1884">
                  <c:v>429.08648682</c:v>
                </c:pt>
                <c:pt idx="1885">
                  <c:v>429.36627197000001</c:v>
                </c:pt>
                <c:pt idx="1886">
                  <c:v>429.55639647999999</c:v>
                </c:pt>
                <c:pt idx="1887">
                  <c:v>429.77020263999998</c:v>
                </c:pt>
                <c:pt idx="1888">
                  <c:v>430.00311278999999</c:v>
                </c:pt>
                <c:pt idx="1889">
                  <c:v>430.17120361000002</c:v>
                </c:pt>
                <c:pt idx="1890">
                  <c:v>430.38525391000002</c:v>
                </c:pt>
                <c:pt idx="1891">
                  <c:v>430.66156006</c:v>
                </c:pt>
                <c:pt idx="1892">
                  <c:v>430.90869141000002</c:v>
                </c:pt>
                <c:pt idx="1893">
                  <c:v>431.10485840000001</c:v>
                </c:pt>
                <c:pt idx="1894">
                  <c:v>431.28662108999998</c:v>
                </c:pt>
                <c:pt idx="1895">
                  <c:v>431.45202637</c:v>
                </c:pt>
                <c:pt idx="1896">
                  <c:v>431.71630858999998</c:v>
                </c:pt>
                <c:pt idx="1897">
                  <c:v>431.98889159999999</c:v>
                </c:pt>
                <c:pt idx="1898">
                  <c:v>432.18542480000002</c:v>
                </c:pt>
                <c:pt idx="1899">
                  <c:v>432.39190674000002</c:v>
                </c:pt>
                <c:pt idx="1900">
                  <c:v>432.63867188</c:v>
                </c:pt>
                <c:pt idx="1901">
                  <c:v>432.87145995999998</c:v>
                </c:pt>
                <c:pt idx="1902">
                  <c:v>433.08728027000001</c:v>
                </c:pt>
                <c:pt idx="1903">
                  <c:v>433.27911376999998</c:v>
                </c:pt>
                <c:pt idx="1904">
                  <c:v>433.51953125</c:v>
                </c:pt>
                <c:pt idx="1905">
                  <c:v>433.71636962999997</c:v>
                </c:pt>
                <c:pt idx="1906">
                  <c:v>433.95251465000001</c:v>
                </c:pt>
                <c:pt idx="1907">
                  <c:v>434.19128418000003</c:v>
                </c:pt>
                <c:pt idx="1908">
                  <c:v>434.31231688999998</c:v>
                </c:pt>
                <c:pt idx="1909">
                  <c:v>434.59649658000001</c:v>
                </c:pt>
                <c:pt idx="1910">
                  <c:v>434.77069091999999</c:v>
                </c:pt>
                <c:pt idx="1911">
                  <c:v>435.01354980000002</c:v>
                </c:pt>
                <c:pt idx="1912">
                  <c:v>435.26770019999998</c:v>
                </c:pt>
                <c:pt idx="1913">
                  <c:v>435.48419188999998</c:v>
                </c:pt>
                <c:pt idx="1914">
                  <c:v>435.66058349999997</c:v>
                </c:pt>
                <c:pt idx="1915">
                  <c:v>435.86260986000002</c:v>
                </c:pt>
                <c:pt idx="1916">
                  <c:v>436.07568358999998</c:v>
                </c:pt>
                <c:pt idx="1917">
                  <c:v>436.35339355000002</c:v>
                </c:pt>
                <c:pt idx="1918">
                  <c:v>436.56420897999999</c:v>
                </c:pt>
                <c:pt idx="1919">
                  <c:v>436.76666260000002</c:v>
                </c:pt>
                <c:pt idx="1920">
                  <c:v>436.93719482</c:v>
                </c:pt>
                <c:pt idx="1921">
                  <c:v>437.15600585999999</c:v>
                </c:pt>
                <c:pt idx="1922">
                  <c:v>437.37487793000003</c:v>
                </c:pt>
                <c:pt idx="1923">
                  <c:v>437.65002441000001</c:v>
                </c:pt>
                <c:pt idx="1924">
                  <c:v>437.81567382999998</c:v>
                </c:pt>
                <c:pt idx="1925">
                  <c:v>438.05712891000002</c:v>
                </c:pt>
                <c:pt idx="1926">
                  <c:v>438.31774902000001</c:v>
                </c:pt>
                <c:pt idx="1927">
                  <c:v>438.53149414000001</c:v>
                </c:pt>
                <c:pt idx="1928">
                  <c:v>438.72418212999997</c:v>
                </c:pt>
                <c:pt idx="1929">
                  <c:v>438.94329834000001</c:v>
                </c:pt>
                <c:pt idx="1930">
                  <c:v>439.11645507999998</c:v>
                </c:pt>
                <c:pt idx="1931">
                  <c:v>439.39916992000002</c:v>
                </c:pt>
                <c:pt idx="1932">
                  <c:v>439.60839843999997</c:v>
                </c:pt>
                <c:pt idx="1933">
                  <c:v>439.77624512</c:v>
                </c:pt>
                <c:pt idx="1934">
                  <c:v>440.09692382999998</c:v>
                </c:pt>
                <c:pt idx="1935">
                  <c:v>440.25976563</c:v>
                </c:pt>
                <c:pt idx="1936">
                  <c:v>440.48486328000001</c:v>
                </c:pt>
                <c:pt idx="1937">
                  <c:v>440.70135498000002</c:v>
                </c:pt>
                <c:pt idx="1938">
                  <c:v>440.9375</c:v>
                </c:pt>
                <c:pt idx="1939">
                  <c:v>441.15429688</c:v>
                </c:pt>
                <c:pt idx="1940">
                  <c:v>441.37072754000002</c:v>
                </c:pt>
                <c:pt idx="1941">
                  <c:v>441.61254882999998</c:v>
                </c:pt>
                <c:pt idx="1942">
                  <c:v>441.78228760000002</c:v>
                </c:pt>
                <c:pt idx="1943">
                  <c:v>442.01013183999999</c:v>
                </c:pt>
                <c:pt idx="1944">
                  <c:v>442.25878906000003</c:v>
                </c:pt>
                <c:pt idx="1945">
                  <c:v>442.46826171999999</c:v>
                </c:pt>
                <c:pt idx="1946">
                  <c:v>442.61248778999999</c:v>
                </c:pt>
                <c:pt idx="1947">
                  <c:v>442.94079590000001</c:v>
                </c:pt>
                <c:pt idx="1948">
                  <c:v>443.12561034999999</c:v>
                </c:pt>
                <c:pt idx="1949">
                  <c:v>443.30932617000002</c:v>
                </c:pt>
                <c:pt idx="1950">
                  <c:v>443.57891846000001</c:v>
                </c:pt>
                <c:pt idx="1951">
                  <c:v>443.78930664000001</c:v>
                </c:pt>
                <c:pt idx="1952">
                  <c:v>444.00091552999999</c:v>
                </c:pt>
                <c:pt idx="1953">
                  <c:v>444.21386718999997</c:v>
                </c:pt>
                <c:pt idx="1954">
                  <c:v>444.41558837999997</c:v>
                </c:pt>
                <c:pt idx="1955">
                  <c:v>444.67871093999997</c:v>
                </c:pt>
                <c:pt idx="1956">
                  <c:v>444.92071533000001</c:v>
                </c:pt>
                <c:pt idx="1957">
                  <c:v>445.14459228999999</c:v>
                </c:pt>
                <c:pt idx="1958">
                  <c:v>445.34918212999997</c:v>
                </c:pt>
                <c:pt idx="1959">
                  <c:v>445.60418700999998</c:v>
                </c:pt>
                <c:pt idx="1960">
                  <c:v>445.76202393</c:v>
                </c:pt>
                <c:pt idx="1961">
                  <c:v>445.95294188999998</c:v>
                </c:pt>
                <c:pt idx="1962">
                  <c:v>446.19061278999999</c:v>
                </c:pt>
                <c:pt idx="1963">
                  <c:v>446.41351318</c:v>
                </c:pt>
                <c:pt idx="1964">
                  <c:v>446.68322754000002</c:v>
                </c:pt>
                <c:pt idx="1965">
                  <c:v>446.87548828000001</c:v>
                </c:pt>
                <c:pt idx="1966">
                  <c:v>447.12860107</c:v>
                </c:pt>
                <c:pt idx="1967">
                  <c:v>447.28771972999999</c:v>
                </c:pt>
                <c:pt idx="1968">
                  <c:v>447.56323242000002</c:v>
                </c:pt>
                <c:pt idx="1969">
                  <c:v>447.75323486000002</c:v>
                </c:pt>
                <c:pt idx="1970">
                  <c:v>447.95977783000001</c:v>
                </c:pt>
                <c:pt idx="1971">
                  <c:v>448.21667480000002</c:v>
                </c:pt>
                <c:pt idx="1972">
                  <c:v>448.48303222999999</c:v>
                </c:pt>
                <c:pt idx="1973">
                  <c:v>448.65393066000001</c:v>
                </c:pt>
                <c:pt idx="1974">
                  <c:v>448.86218262</c:v>
                </c:pt>
                <c:pt idx="1975">
                  <c:v>449.05841063999998</c:v>
                </c:pt>
                <c:pt idx="1976">
                  <c:v>449.33062744</c:v>
                </c:pt>
                <c:pt idx="1977">
                  <c:v>449.54492188</c:v>
                </c:pt>
                <c:pt idx="1978">
                  <c:v>449.70983887</c:v>
                </c:pt>
                <c:pt idx="1979">
                  <c:v>450.00610352000001</c:v>
                </c:pt>
                <c:pt idx="1980">
                  <c:v>450.20715331999997</c:v>
                </c:pt>
                <c:pt idx="1981">
                  <c:v>450.41882323999999</c:v>
                </c:pt>
                <c:pt idx="1982">
                  <c:v>450.63342284999999</c:v>
                </c:pt>
                <c:pt idx="1983">
                  <c:v>450.83856200999998</c:v>
                </c:pt>
                <c:pt idx="1984">
                  <c:v>451.05541992000002</c:v>
                </c:pt>
                <c:pt idx="1985">
                  <c:v>451.29797363</c:v>
                </c:pt>
                <c:pt idx="1986">
                  <c:v>451.49969482</c:v>
                </c:pt>
                <c:pt idx="1987">
                  <c:v>451.77673340000001</c:v>
                </c:pt>
                <c:pt idx="1988">
                  <c:v>452.02575683999999</c:v>
                </c:pt>
                <c:pt idx="1989">
                  <c:v>452.16046143</c:v>
                </c:pt>
                <c:pt idx="1990">
                  <c:v>452.35516357</c:v>
                </c:pt>
                <c:pt idx="1991">
                  <c:v>452.64721680000002</c:v>
                </c:pt>
                <c:pt idx="1992">
                  <c:v>452.85449218999997</c:v>
                </c:pt>
                <c:pt idx="1993">
                  <c:v>453.04479980000002</c:v>
                </c:pt>
                <c:pt idx="1994">
                  <c:v>453.27136230000002</c:v>
                </c:pt>
                <c:pt idx="1995">
                  <c:v>453.55456543000003</c:v>
                </c:pt>
                <c:pt idx="1996">
                  <c:v>453.69543456999997</c:v>
                </c:pt>
                <c:pt idx="1997">
                  <c:v>453.90161132999998</c:v>
                </c:pt>
                <c:pt idx="1998">
                  <c:v>454.20050049000002</c:v>
                </c:pt>
                <c:pt idx="1999">
                  <c:v>454.31713867000002</c:v>
                </c:pt>
                <c:pt idx="2000">
                  <c:v>454.61004638999998</c:v>
                </c:pt>
                <c:pt idx="2001">
                  <c:v>454.77893066000001</c:v>
                </c:pt>
                <c:pt idx="2002">
                  <c:v>455.02142334000001</c:v>
                </c:pt>
                <c:pt idx="2003">
                  <c:v>455.21575927999999</c:v>
                </c:pt>
                <c:pt idx="2004">
                  <c:v>455.49359131</c:v>
                </c:pt>
                <c:pt idx="2005">
                  <c:v>455.69342040999999</c:v>
                </c:pt>
                <c:pt idx="2006">
                  <c:v>455.92175293000003</c:v>
                </c:pt>
                <c:pt idx="2007">
                  <c:v>456.13354492000002</c:v>
                </c:pt>
                <c:pt idx="2008">
                  <c:v>456.33203125</c:v>
                </c:pt>
                <c:pt idx="2009">
                  <c:v>456.56146239999998</c:v>
                </c:pt>
                <c:pt idx="2010">
                  <c:v>456.78063965000001</c:v>
                </c:pt>
                <c:pt idx="2011">
                  <c:v>456.97308349999997</c:v>
                </c:pt>
                <c:pt idx="2012">
                  <c:v>457.29376221000001</c:v>
                </c:pt>
                <c:pt idx="2013">
                  <c:v>457.43585204999999</c:v>
                </c:pt>
                <c:pt idx="2014">
                  <c:v>457.65142822000001</c:v>
                </c:pt>
                <c:pt idx="2015">
                  <c:v>457.89532471000001</c:v>
                </c:pt>
                <c:pt idx="2016">
                  <c:v>458.11614989999998</c:v>
                </c:pt>
                <c:pt idx="2017">
                  <c:v>458.33374022999999</c:v>
                </c:pt>
                <c:pt idx="2018">
                  <c:v>458.52850341999999</c:v>
                </c:pt>
                <c:pt idx="2019">
                  <c:v>458.76623534999999</c:v>
                </c:pt>
                <c:pt idx="2020">
                  <c:v>458.93890381</c:v>
                </c:pt>
                <c:pt idx="2021">
                  <c:v>459.17443847999999</c:v>
                </c:pt>
                <c:pt idx="2022">
                  <c:v>459.42675781000003</c:v>
                </c:pt>
                <c:pt idx="2023">
                  <c:v>459.68017578000001</c:v>
                </c:pt>
                <c:pt idx="2024">
                  <c:v>459.86962891000002</c:v>
                </c:pt>
                <c:pt idx="2025">
                  <c:v>460.07360840000001</c:v>
                </c:pt>
                <c:pt idx="2026">
                  <c:v>460.28356933999999</c:v>
                </c:pt>
                <c:pt idx="2027">
                  <c:v>460.54528808999999</c:v>
                </c:pt>
                <c:pt idx="2028">
                  <c:v>460.75482177999999</c:v>
                </c:pt>
                <c:pt idx="2029">
                  <c:v>460.98101807</c:v>
                </c:pt>
                <c:pt idx="2030">
                  <c:v>461.17547607</c:v>
                </c:pt>
                <c:pt idx="2031">
                  <c:v>461.42999268</c:v>
                </c:pt>
                <c:pt idx="2032">
                  <c:v>461.62829590000001</c:v>
                </c:pt>
                <c:pt idx="2033">
                  <c:v>461.86700438999998</c:v>
                </c:pt>
                <c:pt idx="2034">
                  <c:v>462.09381103999999</c:v>
                </c:pt>
                <c:pt idx="2035">
                  <c:v>462.27575683999999</c:v>
                </c:pt>
                <c:pt idx="2036">
                  <c:v>462.46661376999998</c:v>
                </c:pt>
                <c:pt idx="2037">
                  <c:v>462.71966552999999</c:v>
                </c:pt>
                <c:pt idx="2038">
                  <c:v>462.95935058999999</c:v>
                </c:pt>
                <c:pt idx="2039">
                  <c:v>463.12457275000003</c:v>
                </c:pt>
                <c:pt idx="2040">
                  <c:v>463.41363525000003</c:v>
                </c:pt>
                <c:pt idx="2041">
                  <c:v>463.59271239999998</c:v>
                </c:pt>
                <c:pt idx="2042">
                  <c:v>463.83142090000001</c:v>
                </c:pt>
                <c:pt idx="2043">
                  <c:v>464.07745361000002</c:v>
                </c:pt>
                <c:pt idx="2044">
                  <c:v>464.30694579999999</c:v>
                </c:pt>
                <c:pt idx="2045">
                  <c:v>464.50714111000002</c:v>
                </c:pt>
                <c:pt idx="2046">
                  <c:v>464.67346191000001</c:v>
                </c:pt>
                <c:pt idx="2047">
                  <c:v>464.94207763999998</c:v>
                </c:pt>
                <c:pt idx="2048">
                  <c:v>465.13940430000002</c:v>
                </c:pt>
                <c:pt idx="2049">
                  <c:v>465.41113281000003</c:v>
                </c:pt>
                <c:pt idx="2050">
                  <c:v>465.59222412000003</c:v>
                </c:pt>
                <c:pt idx="2051">
                  <c:v>465.80609131</c:v>
                </c:pt>
                <c:pt idx="2052">
                  <c:v>466.03039551000001</c:v>
                </c:pt>
                <c:pt idx="2053">
                  <c:v>466.26153563999998</c:v>
                </c:pt>
                <c:pt idx="2054">
                  <c:v>466.47631835999999</c:v>
                </c:pt>
                <c:pt idx="2055">
                  <c:v>466.68212891000002</c:v>
                </c:pt>
                <c:pt idx="2056">
                  <c:v>466.90203857</c:v>
                </c:pt>
                <c:pt idx="2057">
                  <c:v>467.16986084000001</c:v>
                </c:pt>
                <c:pt idx="2058">
                  <c:v>467.41064453000001</c:v>
                </c:pt>
                <c:pt idx="2059">
                  <c:v>467.57189941000001</c:v>
                </c:pt>
                <c:pt idx="2060">
                  <c:v>467.79803466999999</c:v>
                </c:pt>
                <c:pt idx="2061">
                  <c:v>468.01287841999999</c:v>
                </c:pt>
                <c:pt idx="2062">
                  <c:v>468.20849608999998</c:v>
                </c:pt>
                <c:pt idx="2063">
                  <c:v>468.42529296999999</c:v>
                </c:pt>
                <c:pt idx="2064">
                  <c:v>468.60729980000002</c:v>
                </c:pt>
                <c:pt idx="2065">
                  <c:v>468.80529784999999</c:v>
                </c:pt>
                <c:pt idx="2066">
                  <c:v>468.99505614999998</c:v>
                </c:pt>
                <c:pt idx="2067">
                  <c:v>469.23736572000001</c:v>
                </c:pt>
                <c:pt idx="2068">
                  <c:v>469.46215819999998</c:v>
                </c:pt>
                <c:pt idx="2069">
                  <c:v>469.70843506</c:v>
                </c:pt>
                <c:pt idx="2070">
                  <c:v>469.93280028999999</c:v>
                </c:pt>
                <c:pt idx="2071">
                  <c:v>470.12371825999998</c:v>
                </c:pt>
                <c:pt idx="2072">
                  <c:v>470.35333251999998</c:v>
                </c:pt>
                <c:pt idx="2073">
                  <c:v>470.57281494</c:v>
                </c:pt>
                <c:pt idx="2074">
                  <c:v>470.82543944999998</c:v>
                </c:pt>
                <c:pt idx="2075">
                  <c:v>470.98040771000001</c:v>
                </c:pt>
                <c:pt idx="2076">
                  <c:v>471.22216796999999</c:v>
                </c:pt>
                <c:pt idx="2077">
                  <c:v>471.50311278999999</c:v>
                </c:pt>
                <c:pt idx="2078">
                  <c:v>471.67486572000001</c:v>
                </c:pt>
                <c:pt idx="2079">
                  <c:v>471.86950683999999</c:v>
                </c:pt>
                <c:pt idx="2080">
                  <c:v>472.10321045000001</c:v>
                </c:pt>
                <c:pt idx="2081">
                  <c:v>472.33233643</c:v>
                </c:pt>
                <c:pt idx="2082">
                  <c:v>472.57153319999998</c:v>
                </c:pt>
                <c:pt idx="2083">
                  <c:v>472.77709960999999</c:v>
                </c:pt>
                <c:pt idx="2084">
                  <c:v>472.97326659999999</c:v>
                </c:pt>
                <c:pt idx="2085">
                  <c:v>473.20709228999999</c:v>
                </c:pt>
                <c:pt idx="2086">
                  <c:v>473.39489745999998</c:v>
                </c:pt>
                <c:pt idx="2087">
                  <c:v>473.62689209000001</c:v>
                </c:pt>
                <c:pt idx="2088">
                  <c:v>473.81927489999998</c:v>
                </c:pt>
                <c:pt idx="2089">
                  <c:v>474.07183837999997</c:v>
                </c:pt>
                <c:pt idx="2090">
                  <c:v>474.31842040999999</c:v>
                </c:pt>
                <c:pt idx="2091">
                  <c:v>474.56689453000001</c:v>
                </c:pt>
                <c:pt idx="2092">
                  <c:v>474.76672363</c:v>
                </c:pt>
                <c:pt idx="2093">
                  <c:v>474.90307617000002</c:v>
                </c:pt>
                <c:pt idx="2094">
                  <c:v>475.11505126999998</c:v>
                </c:pt>
                <c:pt idx="2095">
                  <c:v>475.41833495999998</c:v>
                </c:pt>
                <c:pt idx="2096">
                  <c:v>475.59039307</c:v>
                </c:pt>
                <c:pt idx="2097">
                  <c:v>475.83007813</c:v>
                </c:pt>
                <c:pt idx="2098">
                  <c:v>476.01159668000003</c:v>
                </c:pt>
                <c:pt idx="2099">
                  <c:v>476.26251221000001</c:v>
                </c:pt>
                <c:pt idx="2100">
                  <c:v>476.43499756</c:v>
                </c:pt>
                <c:pt idx="2101">
                  <c:v>476.69830322000001</c:v>
                </c:pt>
                <c:pt idx="2102">
                  <c:v>476.93298340000001</c:v>
                </c:pt>
                <c:pt idx="2103">
                  <c:v>477.14422607</c:v>
                </c:pt>
                <c:pt idx="2104">
                  <c:v>477.37585448999999</c:v>
                </c:pt>
                <c:pt idx="2105">
                  <c:v>477.55102539000001</c:v>
                </c:pt>
                <c:pt idx="2106">
                  <c:v>477.82739257999998</c:v>
                </c:pt>
                <c:pt idx="2107">
                  <c:v>477.98101807</c:v>
                </c:pt>
                <c:pt idx="2108">
                  <c:v>478.19805908000001</c:v>
                </c:pt>
                <c:pt idx="2109">
                  <c:v>478.42462158000001</c:v>
                </c:pt>
                <c:pt idx="2110">
                  <c:v>478.64984131</c:v>
                </c:pt>
                <c:pt idx="2111">
                  <c:v>478.83782959000001</c:v>
                </c:pt>
                <c:pt idx="2112">
                  <c:v>479.06066894999998</c:v>
                </c:pt>
                <c:pt idx="2113">
                  <c:v>479.30535888999998</c:v>
                </c:pt>
                <c:pt idx="2114">
                  <c:v>479.53277587999997</c:v>
                </c:pt>
                <c:pt idx="2115">
                  <c:v>479.73529052999999</c:v>
                </c:pt>
                <c:pt idx="2116">
                  <c:v>479.93273926000001</c:v>
                </c:pt>
                <c:pt idx="2117">
                  <c:v>480.14318847999999</c:v>
                </c:pt>
                <c:pt idx="2118">
                  <c:v>480.40057373000002</c:v>
                </c:pt>
                <c:pt idx="2119">
                  <c:v>480.65124512</c:v>
                </c:pt>
                <c:pt idx="2120">
                  <c:v>480.81298828000001</c:v>
                </c:pt>
                <c:pt idx="2121">
                  <c:v>481.03094482</c:v>
                </c:pt>
                <c:pt idx="2122">
                  <c:v>481.24560546999999</c:v>
                </c:pt>
                <c:pt idx="2123">
                  <c:v>481.47766113</c:v>
                </c:pt>
                <c:pt idx="2124">
                  <c:v>481.69897460999999</c:v>
                </c:pt>
                <c:pt idx="2125">
                  <c:v>481.86676025000003</c:v>
                </c:pt>
                <c:pt idx="2126">
                  <c:v>482.16589355000002</c:v>
                </c:pt>
                <c:pt idx="2127">
                  <c:v>482.37261962999997</c:v>
                </c:pt>
                <c:pt idx="2128">
                  <c:v>482.56768799000002</c:v>
                </c:pt>
                <c:pt idx="2129">
                  <c:v>482.80297852000001</c:v>
                </c:pt>
                <c:pt idx="2130">
                  <c:v>482.97381591999999</c:v>
                </c:pt>
                <c:pt idx="2131">
                  <c:v>483.20941162000003</c:v>
                </c:pt>
                <c:pt idx="2132">
                  <c:v>483.46594238</c:v>
                </c:pt>
                <c:pt idx="2133">
                  <c:v>483.68115233999998</c:v>
                </c:pt>
                <c:pt idx="2134">
                  <c:v>483.89514159999999</c:v>
                </c:pt>
                <c:pt idx="2135">
                  <c:v>484.13696289000001</c:v>
                </c:pt>
                <c:pt idx="2136">
                  <c:v>484.27136230000002</c:v>
                </c:pt>
                <c:pt idx="2137">
                  <c:v>484.49090575999998</c:v>
                </c:pt>
                <c:pt idx="2138">
                  <c:v>484.73352051000001</c:v>
                </c:pt>
                <c:pt idx="2139">
                  <c:v>484.93438721000001</c:v>
                </c:pt>
                <c:pt idx="2140">
                  <c:v>485.15692138999998</c:v>
                </c:pt>
                <c:pt idx="2141">
                  <c:v>485.41467284999999</c:v>
                </c:pt>
                <c:pt idx="2142">
                  <c:v>485.62945557</c:v>
                </c:pt>
                <c:pt idx="2143">
                  <c:v>485.84020995999998</c:v>
                </c:pt>
                <c:pt idx="2144">
                  <c:v>486.08447266000002</c:v>
                </c:pt>
                <c:pt idx="2145">
                  <c:v>486.28411864999998</c:v>
                </c:pt>
                <c:pt idx="2146">
                  <c:v>486.50988769999998</c:v>
                </c:pt>
                <c:pt idx="2147">
                  <c:v>486.71984863</c:v>
                </c:pt>
                <c:pt idx="2148">
                  <c:v>486.94042968999997</c:v>
                </c:pt>
                <c:pt idx="2149">
                  <c:v>487.19146728999999</c:v>
                </c:pt>
                <c:pt idx="2150">
                  <c:v>487.37255858999998</c:v>
                </c:pt>
                <c:pt idx="2151">
                  <c:v>487.55957031000003</c:v>
                </c:pt>
                <c:pt idx="2152">
                  <c:v>487.82983397999999</c:v>
                </c:pt>
                <c:pt idx="2153">
                  <c:v>488.00628662000003</c:v>
                </c:pt>
                <c:pt idx="2154">
                  <c:v>488.20416260000002</c:v>
                </c:pt>
                <c:pt idx="2155">
                  <c:v>488.42510986000002</c:v>
                </c:pt>
                <c:pt idx="2156">
                  <c:v>488.65850829999999</c:v>
                </c:pt>
                <c:pt idx="2157">
                  <c:v>488.91967772999999</c:v>
                </c:pt>
                <c:pt idx="2158">
                  <c:v>489.14685058999999</c:v>
                </c:pt>
                <c:pt idx="2159">
                  <c:v>489.32934569999998</c:v>
                </c:pt>
                <c:pt idx="2160">
                  <c:v>489.53924561000002</c:v>
                </c:pt>
                <c:pt idx="2161">
                  <c:v>489.72882079999999</c:v>
                </c:pt>
                <c:pt idx="2162">
                  <c:v>490.00268555000002</c:v>
                </c:pt>
                <c:pt idx="2163">
                  <c:v>490.16271972999999</c:v>
                </c:pt>
                <c:pt idx="2164">
                  <c:v>490.45031738</c:v>
                </c:pt>
                <c:pt idx="2165">
                  <c:v>490.61987305000002</c:v>
                </c:pt>
                <c:pt idx="2166">
                  <c:v>490.87689209000001</c:v>
                </c:pt>
                <c:pt idx="2167">
                  <c:v>491.10174561000002</c:v>
                </c:pt>
                <c:pt idx="2168">
                  <c:v>491.33416748000002</c:v>
                </c:pt>
                <c:pt idx="2169">
                  <c:v>491.52471924000002</c:v>
                </c:pt>
                <c:pt idx="2170">
                  <c:v>491.74908447000001</c:v>
                </c:pt>
                <c:pt idx="2171">
                  <c:v>491.97991943</c:v>
                </c:pt>
                <c:pt idx="2172">
                  <c:v>492.15606688999998</c:v>
                </c:pt>
                <c:pt idx="2173">
                  <c:v>492.37908936000002</c:v>
                </c:pt>
                <c:pt idx="2174">
                  <c:v>492.59967040999999</c:v>
                </c:pt>
                <c:pt idx="2175">
                  <c:v>492.81024170000001</c:v>
                </c:pt>
                <c:pt idx="2176">
                  <c:v>493.01422119</c:v>
                </c:pt>
                <c:pt idx="2177">
                  <c:v>493.24627686000002</c:v>
                </c:pt>
                <c:pt idx="2178">
                  <c:v>493.46295165999999</c:v>
                </c:pt>
                <c:pt idx="2179">
                  <c:v>493.71307373000002</c:v>
                </c:pt>
                <c:pt idx="2180">
                  <c:v>493.90338135000002</c:v>
                </c:pt>
                <c:pt idx="2181">
                  <c:v>494.08276367000002</c:v>
                </c:pt>
                <c:pt idx="2182">
                  <c:v>494.35363769999998</c:v>
                </c:pt>
                <c:pt idx="2183">
                  <c:v>494.57495117000002</c:v>
                </c:pt>
                <c:pt idx="2184">
                  <c:v>494.79248046999999</c:v>
                </c:pt>
                <c:pt idx="2185">
                  <c:v>495.00018311000002</c:v>
                </c:pt>
                <c:pt idx="2186">
                  <c:v>495.23529052999999</c:v>
                </c:pt>
                <c:pt idx="2187">
                  <c:v>495.44873046999999</c:v>
                </c:pt>
                <c:pt idx="2188">
                  <c:v>495.66699218999997</c:v>
                </c:pt>
                <c:pt idx="2189">
                  <c:v>495.86840819999998</c:v>
                </c:pt>
                <c:pt idx="2190">
                  <c:v>496.07250977000001</c:v>
                </c:pt>
                <c:pt idx="2191">
                  <c:v>496.28149414000001</c:v>
                </c:pt>
                <c:pt idx="2192">
                  <c:v>496.53265381</c:v>
                </c:pt>
                <c:pt idx="2193">
                  <c:v>496.72515869</c:v>
                </c:pt>
                <c:pt idx="2194">
                  <c:v>496.93542480000002</c:v>
                </c:pt>
                <c:pt idx="2195">
                  <c:v>497.12585448999999</c:v>
                </c:pt>
                <c:pt idx="2196">
                  <c:v>497.32055664000001</c:v>
                </c:pt>
                <c:pt idx="2197">
                  <c:v>497.64135742000002</c:v>
                </c:pt>
                <c:pt idx="2198">
                  <c:v>497.81591796999999</c:v>
                </c:pt>
                <c:pt idx="2199">
                  <c:v>498.09759521000001</c:v>
                </c:pt>
                <c:pt idx="2200">
                  <c:v>498.25158691000001</c:v>
                </c:pt>
                <c:pt idx="2201">
                  <c:v>498.49237061000002</c:v>
                </c:pt>
                <c:pt idx="2202">
                  <c:v>498.67980956999997</c:v>
                </c:pt>
                <c:pt idx="2203">
                  <c:v>498.89672852000001</c:v>
                </c:pt>
                <c:pt idx="2204">
                  <c:v>499.13592528999999</c:v>
                </c:pt>
                <c:pt idx="2205">
                  <c:v>499.33215331999997</c:v>
                </c:pt>
                <c:pt idx="2206">
                  <c:v>499.55328369</c:v>
                </c:pt>
                <c:pt idx="2207">
                  <c:v>499.76519775000003</c:v>
                </c:pt>
                <c:pt idx="2208">
                  <c:v>500.00970459000001</c:v>
                </c:pt>
                <c:pt idx="2209">
                  <c:v>500.19726563</c:v>
                </c:pt>
                <c:pt idx="2210">
                  <c:v>500.42083739999998</c:v>
                </c:pt>
                <c:pt idx="2211">
                  <c:v>500.66784668000003</c:v>
                </c:pt>
                <c:pt idx="2212">
                  <c:v>500.86102295000001</c:v>
                </c:pt>
                <c:pt idx="2213">
                  <c:v>501.02447510000002</c:v>
                </c:pt>
                <c:pt idx="2214">
                  <c:v>501.27893066000001</c:v>
                </c:pt>
                <c:pt idx="2215">
                  <c:v>501.50402831999997</c:v>
                </c:pt>
                <c:pt idx="2216">
                  <c:v>501.70080566000001</c:v>
                </c:pt>
                <c:pt idx="2217">
                  <c:v>501.92419433999999</c:v>
                </c:pt>
                <c:pt idx="2218">
                  <c:v>502.20202637</c:v>
                </c:pt>
                <c:pt idx="2219">
                  <c:v>502.38183593999997</c:v>
                </c:pt>
                <c:pt idx="2220">
                  <c:v>502.59338379000002</c:v>
                </c:pt>
                <c:pt idx="2221">
                  <c:v>502.76348876999998</c:v>
                </c:pt>
                <c:pt idx="2222">
                  <c:v>503.03656006</c:v>
                </c:pt>
                <c:pt idx="2223">
                  <c:v>503.20031738</c:v>
                </c:pt>
                <c:pt idx="2224">
                  <c:v>503.46295165999999</c:v>
                </c:pt>
                <c:pt idx="2225">
                  <c:v>503.70526123000002</c:v>
                </c:pt>
                <c:pt idx="2226">
                  <c:v>503.88500977000001</c:v>
                </c:pt>
                <c:pt idx="2227">
                  <c:v>504.06195068</c:v>
                </c:pt>
                <c:pt idx="2228">
                  <c:v>504.33068847999999</c:v>
                </c:pt>
                <c:pt idx="2229">
                  <c:v>504.51092528999999</c:v>
                </c:pt>
                <c:pt idx="2230">
                  <c:v>504.77813721000001</c:v>
                </c:pt>
                <c:pt idx="2231">
                  <c:v>505.04772948999999</c:v>
                </c:pt>
                <c:pt idx="2232">
                  <c:v>505.19018555000002</c:v>
                </c:pt>
                <c:pt idx="2233">
                  <c:v>505.39215087999997</c:v>
                </c:pt>
                <c:pt idx="2234">
                  <c:v>505.63635254000002</c:v>
                </c:pt>
                <c:pt idx="2235">
                  <c:v>505.81817626999998</c:v>
                </c:pt>
                <c:pt idx="2236">
                  <c:v>506.12982177999999</c:v>
                </c:pt>
                <c:pt idx="2237">
                  <c:v>506.29650879000002</c:v>
                </c:pt>
                <c:pt idx="2238">
                  <c:v>506.46600341999999</c:v>
                </c:pt>
                <c:pt idx="2239">
                  <c:v>506.70227051000001</c:v>
                </c:pt>
                <c:pt idx="2240">
                  <c:v>506.88110352000001</c:v>
                </c:pt>
                <c:pt idx="2241">
                  <c:v>507.09783936000002</c:v>
                </c:pt>
                <c:pt idx="2242">
                  <c:v>507.35095215000001</c:v>
                </c:pt>
                <c:pt idx="2243">
                  <c:v>507.56982421999999</c:v>
                </c:pt>
                <c:pt idx="2244">
                  <c:v>507.77075194999998</c:v>
                </c:pt>
                <c:pt idx="2245">
                  <c:v>508.01953125</c:v>
                </c:pt>
                <c:pt idx="2246">
                  <c:v>508.20324706999997</c:v>
                </c:pt>
                <c:pt idx="2247">
                  <c:v>508.44879150000003</c:v>
                </c:pt>
                <c:pt idx="2248">
                  <c:v>508.67236328000001</c:v>
                </c:pt>
                <c:pt idx="2249">
                  <c:v>508.87860107</c:v>
                </c:pt>
                <c:pt idx="2250">
                  <c:v>509.09954834000001</c:v>
                </c:pt>
                <c:pt idx="2251">
                  <c:v>509.28051757999998</c:v>
                </c:pt>
                <c:pt idx="2252">
                  <c:v>509.53729248000002</c:v>
                </c:pt>
                <c:pt idx="2253">
                  <c:v>509.73150635000002</c:v>
                </c:pt>
                <c:pt idx="2254">
                  <c:v>509.97540283000001</c:v>
                </c:pt>
                <c:pt idx="2255">
                  <c:v>510.16601563</c:v>
                </c:pt>
                <c:pt idx="2256">
                  <c:v>510.41375732</c:v>
                </c:pt>
                <c:pt idx="2257">
                  <c:v>510.60821533000001</c:v>
                </c:pt>
                <c:pt idx="2258">
                  <c:v>510.86767578000001</c:v>
                </c:pt>
                <c:pt idx="2259">
                  <c:v>511.09423828000001</c:v>
                </c:pt>
                <c:pt idx="2260">
                  <c:v>511.26934813999998</c:v>
                </c:pt>
                <c:pt idx="2261">
                  <c:v>511.47418212999997</c:v>
                </c:pt>
                <c:pt idx="2262">
                  <c:v>511.72265625</c:v>
                </c:pt>
                <c:pt idx="2263">
                  <c:v>511.93060302999999</c:v>
                </c:pt>
                <c:pt idx="2264">
                  <c:v>512.12274170000001</c:v>
                </c:pt>
                <c:pt idx="2265">
                  <c:v>512.34576416000004</c:v>
                </c:pt>
                <c:pt idx="2266">
                  <c:v>512.60638427999993</c:v>
                </c:pt>
                <c:pt idx="2267">
                  <c:v>512.76995850000003</c:v>
                </c:pt>
                <c:pt idx="2268">
                  <c:v>513.01214600000003</c:v>
                </c:pt>
                <c:pt idx="2269">
                  <c:v>513.21313477000001</c:v>
                </c:pt>
                <c:pt idx="2270">
                  <c:v>513.43756103999999</c:v>
                </c:pt>
                <c:pt idx="2271">
                  <c:v>513.68707274999997</c:v>
                </c:pt>
                <c:pt idx="2272">
                  <c:v>513.88659668000003</c:v>
                </c:pt>
                <c:pt idx="2273">
                  <c:v>514.08569336000005</c:v>
                </c:pt>
                <c:pt idx="2274">
                  <c:v>514.31372069999998</c:v>
                </c:pt>
                <c:pt idx="2275">
                  <c:v>514.56933593999997</c:v>
                </c:pt>
                <c:pt idx="2276">
                  <c:v>514.73510742000008</c:v>
                </c:pt>
                <c:pt idx="2277">
                  <c:v>514.93798828000001</c:v>
                </c:pt>
                <c:pt idx="2278">
                  <c:v>515.16638183999999</c:v>
                </c:pt>
                <c:pt idx="2279">
                  <c:v>515.39495850000003</c:v>
                </c:pt>
                <c:pt idx="2280">
                  <c:v>515.63525391000007</c:v>
                </c:pt>
                <c:pt idx="2281">
                  <c:v>515.79113770000004</c:v>
                </c:pt>
                <c:pt idx="2282">
                  <c:v>516.07696533000001</c:v>
                </c:pt>
                <c:pt idx="2283">
                  <c:v>516.25122069999998</c:v>
                </c:pt>
                <c:pt idx="2284">
                  <c:v>516.44952392999994</c:v>
                </c:pt>
                <c:pt idx="2285">
                  <c:v>516.67864989999998</c:v>
                </c:pt>
                <c:pt idx="2286">
                  <c:v>516.92755126999998</c:v>
                </c:pt>
                <c:pt idx="2287">
                  <c:v>517.13159180000002</c:v>
                </c:pt>
                <c:pt idx="2288">
                  <c:v>517.37127686000008</c:v>
                </c:pt>
                <c:pt idx="2289">
                  <c:v>517.49938965000001</c:v>
                </c:pt>
                <c:pt idx="2290">
                  <c:v>517.79144287000008</c:v>
                </c:pt>
                <c:pt idx="2291">
                  <c:v>517.97521972999994</c:v>
                </c:pt>
                <c:pt idx="2292">
                  <c:v>518.23297118999994</c:v>
                </c:pt>
                <c:pt idx="2293">
                  <c:v>518.44549561000008</c:v>
                </c:pt>
                <c:pt idx="2294">
                  <c:v>518.59277343999997</c:v>
                </c:pt>
                <c:pt idx="2295">
                  <c:v>518.87060546999999</c:v>
                </c:pt>
                <c:pt idx="2296">
                  <c:v>519.05944823999994</c:v>
                </c:pt>
                <c:pt idx="2297">
                  <c:v>519.29370117000008</c:v>
                </c:pt>
                <c:pt idx="2298">
                  <c:v>519.44842528999993</c:v>
                </c:pt>
                <c:pt idx="2299">
                  <c:v>519.71813965000001</c:v>
                </c:pt>
                <c:pt idx="2300">
                  <c:v>519.90643311000008</c:v>
                </c:pt>
                <c:pt idx="2301">
                  <c:v>520.13983153999993</c:v>
                </c:pt>
                <c:pt idx="2302">
                  <c:v>520.40673828000001</c:v>
                </c:pt>
                <c:pt idx="2303">
                  <c:v>520.56134033000001</c:v>
                </c:pt>
                <c:pt idx="2304">
                  <c:v>520.78552246000004</c:v>
                </c:pt>
                <c:pt idx="2305">
                  <c:v>520.97003173999997</c:v>
                </c:pt>
                <c:pt idx="2306">
                  <c:v>521.21368408000001</c:v>
                </c:pt>
                <c:pt idx="2307">
                  <c:v>521.40075683999999</c:v>
                </c:pt>
                <c:pt idx="2308">
                  <c:v>521.67871093999997</c:v>
                </c:pt>
                <c:pt idx="2309">
                  <c:v>521.86883545000001</c:v>
                </c:pt>
                <c:pt idx="2310">
                  <c:v>522.08483887</c:v>
                </c:pt>
                <c:pt idx="2311">
                  <c:v>522.28277587999992</c:v>
                </c:pt>
                <c:pt idx="2312">
                  <c:v>522.49621581999997</c:v>
                </c:pt>
                <c:pt idx="2313">
                  <c:v>522.74121093999997</c:v>
                </c:pt>
                <c:pt idx="2314">
                  <c:v>522.91625977000001</c:v>
                </c:pt>
                <c:pt idx="2315">
                  <c:v>523.12237548999997</c:v>
                </c:pt>
                <c:pt idx="2316">
                  <c:v>523.35510253999996</c:v>
                </c:pt>
                <c:pt idx="2317">
                  <c:v>523.54962158000001</c:v>
                </c:pt>
                <c:pt idx="2318">
                  <c:v>523.79162597999994</c:v>
                </c:pt>
                <c:pt idx="2319">
                  <c:v>523.98950194999998</c:v>
                </c:pt>
                <c:pt idx="2320">
                  <c:v>524.21490478999999</c:v>
                </c:pt>
                <c:pt idx="2321">
                  <c:v>524.40301513999998</c:v>
                </c:pt>
                <c:pt idx="2322">
                  <c:v>524.69549561000008</c:v>
                </c:pt>
                <c:pt idx="2323">
                  <c:v>524.85894774999997</c:v>
                </c:pt>
                <c:pt idx="2324">
                  <c:v>525.10510253999996</c:v>
                </c:pt>
                <c:pt idx="2325">
                  <c:v>525.30114746000004</c:v>
                </c:pt>
                <c:pt idx="2326">
                  <c:v>525.56072998000002</c:v>
                </c:pt>
                <c:pt idx="2327">
                  <c:v>525.76171875</c:v>
                </c:pt>
                <c:pt idx="2328">
                  <c:v>525.91876221000007</c:v>
                </c:pt>
                <c:pt idx="2329">
                  <c:v>526.16790771000001</c:v>
                </c:pt>
                <c:pt idx="2330">
                  <c:v>526.39300537000008</c:v>
                </c:pt>
                <c:pt idx="2331">
                  <c:v>526.66485596000007</c:v>
                </c:pt>
                <c:pt idx="2332">
                  <c:v>526.77252197000007</c:v>
                </c:pt>
                <c:pt idx="2333">
                  <c:v>527.02227783000001</c:v>
                </c:pt>
                <c:pt idx="2334">
                  <c:v>527.24792479999996</c:v>
                </c:pt>
                <c:pt idx="2335">
                  <c:v>527.47576903999993</c:v>
                </c:pt>
                <c:pt idx="2336">
                  <c:v>527.70318603999999</c:v>
                </c:pt>
                <c:pt idx="2337">
                  <c:v>527.86456298999997</c:v>
                </c:pt>
                <c:pt idx="2338">
                  <c:v>528.11987305000002</c:v>
                </c:pt>
                <c:pt idx="2339">
                  <c:v>528.35717772999999</c:v>
                </c:pt>
                <c:pt idx="2340">
                  <c:v>528.58447266000007</c:v>
                </c:pt>
                <c:pt idx="2341">
                  <c:v>528.78283691000001</c:v>
                </c:pt>
                <c:pt idx="2342">
                  <c:v>529.02648926000006</c:v>
                </c:pt>
                <c:pt idx="2343">
                  <c:v>529.25891113</c:v>
                </c:pt>
                <c:pt idx="2344">
                  <c:v>529.37799072000007</c:v>
                </c:pt>
                <c:pt idx="2345">
                  <c:v>529.62774658000001</c:v>
                </c:pt>
                <c:pt idx="2346">
                  <c:v>529.87988281000003</c:v>
                </c:pt>
                <c:pt idx="2347">
                  <c:v>530.12573242000008</c:v>
                </c:pt>
                <c:pt idx="2348">
                  <c:v>530.29357909999999</c:v>
                </c:pt>
                <c:pt idx="2349">
                  <c:v>530.48565673999997</c:v>
                </c:pt>
                <c:pt idx="2350">
                  <c:v>530.72351073999994</c:v>
                </c:pt>
                <c:pt idx="2351">
                  <c:v>530.91540527000006</c:v>
                </c:pt>
                <c:pt idx="2352">
                  <c:v>531.13641357000006</c:v>
                </c:pt>
                <c:pt idx="2353">
                  <c:v>531.34283447000007</c:v>
                </c:pt>
                <c:pt idx="2354">
                  <c:v>531.61639403999993</c:v>
                </c:pt>
                <c:pt idx="2355">
                  <c:v>531.84637451000003</c:v>
                </c:pt>
                <c:pt idx="2356">
                  <c:v>532.04583739999998</c:v>
                </c:pt>
                <c:pt idx="2357">
                  <c:v>532.25238037000008</c:v>
                </c:pt>
                <c:pt idx="2358">
                  <c:v>532.45062256000006</c:v>
                </c:pt>
                <c:pt idx="2359">
                  <c:v>532.66485596000007</c:v>
                </c:pt>
                <c:pt idx="2360">
                  <c:v>532.82373046999999</c:v>
                </c:pt>
                <c:pt idx="2361">
                  <c:v>533.14294433999999</c:v>
                </c:pt>
                <c:pt idx="2362">
                  <c:v>533.35766602000001</c:v>
                </c:pt>
                <c:pt idx="2363">
                  <c:v>533.53106688999992</c:v>
                </c:pt>
                <c:pt idx="2364">
                  <c:v>533.80566406000003</c:v>
                </c:pt>
                <c:pt idx="2365">
                  <c:v>533.95385742000008</c:v>
                </c:pt>
                <c:pt idx="2366">
                  <c:v>534.17163086000005</c:v>
                </c:pt>
                <c:pt idx="2367">
                  <c:v>534.45672607000006</c:v>
                </c:pt>
                <c:pt idx="2368">
                  <c:v>534.58923340000001</c:v>
                </c:pt>
                <c:pt idx="2369">
                  <c:v>534.76287841999999</c:v>
                </c:pt>
                <c:pt idx="2370">
                  <c:v>535.06622313999992</c:v>
                </c:pt>
                <c:pt idx="2371">
                  <c:v>535.29498291000004</c:v>
                </c:pt>
                <c:pt idx="2372">
                  <c:v>535.46276854999996</c:v>
                </c:pt>
                <c:pt idx="2373">
                  <c:v>535.73254395000004</c:v>
                </c:pt>
                <c:pt idx="2374">
                  <c:v>535.87268066000001</c:v>
                </c:pt>
                <c:pt idx="2375">
                  <c:v>536.15112305000002</c:v>
                </c:pt>
                <c:pt idx="2376">
                  <c:v>536.35357666000004</c:v>
                </c:pt>
                <c:pt idx="2377">
                  <c:v>536.57385253999996</c:v>
                </c:pt>
                <c:pt idx="2378">
                  <c:v>536.77038573999994</c:v>
                </c:pt>
                <c:pt idx="2379">
                  <c:v>537.00225829999999</c:v>
                </c:pt>
                <c:pt idx="2380">
                  <c:v>537.18542479999996</c:v>
                </c:pt>
                <c:pt idx="2381">
                  <c:v>537.42456055000002</c:v>
                </c:pt>
                <c:pt idx="2382">
                  <c:v>537.66833496000004</c:v>
                </c:pt>
                <c:pt idx="2383">
                  <c:v>537.85437012</c:v>
                </c:pt>
                <c:pt idx="2384">
                  <c:v>538.09747313999992</c:v>
                </c:pt>
                <c:pt idx="2385">
                  <c:v>538.29925537000008</c:v>
                </c:pt>
                <c:pt idx="2386">
                  <c:v>538.50683593999997</c:v>
                </c:pt>
                <c:pt idx="2387">
                  <c:v>538.70178222999994</c:v>
                </c:pt>
                <c:pt idx="2388">
                  <c:v>538.96514892999994</c:v>
                </c:pt>
                <c:pt idx="2389">
                  <c:v>539.16851807</c:v>
                </c:pt>
                <c:pt idx="2390">
                  <c:v>539.41308593999997</c:v>
                </c:pt>
                <c:pt idx="2391">
                  <c:v>539.55810546999999</c:v>
                </c:pt>
                <c:pt idx="2392">
                  <c:v>539.76721191000001</c:v>
                </c:pt>
                <c:pt idx="2393">
                  <c:v>540.07556152000006</c:v>
                </c:pt>
                <c:pt idx="2394">
                  <c:v>540.23541260000002</c:v>
                </c:pt>
                <c:pt idx="2395">
                  <c:v>540.43176270000004</c:v>
                </c:pt>
                <c:pt idx="2396">
                  <c:v>540.66821288999995</c:v>
                </c:pt>
                <c:pt idx="2397">
                  <c:v>540.89770507999992</c:v>
                </c:pt>
                <c:pt idx="2398">
                  <c:v>541.10113524999997</c:v>
                </c:pt>
                <c:pt idx="2399">
                  <c:v>541.33618163999995</c:v>
                </c:pt>
                <c:pt idx="2400">
                  <c:v>541.55432128999996</c:v>
                </c:pt>
                <c:pt idx="2401">
                  <c:v>541.76708983999993</c:v>
                </c:pt>
                <c:pt idx="2402">
                  <c:v>541.94610596000007</c:v>
                </c:pt>
                <c:pt idx="2403">
                  <c:v>542.16870117000008</c:v>
                </c:pt>
                <c:pt idx="2404">
                  <c:v>542.43322753999996</c:v>
                </c:pt>
                <c:pt idx="2405">
                  <c:v>542.57238770000004</c:v>
                </c:pt>
                <c:pt idx="2406">
                  <c:v>542.75366211000005</c:v>
                </c:pt>
                <c:pt idx="2407">
                  <c:v>543.08654784999999</c:v>
                </c:pt>
                <c:pt idx="2408">
                  <c:v>543.27447510000002</c:v>
                </c:pt>
                <c:pt idx="2409">
                  <c:v>543.53161621000004</c:v>
                </c:pt>
                <c:pt idx="2410">
                  <c:v>543.72137451000003</c:v>
                </c:pt>
                <c:pt idx="2411">
                  <c:v>543.90130614999998</c:v>
                </c:pt>
                <c:pt idx="2412">
                  <c:v>544.11407471000007</c:v>
                </c:pt>
                <c:pt idx="2413">
                  <c:v>544.30603027000006</c:v>
                </c:pt>
                <c:pt idx="2414">
                  <c:v>544.53430176000006</c:v>
                </c:pt>
                <c:pt idx="2415">
                  <c:v>544.76507568</c:v>
                </c:pt>
                <c:pt idx="2416">
                  <c:v>544.97839354999996</c:v>
                </c:pt>
                <c:pt idx="2417">
                  <c:v>545.22149658000001</c:v>
                </c:pt>
                <c:pt idx="2418">
                  <c:v>545.36444091999999</c:v>
                </c:pt>
                <c:pt idx="2419">
                  <c:v>545.65002441000001</c:v>
                </c:pt>
                <c:pt idx="2420">
                  <c:v>545.90911864999998</c:v>
                </c:pt>
                <c:pt idx="2421">
                  <c:v>546.09503173999997</c:v>
                </c:pt>
                <c:pt idx="2422">
                  <c:v>546.26721191000001</c:v>
                </c:pt>
                <c:pt idx="2423">
                  <c:v>546.52398682</c:v>
                </c:pt>
                <c:pt idx="2424">
                  <c:v>546.75384521000001</c:v>
                </c:pt>
                <c:pt idx="2425">
                  <c:v>546.89050293000003</c:v>
                </c:pt>
                <c:pt idx="2426">
                  <c:v>547.14166260000002</c:v>
                </c:pt>
                <c:pt idx="2427">
                  <c:v>547.39367676000006</c:v>
                </c:pt>
                <c:pt idx="2428">
                  <c:v>547.57116698999994</c:v>
                </c:pt>
                <c:pt idx="2429">
                  <c:v>547.78790283000001</c:v>
                </c:pt>
                <c:pt idx="2430">
                  <c:v>548.01538086000005</c:v>
                </c:pt>
                <c:pt idx="2431">
                  <c:v>548.21722412000008</c:v>
                </c:pt>
                <c:pt idx="2432">
                  <c:v>548.43823242000008</c:v>
                </c:pt>
                <c:pt idx="2433">
                  <c:v>548.65740966999999</c:v>
                </c:pt>
                <c:pt idx="2434">
                  <c:v>548.87536621000004</c:v>
                </c:pt>
                <c:pt idx="2435">
                  <c:v>549.06414795000001</c:v>
                </c:pt>
                <c:pt idx="2436">
                  <c:v>549.32855225000003</c:v>
                </c:pt>
                <c:pt idx="2437">
                  <c:v>549.51794433999999</c:v>
                </c:pt>
                <c:pt idx="2438">
                  <c:v>549.72576903999993</c:v>
                </c:pt>
                <c:pt idx="2439">
                  <c:v>549.9453125</c:v>
                </c:pt>
                <c:pt idx="2440">
                  <c:v>550.13671875</c:v>
                </c:pt>
                <c:pt idx="2441">
                  <c:v>550.40521239999998</c:v>
                </c:pt>
                <c:pt idx="2442">
                  <c:v>550.59747313999992</c:v>
                </c:pt>
                <c:pt idx="2443">
                  <c:v>550.81640625</c:v>
                </c:pt>
                <c:pt idx="2444">
                  <c:v>551.05487061000008</c:v>
                </c:pt>
                <c:pt idx="2445">
                  <c:v>551.15051270000004</c:v>
                </c:pt>
                <c:pt idx="2446">
                  <c:v>551.49127197000007</c:v>
                </c:pt>
                <c:pt idx="2447">
                  <c:v>551.66552733999993</c:v>
                </c:pt>
                <c:pt idx="2448">
                  <c:v>551.90893555000002</c:v>
                </c:pt>
                <c:pt idx="2449">
                  <c:v>552.07885742000008</c:v>
                </c:pt>
                <c:pt idx="2450">
                  <c:v>552.28698729999996</c:v>
                </c:pt>
                <c:pt idx="2451">
                  <c:v>552.52905272999999</c:v>
                </c:pt>
                <c:pt idx="2452">
                  <c:v>552.67767333999996</c:v>
                </c:pt>
                <c:pt idx="2453">
                  <c:v>552.93847656000003</c:v>
                </c:pt>
                <c:pt idx="2454">
                  <c:v>553.15264892999994</c:v>
                </c:pt>
                <c:pt idx="2455">
                  <c:v>553.35430908000001</c:v>
                </c:pt>
                <c:pt idx="2456">
                  <c:v>553.56396483999993</c:v>
                </c:pt>
                <c:pt idx="2457">
                  <c:v>553.79498291000004</c:v>
                </c:pt>
                <c:pt idx="2458">
                  <c:v>554.01751708999996</c:v>
                </c:pt>
                <c:pt idx="2459">
                  <c:v>554.20330811000008</c:v>
                </c:pt>
                <c:pt idx="2460">
                  <c:v>554.39501953000001</c:v>
                </c:pt>
                <c:pt idx="2461">
                  <c:v>554.64257812999995</c:v>
                </c:pt>
                <c:pt idx="2462">
                  <c:v>554.87097168000003</c:v>
                </c:pt>
                <c:pt idx="2463">
                  <c:v>555.08563232000006</c:v>
                </c:pt>
                <c:pt idx="2464">
                  <c:v>555.25610352000001</c:v>
                </c:pt>
                <c:pt idx="2465">
                  <c:v>555.46850586000005</c:v>
                </c:pt>
                <c:pt idx="2466">
                  <c:v>555.71557617000008</c:v>
                </c:pt>
                <c:pt idx="2467">
                  <c:v>555.90197753999996</c:v>
                </c:pt>
                <c:pt idx="2468">
                  <c:v>556.09777831999997</c:v>
                </c:pt>
                <c:pt idx="2469">
                  <c:v>556.32202147999999</c:v>
                </c:pt>
                <c:pt idx="2470">
                  <c:v>556.57000732000006</c:v>
                </c:pt>
                <c:pt idx="2471">
                  <c:v>556.80664062999995</c:v>
                </c:pt>
                <c:pt idx="2472">
                  <c:v>556.99597168000003</c:v>
                </c:pt>
                <c:pt idx="2473">
                  <c:v>557.18017578000001</c:v>
                </c:pt>
                <c:pt idx="2474">
                  <c:v>557.46520996000004</c:v>
                </c:pt>
                <c:pt idx="2475">
                  <c:v>557.61206055000002</c:v>
                </c:pt>
                <c:pt idx="2476">
                  <c:v>557.86352538999995</c:v>
                </c:pt>
                <c:pt idx="2477">
                  <c:v>558.08276367000008</c:v>
                </c:pt>
                <c:pt idx="2478">
                  <c:v>558.34558104999996</c:v>
                </c:pt>
                <c:pt idx="2479">
                  <c:v>558.50787353999999</c:v>
                </c:pt>
                <c:pt idx="2480">
                  <c:v>558.72674561000008</c:v>
                </c:pt>
                <c:pt idx="2481">
                  <c:v>558.95178222999994</c:v>
                </c:pt>
                <c:pt idx="2482">
                  <c:v>559.18530272999999</c:v>
                </c:pt>
                <c:pt idx="2483">
                  <c:v>559.33050537000008</c:v>
                </c:pt>
                <c:pt idx="2484">
                  <c:v>559.51165771000001</c:v>
                </c:pt>
                <c:pt idx="2485">
                  <c:v>559.78356933999999</c:v>
                </c:pt>
                <c:pt idx="2486">
                  <c:v>559.99401854999996</c:v>
                </c:pt>
                <c:pt idx="2487">
                  <c:v>560.23736572000007</c:v>
                </c:pt>
                <c:pt idx="2488">
                  <c:v>560.45782471000007</c:v>
                </c:pt>
                <c:pt idx="2489">
                  <c:v>560.64703368999994</c:v>
                </c:pt>
                <c:pt idx="2490">
                  <c:v>560.85058593999997</c:v>
                </c:pt>
                <c:pt idx="2491">
                  <c:v>561.06604003999996</c:v>
                </c:pt>
                <c:pt idx="2492">
                  <c:v>561.29852295000001</c:v>
                </c:pt>
                <c:pt idx="2493">
                  <c:v>561.44146728999999</c:v>
                </c:pt>
                <c:pt idx="2494">
                  <c:v>561.68664551000006</c:v>
                </c:pt>
                <c:pt idx="2495">
                  <c:v>561.90203857000006</c:v>
                </c:pt>
                <c:pt idx="2496">
                  <c:v>562.10015868999994</c:v>
                </c:pt>
                <c:pt idx="2497">
                  <c:v>562.35418701000003</c:v>
                </c:pt>
                <c:pt idx="2498">
                  <c:v>562.55712891000007</c:v>
                </c:pt>
                <c:pt idx="2499">
                  <c:v>562.76446533000001</c:v>
                </c:pt>
                <c:pt idx="2500">
                  <c:v>562.97070312999995</c:v>
                </c:pt>
                <c:pt idx="2501">
                  <c:v>563.20745850000003</c:v>
                </c:pt>
                <c:pt idx="2502">
                  <c:v>563.34729003999996</c:v>
                </c:pt>
                <c:pt idx="2503">
                  <c:v>563.63134765999996</c:v>
                </c:pt>
                <c:pt idx="2504">
                  <c:v>563.83404541000004</c:v>
                </c:pt>
                <c:pt idx="2505">
                  <c:v>564.00628661999997</c:v>
                </c:pt>
                <c:pt idx="2506">
                  <c:v>564.28131103999999</c:v>
                </c:pt>
                <c:pt idx="2507">
                  <c:v>564.45739746000004</c:v>
                </c:pt>
                <c:pt idx="2508">
                  <c:v>564.69488524999997</c:v>
                </c:pt>
                <c:pt idx="2509">
                  <c:v>564.85485840000001</c:v>
                </c:pt>
                <c:pt idx="2510">
                  <c:v>565.10162353999999</c:v>
                </c:pt>
                <c:pt idx="2511">
                  <c:v>565.32659911999997</c:v>
                </c:pt>
                <c:pt idx="2512">
                  <c:v>565.54376220999995</c:v>
                </c:pt>
                <c:pt idx="2513">
                  <c:v>565.75213623000002</c:v>
                </c:pt>
                <c:pt idx="2514">
                  <c:v>565.98028564000003</c:v>
                </c:pt>
                <c:pt idx="2515">
                  <c:v>566.20526123000002</c:v>
                </c:pt>
                <c:pt idx="2516">
                  <c:v>566.44976807</c:v>
                </c:pt>
                <c:pt idx="2517">
                  <c:v>566.61199951000003</c:v>
                </c:pt>
                <c:pt idx="2518">
                  <c:v>566.83282470999995</c:v>
                </c:pt>
                <c:pt idx="2519">
                  <c:v>567.09539795000001</c:v>
                </c:pt>
                <c:pt idx="2520">
                  <c:v>567.25433350000003</c:v>
                </c:pt>
                <c:pt idx="2521">
                  <c:v>567.48443603999999</c:v>
                </c:pt>
                <c:pt idx="2522">
                  <c:v>567.68402100000003</c:v>
                </c:pt>
                <c:pt idx="2523">
                  <c:v>567.90167236000002</c:v>
                </c:pt>
                <c:pt idx="2524">
                  <c:v>568.12164307</c:v>
                </c:pt>
                <c:pt idx="2525">
                  <c:v>568.36688231999995</c:v>
                </c:pt>
                <c:pt idx="2526">
                  <c:v>568.57757568</c:v>
                </c:pt>
                <c:pt idx="2527">
                  <c:v>568.79534911999997</c:v>
                </c:pt>
                <c:pt idx="2528">
                  <c:v>568.99029541000004</c:v>
                </c:pt>
                <c:pt idx="2529">
                  <c:v>569.23577881000006</c:v>
                </c:pt>
                <c:pt idx="2530">
                  <c:v>569.42681885000002</c:v>
                </c:pt>
                <c:pt idx="2531">
                  <c:v>569.65643310999997</c:v>
                </c:pt>
                <c:pt idx="2532">
                  <c:v>569.88043213000003</c:v>
                </c:pt>
                <c:pt idx="2533">
                  <c:v>570.01507568</c:v>
                </c:pt>
                <c:pt idx="2534">
                  <c:v>570.31756591999999</c:v>
                </c:pt>
                <c:pt idx="2535">
                  <c:v>570.49993896000001</c:v>
                </c:pt>
                <c:pt idx="2536">
                  <c:v>570.69122314000003</c:v>
                </c:pt>
                <c:pt idx="2537">
                  <c:v>570.85760498000002</c:v>
                </c:pt>
                <c:pt idx="2538">
                  <c:v>571.15972899999997</c:v>
                </c:pt>
                <c:pt idx="2539">
                  <c:v>571.35028076000003</c:v>
                </c:pt>
                <c:pt idx="2540">
                  <c:v>571.56585693</c:v>
                </c:pt>
                <c:pt idx="2541">
                  <c:v>571.74200439000003</c:v>
                </c:pt>
                <c:pt idx="2542">
                  <c:v>571.99688720999995</c:v>
                </c:pt>
                <c:pt idx="2543">
                  <c:v>572.19158935999997</c:v>
                </c:pt>
                <c:pt idx="2544">
                  <c:v>572.34576416000004</c:v>
                </c:pt>
                <c:pt idx="2545">
                  <c:v>572.60357666000004</c:v>
                </c:pt>
                <c:pt idx="2546">
                  <c:v>572.84478760000002</c:v>
                </c:pt>
                <c:pt idx="2547">
                  <c:v>573.07952881000006</c:v>
                </c:pt>
                <c:pt idx="2548">
                  <c:v>573.24920654000005</c:v>
                </c:pt>
                <c:pt idx="2549">
                  <c:v>573.48419189000003</c:v>
                </c:pt>
                <c:pt idx="2550">
                  <c:v>573.73272704999999</c:v>
                </c:pt>
                <c:pt idx="2551">
                  <c:v>573.93035888999998</c:v>
                </c:pt>
                <c:pt idx="2552">
                  <c:v>574.15252685999997</c:v>
                </c:pt>
                <c:pt idx="2553">
                  <c:v>574.35760498000002</c:v>
                </c:pt>
                <c:pt idx="2554">
                  <c:v>574.55389404000005</c:v>
                </c:pt>
                <c:pt idx="2555">
                  <c:v>574.70928954999999</c:v>
                </c:pt>
                <c:pt idx="2556">
                  <c:v>574.98455810999997</c:v>
                </c:pt>
                <c:pt idx="2557">
                  <c:v>575.25799560999997</c:v>
                </c:pt>
                <c:pt idx="2558">
                  <c:v>575.37530518000005</c:v>
                </c:pt>
                <c:pt idx="2559">
                  <c:v>575.64251708999996</c:v>
                </c:pt>
                <c:pt idx="2560">
                  <c:v>575.86260986000002</c:v>
                </c:pt>
                <c:pt idx="2561">
                  <c:v>576.06903076000003</c:v>
                </c:pt>
                <c:pt idx="2562">
                  <c:v>576.28363036999997</c:v>
                </c:pt>
                <c:pt idx="2563">
                  <c:v>576.49212646000001</c:v>
                </c:pt>
                <c:pt idx="2564">
                  <c:v>576.72906493999994</c:v>
                </c:pt>
                <c:pt idx="2565">
                  <c:v>576.88909911999997</c:v>
                </c:pt>
                <c:pt idx="2566">
                  <c:v>577.14837646000001</c:v>
                </c:pt>
                <c:pt idx="2567">
                  <c:v>577.31024170000001</c:v>
                </c:pt>
                <c:pt idx="2568">
                  <c:v>577.62518310999997</c:v>
                </c:pt>
                <c:pt idx="2569">
                  <c:v>577.77471923999997</c:v>
                </c:pt>
                <c:pt idx="2570">
                  <c:v>578.02496338000003</c:v>
                </c:pt>
                <c:pt idx="2571">
                  <c:v>578.27215576000003</c:v>
                </c:pt>
                <c:pt idx="2572">
                  <c:v>578.43914795000001</c:v>
                </c:pt>
                <c:pt idx="2573">
                  <c:v>578.66851807</c:v>
                </c:pt>
                <c:pt idx="2574">
                  <c:v>578.87554932</c:v>
                </c:pt>
                <c:pt idx="2575">
                  <c:v>579.07672118999994</c:v>
                </c:pt>
                <c:pt idx="2576">
                  <c:v>579.28778076000003</c:v>
                </c:pt>
                <c:pt idx="2577">
                  <c:v>579.52520751999998</c:v>
                </c:pt>
                <c:pt idx="2578">
                  <c:v>579.75531006000006</c:v>
                </c:pt>
                <c:pt idx="2579">
                  <c:v>579.93353271000001</c:v>
                </c:pt>
                <c:pt idx="2580">
                  <c:v>580.10589600000003</c:v>
                </c:pt>
                <c:pt idx="2581">
                  <c:v>580.42254638999998</c:v>
                </c:pt>
                <c:pt idx="2582">
                  <c:v>580.53741454999999</c:v>
                </c:pt>
                <c:pt idx="2583">
                  <c:v>580.77117920000001</c:v>
                </c:pt>
                <c:pt idx="2584">
                  <c:v>581.00299071999996</c:v>
                </c:pt>
                <c:pt idx="2585">
                  <c:v>581.17181396000001</c:v>
                </c:pt>
                <c:pt idx="2586">
                  <c:v>581.43084716999999</c:v>
                </c:pt>
                <c:pt idx="2587">
                  <c:v>581.67388916000004</c:v>
                </c:pt>
                <c:pt idx="2588">
                  <c:v>581.81964111000002</c:v>
                </c:pt>
                <c:pt idx="2589">
                  <c:v>582.05511475000003</c:v>
                </c:pt>
                <c:pt idx="2590">
                  <c:v>582.26324463000003</c:v>
                </c:pt>
                <c:pt idx="2591">
                  <c:v>582.48114013999998</c:v>
                </c:pt>
                <c:pt idx="2592">
                  <c:v>582.72369385000002</c:v>
                </c:pt>
                <c:pt idx="2593">
                  <c:v>583.12689208999996</c:v>
                </c:pt>
                <c:pt idx="2594">
                  <c:v>583.54229736000002</c:v>
                </c:pt>
                <c:pt idx="2595">
                  <c:v>583.75225829999999</c:v>
                </c:pt>
                <c:pt idx="2596">
                  <c:v>584.19342041000004</c:v>
                </c:pt>
                <c:pt idx="2597">
                  <c:v>584.41717529000005</c:v>
                </c:pt>
                <c:pt idx="2598">
                  <c:v>584.84100341999999</c:v>
                </c:pt>
                <c:pt idx="2599">
                  <c:v>585.06732178000004</c:v>
                </c:pt>
                <c:pt idx="2600">
                  <c:v>585.42938231999995</c:v>
                </c:pt>
                <c:pt idx="2601">
                  <c:v>585.90460204999999</c:v>
                </c:pt>
                <c:pt idx="2602">
                  <c:v>586.36810303000004</c:v>
                </c:pt>
                <c:pt idx="2603">
                  <c:v>586.69781493999994</c:v>
                </c:pt>
                <c:pt idx="2604">
                  <c:v>587.15130614999998</c:v>
                </c:pt>
                <c:pt idx="2605">
                  <c:v>587.59197998000002</c:v>
                </c:pt>
                <c:pt idx="2606">
                  <c:v>588.00750731999995</c:v>
                </c:pt>
                <c:pt idx="2607">
                  <c:v>588.22198486000002</c:v>
                </c:pt>
                <c:pt idx="2608">
                  <c:v>588.66705321999996</c:v>
                </c:pt>
                <c:pt idx="2609">
                  <c:v>589.11639404000005</c:v>
                </c:pt>
                <c:pt idx="2610">
                  <c:v>589.32061768000005</c:v>
                </c:pt>
                <c:pt idx="2611">
                  <c:v>589.72955321999996</c:v>
                </c:pt>
                <c:pt idx="2612">
                  <c:v>590</c:v>
                </c:pt>
                <c:pt idx="2613">
                  <c:v>590.45782470999995</c:v>
                </c:pt>
                <c:pt idx="2614">
                  <c:v>590.87139893000005</c:v>
                </c:pt>
                <c:pt idx="2615">
                  <c:v>591.07501220999995</c:v>
                </c:pt>
                <c:pt idx="2616">
                  <c:v>591.52923583999996</c:v>
                </c:pt>
                <c:pt idx="2617">
                  <c:v>591.90069579999999</c:v>
                </c:pt>
                <c:pt idx="2618">
                  <c:v>592</c:v>
                </c:pt>
                <c:pt idx="2619">
                  <c:v>592.75213623000002</c:v>
                </c:pt>
                <c:pt idx="2620">
                  <c:v>593.16998291000004</c:v>
                </c:pt>
                <c:pt idx="2621">
                  <c:v>593.77606201000003</c:v>
                </c:pt>
                <c:pt idx="2622">
                  <c:v>594.00323486000002</c:v>
                </c:pt>
                <c:pt idx="2623">
                  <c:v>594.81268310999997</c:v>
                </c:pt>
                <c:pt idx="2624">
                  <c:v>595.11932373000002</c:v>
                </c:pt>
                <c:pt idx="2625">
                  <c:v>595.91009521000001</c:v>
                </c:pt>
                <c:pt idx="2626">
                  <c:v>596.77703856999995</c:v>
                </c:pt>
                <c:pt idx="2627">
                  <c:v>596.95330810999997</c:v>
                </c:pt>
                <c:pt idx="2628">
                  <c:v>597.19207763999998</c:v>
                </c:pt>
                <c:pt idx="2629">
                  <c:v>597.76007079999999</c:v>
                </c:pt>
                <c:pt idx="2630">
                  <c:v>598.05609131000006</c:v>
                </c:pt>
                <c:pt idx="2631">
                  <c:v>598.43109131000006</c:v>
                </c:pt>
                <c:pt idx="2632">
                  <c:v>599.51544189000003</c:v>
                </c:pt>
                <c:pt idx="2633">
                  <c:v>599.72259521000001</c:v>
                </c:pt>
                <c:pt idx="2634">
                  <c:v>600.35711670000001</c:v>
                </c:pt>
                <c:pt idx="2635">
                  <c:v>600.79327393000005</c:v>
                </c:pt>
                <c:pt idx="2636">
                  <c:v>600.99505614999998</c:v>
                </c:pt>
                <c:pt idx="2637">
                  <c:v>601.25372314000003</c:v>
                </c:pt>
                <c:pt idx="2638">
                  <c:v>601.89312743999994</c:v>
                </c:pt>
                <c:pt idx="2639">
                  <c:v>602.31402588000003</c:v>
                </c:pt>
                <c:pt idx="2640">
                  <c:v>602.93182373000002</c:v>
                </c:pt>
                <c:pt idx="2641">
                  <c:v>603.14056396000001</c:v>
                </c:pt>
                <c:pt idx="2642">
                  <c:v>603.54400635000002</c:v>
                </c:pt>
                <c:pt idx="2643">
                  <c:v>604.20086670000001</c:v>
                </c:pt>
                <c:pt idx="2644">
                  <c:v>604.36407470999995</c:v>
                </c:pt>
                <c:pt idx="2645">
                  <c:v>605.04132079999999</c:v>
                </c:pt>
                <c:pt idx="2646">
                  <c:v>605.20855713000003</c:v>
                </c:pt>
                <c:pt idx="2647">
                  <c:v>606.14007568</c:v>
                </c:pt>
                <c:pt idx="2648">
                  <c:v>606.75860595999995</c:v>
                </c:pt>
                <c:pt idx="2649">
                  <c:v>607.38507079999999</c:v>
                </c:pt>
                <c:pt idx="2650">
                  <c:v>607.95660399999997</c:v>
                </c:pt>
                <c:pt idx="2651">
                  <c:v>608.20733643000005</c:v>
                </c:pt>
                <c:pt idx="2652">
                  <c:v>608.41925048999997</c:v>
                </c:pt>
                <c:pt idx="2653">
                  <c:v>609.28167725000003</c:v>
                </c:pt>
                <c:pt idx="2654">
                  <c:v>609.88824463000003</c:v>
                </c:pt>
                <c:pt idx="2655">
                  <c:v>610.10418701000003</c:v>
                </c:pt>
                <c:pt idx="2656">
                  <c:v>610.98211670000001</c:v>
                </c:pt>
                <c:pt idx="2657">
                  <c:v>611.19781493999994</c:v>
                </c:pt>
                <c:pt idx="2658">
                  <c:v>611.83502196999996</c:v>
                </c:pt>
                <c:pt idx="2659">
                  <c:v>612.00799560999997</c:v>
                </c:pt>
                <c:pt idx="2660">
                  <c:v>612.88641356999995</c:v>
                </c:pt>
                <c:pt idx="2661">
                  <c:v>613.10906981999995</c:v>
                </c:pt>
                <c:pt idx="2662">
                  <c:v>613.45733643000005</c:v>
                </c:pt>
                <c:pt idx="2663">
                  <c:v>613.92950439000003</c:v>
                </c:pt>
                <c:pt idx="2664">
                  <c:v>614.74774170000001</c:v>
                </c:pt>
                <c:pt idx="2665">
                  <c:v>615.62591553000004</c:v>
                </c:pt>
                <c:pt idx="2666">
                  <c:v>616.02044678000004</c:v>
                </c:pt>
                <c:pt idx="2667">
                  <c:v>616.86505126999998</c:v>
                </c:pt>
                <c:pt idx="2668">
                  <c:v>617.29925536999997</c:v>
                </c:pt>
                <c:pt idx="2669">
                  <c:v>617.69573975000003</c:v>
                </c:pt>
                <c:pt idx="2670">
                  <c:v>618.58013916000004</c:v>
                </c:pt>
                <c:pt idx="2671">
                  <c:v>618.97222899999997</c:v>
                </c:pt>
                <c:pt idx="2672">
                  <c:v>619.87261963000003</c:v>
                </c:pt>
                <c:pt idx="2673">
                  <c:v>620.05767821999996</c:v>
                </c:pt>
                <c:pt idx="2674">
                  <c:v>621.08660888999998</c:v>
                </c:pt>
                <c:pt idx="2675">
                  <c:v>622.59661864999998</c:v>
                </c:pt>
                <c:pt idx="2676">
                  <c:v>622.81915283000001</c:v>
                </c:pt>
                <c:pt idx="2677">
                  <c:v>622.99774170000001</c:v>
                </c:pt>
                <c:pt idx="2678">
                  <c:v>623.26373291000004</c:v>
                </c:pt>
                <c:pt idx="2679">
                  <c:v>623.40301513999998</c:v>
                </c:pt>
                <c:pt idx="2680">
                  <c:v>623.69573975000003</c:v>
                </c:pt>
                <c:pt idx="2681">
                  <c:v>624.86383057</c:v>
                </c:pt>
                <c:pt idx="2682">
                  <c:v>625.14862060999997</c:v>
                </c:pt>
                <c:pt idx="2683">
                  <c:v>625.35943603999999</c:v>
                </c:pt>
                <c:pt idx="2684">
                  <c:v>625.58892821999996</c:v>
                </c:pt>
                <c:pt idx="2685">
                  <c:v>625.74017333999996</c:v>
                </c:pt>
                <c:pt idx="2686">
                  <c:v>626.01800536999997</c:v>
                </c:pt>
                <c:pt idx="2687">
                  <c:v>626.17852783000001</c:v>
                </c:pt>
                <c:pt idx="2688">
                  <c:v>627.41754149999997</c:v>
                </c:pt>
                <c:pt idx="2689">
                  <c:v>627.62860106999995</c:v>
                </c:pt>
                <c:pt idx="2690">
                  <c:v>627.87359618999994</c:v>
                </c:pt>
                <c:pt idx="2691">
                  <c:v>627.97320557</c:v>
                </c:pt>
                <c:pt idx="2692">
                  <c:v>628.27813720999995</c:v>
                </c:pt>
                <c:pt idx="2693">
                  <c:v>628.44964600000003</c:v>
                </c:pt>
                <c:pt idx="2694">
                  <c:v>629.89959716999999</c:v>
                </c:pt>
                <c:pt idx="2695">
                  <c:v>630.11724853999999</c:v>
                </c:pt>
                <c:pt idx="2696">
                  <c:v>630.35113524999997</c:v>
                </c:pt>
                <c:pt idx="2697">
                  <c:v>630.53302001999998</c:v>
                </c:pt>
                <c:pt idx="2698">
                  <c:v>630.78533935999997</c:v>
                </c:pt>
                <c:pt idx="2699">
                  <c:v>630.95269774999997</c:v>
                </c:pt>
                <c:pt idx="2700">
                  <c:v>631.13665771000001</c:v>
                </c:pt>
                <c:pt idx="2701">
                  <c:v>632.69354248000002</c:v>
                </c:pt>
                <c:pt idx="2702">
                  <c:v>632.87664795000001</c:v>
                </c:pt>
                <c:pt idx="2703">
                  <c:v>633.06890868999994</c:v>
                </c:pt>
                <c:pt idx="2704">
                  <c:v>633.29840088000003</c:v>
                </c:pt>
                <c:pt idx="2705">
                  <c:v>633.56304932</c:v>
                </c:pt>
                <c:pt idx="2706">
                  <c:v>633.71636963000003</c:v>
                </c:pt>
                <c:pt idx="2707">
                  <c:v>633.96502685999997</c:v>
                </c:pt>
                <c:pt idx="2708">
                  <c:v>635.85467529000005</c:v>
                </c:pt>
                <c:pt idx="2709">
                  <c:v>636.07904053000004</c:v>
                </c:pt>
                <c:pt idx="2710">
                  <c:v>637.75299071999996</c:v>
                </c:pt>
                <c:pt idx="2711">
                  <c:v>638.00421143000005</c:v>
                </c:pt>
                <c:pt idx="2712">
                  <c:v>638.16290283000001</c:v>
                </c:pt>
                <c:pt idx="2713">
                  <c:v>638.39654541000004</c:v>
                </c:pt>
                <c:pt idx="2714">
                  <c:v>638.59735106999995</c:v>
                </c:pt>
                <c:pt idx="2715">
                  <c:v>638.84112548999997</c:v>
                </c:pt>
                <c:pt idx="2716">
                  <c:v>639.04547118999994</c:v>
                </c:pt>
                <c:pt idx="2717">
                  <c:v>639.24261475000003</c:v>
                </c:pt>
                <c:pt idx="2718">
                  <c:v>640.91607666000004</c:v>
                </c:pt>
                <c:pt idx="2719">
                  <c:v>641.11334228999999</c:v>
                </c:pt>
                <c:pt idx="2720">
                  <c:v>641.37982178000004</c:v>
                </c:pt>
                <c:pt idx="2721">
                  <c:v>641.53607178000004</c:v>
                </c:pt>
                <c:pt idx="2722">
                  <c:v>641.70953368999994</c:v>
                </c:pt>
                <c:pt idx="2723">
                  <c:v>641.91143798999997</c:v>
                </c:pt>
                <c:pt idx="2724">
                  <c:v>644.03131103999999</c:v>
                </c:pt>
                <c:pt idx="2725">
                  <c:v>645.76080321999996</c:v>
                </c:pt>
                <c:pt idx="2726">
                  <c:v>645.94195557</c:v>
                </c:pt>
                <c:pt idx="2727">
                  <c:v>647.40472411999997</c:v>
                </c:pt>
                <c:pt idx="2728">
                  <c:v>648.51544189000003</c:v>
                </c:pt>
                <c:pt idx="2729">
                  <c:v>648.72784423999997</c:v>
                </c:pt>
                <c:pt idx="2730">
                  <c:v>650.19390868999994</c:v>
                </c:pt>
                <c:pt idx="2731">
                  <c:v>650.47552489999998</c:v>
                </c:pt>
                <c:pt idx="2732">
                  <c:v>651.04046631000006</c:v>
                </c:pt>
                <c:pt idx="2733">
                  <c:v>651.23419189000003</c:v>
                </c:pt>
                <c:pt idx="2734">
                  <c:v>652.92022704999999</c:v>
                </c:pt>
                <c:pt idx="2735">
                  <c:v>653.12762451000003</c:v>
                </c:pt>
                <c:pt idx="2736">
                  <c:v>653.39727783000001</c:v>
                </c:pt>
                <c:pt idx="2737">
                  <c:v>653.58734131000006</c:v>
                </c:pt>
                <c:pt idx="2738">
                  <c:v>655.84869385000002</c:v>
                </c:pt>
                <c:pt idx="2739">
                  <c:v>656.12054443</c:v>
                </c:pt>
                <c:pt idx="2740">
                  <c:v>656.33660888999998</c:v>
                </c:pt>
                <c:pt idx="2741">
                  <c:v>657.71331786999997</c:v>
                </c:pt>
                <c:pt idx="2742">
                  <c:v>658.01812743999994</c:v>
                </c:pt>
                <c:pt idx="2743">
                  <c:v>658.18975829999999</c:v>
                </c:pt>
                <c:pt idx="2744">
                  <c:v>659.88836670000001</c:v>
                </c:pt>
                <c:pt idx="2745">
                  <c:v>660.72174071999996</c:v>
                </c:pt>
                <c:pt idx="2746">
                  <c:v>660.85821533000001</c:v>
                </c:pt>
                <c:pt idx="2747">
                  <c:v>661.12261963000003</c:v>
                </c:pt>
                <c:pt idx="2748">
                  <c:v>661.93280029000005</c:v>
                </c:pt>
                <c:pt idx="2749">
                  <c:v>662.16326904000005</c:v>
                </c:pt>
                <c:pt idx="2750">
                  <c:v>663.59735106999995</c:v>
                </c:pt>
                <c:pt idx="2751">
                  <c:v>665.03692626999998</c:v>
                </c:pt>
                <c:pt idx="2752">
                  <c:v>665.71270751999998</c:v>
                </c:pt>
                <c:pt idx="2753">
                  <c:v>666.52374268000005</c:v>
                </c:pt>
                <c:pt idx="2754">
                  <c:v>666.96429443</c:v>
                </c:pt>
                <c:pt idx="2755">
                  <c:v>667.16741943</c:v>
                </c:pt>
                <c:pt idx="2756">
                  <c:v>667.41143798999997</c:v>
                </c:pt>
                <c:pt idx="2757">
                  <c:v>667.97637939000003</c:v>
                </c:pt>
                <c:pt idx="2758">
                  <c:v>668.25384521000001</c:v>
                </c:pt>
                <c:pt idx="2759">
                  <c:v>669.00750731999995</c:v>
                </c:pt>
                <c:pt idx="2760">
                  <c:v>669.25347899999997</c:v>
                </c:pt>
                <c:pt idx="2761">
                  <c:v>669.91802978999999</c:v>
                </c:pt>
                <c:pt idx="2762">
                  <c:v>670.34967041000004</c:v>
                </c:pt>
                <c:pt idx="2763">
                  <c:v>670.51531981999995</c:v>
                </c:pt>
                <c:pt idx="2764">
                  <c:v>671.14727783000001</c:v>
                </c:pt>
                <c:pt idx="2765">
                  <c:v>671.76141356999995</c:v>
                </c:pt>
                <c:pt idx="2766">
                  <c:v>671.95904541000004</c:v>
                </c:pt>
                <c:pt idx="2767">
                  <c:v>672.86505126999998</c:v>
                </c:pt>
                <c:pt idx="2768">
                  <c:v>673.25823975000003</c:v>
                </c:pt>
                <c:pt idx="2769">
                  <c:v>673.88958739999998</c:v>
                </c:pt>
                <c:pt idx="2770">
                  <c:v>674.70806885000002</c:v>
                </c:pt>
                <c:pt idx="2771">
                  <c:v>675.14495850000003</c:v>
                </c:pt>
                <c:pt idx="2772">
                  <c:v>675.75274658000001</c:v>
                </c:pt>
                <c:pt idx="2773">
                  <c:v>676.15289307</c:v>
                </c:pt>
                <c:pt idx="2774">
                  <c:v>676.41094970999995</c:v>
                </c:pt>
                <c:pt idx="2775">
                  <c:v>677.20867920000001</c:v>
                </c:pt>
                <c:pt idx="2776">
                  <c:v>677.87066649999997</c:v>
                </c:pt>
                <c:pt idx="2777">
                  <c:v>678.05902100000003</c:v>
                </c:pt>
                <c:pt idx="2778">
                  <c:v>678.67913818</c:v>
                </c:pt>
                <c:pt idx="2779">
                  <c:v>678.86859131000006</c:v>
                </c:pt>
                <c:pt idx="2780">
                  <c:v>679.32318114999998</c:v>
                </c:pt>
                <c:pt idx="2781">
                  <c:v>679.72332763999998</c:v>
                </c:pt>
                <c:pt idx="2782">
                  <c:v>681.58892821999996</c:v>
                </c:pt>
                <c:pt idx="2783">
                  <c:v>681.85784911999997</c:v>
                </c:pt>
                <c:pt idx="2784">
                  <c:v>684.94879149999997</c:v>
                </c:pt>
                <c:pt idx="2785">
                  <c:v>685.15924071999996</c:v>
                </c:pt>
                <c:pt idx="2786">
                  <c:v>685.38458251999998</c:v>
                </c:pt>
                <c:pt idx="2787">
                  <c:v>685.57379149999997</c:v>
                </c:pt>
                <c:pt idx="2788">
                  <c:v>685.84735106999995</c:v>
                </c:pt>
                <c:pt idx="2789">
                  <c:v>686.01751708999996</c:v>
                </c:pt>
                <c:pt idx="2790">
                  <c:v>690.82244873000002</c:v>
                </c:pt>
                <c:pt idx="2791">
                  <c:v>694.59259033000001</c:v>
                </c:pt>
                <c:pt idx="2792">
                  <c:v>703.79278564000003</c:v>
                </c:pt>
                <c:pt idx="2793">
                  <c:v>706.08831786999997</c:v>
                </c:pt>
                <c:pt idx="2794">
                  <c:v>708.81097411999997</c:v>
                </c:pt>
                <c:pt idx="2795">
                  <c:v>711.70428466999999</c:v>
                </c:pt>
                <c:pt idx="2796">
                  <c:v>713.59698486000002</c:v>
                </c:pt>
                <c:pt idx="2797">
                  <c:v>715.89874268000005</c:v>
                </c:pt>
                <c:pt idx="2798">
                  <c:v>717.96490478999999</c:v>
                </c:pt>
                <c:pt idx="2799">
                  <c:v>718.19561768000005</c:v>
                </c:pt>
                <c:pt idx="2800">
                  <c:v>719.64093018000005</c:v>
                </c:pt>
                <c:pt idx="2801">
                  <c:v>721.71746826000003</c:v>
                </c:pt>
                <c:pt idx="2802">
                  <c:v>723.35162353999999</c:v>
                </c:pt>
                <c:pt idx="2803">
                  <c:v>725.25604248000002</c:v>
                </c:pt>
                <c:pt idx="2804">
                  <c:v>726.94720458999996</c:v>
                </c:pt>
                <c:pt idx="2805">
                  <c:v>727.12884521000001</c:v>
                </c:pt>
                <c:pt idx="2806">
                  <c:v>728.15228271000001</c:v>
                </c:pt>
                <c:pt idx="2807">
                  <c:v>730.09454345999995</c:v>
                </c:pt>
                <c:pt idx="2808">
                  <c:v>732</c:v>
                </c:pt>
                <c:pt idx="2809">
                  <c:v>736</c:v>
                </c:pt>
                <c:pt idx="2810">
                  <c:v>740</c:v>
                </c:pt>
                <c:pt idx="2811">
                  <c:v>745</c:v>
                </c:pt>
                <c:pt idx="2812">
                  <c:v>749</c:v>
                </c:pt>
                <c:pt idx="2813">
                  <c:v>751</c:v>
                </c:pt>
                <c:pt idx="2814">
                  <c:v>758</c:v>
                </c:pt>
                <c:pt idx="2815">
                  <c:v>762</c:v>
                </c:pt>
                <c:pt idx="2816">
                  <c:v>764</c:v>
                </c:pt>
                <c:pt idx="2817">
                  <c:v>765</c:v>
                </c:pt>
                <c:pt idx="2818">
                  <c:v>768</c:v>
                </c:pt>
                <c:pt idx="2819">
                  <c:v>771</c:v>
                </c:pt>
                <c:pt idx="2820">
                  <c:v>772</c:v>
                </c:pt>
                <c:pt idx="2821">
                  <c:v>774</c:v>
                </c:pt>
                <c:pt idx="2822">
                  <c:v>775</c:v>
                </c:pt>
                <c:pt idx="2823">
                  <c:v>775.8</c:v>
                </c:pt>
                <c:pt idx="2824">
                  <c:v>780</c:v>
                </c:pt>
                <c:pt idx="2825">
                  <c:v>782</c:v>
                </c:pt>
                <c:pt idx="2826">
                  <c:v>784</c:v>
                </c:pt>
                <c:pt idx="2827">
                  <c:v>785</c:v>
                </c:pt>
                <c:pt idx="2828">
                  <c:v>787</c:v>
                </c:pt>
                <c:pt idx="2829">
                  <c:v>788.59299999999996</c:v>
                </c:pt>
              </c:numCache>
            </c:numRef>
          </c:xVal>
          <c:yVal>
            <c:numRef>
              <c:f>TNTSPAPERTGAfinal!$G$2:$G$2831</c:f>
              <c:numCache>
                <c:formatCode>General</c:formatCode>
                <c:ptCount val="2830"/>
                <c:pt idx="0">
                  <c:v>99.97</c:v>
                </c:pt>
                <c:pt idx="1">
                  <c:v>99.97</c:v>
                </c:pt>
                <c:pt idx="2">
                  <c:v>99.97</c:v>
                </c:pt>
                <c:pt idx="3">
                  <c:v>99.97</c:v>
                </c:pt>
                <c:pt idx="4">
                  <c:v>99.97</c:v>
                </c:pt>
                <c:pt idx="5">
                  <c:v>99.95</c:v>
                </c:pt>
                <c:pt idx="6">
                  <c:v>99.95</c:v>
                </c:pt>
                <c:pt idx="7">
                  <c:v>99.95</c:v>
                </c:pt>
                <c:pt idx="8">
                  <c:v>99.95</c:v>
                </c:pt>
                <c:pt idx="9">
                  <c:v>99.95</c:v>
                </c:pt>
                <c:pt idx="10">
                  <c:v>99.95</c:v>
                </c:pt>
                <c:pt idx="11">
                  <c:v>99.95</c:v>
                </c:pt>
                <c:pt idx="12">
                  <c:v>99.95</c:v>
                </c:pt>
                <c:pt idx="13">
                  <c:v>99.96</c:v>
                </c:pt>
                <c:pt idx="14">
                  <c:v>99.96</c:v>
                </c:pt>
                <c:pt idx="15">
                  <c:v>99.96</c:v>
                </c:pt>
                <c:pt idx="16">
                  <c:v>99.96</c:v>
                </c:pt>
                <c:pt idx="17">
                  <c:v>99.96</c:v>
                </c:pt>
                <c:pt idx="18">
                  <c:v>99.96</c:v>
                </c:pt>
                <c:pt idx="19">
                  <c:v>99.96</c:v>
                </c:pt>
                <c:pt idx="20">
                  <c:v>99.942999999999998</c:v>
                </c:pt>
                <c:pt idx="21">
                  <c:v>99.942999999999998</c:v>
                </c:pt>
                <c:pt idx="22">
                  <c:v>99.942999999999998</c:v>
                </c:pt>
                <c:pt idx="23">
                  <c:v>99.942999999999998</c:v>
                </c:pt>
                <c:pt idx="24">
                  <c:v>99.942999999999998</c:v>
                </c:pt>
                <c:pt idx="25">
                  <c:v>99.942999999999998</c:v>
                </c:pt>
                <c:pt idx="26">
                  <c:v>99.942999999999998</c:v>
                </c:pt>
                <c:pt idx="27">
                  <c:v>99.938999999999993</c:v>
                </c:pt>
                <c:pt idx="28">
                  <c:v>99.938999999999993</c:v>
                </c:pt>
                <c:pt idx="29">
                  <c:v>99.938999999999993</c:v>
                </c:pt>
                <c:pt idx="30">
                  <c:v>99.938999999999993</c:v>
                </c:pt>
                <c:pt idx="31">
                  <c:v>99.938999999999993</c:v>
                </c:pt>
                <c:pt idx="32">
                  <c:v>99.938999999999993</c:v>
                </c:pt>
                <c:pt idx="33">
                  <c:v>99.938999999999993</c:v>
                </c:pt>
                <c:pt idx="34">
                  <c:v>99.93</c:v>
                </c:pt>
                <c:pt idx="35">
                  <c:v>99.93</c:v>
                </c:pt>
                <c:pt idx="36">
                  <c:v>99.93</c:v>
                </c:pt>
                <c:pt idx="37">
                  <c:v>99.93</c:v>
                </c:pt>
                <c:pt idx="38">
                  <c:v>99.93</c:v>
                </c:pt>
                <c:pt idx="39">
                  <c:v>99.93</c:v>
                </c:pt>
                <c:pt idx="40">
                  <c:v>99.921999999999997</c:v>
                </c:pt>
                <c:pt idx="41">
                  <c:v>99.921999999999997</c:v>
                </c:pt>
                <c:pt idx="42">
                  <c:v>99.921999999999997</c:v>
                </c:pt>
                <c:pt idx="43">
                  <c:v>99.921999999999997</c:v>
                </c:pt>
                <c:pt idx="44">
                  <c:v>99.921999999999997</c:v>
                </c:pt>
                <c:pt idx="45">
                  <c:v>99.921999999999997</c:v>
                </c:pt>
                <c:pt idx="46">
                  <c:v>99.921999999999997</c:v>
                </c:pt>
                <c:pt idx="47">
                  <c:v>99.921999999999997</c:v>
                </c:pt>
                <c:pt idx="48">
                  <c:v>99.915999999999997</c:v>
                </c:pt>
                <c:pt idx="49">
                  <c:v>99.915999999999997</c:v>
                </c:pt>
                <c:pt idx="50">
                  <c:v>99.915999999999997</c:v>
                </c:pt>
                <c:pt idx="51">
                  <c:v>99.915999999999997</c:v>
                </c:pt>
                <c:pt idx="52">
                  <c:v>99.915999999999997</c:v>
                </c:pt>
                <c:pt idx="53">
                  <c:v>99.915999999999997</c:v>
                </c:pt>
                <c:pt idx="54">
                  <c:v>99.915999999999997</c:v>
                </c:pt>
                <c:pt idx="55">
                  <c:v>99.903999999999996</c:v>
                </c:pt>
                <c:pt idx="56">
                  <c:v>99.903999999999996</c:v>
                </c:pt>
                <c:pt idx="57">
                  <c:v>99.903999999999996</c:v>
                </c:pt>
                <c:pt idx="58">
                  <c:v>99.903999999999996</c:v>
                </c:pt>
                <c:pt idx="59">
                  <c:v>99.903999999999996</c:v>
                </c:pt>
                <c:pt idx="60">
                  <c:v>99.903999999999996</c:v>
                </c:pt>
                <c:pt idx="61">
                  <c:v>99.89</c:v>
                </c:pt>
                <c:pt idx="62">
                  <c:v>99.89</c:v>
                </c:pt>
                <c:pt idx="63">
                  <c:v>99.89</c:v>
                </c:pt>
                <c:pt idx="64">
                  <c:v>99.89</c:v>
                </c:pt>
                <c:pt idx="65">
                  <c:v>99.89</c:v>
                </c:pt>
                <c:pt idx="66">
                  <c:v>99.89</c:v>
                </c:pt>
                <c:pt idx="67">
                  <c:v>99.896000000000001</c:v>
                </c:pt>
                <c:pt idx="68">
                  <c:v>99.896000000000001</c:v>
                </c:pt>
                <c:pt idx="69">
                  <c:v>99.896000000000001</c:v>
                </c:pt>
                <c:pt idx="70">
                  <c:v>99.896000000000001</c:v>
                </c:pt>
                <c:pt idx="71">
                  <c:v>99.896000000000001</c:v>
                </c:pt>
                <c:pt idx="72">
                  <c:v>99.896000000000001</c:v>
                </c:pt>
                <c:pt idx="73">
                  <c:v>99.882000000000005</c:v>
                </c:pt>
                <c:pt idx="74">
                  <c:v>99.882000000000005</c:v>
                </c:pt>
                <c:pt idx="75">
                  <c:v>99.882000000000005</c:v>
                </c:pt>
                <c:pt idx="76">
                  <c:v>99.882000000000005</c:v>
                </c:pt>
                <c:pt idx="77">
                  <c:v>99.882000000000005</c:v>
                </c:pt>
                <c:pt idx="78">
                  <c:v>99.882000000000005</c:v>
                </c:pt>
                <c:pt idx="79">
                  <c:v>99.882000000000005</c:v>
                </c:pt>
                <c:pt idx="80">
                  <c:v>99.873000000000005</c:v>
                </c:pt>
                <c:pt idx="81">
                  <c:v>99.873000000000005</c:v>
                </c:pt>
                <c:pt idx="82">
                  <c:v>99.873000000000005</c:v>
                </c:pt>
                <c:pt idx="83">
                  <c:v>99.873000000000005</c:v>
                </c:pt>
                <c:pt idx="84">
                  <c:v>99.873000000000005</c:v>
                </c:pt>
                <c:pt idx="85">
                  <c:v>99.86</c:v>
                </c:pt>
                <c:pt idx="86">
                  <c:v>99.86</c:v>
                </c:pt>
                <c:pt idx="87">
                  <c:v>99.86</c:v>
                </c:pt>
                <c:pt idx="88">
                  <c:v>99.86</c:v>
                </c:pt>
                <c:pt idx="89">
                  <c:v>99.86</c:v>
                </c:pt>
                <c:pt idx="90">
                  <c:v>99.86</c:v>
                </c:pt>
                <c:pt idx="91">
                  <c:v>99.849000000000004</c:v>
                </c:pt>
                <c:pt idx="92">
                  <c:v>99.849000000000004</c:v>
                </c:pt>
                <c:pt idx="93">
                  <c:v>99.849000000000004</c:v>
                </c:pt>
                <c:pt idx="94">
                  <c:v>99.849000000000004</c:v>
                </c:pt>
                <c:pt idx="95">
                  <c:v>99.849000000000004</c:v>
                </c:pt>
                <c:pt idx="96">
                  <c:v>99.849000000000004</c:v>
                </c:pt>
                <c:pt idx="97">
                  <c:v>99.852000000000004</c:v>
                </c:pt>
                <c:pt idx="98">
                  <c:v>99.852000000000004</c:v>
                </c:pt>
                <c:pt idx="99">
                  <c:v>99.852000000000004</c:v>
                </c:pt>
                <c:pt idx="100">
                  <c:v>99.852000000000004</c:v>
                </c:pt>
                <c:pt idx="101">
                  <c:v>99.852000000000004</c:v>
                </c:pt>
                <c:pt idx="102">
                  <c:v>99.852000000000004</c:v>
                </c:pt>
                <c:pt idx="103">
                  <c:v>99.837000000000003</c:v>
                </c:pt>
                <c:pt idx="104">
                  <c:v>99.837000000000003</c:v>
                </c:pt>
                <c:pt idx="105">
                  <c:v>99.837000000000003</c:v>
                </c:pt>
                <c:pt idx="106">
                  <c:v>99.837000000000003</c:v>
                </c:pt>
                <c:pt idx="107">
                  <c:v>99.837000000000003</c:v>
                </c:pt>
                <c:pt idx="108">
                  <c:v>99.85</c:v>
                </c:pt>
                <c:pt idx="109">
                  <c:v>99.85</c:v>
                </c:pt>
                <c:pt idx="110">
                  <c:v>99.85</c:v>
                </c:pt>
                <c:pt idx="111">
                  <c:v>99.85</c:v>
                </c:pt>
                <c:pt idx="112">
                  <c:v>99.85</c:v>
                </c:pt>
                <c:pt idx="113">
                  <c:v>99.846000000000004</c:v>
                </c:pt>
                <c:pt idx="114">
                  <c:v>99.844999999999999</c:v>
                </c:pt>
                <c:pt idx="115">
                  <c:v>99.85</c:v>
                </c:pt>
                <c:pt idx="116">
                  <c:v>99.843000000000004</c:v>
                </c:pt>
                <c:pt idx="117">
                  <c:v>99.843000000000004</c:v>
                </c:pt>
                <c:pt idx="118">
                  <c:v>99.843000000000004</c:v>
                </c:pt>
                <c:pt idx="119">
                  <c:v>99.843000000000004</c:v>
                </c:pt>
                <c:pt idx="120">
                  <c:v>99.843000000000004</c:v>
                </c:pt>
                <c:pt idx="121">
                  <c:v>99.843000000000004</c:v>
                </c:pt>
                <c:pt idx="122">
                  <c:v>99.843000000000004</c:v>
                </c:pt>
                <c:pt idx="123">
                  <c:v>99.837800000000001</c:v>
                </c:pt>
                <c:pt idx="124">
                  <c:v>99.837800000000001</c:v>
                </c:pt>
                <c:pt idx="125">
                  <c:v>99.837800000000001</c:v>
                </c:pt>
                <c:pt idx="126">
                  <c:v>99.837800000000001</c:v>
                </c:pt>
                <c:pt idx="127">
                  <c:v>99.837800000000001</c:v>
                </c:pt>
                <c:pt idx="128">
                  <c:v>99.837800000000001</c:v>
                </c:pt>
                <c:pt idx="129">
                  <c:v>99.834999999999994</c:v>
                </c:pt>
                <c:pt idx="130">
                  <c:v>99.834999999999994</c:v>
                </c:pt>
                <c:pt idx="131">
                  <c:v>99.84</c:v>
                </c:pt>
                <c:pt idx="132">
                  <c:v>99.84</c:v>
                </c:pt>
                <c:pt idx="133">
                  <c:v>99.84</c:v>
                </c:pt>
                <c:pt idx="134">
                  <c:v>99.84</c:v>
                </c:pt>
                <c:pt idx="135">
                  <c:v>99.834000000000003</c:v>
                </c:pt>
                <c:pt idx="136">
                  <c:v>99.843000000000004</c:v>
                </c:pt>
                <c:pt idx="137">
                  <c:v>99.843000000000004</c:v>
                </c:pt>
                <c:pt idx="138">
                  <c:v>99.843000000000004</c:v>
                </c:pt>
                <c:pt idx="139">
                  <c:v>99.843000000000004</c:v>
                </c:pt>
                <c:pt idx="140">
                  <c:v>99.835999999999999</c:v>
                </c:pt>
                <c:pt idx="141">
                  <c:v>99.835999999999999</c:v>
                </c:pt>
                <c:pt idx="142">
                  <c:v>99.835999999999999</c:v>
                </c:pt>
                <c:pt idx="143">
                  <c:v>99.835999999999999</c:v>
                </c:pt>
                <c:pt idx="144">
                  <c:v>99.835999999999999</c:v>
                </c:pt>
                <c:pt idx="145">
                  <c:v>99.835999999999999</c:v>
                </c:pt>
                <c:pt idx="146">
                  <c:v>99.84</c:v>
                </c:pt>
                <c:pt idx="147">
                  <c:v>99.84</c:v>
                </c:pt>
                <c:pt idx="148">
                  <c:v>99.84</c:v>
                </c:pt>
                <c:pt idx="149">
                  <c:v>99.84</c:v>
                </c:pt>
                <c:pt idx="150">
                  <c:v>99.84</c:v>
                </c:pt>
                <c:pt idx="151">
                  <c:v>99.84</c:v>
                </c:pt>
                <c:pt idx="152">
                  <c:v>99.84</c:v>
                </c:pt>
                <c:pt idx="153">
                  <c:v>99.84</c:v>
                </c:pt>
                <c:pt idx="154">
                  <c:v>99.84</c:v>
                </c:pt>
                <c:pt idx="155">
                  <c:v>99.84</c:v>
                </c:pt>
                <c:pt idx="156">
                  <c:v>99.84</c:v>
                </c:pt>
                <c:pt idx="157">
                  <c:v>99.835999999999999</c:v>
                </c:pt>
                <c:pt idx="158">
                  <c:v>99.835999999999999</c:v>
                </c:pt>
                <c:pt idx="159">
                  <c:v>99.835999999999999</c:v>
                </c:pt>
                <c:pt idx="160">
                  <c:v>99.835999999999999</c:v>
                </c:pt>
                <c:pt idx="161">
                  <c:v>99.835999999999999</c:v>
                </c:pt>
                <c:pt idx="162">
                  <c:v>99.835999999999999</c:v>
                </c:pt>
                <c:pt idx="163">
                  <c:v>99.835999999999999</c:v>
                </c:pt>
                <c:pt idx="164">
                  <c:v>99.835999999999999</c:v>
                </c:pt>
                <c:pt idx="165">
                  <c:v>99.835999999999999</c:v>
                </c:pt>
                <c:pt idx="166">
                  <c:v>99.835999999999999</c:v>
                </c:pt>
                <c:pt idx="167">
                  <c:v>99.85</c:v>
                </c:pt>
                <c:pt idx="168">
                  <c:v>99.85</c:v>
                </c:pt>
                <c:pt idx="169">
                  <c:v>99.85</c:v>
                </c:pt>
                <c:pt idx="170">
                  <c:v>99.85</c:v>
                </c:pt>
                <c:pt idx="171">
                  <c:v>99.85</c:v>
                </c:pt>
                <c:pt idx="172">
                  <c:v>99.85</c:v>
                </c:pt>
                <c:pt idx="173">
                  <c:v>99.85</c:v>
                </c:pt>
                <c:pt idx="174">
                  <c:v>99.85</c:v>
                </c:pt>
                <c:pt idx="175">
                  <c:v>99.85</c:v>
                </c:pt>
                <c:pt idx="176">
                  <c:v>99.85</c:v>
                </c:pt>
                <c:pt idx="177">
                  <c:v>99.85</c:v>
                </c:pt>
                <c:pt idx="178">
                  <c:v>99.858000000000004</c:v>
                </c:pt>
                <c:pt idx="179">
                  <c:v>99.858000000000004</c:v>
                </c:pt>
                <c:pt idx="180">
                  <c:v>99.858000000000004</c:v>
                </c:pt>
                <c:pt idx="181">
                  <c:v>99.858000000000004</c:v>
                </c:pt>
                <c:pt idx="182">
                  <c:v>99.858000000000004</c:v>
                </c:pt>
                <c:pt idx="183">
                  <c:v>99.858000000000004</c:v>
                </c:pt>
                <c:pt idx="184">
                  <c:v>99.858000000000004</c:v>
                </c:pt>
                <c:pt idx="185">
                  <c:v>99.864000000000004</c:v>
                </c:pt>
                <c:pt idx="186">
                  <c:v>99.864000000000004</c:v>
                </c:pt>
                <c:pt idx="187">
                  <c:v>99.864000000000004</c:v>
                </c:pt>
                <c:pt idx="188">
                  <c:v>99.864000000000004</c:v>
                </c:pt>
                <c:pt idx="189">
                  <c:v>99.864000000000004</c:v>
                </c:pt>
                <c:pt idx="190">
                  <c:v>99.864000000000004</c:v>
                </c:pt>
                <c:pt idx="191">
                  <c:v>99.864000000000004</c:v>
                </c:pt>
                <c:pt idx="192">
                  <c:v>99.864000000000004</c:v>
                </c:pt>
                <c:pt idx="193">
                  <c:v>99.864000000000004</c:v>
                </c:pt>
                <c:pt idx="194">
                  <c:v>99.864000000000004</c:v>
                </c:pt>
                <c:pt idx="195">
                  <c:v>99.864000000000004</c:v>
                </c:pt>
                <c:pt idx="196">
                  <c:v>99.864000000000004</c:v>
                </c:pt>
                <c:pt idx="197">
                  <c:v>99.864000000000004</c:v>
                </c:pt>
                <c:pt idx="198">
                  <c:v>99.873000000000005</c:v>
                </c:pt>
                <c:pt idx="199">
                  <c:v>99.873000000000005</c:v>
                </c:pt>
                <c:pt idx="200">
                  <c:v>99.873000000000005</c:v>
                </c:pt>
                <c:pt idx="201">
                  <c:v>99.873000000000005</c:v>
                </c:pt>
                <c:pt idx="202">
                  <c:v>99.873000000000005</c:v>
                </c:pt>
                <c:pt idx="203">
                  <c:v>99.873000000000005</c:v>
                </c:pt>
                <c:pt idx="204">
                  <c:v>99.873000000000005</c:v>
                </c:pt>
                <c:pt idx="205">
                  <c:v>99.873000000000005</c:v>
                </c:pt>
                <c:pt idx="206">
                  <c:v>99.873000000000005</c:v>
                </c:pt>
                <c:pt idx="207">
                  <c:v>99.88</c:v>
                </c:pt>
                <c:pt idx="208">
                  <c:v>99.88</c:v>
                </c:pt>
                <c:pt idx="209">
                  <c:v>99.88</c:v>
                </c:pt>
                <c:pt idx="210">
                  <c:v>99.88</c:v>
                </c:pt>
                <c:pt idx="211">
                  <c:v>99.88</c:v>
                </c:pt>
                <c:pt idx="212">
                  <c:v>99.893000000000001</c:v>
                </c:pt>
                <c:pt idx="213">
                  <c:v>99.893000000000001</c:v>
                </c:pt>
                <c:pt idx="214">
                  <c:v>99.893000000000001</c:v>
                </c:pt>
                <c:pt idx="215">
                  <c:v>99.893000000000001</c:v>
                </c:pt>
                <c:pt idx="216">
                  <c:v>99.893000000000001</c:v>
                </c:pt>
                <c:pt idx="217">
                  <c:v>99.893000000000001</c:v>
                </c:pt>
                <c:pt idx="218">
                  <c:v>99.894199999999998</c:v>
                </c:pt>
                <c:pt idx="219">
                  <c:v>99.894199999999998</c:v>
                </c:pt>
                <c:pt idx="220">
                  <c:v>99.894199999999998</c:v>
                </c:pt>
                <c:pt idx="221">
                  <c:v>99.894199999999998</c:v>
                </c:pt>
                <c:pt idx="222">
                  <c:v>99.894199999999998</c:v>
                </c:pt>
                <c:pt idx="223">
                  <c:v>99.893799999999999</c:v>
                </c:pt>
                <c:pt idx="224">
                  <c:v>99.893799999999999</c:v>
                </c:pt>
                <c:pt idx="225">
                  <c:v>99.893799999999999</c:v>
                </c:pt>
                <c:pt idx="226">
                  <c:v>99.893799999999999</c:v>
                </c:pt>
                <c:pt idx="227">
                  <c:v>99.894800000000004</c:v>
                </c:pt>
                <c:pt idx="228">
                  <c:v>99.894800000000004</c:v>
                </c:pt>
                <c:pt idx="229">
                  <c:v>99.894800000000004</c:v>
                </c:pt>
                <c:pt idx="230">
                  <c:v>99.894800000000004</c:v>
                </c:pt>
                <c:pt idx="231">
                  <c:v>99.894800000000004</c:v>
                </c:pt>
                <c:pt idx="232">
                  <c:v>99.894800000000004</c:v>
                </c:pt>
                <c:pt idx="233">
                  <c:v>99.894800000000004</c:v>
                </c:pt>
                <c:pt idx="234">
                  <c:v>99.894800000000004</c:v>
                </c:pt>
                <c:pt idx="235">
                  <c:v>99.894800000000004</c:v>
                </c:pt>
                <c:pt idx="236">
                  <c:v>99.895200000000003</c:v>
                </c:pt>
                <c:pt idx="237">
                  <c:v>99.895200000000003</c:v>
                </c:pt>
                <c:pt idx="238">
                  <c:v>99.895200000000003</c:v>
                </c:pt>
                <c:pt idx="239">
                  <c:v>99.895200000000003</c:v>
                </c:pt>
                <c:pt idx="240">
                  <c:v>99.895200000000003</c:v>
                </c:pt>
                <c:pt idx="241">
                  <c:v>99.895200000000003</c:v>
                </c:pt>
                <c:pt idx="242">
                  <c:v>99.895600000000002</c:v>
                </c:pt>
                <c:pt idx="243">
                  <c:v>99.895600000000002</c:v>
                </c:pt>
                <c:pt idx="244">
                  <c:v>99.895600000000002</c:v>
                </c:pt>
                <c:pt idx="245">
                  <c:v>99.895600000000002</c:v>
                </c:pt>
                <c:pt idx="246">
                  <c:v>99.895600000000002</c:v>
                </c:pt>
                <c:pt idx="247">
                  <c:v>99.895600000000002</c:v>
                </c:pt>
                <c:pt idx="248">
                  <c:v>99.895600000000002</c:v>
                </c:pt>
                <c:pt idx="249">
                  <c:v>99.895600000000002</c:v>
                </c:pt>
                <c:pt idx="250">
                  <c:v>99.896000000000001</c:v>
                </c:pt>
                <c:pt idx="251">
                  <c:v>99.896000000000001</c:v>
                </c:pt>
                <c:pt idx="252">
                  <c:v>99.896000000000001</c:v>
                </c:pt>
                <c:pt idx="253">
                  <c:v>99.8964</c:v>
                </c:pt>
                <c:pt idx="254">
                  <c:v>99.8964</c:v>
                </c:pt>
                <c:pt idx="255">
                  <c:v>99.8964</c:v>
                </c:pt>
                <c:pt idx="256">
                  <c:v>99.8964</c:v>
                </c:pt>
                <c:pt idx="257">
                  <c:v>99.8964</c:v>
                </c:pt>
                <c:pt idx="258">
                  <c:v>99.8964</c:v>
                </c:pt>
                <c:pt idx="259">
                  <c:v>99.8964</c:v>
                </c:pt>
                <c:pt idx="260">
                  <c:v>99.897300000000001</c:v>
                </c:pt>
                <c:pt idx="261">
                  <c:v>99.897300000000001</c:v>
                </c:pt>
                <c:pt idx="262">
                  <c:v>99.897300000000001</c:v>
                </c:pt>
                <c:pt idx="263">
                  <c:v>99.897300000000001</c:v>
                </c:pt>
                <c:pt idx="264">
                  <c:v>99.897300000000001</c:v>
                </c:pt>
                <c:pt idx="265">
                  <c:v>99.897300000000001</c:v>
                </c:pt>
                <c:pt idx="266">
                  <c:v>99.897599999999997</c:v>
                </c:pt>
                <c:pt idx="267">
                  <c:v>99.897599999999997</c:v>
                </c:pt>
                <c:pt idx="268">
                  <c:v>99.897599999999997</c:v>
                </c:pt>
                <c:pt idx="269">
                  <c:v>99.897599999999997</c:v>
                </c:pt>
                <c:pt idx="270">
                  <c:v>99.897400000000005</c:v>
                </c:pt>
                <c:pt idx="271">
                  <c:v>99.897400000000005</c:v>
                </c:pt>
                <c:pt idx="272">
                  <c:v>99.897400000000005</c:v>
                </c:pt>
                <c:pt idx="273">
                  <c:v>99.897400000000005</c:v>
                </c:pt>
                <c:pt idx="274">
                  <c:v>99.897999999999996</c:v>
                </c:pt>
                <c:pt idx="275">
                  <c:v>99.897999999999996</c:v>
                </c:pt>
                <c:pt idx="276">
                  <c:v>99.897999999999996</c:v>
                </c:pt>
                <c:pt idx="277">
                  <c:v>99.897999999999996</c:v>
                </c:pt>
                <c:pt idx="278">
                  <c:v>99.897999999999996</c:v>
                </c:pt>
                <c:pt idx="279">
                  <c:v>99.897999999999996</c:v>
                </c:pt>
                <c:pt idx="280">
                  <c:v>99.897800000000004</c:v>
                </c:pt>
                <c:pt idx="281">
                  <c:v>99.897800000000004</c:v>
                </c:pt>
                <c:pt idx="282">
                  <c:v>99.897800000000004</c:v>
                </c:pt>
                <c:pt idx="283">
                  <c:v>99.897800000000004</c:v>
                </c:pt>
                <c:pt idx="284">
                  <c:v>99.897800000000004</c:v>
                </c:pt>
                <c:pt idx="285">
                  <c:v>99.897800000000004</c:v>
                </c:pt>
                <c:pt idx="286">
                  <c:v>99.898499999999999</c:v>
                </c:pt>
                <c:pt idx="287">
                  <c:v>99.898499999999999</c:v>
                </c:pt>
                <c:pt idx="288">
                  <c:v>99.898499999999999</c:v>
                </c:pt>
                <c:pt idx="289">
                  <c:v>99.898499999999999</c:v>
                </c:pt>
                <c:pt idx="290">
                  <c:v>99.898499999999999</c:v>
                </c:pt>
                <c:pt idx="291">
                  <c:v>99.898499999999999</c:v>
                </c:pt>
                <c:pt idx="292">
                  <c:v>99.898499999999999</c:v>
                </c:pt>
                <c:pt idx="293">
                  <c:v>99.898499999999999</c:v>
                </c:pt>
                <c:pt idx="294">
                  <c:v>99.898499999999999</c:v>
                </c:pt>
                <c:pt idx="295">
                  <c:v>99.893000000000001</c:v>
                </c:pt>
                <c:pt idx="296">
                  <c:v>99.893000000000001</c:v>
                </c:pt>
                <c:pt idx="297">
                  <c:v>99.893000000000001</c:v>
                </c:pt>
                <c:pt idx="298">
                  <c:v>99.88</c:v>
                </c:pt>
                <c:pt idx="299">
                  <c:v>99.88</c:v>
                </c:pt>
                <c:pt idx="300">
                  <c:v>99.88</c:v>
                </c:pt>
                <c:pt idx="301">
                  <c:v>99.88</c:v>
                </c:pt>
                <c:pt idx="302">
                  <c:v>99.88</c:v>
                </c:pt>
                <c:pt idx="303">
                  <c:v>99.872</c:v>
                </c:pt>
                <c:pt idx="304">
                  <c:v>99.872</c:v>
                </c:pt>
                <c:pt idx="305">
                  <c:v>99.872</c:v>
                </c:pt>
                <c:pt idx="306">
                  <c:v>99.872</c:v>
                </c:pt>
                <c:pt idx="307">
                  <c:v>99.872</c:v>
                </c:pt>
                <c:pt idx="308">
                  <c:v>99.872</c:v>
                </c:pt>
                <c:pt idx="309">
                  <c:v>99.864999999999995</c:v>
                </c:pt>
                <c:pt idx="310">
                  <c:v>99.864999999999995</c:v>
                </c:pt>
                <c:pt idx="311">
                  <c:v>99.864999999999995</c:v>
                </c:pt>
                <c:pt idx="312">
                  <c:v>99.864999999999995</c:v>
                </c:pt>
                <c:pt idx="313">
                  <c:v>99.864999999999995</c:v>
                </c:pt>
                <c:pt idx="314">
                  <c:v>99.864999999999995</c:v>
                </c:pt>
                <c:pt idx="315">
                  <c:v>99.843969410456054</c:v>
                </c:pt>
                <c:pt idx="316">
                  <c:v>99.844745383759744</c:v>
                </c:pt>
                <c:pt idx="317">
                  <c:v>99.845909232480523</c:v>
                </c:pt>
                <c:pt idx="318">
                  <c:v>99.845133259176862</c:v>
                </c:pt>
                <c:pt idx="319">
                  <c:v>99.844163403781977</c:v>
                </c:pt>
                <c:pt idx="320">
                  <c:v>99.843387541713014</c:v>
                </c:pt>
                <c:pt idx="321">
                  <c:v>99.843581423804224</c:v>
                </c:pt>
                <c:pt idx="322">
                  <c:v>99.846103225806445</c:v>
                </c:pt>
                <c:pt idx="323">
                  <c:v>99.851146607341491</c:v>
                </c:pt>
                <c:pt idx="324">
                  <c:v>99.853862291434936</c:v>
                </c:pt>
                <c:pt idx="325">
                  <c:v>99.856965962180197</c:v>
                </c:pt>
                <c:pt idx="326">
                  <c:v>99.860069632925473</c:v>
                </c:pt>
                <c:pt idx="327">
                  <c:v>99.861233481646266</c:v>
                </c:pt>
                <c:pt idx="328">
                  <c:v>99.861233481646266</c:v>
                </c:pt>
                <c:pt idx="329">
                  <c:v>99.860069632925473</c:v>
                </c:pt>
                <c:pt idx="330">
                  <c:v>99.87</c:v>
                </c:pt>
                <c:pt idx="331">
                  <c:v>99.87</c:v>
                </c:pt>
                <c:pt idx="332">
                  <c:v>99.87</c:v>
                </c:pt>
                <c:pt idx="333">
                  <c:v>99.87</c:v>
                </c:pt>
                <c:pt idx="334">
                  <c:v>99.87</c:v>
                </c:pt>
                <c:pt idx="335">
                  <c:v>99.866664849833157</c:v>
                </c:pt>
                <c:pt idx="336">
                  <c:v>99.870738375973303</c:v>
                </c:pt>
                <c:pt idx="337">
                  <c:v>99.875005895439372</c:v>
                </c:pt>
                <c:pt idx="338">
                  <c:v>99.880825250278079</c:v>
                </c:pt>
                <c:pt idx="339">
                  <c:v>99.886256618464969</c:v>
                </c:pt>
                <c:pt idx="340">
                  <c:v>99.890912124582869</c:v>
                </c:pt>
                <c:pt idx="341">
                  <c:v>99.89556751946607</c:v>
                </c:pt>
                <c:pt idx="342">
                  <c:v>99.901968854282543</c:v>
                </c:pt>
                <c:pt idx="343">
                  <c:v>99.906818242491667</c:v>
                </c:pt>
                <c:pt idx="344">
                  <c:v>99.912055728587319</c:v>
                </c:pt>
                <c:pt idx="345">
                  <c:v>99.917681090100103</c:v>
                </c:pt>
                <c:pt idx="346">
                  <c:v>99.923500333704126</c:v>
                </c:pt>
                <c:pt idx="347">
                  <c:v>99.928931813125701</c:v>
                </c:pt>
                <c:pt idx="348">
                  <c:v>99.933199332591769</c:v>
                </c:pt>
                <c:pt idx="349">
                  <c:v>99.944999999999993</c:v>
                </c:pt>
                <c:pt idx="350">
                  <c:v>99.944999999999993</c:v>
                </c:pt>
                <c:pt idx="351">
                  <c:v>99.944999999999993</c:v>
                </c:pt>
                <c:pt idx="352">
                  <c:v>99.956000000000003</c:v>
                </c:pt>
                <c:pt idx="353">
                  <c:v>99.956000000000003</c:v>
                </c:pt>
                <c:pt idx="354">
                  <c:v>99.956000000000003</c:v>
                </c:pt>
                <c:pt idx="355">
                  <c:v>99.97</c:v>
                </c:pt>
                <c:pt idx="356">
                  <c:v>99.97</c:v>
                </c:pt>
                <c:pt idx="357">
                  <c:v>99.97</c:v>
                </c:pt>
                <c:pt idx="358">
                  <c:v>99.980999999999995</c:v>
                </c:pt>
                <c:pt idx="359">
                  <c:v>99.983999999999995</c:v>
                </c:pt>
                <c:pt idx="360">
                  <c:v>99.88</c:v>
                </c:pt>
                <c:pt idx="361">
                  <c:v>99.892300000000006</c:v>
                </c:pt>
                <c:pt idx="362">
                  <c:v>99.896925361512785</c:v>
                </c:pt>
                <c:pt idx="363">
                  <c:v>99.887614460511685</c:v>
                </c:pt>
                <c:pt idx="364">
                  <c:v>99.880243270300326</c:v>
                </c:pt>
                <c:pt idx="365">
                  <c:v>99.873066073414904</c:v>
                </c:pt>
                <c:pt idx="366">
                  <c:v>99.865694994438272</c:v>
                </c:pt>
                <c:pt idx="367">
                  <c:v>99.860263626251381</c:v>
                </c:pt>
                <c:pt idx="368">
                  <c:v>99.854638153503899</c:v>
                </c:pt>
                <c:pt idx="369">
                  <c:v>99.851146607341491</c:v>
                </c:pt>
                <c:pt idx="370">
                  <c:v>99.849012903225812</c:v>
                </c:pt>
                <c:pt idx="371">
                  <c:v>99.847073081201344</c:v>
                </c:pt>
                <c:pt idx="372">
                  <c:v>99.845715239154615</c:v>
                </c:pt>
                <c:pt idx="373">
                  <c:v>99.845521245828692</c:v>
                </c:pt>
                <c:pt idx="374">
                  <c:v>99.845909232480523</c:v>
                </c:pt>
                <c:pt idx="375">
                  <c:v>99.846685094549514</c:v>
                </c:pt>
                <c:pt idx="376">
                  <c:v>99.847655061179083</c:v>
                </c:pt>
                <c:pt idx="377">
                  <c:v>99.849012903225812</c:v>
                </c:pt>
                <c:pt idx="378">
                  <c:v>99.849012903225812</c:v>
                </c:pt>
                <c:pt idx="379">
                  <c:v>99.849206785317008</c:v>
                </c:pt>
                <c:pt idx="380">
                  <c:v>99.849982758620698</c:v>
                </c:pt>
                <c:pt idx="381">
                  <c:v>99.85075862068966</c:v>
                </c:pt>
                <c:pt idx="382">
                  <c:v>99.853668298109014</c:v>
                </c:pt>
                <c:pt idx="383">
                  <c:v>99.856383982202445</c:v>
                </c:pt>
                <c:pt idx="384">
                  <c:v>99.860069632925473</c:v>
                </c:pt>
                <c:pt idx="385">
                  <c:v>99.865501001112349</c:v>
                </c:pt>
                <c:pt idx="386">
                  <c:v>99.869768520578418</c:v>
                </c:pt>
                <c:pt idx="387">
                  <c:v>99.873454060066749</c:v>
                </c:pt>
                <c:pt idx="388">
                  <c:v>99.87655773081201</c:v>
                </c:pt>
                <c:pt idx="389">
                  <c:v>99.879467408231363</c:v>
                </c:pt>
                <c:pt idx="390">
                  <c:v>99.882183092324794</c:v>
                </c:pt>
                <c:pt idx="391">
                  <c:v>99.884704783092332</c:v>
                </c:pt>
                <c:pt idx="392">
                  <c:v>99.887032480533932</c:v>
                </c:pt>
                <c:pt idx="393">
                  <c:v>99.88858431590657</c:v>
                </c:pt>
                <c:pt idx="394">
                  <c:v>99.888778309232478</c:v>
                </c:pt>
                <c:pt idx="395">
                  <c:v>99.891687986651831</c:v>
                </c:pt>
                <c:pt idx="396">
                  <c:v>99.894209677419354</c:v>
                </c:pt>
                <c:pt idx="397">
                  <c:v>99.896537486095653</c:v>
                </c:pt>
                <c:pt idx="398">
                  <c:v>99.897507341490538</c:v>
                </c:pt>
                <c:pt idx="399">
                  <c:v>99.898671190211346</c:v>
                </c:pt>
                <c:pt idx="400">
                  <c:v>99.903132703003322</c:v>
                </c:pt>
                <c:pt idx="401">
                  <c:v>99.906430367074535</c:v>
                </c:pt>
                <c:pt idx="402">
                  <c:v>99.90740022246942</c:v>
                </c:pt>
                <c:pt idx="403">
                  <c:v>99.90778820912125</c:v>
                </c:pt>
                <c:pt idx="404">
                  <c:v>99.908758064516135</c:v>
                </c:pt>
                <c:pt idx="405">
                  <c:v>99.911279755283644</c:v>
                </c:pt>
                <c:pt idx="406">
                  <c:v>99.913413570634034</c:v>
                </c:pt>
                <c:pt idx="407">
                  <c:v>99.91263759733036</c:v>
                </c:pt>
                <c:pt idx="408">
                  <c:v>99.913025583982204</c:v>
                </c:pt>
                <c:pt idx="409">
                  <c:v>99.912831590656282</c:v>
                </c:pt>
                <c:pt idx="410">
                  <c:v>99.912443604004451</c:v>
                </c:pt>
                <c:pt idx="411">
                  <c:v>99.910115906562851</c:v>
                </c:pt>
                <c:pt idx="412">
                  <c:v>99.906624249165745</c:v>
                </c:pt>
                <c:pt idx="413">
                  <c:v>99.903714682981075</c:v>
                </c:pt>
                <c:pt idx="414">
                  <c:v>99.90255072302557</c:v>
                </c:pt>
                <c:pt idx="415">
                  <c:v>99.902938709677429</c:v>
                </c:pt>
                <c:pt idx="416">
                  <c:v>99.90429655172413</c:v>
                </c:pt>
                <c:pt idx="417">
                  <c:v>99.906430367074535</c:v>
                </c:pt>
                <c:pt idx="418">
                  <c:v>99.909533926585098</c:v>
                </c:pt>
                <c:pt idx="419">
                  <c:v>99.913025583982204</c:v>
                </c:pt>
                <c:pt idx="420">
                  <c:v>99.91671112347052</c:v>
                </c:pt>
                <c:pt idx="421">
                  <c:v>99.920590656284773</c:v>
                </c:pt>
                <c:pt idx="422">
                  <c:v>99.924858175750842</c:v>
                </c:pt>
                <c:pt idx="423">
                  <c:v>99.927573971078971</c:v>
                </c:pt>
                <c:pt idx="424">
                  <c:v>99.929707675194663</c:v>
                </c:pt>
                <c:pt idx="425">
                  <c:v>99.932811345939925</c:v>
                </c:pt>
                <c:pt idx="426">
                  <c:v>99.934945050055617</c:v>
                </c:pt>
                <c:pt idx="427">
                  <c:v>99.933975194660746</c:v>
                </c:pt>
                <c:pt idx="428">
                  <c:v>99.931453503893209</c:v>
                </c:pt>
                <c:pt idx="429">
                  <c:v>99.928543826473856</c:v>
                </c:pt>
                <c:pt idx="430">
                  <c:v>99.927379977753063</c:v>
                </c:pt>
                <c:pt idx="431">
                  <c:v>99.926991991101204</c:v>
                </c:pt>
                <c:pt idx="432">
                  <c:v>99.926604004449388</c:v>
                </c:pt>
                <c:pt idx="433">
                  <c:v>99.929901668520571</c:v>
                </c:pt>
                <c:pt idx="434">
                  <c:v>99.93746674082314</c:v>
                </c:pt>
                <c:pt idx="435">
                  <c:v>99.950075305895453</c:v>
                </c:pt>
                <c:pt idx="436">
                  <c:v>99.966563515016688</c:v>
                </c:pt>
                <c:pt idx="437">
                  <c:v>99.985573303670748</c:v>
                </c:pt>
                <c:pt idx="438">
                  <c:v>100.0102085650723</c:v>
                </c:pt>
                <c:pt idx="439">
                  <c:v>100.03736540600667</c:v>
                </c:pt>
                <c:pt idx="440">
                  <c:v>100.06141868743047</c:v>
                </c:pt>
                <c:pt idx="441">
                  <c:v>100.08178631813125</c:v>
                </c:pt>
                <c:pt idx="442">
                  <c:v>100.09749855394882</c:v>
                </c:pt>
                <c:pt idx="443">
                  <c:v>100.10894327030033</c:v>
                </c:pt>
                <c:pt idx="444">
                  <c:v>100.11689632925471</c:v>
                </c:pt>
                <c:pt idx="445">
                  <c:v>100.11709032258065</c:v>
                </c:pt>
                <c:pt idx="446">
                  <c:v>100.11437463848721</c:v>
                </c:pt>
                <c:pt idx="447">
                  <c:v>100.11165895439377</c:v>
                </c:pt>
                <c:pt idx="448">
                  <c:v>100.11010711902114</c:v>
                </c:pt>
                <c:pt idx="449">
                  <c:v>100.10913726362625</c:v>
                </c:pt>
                <c:pt idx="450">
                  <c:v>100.10894327030033</c:v>
                </c:pt>
                <c:pt idx="451">
                  <c:v>100.11088309232478</c:v>
                </c:pt>
                <c:pt idx="452">
                  <c:v>100.11631446051167</c:v>
                </c:pt>
                <c:pt idx="453">
                  <c:v>100.12135784204672</c:v>
                </c:pt>
                <c:pt idx="454">
                  <c:v>100.12989288097887</c:v>
                </c:pt>
                <c:pt idx="455">
                  <c:v>100.14017374860957</c:v>
                </c:pt>
                <c:pt idx="456">
                  <c:v>100.1508424916574</c:v>
                </c:pt>
                <c:pt idx="457">
                  <c:v>100.15937753058954</c:v>
                </c:pt>
                <c:pt idx="458">
                  <c:v>100.16461490545051</c:v>
                </c:pt>
                <c:pt idx="459">
                  <c:v>100.16868854282536</c:v>
                </c:pt>
                <c:pt idx="460">
                  <c:v>100.17237408231369</c:v>
                </c:pt>
                <c:pt idx="461">
                  <c:v>100.17159810901002</c:v>
                </c:pt>
                <c:pt idx="462">
                  <c:v>100.16868854282536</c:v>
                </c:pt>
                <c:pt idx="463">
                  <c:v>100.16539087875415</c:v>
                </c:pt>
                <c:pt idx="464">
                  <c:v>100.16189922135706</c:v>
                </c:pt>
                <c:pt idx="465">
                  <c:v>100.15821368186874</c:v>
                </c:pt>
                <c:pt idx="466">
                  <c:v>100.15355817575085</c:v>
                </c:pt>
                <c:pt idx="467">
                  <c:v>100.14870878754172</c:v>
                </c:pt>
                <c:pt idx="468">
                  <c:v>100.142889432703</c:v>
                </c:pt>
                <c:pt idx="469">
                  <c:v>100.13610022246941</c:v>
                </c:pt>
                <c:pt idx="470">
                  <c:v>100.12950489432704</c:v>
                </c:pt>
                <c:pt idx="471">
                  <c:v>100.12290967741934</c:v>
                </c:pt>
                <c:pt idx="472">
                  <c:v>100.11825417130144</c:v>
                </c:pt>
                <c:pt idx="473">
                  <c:v>100.11301679644049</c:v>
                </c:pt>
                <c:pt idx="474">
                  <c:v>100.10777942157954</c:v>
                </c:pt>
                <c:pt idx="475">
                  <c:v>100.10467575083426</c:v>
                </c:pt>
                <c:pt idx="476">
                  <c:v>100.10215406006675</c:v>
                </c:pt>
                <c:pt idx="477">
                  <c:v>100.10215406006675</c:v>
                </c:pt>
                <c:pt idx="478">
                  <c:v>100.10331790878755</c:v>
                </c:pt>
                <c:pt idx="479">
                  <c:v>100.10467575083426</c:v>
                </c:pt>
                <c:pt idx="480">
                  <c:v>100.10545172413794</c:v>
                </c:pt>
                <c:pt idx="481">
                  <c:v>100.10642157953282</c:v>
                </c:pt>
                <c:pt idx="482">
                  <c:v>100.10739143492771</c:v>
                </c:pt>
                <c:pt idx="483">
                  <c:v>100.10874927697442</c:v>
                </c:pt>
                <c:pt idx="484">
                  <c:v>100.10506373748611</c:v>
                </c:pt>
                <c:pt idx="485">
                  <c:v>100.10021423804226</c:v>
                </c:pt>
                <c:pt idx="486">
                  <c:v>100.09361902113459</c:v>
                </c:pt>
                <c:pt idx="487">
                  <c:v>100.08663581757509</c:v>
                </c:pt>
                <c:pt idx="488">
                  <c:v>100.07965261401557</c:v>
                </c:pt>
                <c:pt idx="489">
                  <c:v>100.07169955506119</c:v>
                </c:pt>
                <c:pt idx="490">
                  <c:v>100.06413437152391</c:v>
                </c:pt>
                <c:pt idx="491">
                  <c:v>100.05637530589544</c:v>
                </c:pt>
                <c:pt idx="492">
                  <c:v>100.04784026696329</c:v>
                </c:pt>
                <c:pt idx="493">
                  <c:v>100.03872324805339</c:v>
                </c:pt>
                <c:pt idx="494">
                  <c:v>100.03096418242492</c:v>
                </c:pt>
                <c:pt idx="495">
                  <c:v>100.02184716351503</c:v>
                </c:pt>
                <c:pt idx="496">
                  <c:v>100.01292424916575</c:v>
                </c:pt>
                <c:pt idx="497">
                  <c:v>100.00244938820913</c:v>
                </c:pt>
                <c:pt idx="498">
                  <c:v>99.991974638487207</c:v>
                </c:pt>
                <c:pt idx="499">
                  <c:v>99.98091779755282</c:v>
                </c:pt>
                <c:pt idx="500">
                  <c:v>99.97160689655172</c:v>
                </c:pt>
                <c:pt idx="501">
                  <c:v>99.961326028921022</c:v>
                </c:pt>
                <c:pt idx="502">
                  <c:v>99.952403114571737</c:v>
                </c:pt>
                <c:pt idx="503">
                  <c:v>99.942898220244714</c:v>
                </c:pt>
                <c:pt idx="504">
                  <c:v>99.932811345939925</c:v>
                </c:pt>
                <c:pt idx="505">
                  <c:v>99.925246162402672</c:v>
                </c:pt>
                <c:pt idx="506">
                  <c:v>99.919038932146819</c:v>
                </c:pt>
                <c:pt idx="507">
                  <c:v>99.912831590656282</c:v>
                </c:pt>
                <c:pt idx="508">
                  <c:v>99.90740022246942</c:v>
                </c:pt>
                <c:pt idx="509">
                  <c:v>99.90255072302557</c:v>
                </c:pt>
                <c:pt idx="510">
                  <c:v>99.898089210233593</c:v>
                </c:pt>
                <c:pt idx="511">
                  <c:v>99.8959555061179</c:v>
                </c:pt>
                <c:pt idx="512">
                  <c:v>99.89226996662957</c:v>
                </c:pt>
                <c:pt idx="513">
                  <c:v>99.88858431590657</c:v>
                </c:pt>
                <c:pt idx="514">
                  <c:v>99.884316796440501</c:v>
                </c:pt>
                <c:pt idx="515">
                  <c:v>99.879855394883194</c:v>
                </c:pt>
                <c:pt idx="516">
                  <c:v>99.877139710789763</c:v>
                </c:pt>
                <c:pt idx="517">
                  <c:v>99.874230033370409</c:v>
                </c:pt>
                <c:pt idx="518">
                  <c:v>99.872096218020019</c:v>
                </c:pt>
                <c:pt idx="519">
                  <c:v>99.869962513904326</c:v>
                </c:pt>
                <c:pt idx="520">
                  <c:v>99.868604671857625</c:v>
                </c:pt>
                <c:pt idx="521">
                  <c:v>99.868216685205795</c:v>
                </c:pt>
                <c:pt idx="522">
                  <c:v>99.868022691879872</c:v>
                </c:pt>
                <c:pt idx="523">
                  <c:v>99.86414315906562</c:v>
                </c:pt>
                <c:pt idx="524">
                  <c:v>99.863367185761959</c:v>
                </c:pt>
                <c:pt idx="525">
                  <c:v>99.861233481646266</c:v>
                </c:pt>
                <c:pt idx="526">
                  <c:v>99.859099666295876</c:v>
                </c:pt>
                <c:pt idx="527">
                  <c:v>99.85715995550612</c:v>
                </c:pt>
                <c:pt idx="528">
                  <c:v>99.853668298109014</c:v>
                </c:pt>
                <c:pt idx="529">
                  <c:v>99.849594771968839</c:v>
                </c:pt>
                <c:pt idx="530">
                  <c:v>99.84532725250277</c:v>
                </c:pt>
                <c:pt idx="531">
                  <c:v>99.83834404894327</c:v>
                </c:pt>
                <c:pt idx="532">
                  <c:v>99.831554838709664</c:v>
                </c:pt>
                <c:pt idx="533">
                  <c:v>99.826123470522816</c:v>
                </c:pt>
                <c:pt idx="534">
                  <c:v>99.820886095661848</c:v>
                </c:pt>
                <c:pt idx="535">
                  <c:v>99.817588431590664</c:v>
                </c:pt>
                <c:pt idx="536">
                  <c:v>99.814872747497205</c:v>
                </c:pt>
                <c:pt idx="537">
                  <c:v>99.815454616240274</c:v>
                </c:pt>
                <c:pt idx="538">
                  <c:v>99.815842602892104</c:v>
                </c:pt>
                <c:pt idx="539">
                  <c:v>99.816036596218026</c:v>
                </c:pt>
                <c:pt idx="540">
                  <c:v>99.814290767519466</c:v>
                </c:pt>
                <c:pt idx="541">
                  <c:v>99.81021724137932</c:v>
                </c:pt>
                <c:pt idx="542">
                  <c:v>99.802846051167961</c:v>
                </c:pt>
                <c:pt idx="543">
                  <c:v>99.794892992213562</c:v>
                </c:pt>
                <c:pt idx="544">
                  <c:v>99.784418242491654</c:v>
                </c:pt>
                <c:pt idx="545">
                  <c:v>99.775301223581764</c:v>
                </c:pt>
                <c:pt idx="546">
                  <c:v>99.767154171301442</c:v>
                </c:pt>
                <c:pt idx="547">
                  <c:v>99.760364961067864</c:v>
                </c:pt>
                <c:pt idx="548">
                  <c:v>99.75512758620691</c:v>
                </c:pt>
                <c:pt idx="549">
                  <c:v>99.751441935483882</c:v>
                </c:pt>
                <c:pt idx="550">
                  <c:v>99.746980422691877</c:v>
                </c:pt>
                <c:pt idx="551">
                  <c:v>99.742325027808661</c:v>
                </c:pt>
                <c:pt idx="552">
                  <c:v>99.736893548387101</c:v>
                </c:pt>
                <c:pt idx="553">
                  <c:v>99.729328476084532</c:v>
                </c:pt>
                <c:pt idx="554">
                  <c:v>99.722151279199096</c:v>
                </c:pt>
                <c:pt idx="555">
                  <c:v>99.712840378197996</c:v>
                </c:pt>
                <c:pt idx="556">
                  <c:v>99.702947497219142</c:v>
                </c:pt>
                <c:pt idx="557">
                  <c:v>99.69441245828699</c:v>
                </c:pt>
                <c:pt idx="558">
                  <c:v>99.686071412680761</c:v>
                </c:pt>
                <c:pt idx="559">
                  <c:v>99.678118353726362</c:v>
                </c:pt>
                <c:pt idx="560">
                  <c:v>99.670359176863187</c:v>
                </c:pt>
                <c:pt idx="561">
                  <c:v>99.662212124582865</c:v>
                </c:pt>
                <c:pt idx="562">
                  <c:v>99.655422914349273</c:v>
                </c:pt>
                <c:pt idx="563">
                  <c:v>99.649409566184659</c:v>
                </c:pt>
                <c:pt idx="564">
                  <c:v>99.641456507230259</c:v>
                </c:pt>
                <c:pt idx="565">
                  <c:v>99.632533481646263</c:v>
                </c:pt>
                <c:pt idx="566">
                  <c:v>99.621088765294772</c:v>
                </c:pt>
                <c:pt idx="567">
                  <c:v>99.609838042269189</c:v>
                </c:pt>
                <c:pt idx="568">
                  <c:v>99.597035483870968</c:v>
                </c:pt>
                <c:pt idx="569">
                  <c:v>99.585396885428253</c:v>
                </c:pt>
                <c:pt idx="570">
                  <c:v>99.5745341490545</c:v>
                </c:pt>
                <c:pt idx="571">
                  <c:v>99.564447274749725</c:v>
                </c:pt>
                <c:pt idx="572">
                  <c:v>99.554942269187976</c:v>
                </c:pt>
                <c:pt idx="573">
                  <c:v>99.545631368186875</c:v>
                </c:pt>
                <c:pt idx="574">
                  <c:v>99.535350500556163</c:v>
                </c:pt>
                <c:pt idx="575">
                  <c:v>99.526815461624025</c:v>
                </c:pt>
                <c:pt idx="576">
                  <c:v>99.517310567296988</c:v>
                </c:pt>
                <c:pt idx="577">
                  <c:v>99.507999666295888</c:v>
                </c:pt>
                <c:pt idx="578">
                  <c:v>99.498882647385983</c:v>
                </c:pt>
                <c:pt idx="579">
                  <c:v>99.491511457174624</c:v>
                </c:pt>
                <c:pt idx="580">
                  <c:v>99.486080088987777</c:v>
                </c:pt>
                <c:pt idx="581">
                  <c:v>99.482588542825354</c:v>
                </c:pt>
                <c:pt idx="582">
                  <c:v>99.479678865406001</c:v>
                </c:pt>
                <c:pt idx="583">
                  <c:v>99.477157174638492</c:v>
                </c:pt>
                <c:pt idx="584">
                  <c:v>99.471725806451616</c:v>
                </c:pt>
                <c:pt idx="585">
                  <c:v>99.468622135706326</c:v>
                </c:pt>
                <c:pt idx="586">
                  <c:v>99.466488320355964</c:v>
                </c:pt>
                <c:pt idx="587">
                  <c:v>99.46513047830922</c:v>
                </c:pt>
                <c:pt idx="588">
                  <c:v>99.463772636262505</c:v>
                </c:pt>
                <c:pt idx="589">
                  <c:v>99.460863070077863</c:v>
                </c:pt>
                <c:pt idx="590">
                  <c:v>99.45795339265851</c:v>
                </c:pt>
                <c:pt idx="591">
                  <c:v>99.456595550611794</c:v>
                </c:pt>
                <c:pt idx="592">
                  <c:v>99.452715906562858</c:v>
                </c:pt>
                <c:pt idx="593">
                  <c:v>99.446120689655189</c:v>
                </c:pt>
                <c:pt idx="594">
                  <c:v>99.438555506117908</c:v>
                </c:pt>
                <c:pt idx="595">
                  <c:v>99.431378309232471</c:v>
                </c:pt>
                <c:pt idx="596">
                  <c:v>99.423425250278086</c:v>
                </c:pt>
                <c:pt idx="597">
                  <c:v>99.416248053392664</c:v>
                </c:pt>
                <c:pt idx="598">
                  <c:v>99.410234816462733</c:v>
                </c:pt>
                <c:pt idx="599">
                  <c:v>99.404609343715236</c:v>
                </c:pt>
                <c:pt idx="600">
                  <c:v>99.399372080088995</c:v>
                </c:pt>
                <c:pt idx="601">
                  <c:v>99.394328587319251</c:v>
                </c:pt>
                <c:pt idx="602">
                  <c:v>99.3881212458287</c:v>
                </c:pt>
                <c:pt idx="603">
                  <c:v>99.382108008898783</c:v>
                </c:pt>
                <c:pt idx="604">
                  <c:v>99.374736818687424</c:v>
                </c:pt>
                <c:pt idx="605">
                  <c:v>99.366007786429364</c:v>
                </c:pt>
                <c:pt idx="606">
                  <c:v>99.357278865406002</c:v>
                </c:pt>
                <c:pt idx="607">
                  <c:v>99.346028031145721</c:v>
                </c:pt>
                <c:pt idx="608">
                  <c:v>99.33303159065629</c:v>
                </c:pt>
                <c:pt idx="609">
                  <c:v>99.318677196885417</c:v>
                </c:pt>
                <c:pt idx="610">
                  <c:v>99.303546941045596</c:v>
                </c:pt>
                <c:pt idx="611">
                  <c:v>99.287252725250269</c:v>
                </c:pt>
                <c:pt idx="612">
                  <c:v>99.269988765294784</c:v>
                </c:pt>
                <c:pt idx="613">
                  <c:v>99.250396885428245</c:v>
                </c:pt>
                <c:pt idx="614">
                  <c:v>99.233132925472759</c:v>
                </c:pt>
                <c:pt idx="615">
                  <c:v>99.216644827586194</c:v>
                </c:pt>
                <c:pt idx="616">
                  <c:v>99.199962625139051</c:v>
                </c:pt>
                <c:pt idx="617">
                  <c:v>99.183474527252486</c:v>
                </c:pt>
                <c:pt idx="618">
                  <c:v>99.16815027808677</c:v>
                </c:pt>
                <c:pt idx="619">
                  <c:v>99.154571857619572</c:v>
                </c:pt>
                <c:pt idx="620">
                  <c:v>99.140993437152389</c:v>
                </c:pt>
                <c:pt idx="621">
                  <c:v>99.127996774193534</c:v>
                </c:pt>
                <c:pt idx="622">
                  <c:v>99.11616418242491</c:v>
                </c:pt>
                <c:pt idx="623">
                  <c:v>99.106271301446043</c:v>
                </c:pt>
                <c:pt idx="624">
                  <c:v>99.096184538375979</c:v>
                </c:pt>
                <c:pt idx="625">
                  <c:v>99.08435183537263</c:v>
                </c:pt>
                <c:pt idx="626">
                  <c:v>99.071937152391556</c:v>
                </c:pt>
                <c:pt idx="627">
                  <c:v>99.061074416017803</c:v>
                </c:pt>
                <c:pt idx="628">
                  <c:v>99.046332146829812</c:v>
                </c:pt>
                <c:pt idx="629">
                  <c:v>99.03081390433816</c:v>
                </c:pt>
                <c:pt idx="630">
                  <c:v>99.014519688542819</c:v>
                </c:pt>
                <c:pt idx="631">
                  <c:v>98.999001446051153</c:v>
                </c:pt>
                <c:pt idx="632">
                  <c:v>98.983677196885438</c:v>
                </c:pt>
                <c:pt idx="633">
                  <c:v>98.966995105672979</c:v>
                </c:pt>
                <c:pt idx="634">
                  <c:v>98.951282981090102</c:v>
                </c:pt>
                <c:pt idx="635">
                  <c:v>98.937316573971074</c:v>
                </c:pt>
                <c:pt idx="636">
                  <c:v>98.92296218020023</c:v>
                </c:pt>
                <c:pt idx="637">
                  <c:v>98.908801779755294</c:v>
                </c:pt>
                <c:pt idx="638">
                  <c:v>98.89561134593994</c:v>
                </c:pt>
                <c:pt idx="639">
                  <c:v>98.883972525027815</c:v>
                </c:pt>
                <c:pt idx="640">
                  <c:v>98.873497997775317</c:v>
                </c:pt>
                <c:pt idx="641">
                  <c:v>98.860501446051174</c:v>
                </c:pt>
                <c:pt idx="642">
                  <c:v>98.849250723025577</c:v>
                </c:pt>
                <c:pt idx="643">
                  <c:v>98.836836151279201</c:v>
                </c:pt>
                <c:pt idx="644">
                  <c:v>98.82364560622915</c:v>
                </c:pt>
                <c:pt idx="645">
                  <c:v>98.810649165739704</c:v>
                </c:pt>
                <c:pt idx="646">
                  <c:v>98.795906785317015</c:v>
                </c:pt>
                <c:pt idx="647">
                  <c:v>98.780776529477194</c:v>
                </c:pt>
                <c:pt idx="648">
                  <c:v>98.766616129032244</c:v>
                </c:pt>
                <c:pt idx="649">
                  <c:v>98.752455728587321</c:v>
                </c:pt>
                <c:pt idx="650">
                  <c:v>98.740041156840931</c:v>
                </c:pt>
                <c:pt idx="651">
                  <c:v>98.729954282536141</c:v>
                </c:pt>
                <c:pt idx="652">
                  <c:v>98.720643381535041</c:v>
                </c:pt>
                <c:pt idx="653">
                  <c:v>98.713078197997774</c:v>
                </c:pt>
                <c:pt idx="654">
                  <c:v>98.707646829810898</c:v>
                </c:pt>
                <c:pt idx="655">
                  <c:v>98.702409454949944</c:v>
                </c:pt>
                <c:pt idx="656">
                  <c:v>98.696008120133484</c:v>
                </c:pt>
                <c:pt idx="657">
                  <c:v>98.687085205784214</c:v>
                </c:pt>
                <c:pt idx="658">
                  <c:v>98.676222469410462</c:v>
                </c:pt>
                <c:pt idx="659">
                  <c:v>98.663613904338149</c:v>
                </c:pt>
                <c:pt idx="660">
                  <c:v>98.650423359288112</c:v>
                </c:pt>
                <c:pt idx="661">
                  <c:v>98.636068965517254</c:v>
                </c:pt>
                <c:pt idx="662">
                  <c:v>98.6228785317019</c:v>
                </c:pt>
                <c:pt idx="663">
                  <c:v>98.609106006674082</c:v>
                </c:pt>
                <c:pt idx="664">
                  <c:v>98.59649744160177</c:v>
                </c:pt>
                <c:pt idx="665">
                  <c:v>98.585440711902123</c:v>
                </c:pt>
                <c:pt idx="666">
                  <c:v>98.574190100111238</c:v>
                </c:pt>
                <c:pt idx="667">
                  <c:v>98.561581423804228</c:v>
                </c:pt>
                <c:pt idx="668">
                  <c:v>98.548003003337044</c:v>
                </c:pt>
                <c:pt idx="669">
                  <c:v>98.533260622914355</c:v>
                </c:pt>
                <c:pt idx="670">
                  <c:v>98.518518464961062</c:v>
                </c:pt>
                <c:pt idx="671">
                  <c:v>98.50338798665183</c:v>
                </c:pt>
                <c:pt idx="672">
                  <c:v>98.485348164627368</c:v>
                </c:pt>
                <c:pt idx="673">
                  <c:v>98.468859955506133</c:v>
                </c:pt>
                <c:pt idx="674">
                  <c:v>98.453341824249179</c:v>
                </c:pt>
                <c:pt idx="675">
                  <c:v>98.438793437152398</c:v>
                </c:pt>
                <c:pt idx="676">
                  <c:v>98.425603003337045</c:v>
                </c:pt>
                <c:pt idx="677">
                  <c:v>98.412606451612902</c:v>
                </c:pt>
                <c:pt idx="678">
                  <c:v>98.399609788654047</c:v>
                </c:pt>
                <c:pt idx="679">
                  <c:v>98.387583314794199</c:v>
                </c:pt>
                <c:pt idx="680">
                  <c:v>98.37419877641824</c:v>
                </c:pt>
                <c:pt idx="681">
                  <c:v>98.358486540600666</c:v>
                </c:pt>
                <c:pt idx="682">
                  <c:v>98.341610456062284</c:v>
                </c:pt>
                <c:pt idx="683">
                  <c:v>98.323570522803124</c:v>
                </c:pt>
                <c:pt idx="684">
                  <c:v>98.305336707452724</c:v>
                </c:pt>
                <c:pt idx="685">
                  <c:v>98.28787864293659</c:v>
                </c:pt>
                <c:pt idx="686">
                  <c:v>98.271196440489433</c:v>
                </c:pt>
                <c:pt idx="687">
                  <c:v>98.253350500556166</c:v>
                </c:pt>
                <c:pt idx="688">
                  <c:v>98.237250278086776</c:v>
                </c:pt>
                <c:pt idx="689">
                  <c:v>98.222895995550601</c:v>
                </c:pt>
                <c:pt idx="690">
                  <c:v>98.209511457174642</c:v>
                </c:pt>
                <c:pt idx="691">
                  <c:v>98.196127141268079</c:v>
                </c:pt>
                <c:pt idx="692">
                  <c:v>98.180996662958847</c:v>
                </c:pt>
                <c:pt idx="693">
                  <c:v>98.165284538375985</c:v>
                </c:pt>
                <c:pt idx="694">
                  <c:v>98.150930144605127</c:v>
                </c:pt>
                <c:pt idx="695">
                  <c:v>98.136963848720796</c:v>
                </c:pt>
                <c:pt idx="696">
                  <c:v>98.119117797552818</c:v>
                </c:pt>
                <c:pt idx="697">
                  <c:v>98.101077864293657</c:v>
                </c:pt>
                <c:pt idx="698">
                  <c:v>98.084201779755304</c:v>
                </c:pt>
                <c:pt idx="699">
                  <c:v>98.068295550611793</c:v>
                </c:pt>
                <c:pt idx="700">
                  <c:v>98.052389432702995</c:v>
                </c:pt>
                <c:pt idx="701">
                  <c:v>98.03376763070078</c:v>
                </c:pt>
                <c:pt idx="702">
                  <c:v>98.01533948832035</c:v>
                </c:pt>
                <c:pt idx="703">
                  <c:v>98.000209343715227</c:v>
                </c:pt>
                <c:pt idx="704">
                  <c:v>97.982751279199107</c:v>
                </c:pt>
                <c:pt idx="705">
                  <c:v>97.965681201334803</c:v>
                </c:pt>
                <c:pt idx="706">
                  <c:v>97.948029254727487</c:v>
                </c:pt>
                <c:pt idx="707">
                  <c:v>97.929213459399321</c:v>
                </c:pt>
                <c:pt idx="708">
                  <c:v>97.911949388209123</c:v>
                </c:pt>
                <c:pt idx="709">
                  <c:v>97.893521468298118</c:v>
                </c:pt>
                <c:pt idx="710">
                  <c:v>97.873347719688539</c:v>
                </c:pt>
                <c:pt idx="711">
                  <c:v>97.853561957730804</c:v>
                </c:pt>
                <c:pt idx="712">
                  <c:v>97.83435817575085</c:v>
                </c:pt>
                <c:pt idx="713">
                  <c:v>97.815736262513923</c:v>
                </c:pt>
                <c:pt idx="714">
                  <c:v>97.798084204671852</c:v>
                </c:pt>
                <c:pt idx="715">
                  <c:v>97.779462402669637</c:v>
                </c:pt>
                <c:pt idx="716">
                  <c:v>97.762198442714123</c:v>
                </c:pt>
                <c:pt idx="717">
                  <c:v>97.745710233592874</c:v>
                </c:pt>
                <c:pt idx="718">
                  <c:v>97.730191991101236</c:v>
                </c:pt>
                <c:pt idx="719">
                  <c:v>97.714673859844282</c:v>
                </c:pt>
                <c:pt idx="720">
                  <c:v>97.698767630700772</c:v>
                </c:pt>
                <c:pt idx="721">
                  <c:v>97.683637374860965</c:v>
                </c:pt>
                <c:pt idx="722">
                  <c:v>97.670252836484977</c:v>
                </c:pt>
                <c:pt idx="723">
                  <c:v>97.657644382647376</c:v>
                </c:pt>
                <c:pt idx="724">
                  <c:v>97.645423804226922</c:v>
                </c:pt>
                <c:pt idx="725">
                  <c:v>97.633979087875417</c:v>
                </c:pt>
                <c:pt idx="726">
                  <c:v>97.621176418242499</c:v>
                </c:pt>
                <c:pt idx="727">
                  <c:v>97.609925695216916</c:v>
                </c:pt>
                <c:pt idx="728">
                  <c:v>97.597511123470525</c:v>
                </c:pt>
                <c:pt idx="729">
                  <c:v>97.585484427141282</c:v>
                </c:pt>
                <c:pt idx="730">
                  <c:v>97.572293993325928</c:v>
                </c:pt>
                <c:pt idx="731">
                  <c:v>97.557939710789768</c:v>
                </c:pt>
                <c:pt idx="732">
                  <c:v>97.543003337041156</c:v>
                </c:pt>
                <c:pt idx="733">
                  <c:v>97.52729121245828</c:v>
                </c:pt>
                <c:pt idx="734">
                  <c:v>97.51002703003337</c:v>
                </c:pt>
                <c:pt idx="735">
                  <c:v>97.493539043381531</c:v>
                </c:pt>
                <c:pt idx="736">
                  <c:v>97.476080978865397</c:v>
                </c:pt>
                <c:pt idx="737">
                  <c:v>97.458041045606222</c:v>
                </c:pt>
                <c:pt idx="738">
                  <c:v>97.440582981090103</c:v>
                </c:pt>
                <c:pt idx="739">
                  <c:v>97.422155172413781</c:v>
                </c:pt>
                <c:pt idx="740">
                  <c:v>97.405860956618469</c:v>
                </c:pt>
                <c:pt idx="741">
                  <c:v>97.389178865405995</c:v>
                </c:pt>
                <c:pt idx="742">
                  <c:v>97.373854616240266</c:v>
                </c:pt>
                <c:pt idx="743">
                  <c:v>97.358530367074508</c:v>
                </c:pt>
                <c:pt idx="744">
                  <c:v>97.344563848720796</c:v>
                </c:pt>
                <c:pt idx="745">
                  <c:v>97.330403559510557</c:v>
                </c:pt>
                <c:pt idx="746">
                  <c:v>97.317213014460506</c:v>
                </c:pt>
                <c:pt idx="747">
                  <c:v>97.302470634037803</c:v>
                </c:pt>
                <c:pt idx="748">
                  <c:v>97.289280200222464</c:v>
                </c:pt>
                <c:pt idx="749">
                  <c:v>97.272792102335927</c:v>
                </c:pt>
                <c:pt idx="750">
                  <c:v>97.255916017797546</c:v>
                </c:pt>
                <c:pt idx="751">
                  <c:v>97.238845939933256</c:v>
                </c:pt>
                <c:pt idx="752">
                  <c:v>97.220030033370406</c:v>
                </c:pt>
                <c:pt idx="753">
                  <c:v>97.202184204671866</c:v>
                </c:pt>
                <c:pt idx="754">
                  <c:v>97.185889988876525</c:v>
                </c:pt>
                <c:pt idx="755">
                  <c:v>97.170371635150161</c:v>
                </c:pt>
                <c:pt idx="756">
                  <c:v>97.15679310344828</c:v>
                </c:pt>
                <c:pt idx="757">
                  <c:v>97.141856840934366</c:v>
                </c:pt>
                <c:pt idx="758">
                  <c:v>97.127696551724156</c:v>
                </c:pt>
                <c:pt idx="759">
                  <c:v>97.11528209121245</c:v>
                </c:pt>
                <c:pt idx="760">
                  <c:v>97.100927586206907</c:v>
                </c:pt>
                <c:pt idx="761">
                  <c:v>97.085991212458282</c:v>
                </c:pt>
                <c:pt idx="762">
                  <c:v>97.070085317018908</c:v>
                </c:pt>
                <c:pt idx="763">
                  <c:v>97.054178976640713</c:v>
                </c:pt>
                <c:pt idx="764">
                  <c:v>97.039824471635143</c:v>
                </c:pt>
                <c:pt idx="765">
                  <c:v>97.024500333704125</c:v>
                </c:pt>
                <c:pt idx="766">
                  <c:v>97.00781835372635</c:v>
                </c:pt>
                <c:pt idx="767">
                  <c:v>96.99191201334817</c:v>
                </c:pt>
                <c:pt idx="768">
                  <c:v>96.974260066740825</c:v>
                </c:pt>
                <c:pt idx="769">
                  <c:v>96.956802002224705</c:v>
                </c:pt>
                <c:pt idx="770">
                  <c:v>96.937792102335933</c:v>
                </c:pt>
                <c:pt idx="771">
                  <c:v>96.919946273637365</c:v>
                </c:pt>
                <c:pt idx="772">
                  <c:v>96.902875973303679</c:v>
                </c:pt>
                <c:pt idx="773">
                  <c:v>96.88638798665184</c:v>
                </c:pt>
                <c:pt idx="774">
                  <c:v>96.870287764182422</c:v>
                </c:pt>
                <c:pt idx="775">
                  <c:v>96.856515350389316</c:v>
                </c:pt>
                <c:pt idx="776">
                  <c:v>96.84274293659621</c:v>
                </c:pt>
                <c:pt idx="777">
                  <c:v>96.82916451612904</c:v>
                </c:pt>
                <c:pt idx="778">
                  <c:v>96.815197886540602</c:v>
                </c:pt>
                <c:pt idx="779">
                  <c:v>96.802395439377079</c:v>
                </c:pt>
                <c:pt idx="780">
                  <c:v>96.789592769744146</c:v>
                </c:pt>
                <c:pt idx="781">
                  <c:v>96.776014238042279</c:v>
                </c:pt>
                <c:pt idx="782">
                  <c:v>96.761272191323698</c:v>
                </c:pt>
                <c:pt idx="783">
                  <c:v>96.748469521690765</c:v>
                </c:pt>
                <c:pt idx="784">
                  <c:v>96.736248832035585</c:v>
                </c:pt>
                <c:pt idx="785">
                  <c:v>96.7249982202447</c:v>
                </c:pt>
                <c:pt idx="786">
                  <c:v>96.712001557285873</c:v>
                </c:pt>
                <c:pt idx="787">
                  <c:v>96.699780978865419</c:v>
                </c:pt>
                <c:pt idx="788">
                  <c:v>96.687560400444937</c:v>
                </c:pt>
                <c:pt idx="789">
                  <c:v>96.675921913236934</c:v>
                </c:pt>
                <c:pt idx="790">
                  <c:v>96.662537374860946</c:v>
                </c:pt>
                <c:pt idx="791">
                  <c:v>96.64973459399333</c:v>
                </c:pt>
                <c:pt idx="792">
                  <c:v>96.636156173526146</c:v>
                </c:pt>
                <c:pt idx="793">
                  <c:v>96.621802002224698</c:v>
                </c:pt>
                <c:pt idx="794">
                  <c:v>96.607253615127917</c:v>
                </c:pt>
                <c:pt idx="795">
                  <c:v>96.592511234705228</c:v>
                </c:pt>
                <c:pt idx="796">
                  <c:v>96.575829143492768</c:v>
                </c:pt>
                <c:pt idx="797">
                  <c:v>96.558953281423811</c:v>
                </c:pt>
                <c:pt idx="798">
                  <c:v>96.54052525027808</c:v>
                </c:pt>
                <c:pt idx="799">
                  <c:v>96.52306718576196</c:v>
                </c:pt>
                <c:pt idx="800">
                  <c:v>96.506385094549501</c:v>
                </c:pt>
                <c:pt idx="801">
                  <c:v>96.489897107897661</c:v>
                </c:pt>
                <c:pt idx="802">
                  <c:v>96.475930367074525</c:v>
                </c:pt>
                <c:pt idx="803">
                  <c:v>96.462351946607356</c:v>
                </c:pt>
                <c:pt idx="804">
                  <c:v>96.449937374860966</c:v>
                </c:pt>
                <c:pt idx="805">
                  <c:v>96.437910678531708</c:v>
                </c:pt>
                <c:pt idx="806">
                  <c:v>96.425496218020029</c:v>
                </c:pt>
                <c:pt idx="807">
                  <c:v>96.414051612903236</c:v>
                </c:pt>
                <c:pt idx="808">
                  <c:v>96.402994994438259</c:v>
                </c:pt>
                <c:pt idx="809">
                  <c:v>96.390774304783079</c:v>
                </c:pt>
                <c:pt idx="810">
                  <c:v>96.379135483870968</c:v>
                </c:pt>
                <c:pt idx="811">
                  <c:v>96.36672102335929</c:v>
                </c:pt>
                <c:pt idx="812">
                  <c:v>96.35644004449388</c:v>
                </c:pt>
                <c:pt idx="813">
                  <c:v>96.344219354838714</c:v>
                </c:pt>
                <c:pt idx="814">
                  <c:v>96.331998776418246</c:v>
                </c:pt>
                <c:pt idx="815">
                  <c:v>96.319972413793096</c:v>
                </c:pt>
                <c:pt idx="816">
                  <c:v>96.307751835372642</c:v>
                </c:pt>
                <c:pt idx="817">
                  <c:v>96.295725139043384</c:v>
                </c:pt>
                <c:pt idx="818">
                  <c:v>96.283892436040048</c:v>
                </c:pt>
                <c:pt idx="819">
                  <c:v>96.27186573971079</c:v>
                </c:pt>
                <c:pt idx="820">
                  <c:v>96.261778976640727</c:v>
                </c:pt>
                <c:pt idx="821">
                  <c:v>96.251304115684093</c:v>
                </c:pt>
                <c:pt idx="822">
                  <c:v>96.2398595105673</c:v>
                </c:pt>
                <c:pt idx="823">
                  <c:v>96.229772525027798</c:v>
                </c:pt>
                <c:pt idx="824">
                  <c:v>96.21910367074527</c:v>
                </c:pt>
                <c:pt idx="825">
                  <c:v>96.209210901001114</c:v>
                </c:pt>
                <c:pt idx="826">
                  <c:v>96.199706006674063</c:v>
                </c:pt>
                <c:pt idx="827">
                  <c:v>96.189619243604014</c:v>
                </c:pt>
                <c:pt idx="828">
                  <c:v>96.178562291434915</c:v>
                </c:pt>
                <c:pt idx="829">
                  <c:v>96.167505561735254</c:v>
                </c:pt>
                <c:pt idx="830">
                  <c:v>96.154897107897654</c:v>
                </c:pt>
                <c:pt idx="831">
                  <c:v>96.141124694104548</c:v>
                </c:pt>
                <c:pt idx="832">
                  <c:v>96.12580055617353</c:v>
                </c:pt>
                <c:pt idx="833">
                  <c:v>96.108730367074529</c:v>
                </c:pt>
                <c:pt idx="834">
                  <c:v>96.091078309232486</c:v>
                </c:pt>
                <c:pt idx="835">
                  <c:v>96.073426362625142</c:v>
                </c:pt>
                <c:pt idx="836">
                  <c:v>96.057132146829815</c:v>
                </c:pt>
                <c:pt idx="837">
                  <c:v>96.040838042269186</c:v>
                </c:pt>
                <c:pt idx="838">
                  <c:v>96.028035595105663</c:v>
                </c:pt>
                <c:pt idx="839">
                  <c:v>96.015038932146837</c:v>
                </c:pt>
                <c:pt idx="840">
                  <c:v>96.003594438264741</c:v>
                </c:pt>
                <c:pt idx="841">
                  <c:v>95.992731701891003</c:v>
                </c:pt>
                <c:pt idx="842">
                  <c:v>95.982062847608461</c:v>
                </c:pt>
                <c:pt idx="843">
                  <c:v>95.970617908787531</c:v>
                </c:pt>
                <c:pt idx="844">
                  <c:v>95.958979421579542</c:v>
                </c:pt>
                <c:pt idx="845">
                  <c:v>95.944431034482761</c:v>
                </c:pt>
                <c:pt idx="846">
                  <c:v>95.930270745272523</c:v>
                </c:pt>
                <c:pt idx="847">
                  <c:v>95.916304115684085</c:v>
                </c:pt>
                <c:pt idx="848">
                  <c:v>95.901561735261396</c:v>
                </c:pt>
                <c:pt idx="849">
                  <c:v>95.887207563959947</c:v>
                </c:pt>
                <c:pt idx="850">
                  <c:v>95.874792992213571</c:v>
                </c:pt>
                <c:pt idx="851">
                  <c:v>95.86315417130146</c:v>
                </c:pt>
                <c:pt idx="852">
                  <c:v>95.854425361512796</c:v>
                </c:pt>
                <c:pt idx="853">
                  <c:v>95.847442157953282</c:v>
                </c:pt>
                <c:pt idx="854">
                  <c:v>95.84065294771969</c:v>
                </c:pt>
                <c:pt idx="855">
                  <c:v>95.833669521690751</c:v>
                </c:pt>
                <c:pt idx="856">
                  <c:v>95.828626251390432</c:v>
                </c:pt>
                <c:pt idx="857">
                  <c:v>95.822806674082315</c:v>
                </c:pt>
                <c:pt idx="858">
                  <c:v>95.816793548387096</c:v>
                </c:pt>
                <c:pt idx="859">
                  <c:v>95.809228253615117</c:v>
                </c:pt>
                <c:pt idx="860">
                  <c:v>95.80282725250278</c:v>
                </c:pt>
                <c:pt idx="861">
                  <c:v>95.796425806451623</c:v>
                </c:pt>
                <c:pt idx="862">
                  <c:v>95.793128364849821</c:v>
                </c:pt>
                <c:pt idx="863">
                  <c:v>95.789442714126821</c:v>
                </c:pt>
                <c:pt idx="864">
                  <c:v>95.786920912124586</c:v>
                </c:pt>
                <c:pt idx="865">
                  <c:v>95.785757063403778</c:v>
                </c:pt>
                <c:pt idx="866">
                  <c:v>95.786144827586213</c:v>
                </c:pt>
                <c:pt idx="867">
                  <c:v>95.783623470522812</c:v>
                </c:pt>
                <c:pt idx="868">
                  <c:v>95.780519577308127</c:v>
                </c:pt>
                <c:pt idx="869">
                  <c:v>95.773342491657388</c:v>
                </c:pt>
                <c:pt idx="870">
                  <c:v>95.763837597330365</c:v>
                </c:pt>
                <c:pt idx="871">
                  <c:v>95.750840934371524</c:v>
                </c:pt>
                <c:pt idx="872">
                  <c:v>95.738232480533938</c:v>
                </c:pt>
                <c:pt idx="873">
                  <c:v>95.723878197997763</c:v>
                </c:pt>
                <c:pt idx="874">
                  <c:v>95.710299777530594</c:v>
                </c:pt>
                <c:pt idx="875">
                  <c:v>95.697884872080081</c:v>
                </c:pt>
                <c:pt idx="876">
                  <c:v>95.688574304783103</c:v>
                </c:pt>
                <c:pt idx="877">
                  <c:v>95.680815016685202</c:v>
                </c:pt>
                <c:pt idx="878">
                  <c:v>95.675189766407115</c:v>
                </c:pt>
                <c:pt idx="879">
                  <c:v>95.668400556173523</c:v>
                </c:pt>
                <c:pt idx="880">
                  <c:v>95.662193103448274</c:v>
                </c:pt>
                <c:pt idx="881">
                  <c:v>95.65637385984428</c:v>
                </c:pt>
                <c:pt idx="882">
                  <c:v>95.649196774193541</c:v>
                </c:pt>
                <c:pt idx="883">
                  <c:v>95.644153170189099</c:v>
                </c:pt>
                <c:pt idx="884">
                  <c:v>95.638721802002223</c:v>
                </c:pt>
                <c:pt idx="885">
                  <c:v>95.632902558398229</c:v>
                </c:pt>
                <c:pt idx="886">
                  <c:v>95.626307341490545</c:v>
                </c:pt>
                <c:pt idx="887">
                  <c:v>95.619905895439373</c:v>
                </c:pt>
                <c:pt idx="888">
                  <c:v>95.612922803114571</c:v>
                </c:pt>
                <c:pt idx="889">
                  <c:v>95.60632747497219</c:v>
                </c:pt>
                <c:pt idx="890">
                  <c:v>95.597016462736377</c:v>
                </c:pt>
                <c:pt idx="891">
                  <c:v>95.590227252502771</c:v>
                </c:pt>
                <c:pt idx="892">
                  <c:v>95.58014060066742</c:v>
                </c:pt>
                <c:pt idx="893">
                  <c:v>95.571799555061176</c:v>
                </c:pt>
                <c:pt idx="894">
                  <c:v>95.565010344827584</c:v>
                </c:pt>
                <c:pt idx="895">
                  <c:v>95.558221134594007</c:v>
                </c:pt>
                <c:pt idx="896">
                  <c:v>95.549297997775312</c:v>
                </c:pt>
                <c:pt idx="897">
                  <c:v>95.539793103448275</c:v>
                </c:pt>
                <c:pt idx="898">
                  <c:v>95.528348498331482</c:v>
                </c:pt>
                <c:pt idx="899">
                  <c:v>95.519425361512788</c:v>
                </c:pt>
                <c:pt idx="900">
                  <c:v>95.510502224694108</c:v>
                </c:pt>
                <c:pt idx="901">
                  <c:v>95.49866985539488</c:v>
                </c:pt>
                <c:pt idx="902">
                  <c:v>95.488582758620694</c:v>
                </c:pt>
                <c:pt idx="903">
                  <c:v>95.478883982202447</c:v>
                </c:pt>
                <c:pt idx="904">
                  <c:v>95.472094660734157</c:v>
                </c:pt>
                <c:pt idx="905">
                  <c:v>95.464529699666286</c:v>
                </c:pt>
                <c:pt idx="906">
                  <c:v>95.457740489432709</c:v>
                </c:pt>
                <c:pt idx="907">
                  <c:v>95.449593437152387</c:v>
                </c:pt>
                <c:pt idx="908">
                  <c:v>95.442804226918796</c:v>
                </c:pt>
                <c:pt idx="909">
                  <c:v>95.433299332591773</c:v>
                </c:pt>
                <c:pt idx="910">
                  <c:v>95.426121913236926</c:v>
                </c:pt>
                <c:pt idx="911">
                  <c:v>95.416035150166863</c:v>
                </c:pt>
                <c:pt idx="912">
                  <c:v>95.405560289210229</c:v>
                </c:pt>
                <c:pt idx="913">
                  <c:v>95.394115684093435</c:v>
                </c:pt>
                <c:pt idx="914">
                  <c:v>95.381895105672967</c:v>
                </c:pt>
                <c:pt idx="915">
                  <c:v>95.369868409343709</c:v>
                </c:pt>
                <c:pt idx="916">
                  <c:v>95.362691323692999</c:v>
                </c:pt>
                <c:pt idx="917">
                  <c:v>95.349694660734144</c:v>
                </c:pt>
                <c:pt idx="918">
                  <c:v>95.337861957730809</c:v>
                </c:pt>
                <c:pt idx="919">
                  <c:v>95.332236596218024</c:v>
                </c:pt>
                <c:pt idx="920">
                  <c:v>95.321373859844286</c:v>
                </c:pt>
                <c:pt idx="921">
                  <c:v>95.311287096774194</c:v>
                </c:pt>
                <c:pt idx="922">
                  <c:v>95.306825361512779</c:v>
                </c:pt>
                <c:pt idx="923">
                  <c:v>95.298096551724143</c:v>
                </c:pt>
                <c:pt idx="924">
                  <c:v>95.287427697441601</c:v>
                </c:pt>
                <c:pt idx="925">
                  <c:v>95.28354805339265</c:v>
                </c:pt>
                <c:pt idx="926">
                  <c:v>95.267642157953276</c:v>
                </c:pt>
                <c:pt idx="927">
                  <c:v>95.26434438264738</c:v>
                </c:pt>
                <c:pt idx="928">
                  <c:v>95.259300778642938</c:v>
                </c:pt>
                <c:pt idx="929">
                  <c:v>95.244170634037815</c:v>
                </c:pt>
                <c:pt idx="930">
                  <c:v>95.22942825361514</c:v>
                </c:pt>
                <c:pt idx="931">
                  <c:v>95.221863292547283</c:v>
                </c:pt>
                <c:pt idx="932">
                  <c:v>95.208090878754163</c:v>
                </c:pt>
                <c:pt idx="933">
                  <c:v>95.204211234705227</c:v>
                </c:pt>
                <c:pt idx="934">
                  <c:v>95.194124249165739</c:v>
                </c:pt>
                <c:pt idx="935">
                  <c:v>95.186171412680764</c:v>
                </c:pt>
                <c:pt idx="936">
                  <c:v>95.183261512792001</c:v>
                </c:pt>
                <c:pt idx="937">
                  <c:v>95.178024360400443</c:v>
                </c:pt>
                <c:pt idx="938">
                  <c:v>95.172592992213566</c:v>
                </c:pt>
                <c:pt idx="939">
                  <c:v>95.164833704115694</c:v>
                </c:pt>
                <c:pt idx="940">
                  <c:v>95.155716685205775</c:v>
                </c:pt>
                <c:pt idx="941">
                  <c:v>95.144272191323694</c:v>
                </c:pt>
                <c:pt idx="942">
                  <c:v>95.132439377085646</c:v>
                </c:pt>
                <c:pt idx="943">
                  <c:v>95.120606674082325</c:v>
                </c:pt>
                <c:pt idx="944">
                  <c:v>95.114787430478316</c:v>
                </c:pt>
                <c:pt idx="945">
                  <c:v>95.108968186874293</c:v>
                </c:pt>
                <c:pt idx="946">
                  <c:v>95.104894660734146</c:v>
                </c:pt>
                <c:pt idx="947">
                  <c:v>95.098881090100107</c:v>
                </c:pt>
                <c:pt idx="948">
                  <c:v>95.095001557285869</c:v>
                </c:pt>
                <c:pt idx="949">
                  <c:v>95.092867964404903</c:v>
                </c:pt>
                <c:pt idx="950">
                  <c:v>95.089570077864281</c:v>
                </c:pt>
                <c:pt idx="951">
                  <c:v>95.08239299221357</c:v>
                </c:pt>
                <c:pt idx="952">
                  <c:v>95.074245939933249</c:v>
                </c:pt>
                <c:pt idx="953">
                  <c:v>95.064934927697436</c:v>
                </c:pt>
                <c:pt idx="954">
                  <c:v>95.052326807563972</c:v>
                </c:pt>
                <c:pt idx="955">
                  <c:v>95.039524471635161</c:v>
                </c:pt>
                <c:pt idx="956">
                  <c:v>95.024394215795326</c:v>
                </c:pt>
                <c:pt idx="957">
                  <c:v>95.010039710789769</c:v>
                </c:pt>
                <c:pt idx="958">
                  <c:v>94.996073414905453</c:v>
                </c:pt>
                <c:pt idx="959">
                  <c:v>94.987344160177983</c:v>
                </c:pt>
                <c:pt idx="960">
                  <c:v>94.976481423804245</c:v>
                </c:pt>
                <c:pt idx="961">
                  <c:v>94.965424694104556</c:v>
                </c:pt>
                <c:pt idx="962">
                  <c:v>94.957277641824263</c:v>
                </c:pt>
                <c:pt idx="963">
                  <c:v>94.952622358175759</c:v>
                </c:pt>
                <c:pt idx="964">
                  <c:v>94.941759510567309</c:v>
                </c:pt>
                <c:pt idx="965">
                  <c:v>94.936134260289208</c:v>
                </c:pt>
                <c:pt idx="966">
                  <c:v>94.925853281423798</c:v>
                </c:pt>
                <c:pt idx="967">
                  <c:v>94.918482202447166</c:v>
                </c:pt>
                <c:pt idx="968">
                  <c:v>94.912662736373747</c:v>
                </c:pt>
                <c:pt idx="969">
                  <c:v>94.89811457174639</c:v>
                </c:pt>
                <c:pt idx="970">
                  <c:v>94.886669632925475</c:v>
                </c:pt>
                <c:pt idx="971">
                  <c:v>94.880268298109016</c:v>
                </c:pt>
                <c:pt idx="972">
                  <c:v>94.867465962180191</c:v>
                </c:pt>
                <c:pt idx="973">
                  <c:v>94.85446929922135</c:v>
                </c:pt>
                <c:pt idx="974">
                  <c:v>94.841473303670753</c:v>
                </c:pt>
                <c:pt idx="975">
                  <c:v>94.830222580645156</c:v>
                </c:pt>
                <c:pt idx="976">
                  <c:v>94.823045161290324</c:v>
                </c:pt>
                <c:pt idx="977">
                  <c:v>94.810824582869856</c:v>
                </c:pt>
                <c:pt idx="978">
                  <c:v>94.793366852057844</c:v>
                </c:pt>
                <c:pt idx="979">
                  <c:v>94.781534149054494</c:v>
                </c:pt>
                <c:pt idx="980">
                  <c:v>94.763493659621815</c:v>
                </c:pt>
                <c:pt idx="981">
                  <c:v>94.751467630700787</c:v>
                </c:pt>
                <c:pt idx="982">
                  <c:v>94.738858509454943</c:v>
                </c:pt>
                <c:pt idx="983">
                  <c:v>94.7281896551724</c:v>
                </c:pt>
                <c:pt idx="984">
                  <c:v>94.717521134593994</c:v>
                </c:pt>
                <c:pt idx="985">
                  <c:v>94.712671523915446</c:v>
                </c:pt>
                <c:pt idx="986">
                  <c:v>94.703748387096766</c:v>
                </c:pt>
                <c:pt idx="987">
                  <c:v>94.699869076751952</c:v>
                </c:pt>
                <c:pt idx="988">
                  <c:v>94.68997597330366</c:v>
                </c:pt>
                <c:pt idx="989">
                  <c:v>94.680083203559519</c:v>
                </c:pt>
                <c:pt idx="990">
                  <c:v>94.669220467185752</c:v>
                </c:pt>
                <c:pt idx="991">
                  <c:v>94.649046718576187</c:v>
                </c:pt>
                <c:pt idx="992">
                  <c:v>94.636632146829825</c:v>
                </c:pt>
                <c:pt idx="993">
                  <c:v>94.621308008898779</c:v>
                </c:pt>
                <c:pt idx="994">
                  <c:v>94.599970300333709</c:v>
                </c:pt>
                <c:pt idx="995">
                  <c:v>94.577274860956635</c:v>
                </c:pt>
                <c:pt idx="996">
                  <c:v>94.560398887652951</c:v>
                </c:pt>
                <c:pt idx="997">
                  <c:v>94.54371690767519</c:v>
                </c:pt>
                <c:pt idx="998">
                  <c:v>94.533435928809794</c:v>
                </c:pt>
                <c:pt idx="999">
                  <c:v>94.515977530589552</c:v>
                </c:pt>
                <c:pt idx="1000">
                  <c:v>94.499877308120134</c:v>
                </c:pt>
                <c:pt idx="1001">
                  <c:v>94.491148498331484</c:v>
                </c:pt>
                <c:pt idx="1002">
                  <c:v>94.481837486095657</c:v>
                </c:pt>
                <c:pt idx="1003">
                  <c:v>94.466319021134595</c:v>
                </c:pt>
                <c:pt idx="1004">
                  <c:v>94.450801223581749</c:v>
                </c:pt>
                <c:pt idx="1005">
                  <c:v>94.437416796440502</c:v>
                </c:pt>
                <c:pt idx="1006">
                  <c:v>94.423062625139053</c:v>
                </c:pt>
                <c:pt idx="1007">
                  <c:v>94.409484093437158</c:v>
                </c:pt>
                <c:pt idx="1008">
                  <c:v>94.393772080088993</c:v>
                </c:pt>
                <c:pt idx="1009">
                  <c:v>94.37864149054505</c:v>
                </c:pt>
                <c:pt idx="1010">
                  <c:v>94.363511012235818</c:v>
                </c:pt>
                <c:pt idx="1011">
                  <c:v>94.348381090100105</c:v>
                </c:pt>
                <c:pt idx="1012">
                  <c:v>94.333638375973308</c:v>
                </c:pt>
                <c:pt idx="1013">
                  <c:v>94.318702113459395</c:v>
                </c:pt>
                <c:pt idx="1014">
                  <c:v>94.304347942157946</c:v>
                </c:pt>
                <c:pt idx="1015">
                  <c:v>94.292903003337031</c:v>
                </c:pt>
                <c:pt idx="1016">
                  <c:v>94.280876640711909</c:v>
                </c:pt>
                <c:pt idx="1017">
                  <c:v>94.26904393770856</c:v>
                </c:pt>
                <c:pt idx="1018">
                  <c:v>94.258181090100123</c:v>
                </c:pt>
                <c:pt idx="1019">
                  <c:v>94.246930478309238</c:v>
                </c:pt>
                <c:pt idx="1020">
                  <c:v>94.234515684093452</c:v>
                </c:pt>
                <c:pt idx="1021">
                  <c:v>94.22074360400444</c:v>
                </c:pt>
                <c:pt idx="1022">
                  <c:v>94.205613014460496</c:v>
                </c:pt>
                <c:pt idx="1023">
                  <c:v>94.191840934371527</c:v>
                </c:pt>
                <c:pt idx="1024">
                  <c:v>94.178262513904343</c:v>
                </c:pt>
                <c:pt idx="1025">
                  <c:v>94.164684093437145</c:v>
                </c:pt>
                <c:pt idx="1026">
                  <c:v>94.150717797552844</c:v>
                </c:pt>
                <c:pt idx="1027">
                  <c:v>94.13752714126808</c:v>
                </c:pt>
                <c:pt idx="1028">
                  <c:v>94.125112235817568</c:v>
                </c:pt>
                <c:pt idx="1029">
                  <c:v>94.113667408231379</c:v>
                </c:pt>
                <c:pt idx="1030">
                  <c:v>94.101446829810897</c:v>
                </c:pt>
                <c:pt idx="1031">
                  <c:v>94.088644716351496</c:v>
                </c:pt>
                <c:pt idx="1032">
                  <c:v>94.075259844271415</c:v>
                </c:pt>
                <c:pt idx="1033">
                  <c:v>94.060711457174634</c:v>
                </c:pt>
                <c:pt idx="1034">
                  <c:v>94.04693937708565</c:v>
                </c:pt>
                <c:pt idx="1035">
                  <c:v>94.033943047830917</c:v>
                </c:pt>
                <c:pt idx="1036">
                  <c:v>94.020946051167954</c:v>
                </c:pt>
                <c:pt idx="1037">
                  <c:v>94.0087254727475</c:v>
                </c:pt>
                <c:pt idx="1038">
                  <c:v>93.995923359288099</c:v>
                </c:pt>
                <c:pt idx="1039">
                  <c:v>93.982732814238034</c:v>
                </c:pt>
                <c:pt idx="1040">
                  <c:v>93.968572191323702</c:v>
                </c:pt>
                <c:pt idx="1041">
                  <c:v>93.954411568409341</c:v>
                </c:pt>
                <c:pt idx="1042">
                  <c:v>93.938699555061177</c:v>
                </c:pt>
                <c:pt idx="1043">
                  <c:v>93.921629699666298</c:v>
                </c:pt>
                <c:pt idx="1044">
                  <c:v>93.904171301446056</c:v>
                </c:pt>
                <c:pt idx="1045">
                  <c:v>93.887877196885427</c:v>
                </c:pt>
                <c:pt idx="1046">
                  <c:v>93.870031590656282</c:v>
                </c:pt>
                <c:pt idx="1047">
                  <c:v>93.854125250278088</c:v>
                </c:pt>
                <c:pt idx="1048">
                  <c:v>93.836473303670743</c:v>
                </c:pt>
                <c:pt idx="1049">
                  <c:v>93.817269187986668</c:v>
                </c:pt>
                <c:pt idx="1050">
                  <c:v>93.796320022246945</c:v>
                </c:pt>
                <c:pt idx="1051">
                  <c:v>93.770714571746396</c:v>
                </c:pt>
                <c:pt idx="1052">
                  <c:v>93.743557730812029</c:v>
                </c:pt>
                <c:pt idx="1053">
                  <c:v>93.715430812013352</c:v>
                </c:pt>
                <c:pt idx="1054">
                  <c:v>93.683812458286994</c:v>
                </c:pt>
                <c:pt idx="1055">
                  <c:v>93.653164182424916</c:v>
                </c:pt>
                <c:pt idx="1056">
                  <c:v>93.62503726362624</c:v>
                </c:pt>
                <c:pt idx="1057">
                  <c:v>93.596716796440489</c:v>
                </c:pt>
                <c:pt idx="1058">
                  <c:v>93.57111134593994</c:v>
                </c:pt>
                <c:pt idx="1059">
                  <c:v>93.546282202447159</c:v>
                </c:pt>
                <c:pt idx="1060">
                  <c:v>93.52261668520579</c:v>
                </c:pt>
                <c:pt idx="1061">
                  <c:v>93.499921245828702</c:v>
                </c:pt>
                <c:pt idx="1062">
                  <c:v>93.477226362625132</c:v>
                </c:pt>
                <c:pt idx="1063">
                  <c:v>93.454336596218013</c:v>
                </c:pt>
                <c:pt idx="1064">
                  <c:v>93.431641045606227</c:v>
                </c:pt>
                <c:pt idx="1065">
                  <c:v>93.408557730812021</c:v>
                </c:pt>
                <c:pt idx="1066">
                  <c:v>93.383728587319254</c:v>
                </c:pt>
                <c:pt idx="1067">
                  <c:v>93.358123804226906</c:v>
                </c:pt>
                <c:pt idx="1068">
                  <c:v>93.332324805339255</c:v>
                </c:pt>
                <c:pt idx="1069">
                  <c:v>93.304973637374857</c:v>
                </c:pt>
                <c:pt idx="1070">
                  <c:v>93.275876751946598</c:v>
                </c:pt>
                <c:pt idx="1071">
                  <c:v>93.247361957730817</c:v>
                </c:pt>
                <c:pt idx="1072">
                  <c:v>93.21845928809789</c:v>
                </c:pt>
                <c:pt idx="1073">
                  <c:v>93.189750945494993</c:v>
                </c:pt>
                <c:pt idx="1074">
                  <c:v>93.163175528364846</c:v>
                </c:pt>
                <c:pt idx="1075">
                  <c:v>93.13931646273636</c:v>
                </c:pt>
                <c:pt idx="1076">
                  <c:v>93.115650945495005</c:v>
                </c:pt>
                <c:pt idx="1077">
                  <c:v>93.094313904338151</c:v>
                </c:pt>
                <c:pt idx="1078">
                  <c:v>93.072781979977748</c:v>
                </c:pt>
                <c:pt idx="1079">
                  <c:v>93.052414349276972</c:v>
                </c:pt>
                <c:pt idx="1080">
                  <c:v>93.031658731924367</c:v>
                </c:pt>
                <c:pt idx="1081">
                  <c:v>93.010515350389326</c:v>
                </c:pt>
                <c:pt idx="1082">
                  <c:v>92.987625583982194</c:v>
                </c:pt>
                <c:pt idx="1083">
                  <c:v>92.966870077864286</c:v>
                </c:pt>
                <c:pt idx="1084">
                  <c:v>92.942623136818696</c:v>
                </c:pt>
                <c:pt idx="1085">
                  <c:v>92.918957619577299</c:v>
                </c:pt>
                <c:pt idx="1086">
                  <c:v>92.896068520578439</c:v>
                </c:pt>
                <c:pt idx="1087">
                  <c:v>92.873760845383757</c:v>
                </c:pt>
                <c:pt idx="1088">
                  <c:v>92.850289543937706</c:v>
                </c:pt>
                <c:pt idx="1089">
                  <c:v>92.826624137931049</c:v>
                </c:pt>
                <c:pt idx="1090">
                  <c:v>92.799272969966637</c:v>
                </c:pt>
                <c:pt idx="1091">
                  <c:v>92.774055951056738</c:v>
                </c:pt>
                <c:pt idx="1092">
                  <c:v>92.749226918798684</c:v>
                </c:pt>
                <c:pt idx="1093">
                  <c:v>92.724979977753065</c:v>
                </c:pt>
                <c:pt idx="1094">
                  <c:v>92.70092658509455</c:v>
                </c:pt>
                <c:pt idx="1095">
                  <c:v>92.676485317018901</c:v>
                </c:pt>
                <c:pt idx="1096">
                  <c:v>92.652044160177965</c:v>
                </c:pt>
                <c:pt idx="1097">
                  <c:v>92.628960734149061</c:v>
                </c:pt>
                <c:pt idx="1098">
                  <c:v>92.60374315906563</c:v>
                </c:pt>
                <c:pt idx="1099">
                  <c:v>92.578526251390443</c:v>
                </c:pt>
                <c:pt idx="1100">
                  <c:v>92.553891434927692</c:v>
                </c:pt>
                <c:pt idx="1101">
                  <c:v>92.530419466073411</c:v>
                </c:pt>
                <c:pt idx="1102">
                  <c:v>92.507142491657405</c:v>
                </c:pt>
                <c:pt idx="1103">
                  <c:v>92.485029143492781</c:v>
                </c:pt>
                <c:pt idx="1104">
                  <c:v>92.462721468298099</c:v>
                </c:pt>
                <c:pt idx="1105">
                  <c:v>92.44119021134594</c:v>
                </c:pt>
                <c:pt idx="1106">
                  <c:v>92.418882536151287</c:v>
                </c:pt>
                <c:pt idx="1107">
                  <c:v>92.394829254727469</c:v>
                </c:pt>
                <c:pt idx="1108">
                  <c:v>92.367866518353722</c:v>
                </c:pt>
                <c:pt idx="1109">
                  <c:v>92.340515350389325</c:v>
                </c:pt>
                <c:pt idx="1110">
                  <c:v>92.310060622914349</c:v>
                </c:pt>
                <c:pt idx="1111">
                  <c:v>92.282128031145731</c:v>
                </c:pt>
                <c:pt idx="1112">
                  <c:v>92.257686874304781</c:v>
                </c:pt>
                <c:pt idx="1113">
                  <c:v>92.233051390433801</c:v>
                </c:pt>
                <c:pt idx="1114">
                  <c:v>92.208222246941048</c:v>
                </c:pt>
                <c:pt idx="1115">
                  <c:v>92.186303114571743</c:v>
                </c:pt>
                <c:pt idx="1116">
                  <c:v>92.166905450500565</c:v>
                </c:pt>
                <c:pt idx="1117">
                  <c:v>92.148864961067858</c:v>
                </c:pt>
                <c:pt idx="1118">
                  <c:v>92.128303670745282</c:v>
                </c:pt>
                <c:pt idx="1119">
                  <c:v>92.104250278086752</c:v>
                </c:pt>
                <c:pt idx="1120">
                  <c:v>92.080391212458281</c:v>
                </c:pt>
                <c:pt idx="1121">
                  <c:v>92.055562068965514</c:v>
                </c:pt>
                <c:pt idx="1122">
                  <c:v>92.028210901001103</c:v>
                </c:pt>
                <c:pt idx="1123">
                  <c:v>91.997368298109009</c:v>
                </c:pt>
                <c:pt idx="1124">
                  <c:v>91.966913570634034</c:v>
                </c:pt>
                <c:pt idx="1125">
                  <c:v>91.935683203559506</c:v>
                </c:pt>
                <c:pt idx="1126">
                  <c:v>91.903289098998883</c:v>
                </c:pt>
                <c:pt idx="1127">
                  <c:v>91.870700889877654</c:v>
                </c:pt>
                <c:pt idx="1128">
                  <c:v>91.838500444938802</c:v>
                </c:pt>
                <c:pt idx="1129">
                  <c:v>91.807852057842041</c:v>
                </c:pt>
                <c:pt idx="1130">
                  <c:v>91.778367408231361</c:v>
                </c:pt>
                <c:pt idx="1131">
                  <c:v>91.748300444938806</c:v>
                </c:pt>
                <c:pt idx="1132">
                  <c:v>91.719204226918791</c:v>
                </c:pt>
                <c:pt idx="1133">
                  <c:v>91.691465294771973</c:v>
                </c:pt>
                <c:pt idx="1134">
                  <c:v>91.662950500556178</c:v>
                </c:pt>
                <c:pt idx="1135">
                  <c:v>91.635211457174648</c:v>
                </c:pt>
                <c:pt idx="1136">
                  <c:v>91.605533147942154</c:v>
                </c:pt>
                <c:pt idx="1137">
                  <c:v>91.576242602892094</c:v>
                </c:pt>
                <c:pt idx="1138">
                  <c:v>91.548697219132379</c:v>
                </c:pt>
                <c:pt idx="1139">
                  <c:v>91.520764516129034</c:v>
                </c:pt>
                <c:pt idx="1140">
                  <c:v>91.490698331479408</c:v>
                </c:pt>
                <c:pt idx="1141">
                  <c:v>91.46334716351501</c:v>
                </c:pt>
                <c:pt idx="1142">
                  <c:v>91.434638153503883</c:v>
                </c:pt>
                <c:pt idx="1143">
                  <c:v>91.407675528364848</c:v>
                </c:pt>
                <c:pt idx="1144">
                  <c:v>91.380518576195783</c:v>
                </c:pt>
                <c:pt idx="1145">
                  <c:v>91.352973859844269</c:v>
                </c:pt>
                <c:pt idx="1146">
                  <c:v>91.324846941045607</c:v>
                </c:pt>
                <c:pt idx="1147">
                  <c:v>91.298660066740823</c:v>
                </c:pt>
                <c:pt idx="1148">
                  <c:v>91.26995105672971</c:v>
                </c:pt>
                <c:pt idx="1149">
                  <c:v>91.238914794215802</c:v>
                </c:pt>
                <c:pt idx="1150">
                  <c:v>91.207102224694111</c:v>
                </c:pt>
                <c:pt idx="1151">
                  <c:v>91.174320355951053</c:v>
                </c:pt>
                <c:pt idx="1152">
                  <c:v>91.137658509454951</c:v>
                </c:pt>
                <c:pt idx="1153">
                  <c:v>91.102936040044497</c:v>
                </c:pt>
                <c:pt idx="1154">
                  <c:v>91.066274193548381</c:v>
                </c:pt>
                <c:pt idx="1155">
                  <c:v>91.028254505005563</c:v>
                </c:pt>
                <c:pt idx="1156">
                  <c:v>90.991592658509461</c:v>
                </c:pt>
                <c:pt idx="1157">
                  <c:v>90.954737263626257</c:v>
                </c:pt>
                <c:pt idx="1158">
                  <c:v>90.916911123470527</c:v>
                </c:pt>
                <c:pt idx="1159">
                  <c:v>90.880637152391543</c:v>
                </c:pt>
                <c:pt idx="1160">
                  <c:v>90.843975417130153</c:v>
                </c:pt>
                <c:pt idx="1161">
                  <c:v>90.809447719688549</c:v>
                </c:pt>
                <c:pt idx="1162">
                  <c:v>90.776859510567292</c:v>
                </c:pt>
                <c:pt idx="1163">
                  <c:v>90.744659065628468</c:v>
                </c:pt>
                <c:pt idx="1164">
                  <c:v>90.712652836484992</c:v>
                </c:pt>
                <c:pt idx="1165">
                  <c:v>90.678900333704121</c:v>
                </c:pt>
                <c:pt idx="1166">
                  <c:v>90.646894215795328</c:v>
                </c:pt>
                <c:pt idx="1167">
                  <c:v>90.612560177975524</c:v>
                </c:pt>
                <c:pt idx="1168">
                  <c:v>90.576091991101222</c:v>
                </c:pt>
                <c:pt idx="1169">
                  <c:v>90.53923648498332</c:v>
                </c:pt>
                <c:pt idx="1170">
                  <c:v>90.502380422691886</c:v>
                </c:pt>
                <c:pt idx="1171">
                  <c:v>90.466882869855397</c:v>
                </c:pt>
                <c:pt idx="1172">
                  <c:v>90.435652391546157</c:v>
                </c:pt>
                <c:pt idx="1173">
                  <c:v>90.403645606229148</c:v>
                </c:pt>
                <c:pt idx="1174">
                  <c:v>90.374549388209118</c:v>
                </c:pt>
                <c:pt idx="1175">
                  <c:v>90.346616017797544</c:v>
                </c:pt>
                <c:pt idx="1176">
                  <c:v>90.320041268075641</c:v>
                </c:pt>
                <c:pt idx="1177">
                  <c:v>90.295017908787528</c:v>
                </c:pt>
                <c:pt idx="1178">
                  <c:v>90.270188876529474</c:v>
                </c:pt>
                <c:pt idx="1179">
                  <c:v>90.244971857619575</c:v>
                </c:pt>
                <c:pt idx="1180">
                  <c:v>90.218397107897658</c:v>
                </c:pt>
                <c:pt idx="1181">
                  <c:v>90.190075973303678</c:v>
                </c:pt>
                <c:pt idx="1182">
                  <c:v>90.161367630700781</c:v>
                </c:pt>
                <c:pt idx="1183">
                  <c:v>90.129360734149046</c:v>
                </c:pt>
                <c:pt idx="1184">
                  <c:v>90.096966740823149</c:v>
                </c:pt>
                <c:pt idx="1185">
                  <c:v>90.061080645161297</c:v>
                </c:pt>
                <c:pt idx="1186">
                  <c:v>90.02306095661848</c:v>
                </c:pt>
                <c:pt idx="1187">
                  <c:v>89.985623359288098</c:v>
                </c:pt>
                <c:pt idx="1188">
                  <c:v>89.946828031145714</c:v>
                </c:pt>
                <c:pt idx="1189">
                  <c:v>89.909777641824249</c:v>
                </c:pt>
                <c:pt idx="1190">
                  <c:v>89.875055839822025</c:v>
                </c:pt>
                <c:pt idx="1191">
                  <c:v>89.840333926585089</c:v>
                </c:pt>
                <c:pt idx="1192">
                  <c:v>89.808715572858716</c:v>
                </c:pt>
                <c:pt idx="1193">
                  <c:v>89.778648720800888</c:v>
                </c:pt>
                <c:pt idx="1194">
                  <c:v>89.749551835372628</c:v>
                </c:pt>
                <c:pt idx="1195">
                  <c:v>89.722977085650726</c:v>
                </c:pt>
                <c:pt idx="1196">
                  <c:v>89.694656618464961</c:v>
                </c:pt>
                <c:pt idx="1197">
                  <c:v>89.664396106785318</c:v>
                </c:pt>
                <c:pt idx="1198">
                  <c:v>89.633359288097893</c:v>
                </c:pt>
                <c:pt idx="1199">
                  <c:v>89.598831034482757</c:v>
                </c:pt>
                <c:pt idx="1200">
                  <c:v>89.56158709677419</c:v>
                </c:pt>
                <c:pt idx="1201">
                  <c:v>89.524536707452725</c:v>
                </c:pt>
                <c:pt idx="1202">
                  <c:v>89.487486985539491</c:v>
                </c:pt>
                <c:pt idx="1203">
                  <c:v>89.451407341490551</c:v>
                </c:pt>
                <c:pt idx="1204">
                  <c:v>89.418043270300331</c:v>
                </c:pt>
                <c:pt idx="1205">
                  <c:v>89.385260734149057</c:v>
                </c:pt>
                <c:pt idx="1206">
                  <c:v>89.355000333704126</c:v>
                </c:pt>
                <c:pt idx="1207">
                  <c:v>89.327067630700782</c:v>
                </c:pt>
                <c:pt idx="1208">
                  <c:v>89.29913437152392</c:v>
                </c:pt>
                <c:pt idx="1209">
                  <c:v>89.267128142380429</c:v>
                </c:pt>
                <c:pt idx="1210">
                  <c:v>89.235315572858738</c:v>
                </c:pt>
                <c:pt idx="1211">
                  <c:v>89.200011679644049</c:v>
                </c:pt>
                <c:pt idx="1212">
                  <c:v>89.16373837597331</c:v>
                </c:pt>
                <c:pt idx="1213">
                  <c:v>89.124554393770865</c:v>
                </c:pt>
                <c:pt idx="1214">
                  <c:v>89.083236929922123</c:v>
                </c:pt>
                <c:pt idx="1215">
                  <c:v>89.039010122358192</c:v>
                </c:pt>
                <c:pt idx="1216">
                  <c:v>88.99711123470523</c:v>
                </c:pt>
                <c:pt idx="1217">
                  <c:v>88.953853726362624</c:v>
                </c:pt>
                <c:pt idx="1218">
                  <c:v>88.911566963292543</c:v>
                </c:pt>
                <c:pt idx="1219">
                  <c:v>88.870249388209118</c:v>
                </c:pt>
                <c:pt idx="1220">
                  <c:v>88.831065517241385</c:v>
                </c:pt>
                <c:pt idx="1221">
                  <c:v>88.795179421579533</c:v>
                </c:pt>
                <c:pt idx="1222">
                  <c:v>88.762591101223578</c:v>
                </c:pt>
                <c:pt idx="1223">
                  <c:v>88.729809232480534</c:v>
                </c:pt>
                <c:pt idx="1224">
                  <c:v>88.697220912124592</c:v>
                </c:pt>
                <c:pt idx="1225">
                  <c:v>88.665796885428264</c:v>
                </c:pt>
                <c:pt idx="1226">
                  <c:v>88.634566407119024</c:v>
                </c:pt>
                <c:pt idx="1227">
                  <c:v>88.604887430478314</c:v>
                </c:pt>
                <c:pt idx="1228">
                  <c:v>88.573656952169074</c:v>
                </c:pt>
                <c:pt idx="1229">
                  <c:v>88.541457174638495</c:v>
                </c:pt>
                <c:pt idx="1230">
                  <c:v>88.509451056729702</c:v>
                </c:pt>
                <c:pt idx="1231">
                  <c:v>88.4778320355951</c:v>
                </c:pt>
                <c:pt idx="1232">
                  <c:v>88.444468075639591</c:v>
                </c:pt>
                <c:pt idx="1233">
                  <c:v>88.410909121245822</c:v>
                </c:pt>
                <c:pt idx="1234">
                  <c:v>88.376962958843166</c:v>
                </c:pt>
                <c:pt idx="1235">
                  <c:v>88.342823248053378</c:v>
                </c:pt>
                <c:pt idx="1236">
                  <c:v>88.30829499443827</c:v>
                </c:pt>
                <c:pt idx="1237">
                  <c:v>88.273766740823135</c:v>
                </c:pt>
                <c:pt idx="1238">
                  <c:v>88.23885127919911</c:v>
                </c:pt>
                <c:pt idx="1239">
                  <c:v>88.204323025583989</c:v>
                </c:pt>
                <c:pt idx="1240">
                  <c:v>88.1688254727475</c:v>
                </c:pt>
                <c:pt idx="1241">
                  <c:v>88.130805784204682</c:v>
                </c:pt>
                <c:pt idx="1242">
                  <c:v>88.09259243604005</c:v>
                </c:pt>
                <c:pt idx="1243">
                  <c:v>88.05437786429367</c:v>
                </c:pt>
                <c:pt idx="1244">
                  <c:v>88.01480678531702</c:v>
                </c:pt>
                <c:pt idx="1245">
                  <c:v>87.975235595105673</c:v>
                </c:pt>
                <c:pt idx="1246">
                  <c:v>87.937798109010004</c:v>
                </c:pt>
                <c:pt idx="1247">
                  <c:v>87.899971968854288</c:v>
                </c:pt>
                <c:pt idx="1248">
                  <c:v>87.862145939933256</c:v>
                </c:pt>
                <c:pt idx="1249">
                  <c:v>87.825484093437154</c:v>
                </c:pt>
                <c:pt idx="1250">
                  <c:v>87.789792880978865</c:v>
                </c:pt>
                <c:pt idx="1251">
                  <c:v>87.754488987764191</c:v>
                </c:pt>
                <c:pt idx="1252">
                  <c:v>87.718796440489427</c:v>
                </c:pt>
                <c:pt idx="1253">
                  <c:v>87.681552502780875</c:v>
                </c:pt>
                <c:pt idx="1254">
                  <c:v>87.644890656284758</c:v>
                </c:pt>
                <c:pt idx="1255">
                  <c:v>87.608617352614033</c:v>
                </c:pt>
                <c:pt idx="1256">
                  <c:v>87.572342714126805</c:v>
                </c:pt>
                <c:pt idx="1257">
                  <c:v>87.536069410456065</c:v>
                </c:pt>
                <c:pt idx="1258">
                  <c:v>87.500183314794214</c:v>
                </c:pt>
                <c:pt idx="1259">
                  <c:v>87.463327919911009</c:v>
                </c:pt>
                <c:pt idx="1260">
                  <c:v>87.427053281423809</c:v>
                </c:pt>
                <c:pt idx="1261">
                  <c:v>87.391555617352608</c:v>
                </c:pt>
                <c:pt idx="1262">
                  <c:v>87.357998109010012</c:v>
                </c:pt>
                <c:pt idx="1263">
                  <c:v>87.323469744160178</c:v>
                </c:pt>
                <c:pt idx="1264">
                  <c:v>87.288553058954392</c:v>
                </c:pt>
                <c:pt idx="1265">
                  <c:v>87.254024694104558</c:v>
                </c:pt>
                <c:pt idx="1266">
                  <c:v>87.220855617352612</c:v>
                </c:pt>
                <c:pt idx="1267">
                  <c:v>87.187296662958843</c:v>
                </c:pt>
                <c:pt idx="1268">
                  <c:v>87.1547084538376</c:v>
                </c:pt>
                <c:pt idx="1269">
                  <c:v>87.121150834260291</c:v>
                </c:pt>
                <c:pt idx="1270">
                  <c:v>87.087009788654072</c:v>
                </c:pt>
                <c:pt idx="1271">
                  <c:v>87.052482758620684</c:v>
                </c:pt>
                <c:pt idx="1272">
                  <c:v>87.018341713014451</c:v>
                </c:pt>
                <c:pt idx="1273">
                  <c:v>86.982455617352613</c:v>
                </c:pt>
                <c:pt idx="1274">
                  <c:v>86.945793770856511</c:v>
                </c:pt>
                <c:pt idx="1275">
                  <c:v>86.906998442714126</c:v>
                </c:pt>
                <c:pt idx="1276">
                  <c:v>86.867427252502779</c:v>
                </c:pt>
                <c:pt idx="1277">
                  <c:v>86.828243381535046</c:v>
                </c:pt>
                <c:pt idx="1278">
                  <c:v>86.786538709677416</c:v>
                </c:pt>
                <c:pt idx="1279">
                  <c:v>86.74483270300334</c:v>
                </c:pt>
                <c:pt idx="1280">
                  <c:v>86.705261512791992</c:v>
                </c:pt>
                <c:pt idx="1281">
                  <c:v>86.666466184649607</c:v>
                </c:pt>
                <c:pt idx="1282">
                  <c:v>86.626119354838721</c:v>
                </c:pt>
                <c:pt idx="1283">
                  <c:v>86.586546829810914</c:v>
                </c:pt>
                <c:pt idx="1284">
                  <c:v>86.547751501668529</c:v>
                </c:pt>
                <c:pt idx="1285">
                  <c:v>86.509731813125697</c:v>
                </c:pt>
                <c:pt idx="1286">
                  <c:v>86.472100667408242</c:v>
                </c:pt>
                <c:pt idx="1287">
                  <c:v>86.434468186874298</c:v>
                </c:pt>
                <c:pt idx="1288">
                  <c:v>86.39644849833148</c:v>
                </c:pt>
                <c:pt idx="1289">
                  <c:v>86.358817352614011</c:v>
                </c:pt>
                <c:pt idx="1290">
                  <c:v>86.320021913236928</c:v>
                </c:pt>
                <c:pt idx="1291">
                  <c:v>86.281807341490548</c:v>
                </c:pt>
                <c:pt idx="1292">
                  <c:v>86.245145494994432</c:v>
                </c:pt>
                <c:pt idx="1293">
                  <c:v>86.20848364849833</c:v>
                </c:pt>
                <c:pt idx="1294">
                  <c:v>86.170658954393758</c:v>
                </c:pt>
                <c:pt idx="1295">
                  <c:v>86.13205717463849</c:v>
                </c:pt>
                <c:pt idx="1296">
                  <c:v>86.09423103448276</c:v>
                </c:pt>
                <c:pt idx="1297">
                  <c:v>86.056987096774193</c:v>
                </c:pt>
                <c:pt idx="1298">
                  <c:v>86.018191768631809</c:v>
                </c:pt>
                <c:pt idx="1299">
                  <c:v>85.978232035595099</c:v>
                </c:pt>
                <c:pt idx="1300">
                  <c:v>85.938272413793086</c:v>
                </c:pt>
                <c:pt idx="1301">
                  <c:v>85.899089877641828</c:v>
                </c:pt>
                <c:pt idx="1302">
                  <c:v>85.859905895439368</c:v>
                </c:pt>
                <c:pt idx="1303">
                  <c:v>85.822079866518365</c:v>
                </c:pt>
                <c:pt idx="1304">
                  <c:v>85.784448720800896</c:v>
                </c:pt>
                <c:pt idx="1305">
                  <c:v>85.748174082313682</c:v>
                </c:pt>
                <c:pt idx="1306">
                  <c:v>85.71364716351502</c:v>
                </c:pt>
                <c:pt idx="1307">
                  <c:v>85.67737252502782</c:v>
                </c:pt>
                <c:pt idx="1308">
                  <c:v>85.639934927697453</c:v>
                </c:pt>
                <c:pt idx="1309">
                  <c:v>85.604824582869867</c:v>
                </c:pt>
                <c:pt idx="1310">
                  <c:v>85.569327030033378</c:v>
                </c:pt>
                <c:pt idx="1311">
                  <c:v>85.53499232480533</c:v>
                </c:pt>
                <c:pt idx="1312">
                  <c:v>85.499883203559506</c:v>
                </c:pt>
                <c:pt idx="1313">
                  <c:v>85.463803559510566</c:v>
                </c:pt>
                <c:pt idx="1314">
                  <c:v>85.42869321468298</c:v>
                </c:pt>
                <c:pt idx="1315">
                  <c:v>85.394358509454946</c:v>
                </c:pt>
                <c:pt idx="1316">
                  <c:v>85.358085205784207</c:v>
                </c:pt>
                <c:pt idx="1317">
                  <c:v>85.320647608453839</c:v>
                </c:pt>
                <c:pt idx="1318">
                  <c:v>85.282821579532822</c:v>
                </c:pt>
                <c:pt idx="1319">
                  <c:v>85.243832591768637</c:v>
                </c:pt>
                <c:pt idx="1320">
                  <c:v>85.206975862068973</c:v>
                </c:pt>
                <c:pt idx="1321">
                  <c:v>85.170508898776419</c:v>
                </c:pt>
                <c:pt idx="1322">
                  <c:v>85.134039377085642</c:v>
                </c:pt>
                <c:pt idx="1323">
                  <c:v>85.097959621802005</c:v>
                </c:pt>
                <c:pt idx="1324">
                  <c:v>85.062849276974418</c:v>
                </c:pt>
                <c:pt idx="1325">
                  <c:v>85.029485205784212</c:v>
                </c:pt>
                <c:pt idx="1326">
                  <c:v>84.997672636262507</c:v>
                </c:pt>
                <c:pt idx="1327">
                  <c:v>84.964890767519464</c:v>
                </c:pt>
                <c:pt idx="1328">
                  <c:v>84.933271857619587</c:v>
                </c:pt>
                <c:pt idx="1329">
                  <c:v>84.902429922135696</c:v>
                </c:pt>
                <c:pt idx="1330">
                  <c:v>84.871586651835372</c:v>
                </c:pt>
                <c:pt idx="1331">
                  <c:v>84.842878309232489</c:v>
                </c:pt>
                <c:pt idx="1332">
                  <c:v>84.811647830923249</c:v>
                </c:pt>
                <c:pt idx="1333">
                  <c:v>84.778865962180205</c:v>
                </c:pt>
                <c:pt idx="1334">
                  <c:v>84.748216351501668</c:v>
                </c:pt>
                <c:pt idx="1335">
                  <c:v>84.71659866518354</c:v>
                </c:pt>
                <c:pt idx="1336">
                  <c:v>84.684010344827584</c:v>
                </c:pt>
                <c:pt idx="1337">
                  <c:v>84.652391434927694</c:v>
                </c:pt>
                <c:pt idx="1338">
                  <c:v>84.618251612903222</c:v>
                </c:pt>
                <c:pt idx="1339">
                  <c:v>84.585274860956631</c:v>
                </c:pt>
                <c:pt idx="1340">
                  <c:v>84.553075083426037</c:v>
                </c:pt>
                <c:pt idx="1341">
                  <c:v>84.517771078976651</c:v>
                </c:pt>
                <c:pt idx="1342">
                  <c:v>84.481884983314785</c:v>
                </c:pt>
                <c:pt idx="1343">
                  <c:v>84.445611679644045</c:v>
                </c:pt>
                <c:pt idx="1344">
                  <c:v>84.408754949944381</c:v>
                </c:pt>
                <c:pt idx="1345">
                  <c:v>84.372675194660744</c:v>
                </c:pt>
                <c:pt idx="1346">
                  <c:v>84.336984093437152</c:v>
                </c:pt>
                <c:pt idx="1347">
                  <c:v>84.303037931034481</c:v>
                </c:pt>
                <c:pt idx="1348">
                  <c:v>84.270254727474963</c:v>
                </c:pt>
                <c:pt idx="1349">
                  <c:v>84.237861290322584</c:v>
                </c:pt>
                <c:pt idx="1350">
                  <c:v>84.206242380422694</c:v>
                </c:pt>
                <c:pt idx="1351">
                  <c:v>84.175011902113468</c:v>
                </c:pt>
                <c:pt idx="1352">
                  <c:v>84.14203637374861</c:v>
                </c:pt>
                <c:pt idx="1353">
                  <c:v>84.108671078976641</c:v>
                </c:pt>
                <c:pt idx="1354">
                  <c:v>84.074531368186882</c:v>
                </c:pt>
                <c:pt idx="1355">
                  <c:v>84.037869521690766</c:v>
                </c:pt>
                <c:pt idx="1356">
                  <c:v>84.001596218020026</c:v>
                </c:pt>
                <c:pt idx="1357">
                  <c:v>83.963770077864297</c:v>
                </c:pt>
                <c:pt idx="1358">
                  <c:v>83.92652614015573</c:v>
                </c:pt>
                <c:pt idx="1359">
                  <c:v>83.889477085650725</c:v>
                </c:pt>
                <c:pt idx="1360">
                  <c:v>83.852426807563958</c:v>
                </c:pt>
                <c:pt idx="1361">
                  <c:v>83.817316351501674</c:v>
                </c:pt>
                <c:pt idx="1362">
                  <c:v>83.785310233592881</c:v>
                </c:pt>
                <c:pt idx="1363">
                  <c:v>83.753304115684088</c:v>
                </c:pt>
                <c:pt idx="1364">
                  <c:v>83.724013570634042</c:v>
                </c:pt>
                <c:pt idx="1365">
                  <c:v>83.69452814238042</c:v>
                </c:pt>
                <c:pt idx="1366">
                  <c:v>83.665044048943273</c:v>
                </c:pt>
                <c:pt idx="1367">
                  <c:v>83.634395773081209</c:v>
                </c:pt>
                <c:pt idx="1368">
                  <c:v>83.602001112347054</c:v>
                </c:pt>
                <c:pt idx="1369">
                  <c:v>83.568248498331471</c:v>
                </c:pt>
                <c:pt idx="1370">
                  <c:v>83.534884538375977</c:v>
                </c:pt>
                <c:pt idx="1371">
                  <c:v>83.498611234705223</c:v>
                </c:pt>
                <c:pt idx="1372">
                  <c:v>83.461949388209121</c:v>
                </c:pt>
                <c:pt idx="1373">
                  <c:v>83.423929699666303</c:v>
                </c:pt>
                <c:pt idx="1374">
                  <c:v>83.384163626251393</c:v>
                </c:pt>
                <c:pt idx="1375">
                  <c:v>83.345950389321473</c:v>
                </c:pt>
                <c:pt idx="1376">
                  <c:v>83.309482202447157</c:v>
                </c:pt>
                <c:pt idx="1377">
                  <c:v>83.272238264738604</c:v>
                </c:pt>
                <c:pt idx="1378">
                  <c:v>83.237129143492766</c:v>
                </c:pt>
                <c:pt idx="1379">
                  <c:v>83.203765183537257</c:v>
                </c:pt>
                <c:pt idx="1380">
                  <c:v>83.173697664071184</c:v>
                </c:pt>
                <c:pt idx="1381">
                  <c:v>83.145571412680752</c:v>
                </c:pt>
                <c:pt idx="1382">
                  <c:v>83.113758843159076</c:v>
                </c:pt>
                <c:pt idx="1383">
                  <c:v>83.08058843159067</c:v>
                </c:pt>
                <c:pt idx="1384">
                  <c:v>83.047030812013347</c:v>
                </c:pt>
                <c:pt idx="1385">
                  <c:v>83.011531924360398</c:v>
                </c:pt>
                <c:pt idx="1386">
                  <c:v>82.973318576195766</c:v>
                </c:pt>
                <c:pt idx="1387">
                  <c:v>82.93355383759733</c:v>
                </c:pt>
                <c:pt idx="1388">
                  <c:v>82.894369966629583</c:v>
                </c:pt>
                <c:pt idx="1389">
                  <c:v>82.85499243604005</c:v>
                </c:pt>
                <c:pt idx="1390">
                  <c:v>82.815032814238037</c:v>
                </c:pt>
                <c:pt idx="1391">
                  <c:v>82.774103893214672</c:v>
                </c:pt>
                <c:pt idx="1392">
                  <c:v>82.735889210233594</c:v>
                </c:pt>
                <c:pt idx="1393">
                  <c:v>82.699422358175752</c:v>
                </c:pt>
                <c:pt idx="1394">
                  <c:v>82.663536262513901</c:v>
                </c:pt>
                <c:pt idx="1395">
                  <c:v>82.627456507230264</c:v>
                </c:pt>
                <c:pt idx="1396">
                  <c:v>82.594479755283643</c:v>
                </c:pt>
                <c:pt idx="1397">
                  <c:v>82.560339933259172</c:v>
                </c:pt>
                <c:pt idx="1398">
                  <c:v>82.526975973303678</c:v>
                </c:pt>
                <c:pt idx="1399">
                  <c:v>82.492641268075644</c:v>
                </c:pt>
                <c:pt idx="1400">
                  <c:v>82.457143715239155</c:v>
                </c:pt>
                <c:pt idx="1401">
                  <c:v>82.421646162402666</c:v>
                </c:pt>
                <c:pt idx="1402">
                  <c:v>82.384789321468304</c:v>
                </c:pt>
                <c:pt idx="1403">
                  <c:v>82.347158175750835</c:v>
                </c:pt>
                <c:pt idx="1404">
                  <c:v>82.312047830923248</c:v>
                </c:pt>
                <c:pt idx="1405">
                  <c:v>82.277132369299224</c:v>
                </c:pt>
                <c:pt idx="1406">
                  <c:v>82.24221557285874</c:v>
                </c:pt>
                <c:pt idx="1407">
                  <c:v>82.207300111234701</c:v>
                </c:pt>
                <c:pt idx="1408">
                  <c:v>82.17277185761958</c:v>
                </c:pt>
                <c:pt idx="1409">
                  <c:v>82.139407897664071</c:v>
                </c:pt>
                <c:pt idx="1410">
                  <c:v>82.104103893214685</c:v>
                </c:pt>
                <c:pt idx="1411">
                  <c:v>82.068411345939936</c:v>
                </c:pt>
                <c:pt idx="1412">
                  <c:v>82.032913793103447</c:v>
                </c:pt>
                <c:pt idx="1413">
                  <c:v>81.997416240266958</c:v>
                </c:pt>
                <c:pt idx="1414">
                  <c:v>81.960754393770856</c:v>
                </c:pt>
                <c:pt idx="1415">
                  <c:v>81.924286095661842</c:v>
                </c:pt>
                <c:pt idx="1416">
                  <c:v>81.888206451612916</c:v>
                </c:pt>
                <c:pt idx="1417">
                  <c:v>81.8515446051168</c:v>
                </c:pt>
                <c:pt idx="1418">
                  <c:v>81.814494215795321</c:v>
                </c:pt>
                <c:pt idx="1419">
                  <c:v>81.775892436040039</c:v>
                </c:pt>
                <c:pt idx="1420">
                  <c:v>81.73729199110123</c:v>
                </c:pt>
                <c:pt idx="1421">
                  <c:v>81.700435261401566</c:v>
                </c:pt>
                <c:pt idx="1422">
                  <c:v>81.66241557285872</c:v>
                </c:pt>
                <c:pt idx="1423">
                  <c:v>81.621680200222471</c:v>
                </c:pt>
                <c:pt idx="1424">
                  <c:v>81.581526918798659</c:v>
                </c:pt>
                <c:pt idx="1425">
                  <c:v>81.539627363737495</c:v>
                </c:pt>
                <c:pt idx="1426">
                  <c:v>81.499474082313682</c:v>
                </c:pt>
                <c:pt idx="1427">
                  <c:v>81.457380867630704</c:v>
                </c:pt>
                <c:pt idx="1428">
                  <c:v>81.416645494994427</c:v>
                </c:pt>
                <c:pt idx="1429">
                  <c:v>81.376880756395991</c:v>
                </c:pt>
                <c:pt idx="1430">
                  <c:v>81.342158954393767</c:v>
                </c:pt>
                <c:pt idx="1431">
                  <c:v>81.30685494994438</c:v>
                </c:pt>
                <c:pt idx="1432">
                  <c:v>81.271550945494994</c:v>
                </c:pt>
                <c:pt idx="1433">
                  <c:v>81.235082758620692</c:v>
                </c:pt>
                <c:pt idx="1434">
                  <c:v>81.199585205784203</c:v>
                </c:pt>
                <c:pt idx="1435">
                  <c:v>81.160594883203558</c:v>
                </c:pt>
                <c:pt idx="1436">
                  <c:v>81.120830144605122</c:v>
                </c:pt>
                <c:pt idx="1437">
                  <c:v>81.079124137931032</c:v>
                </c:pt>
                <c:pt idx="1438">
                  <c:v>81.038970856507234</c:v>
                </c:pt>
                <c:pt idx="1439">
                  <c:v>80.999011234705236</c:v>
                </c:pt>
                <c:pt idx="1440">
                  <c:v>80.959440044493888</c:v>
                </c:pt>
                <c:pt idx="1441">
                  <c:v>80.920838264738606</c:v>
                </c:pt>
                <c:pt idx="1442">
                  <c:v>80.881072302558394</c:v>
                </c:pt>
                <c:pt idx="1443">
                  <c:v>80.83878542825363</c:v>
                </c:pt>
                <c:pt idx="1444">
                  <c:v>80.794365072302554</c:v>
                </c:pt>
                <c:pt idx="1445">
                  <c:v>80.748198331479429</c:v>
                </c:pt>
                <c:pt idx="1446">
                  <c:v>80.702613681868741</c:v>
                </c:pt>
                <c:pt idx="1447">
                  <c:v>80.656446941045616</c:v>
                </c:pt>
                <c:pt idx="1448">
                  <c:v>80.606593882091204</c:v>
                </c:pt>
                <c:pt idx="1449">
                  <c:v>80.558682091212447</c:v>
                </c:pt>
                <c:pt idx="1450">
                  <c:v>80.511351056729694</c:v>
                </c:pt>
                <c:pt idx="1451">
                  <c:v>80.463826473859839</c:v>
                </c:pt>
                <c:pt idx="1452">
                  <c:v>80.41707764182425</c:v>
                </c:pt>
                <c:pt idx="1453">
                  <c:v>80.369941490545045</c:v>
                </c:pt>
                <c:pt idx="1454">
                  <c:v>80.321639933259164</c:v>
                </c:pt>
                <c:pt idx="1455">
                  <c:v>80.276443826473866</c:v>
                </c:pt>
                <c:pt idx="1456">
                  <c:v>80.230470634037815</c:v>
                </c:pt>
                <c:pt idx="1457">
                  <c:v>80.185855394883205</c:v>
                </c:pt>
                <c:pt idx="1458">
                  <c:v>80.141628587319246</c:v>
                </c:pt>
                <c:pt idx="1459">
                  <c:v>80.097208231368185</c:v>
                </c:pt>
                <c:pt idx="1460">
                  <c:v>80.052981423804226</c:v>
                </c:pt>
                <c:pt idx="1461">
                  <c:v>80.011663959955499</c:v>
                </c:pt>
                <c:pt idx="1462">
                  <c:v>79.969182202447158</c:v>
                </c:pt>
                <c:pt idx="1463">
                  <c:v>79.926119688542812</c:v>
                </c:pt>
                <c:pt idx="1464">
                  <c:v>79.882862180200235</c:v>
                </c:pt>
                <c:pt idx="1465">
                  <c:v>79.840768965517242</c:v>
                </c:pt>
                <c:pt idx="1466">
                  <c:v>79.79770645161291</c:v>
                </c:pt>
                <c:pt idx="1467">
                  <c:v>79.75386685205784</c:v>
                </c:pt>
                <c:pt idx="1468">
                  <c:v>79.706730812013348</c:v>
                </c:pt>
                <c:pt idx="1469">
                  <c:v>79.659011234705218</c:v>
                </c:pt>
                <c:pt idx="1470">
                  <c:v>79.611099443826475</c:v>
                </c:pt>
                <c:pt idx="1471">
                  <c:v>79.562217018909891</c:v>
                </c:pt>
                <c:pt idx="1472">
                  <c:v>79.510036818687425</c:v>
                </c:pt>
                <c:pt idx="1473">
                  <c:v>79.457274416017796</c:v>
                </c:pt>
                <c:pt idx="1474">
                  <c:v>79.404124805339265</c:v>
                </c:pt>
                <c:pt idx="1475">
                  <c:v>79.350586763070069</c:v>
                </c:pt>
                <c:pt idx="1476">
                  <c:v>79.296466518353725</c:v>
                </c:pt>
                <c:pt idx="1477">
                  <c:v>79.242347608453841</c:v>
                </c:pt>
                <c:pt idx="1478">
                  <c:v>79.188421023359297</c:v>
                </c:pt>
                <c:pt idx="1479">
                  <c:v>79.134495661846501</c:v>
                </c:pt>
                <c:pt idx="1480">
                  <c:v>79.081151167964407</c:v>
                </c:pt>
                <c:pt idx="1481">
                  <c:v>79.025868075639607</c:v>
                </c:pt>
                <c:pt idx="1482">
                  <c:v>78.970196440489431</c:v>
                </c:pt>
                <c:pt idx="1483">
                  <c:v>78.915300444938822</c:v>
                </c:pt>
                <c:pt idx="1484">
                  <c:v>78.858853058954395</c:v>
                </c:pt>
                <c:pt idx="1485">
                  <c:v>78.80065928809789</c:v>
                </c:pt>
                <c:pt idx="1486">
                  <c:v>78.74188476084538</c:v>
                </c:pt>
                <c:pt idx="1487">
                  <c:v>78.681557397107895</c:v>
                </c:pt>
                <c:pt idx="1488">
                  <c:v>78.62161735261401</c:v>
                </c:pt>
                <c:pt idx="1489">
                  <c:v>78.562067074527249</c:v>
                </c:pt>
                <c:pt idx="1490">
                  <c:v>78.501934593993326</c:v>
                </c:pt>
                <c:pt idx="1491">
                  <c:v>78.441802224694115</c:v>
                </c:pt>
                <c:pt idx="1492">
                  <c:v>78.383996996662958</c:v>
                </c:pt>
                <c:pt idx="1493">
                  <c:v>78.327546941045597</c:v>
                </c:pt>
                <c:pt idx="1494">
                  <c:v>78.270906006674096</c:v>
                </c:pt>
                <c:pt idx="1495">
                  <c:v>78.214266295884315</c:v>
                </c:pt>
                <c:pt idx="1496">
                  <c:v>78.153938932146829</c:v>
                </c:pt>
                <c:pt idx="1497">
                  <c:v>78.091869299221358</c:v>
                </c:pt>
                <c:pt idx="1498">
                  <c:v>78.028631368186879</c:v>
                </c:pt>
                <c:pt idx="1499">
                  <c:v>77.96325984427142</c:v>
                </c:pt>
                <c:pt idx="1500">
                  <c:v>77.897115239154616</c:v>
                </c:pt>
                <c:pt idx="1501">
                  <c:v>77.831162958843152</c:v>
                </c:pt>
                <c:pt idx="1502">
                  <c:v>77.765404226918804</c:v>
                </c:pt>
                <c:pt idx="1503">
                  <c:v>77.702749721913236</c:v>
                </c:pt>
                <c:pt idx="1504">
                  <c:v>77.638737374860952</c:v>
                </c:pt>
                <c:pt idx="1505">
                  <c:v>77.573947942157957</c:v>
                </c:pt>
                <c:pt idx="1506">
                  <c:v>77.507994327030033</c:v>
                </c:pt>
                <c:pt idx="1507">
                  <c:v>77.438550611790873</c:v>
                </c:pt>
                <c:pt idx="1508">
                  <c:v>77.367361846496095</c:v>
                </c:pt>
                <c:pt idx="1509">
                  <c:v>77.293844605116789</c:v>
                </c:pt>
                <c:pt idx="1510">
                  <c:v>77.218966852057832</c:v>
                </c:pt>
                <c:pt idx="1511">
                  <c:v>77.14389810901001</c:v>
                </c:pt>
                <c:pt idx="1512">
                  <c:v>77.06747163515017</c:v>
                </c:pt>
                <c:pt idx="1513">
                  <c:v>76.989103781979978</c:v>
                </c:pt>
                <c:pt idx="1514">
                  <c:v>76.91131935483871</c:v>
                </c:pt>
                <c:pt idx="1515">
                  <c:v>76.830429477196887</c:v>
                </c:pt>
                <c:pt idx="1516">
                  <c:v>76.747213681868757</c:v>
                </c:pt>
                <c:pt idx="1517">
                  <c:v>76.661669410456071</c:v>
                </c:pt>
                <c:pt idx="1518">
                  <c:v>76.572438820912126</c:v>
                </c:pt>
                <c:pt idx="1519">
                  <c:v>76.483985205784208</c:v>
                </c:pt>
                <c:pt idx="1520">
                  <c:v>76.393203225806445</c:v>
                </c:pt>
                <c:pt idx="1521">
                  <c:v>76.300869632925469</c:v>
                </c:pt>
                <c:pt idx="1522">
                  <c:v>76.208536151279205</c:v>
                </c:pt>
                <c:pt idx="1523">
                  <c:v>76.113876863181318</c:v>
                </c:pt>
                <c:pt idx="1524">
                  <c:v>76.017663403781981</c:v>
                </c:pt>
                <c:pt idx="1525">
                  <c:v>75.919315127919901</c:v>
                </c:pt>
                <c:pt idx="1526">
                  <c:v>75.816702335928809</c:v>
                </c:pt>
                <c:pt idx="1527">
                  <c:v>75.710596774193533</c:v>
                </c:pt>
                <c:pt idx="1528">
                  <c:v>75.598669966629586</c:v>
                </c:pt>
                <c:pt idx="1529">
                  <c:v>75.486162402669635</c:v>
                </c:pt>
                <c:pt idx="1530">
                  <c:v>75.367061846496114</c:v>
                </c:pt>
                <c:pt idx="1531">
                  <c:v>75.244465850945502</c:v>
                </c:pt>
                <c:pt idx="1532">
                  <c:v>75.120127586206891</c:v>
                </c:pt>
                <c:pt idx="1533">
                  <c:v>74.992683648498343</c:v>
                </c:pt>
                <c:pt idx="1534">
                  <c:v>74.864075528364864</c:v>
                </c:pt>
                <c:pt idx="1535">
                  <c:v>74.733528809788652</c:v>
                </c:pt>
                <c:pt idx="1536">
                  <c:v>74.597744160177967</c:v>
                </c:pt>
                <c:pt idx="1537">
                  <c:v>74.462346829810897</c:v>
                </c:pt>
                <c:pt idx="1538">
                  <c:v>74.322488765294764</c:v>
                </c:pt>
                <c:pt idx="1539">
                  <c:v>74.17758909899888</c:v>
                </c:pt>
                <c:pt idx="1540">
                  <c:v>74.030358398220258</c:v>
                </c:pt>
                <c:pt idx="1541">
                  <c:v>73.876341045606225</c:v>
                </c:pt>
                <c:pt idx="1542">
                  <c:v>73.718441156840925</c:v>
                </c:pt>
                <c:pt idx="1543">
                  <c:v>73.553367408231367</c:v>
                </c:pt>
                <c:pt idx="1544">
                  <c:v>73.383636707452723</c:v>
                </c:pt>
                <c:pt idx="1545">
                  <c:v>73.211964738598439</c:v>
                </c:pt>
                <c:pt idx="1546">
                  <c:v>73.037773303670747</c:v>
                </c:pt>
                <c:pt idx="1547">
                  <c:v>72.85776329254729</c:v>
                </c:pt>
                <c:pt idx="1548">
                  <c:v>72.672900000000013</c:v>
                </c:pt>
                <c:pt idx="1549">
                  <c:v>72.485907230255847</c:v>
                </c:pt>
                <c:pt idx="1550">
                  <c:v>72.296583203559521</c:v>
                </c:pt>
                <c:pt idx="1551">
                  <c:v>72.098727697441618</c:v>
                </c:pt>
                <c:pt idx="1552">
                  <c:v>71.894273748609564</c:v>
                </c:pt>
                <c:pt idx="1553">
                  <c:v>71.683226918798667</c:v>
                </c:pt>
                <c:pt idx="1554">
                  <c:v>71.465775417130146</c:v>
                </c:pt>
                <c:pt idx="1555">
                  <c:v>71.244836373748612</c:v>
                </c:pt>
                <c:pt idx="1556">
                  <c:v>71.015166963292558</c:v>
                </c:pt>
                <c:pt idx="1557">
                  <c:v>70.782004671857607</c:v>
                </c:pt>
                <c:pt idx="1558">
                  <c:v>70.549619466073423</c:v>
                </c:pt>
                <c:pt idx="1559">
                  <c:v>70.308310233592891</c:v>
                </c:pt>
                <c:pt idx="1560">
                  <c:v>70.063120912124589</c:v>
                </c:pt>
                <c:pt idx="1561">
                  <c:v>69.813277419354833</c:v>
                </c:pt>
                <c:pt idx="1562">
                  <c:v>69.553735261401556</c:v>
                </c:pt>
                <c:pt idx="1563">
                  <c:v>69.293806006674075</c:v>
                </c:pt>
                <c:pt idx="1564">
                  <c:v>69.017386318131273</c:v>
                </c:pt>
                <c:pt idx="1565">
                  <c:v>68.733986429365956</c:v>
                </c:pt>
                <c:pt idx="1566">
                  <c:v>68.448061846496117</c:v>
                </c:pt>
                <c:pt idx="1567">
                  <c:v>68.154186429365964</c:v>
                </c:pt>
                <c:pt idx="1568">
                  <c:v>67.854296106785327</c:v>
                </c:pt>
                <c:pt idx="1569">
                  <c:v>67.552660845383755</c:v>
                </c:pt>
                <c:pt idx="1570">
                  <c:v>67.246562180200215</c:v>
                </c:pt>
                <c:pt idx="1571">
                  <c:v>66.945314015572848</c:v>
                </c:pt>
                <c:pt idx="1572">
                  <c:v>66.641740044493886</c:v>
                </c:pt>
                <c:pt idx="1573">
                  <c:v>66.331374304783097</c:v>
                </c:pt>
                <c:pt idx="1574">
                  <c:v>66.024694771968854</c:v>
                </c:pt>
                <c:pt idx="1575">
                  <c:v>65.718598776418247</c:v>
                </c:pt>
                <c:pt idx="1576">
                  <c:v>65.415799221357062</c:v>
                </c:pt>
                <c:pt idx="1577">
                  <c:v>65.114163848720793</c:v>
                </c:pt>
                <c:pt idx="1578">
                  <c:v>64.814467185761941</c:v>
                </c:pt>
                <c:pt idx="1579">
                  <c:v>64.515547608453844</c:v>
                </c:pt>
                <c:pt idx="1580">
                  <c:v>64.226907341490545</c:v>
                </c:pt>
                <c:pt idx="1581">
                  <c:v>63.939044048943259</c:v>
                </c:pt>
                <c:pt idx="1582">
                  <c:v>63.657776418242499</c:v>
                </c:pt>
                <c:pt idx="1583">
                  <c:v>63.380582313681863</c:v>
                </c:pt>
                <c:pt idx="1584">
                  <c:v>63.10668476084539</c:v>
                </c:pt>
                <c:pt idx="1585">
                  <c:v>62.83414760845384</c:v>
                </c:pt>
                <c:pt idx="1586">
                  <c:v>62.56859076751946</c:v>
                </c:pt>
                <c:pt idx="1587">
                  <c:v>62.308077975528363</c:v>
                </c:pt>
                <c:pt idx="1588">
                  <c:v>62.052222246941049</c:v>
                </c:pt>
                <c:pt idx="1589">
                  <c:v>61.799856507230253</c:v>
                </c:pt>
                <c:pt idx="1590">
                  <c:v>61.553699332591769</c:v>
                </c:pt>
                <c:pt idx="1591">
                  <c:v>61.31122580645161</c:v>
                </c:pt>
                <c:pt idx="1592">
                  <c:v>61.079811234705225</c:v>
                </c:pt>
                <c:pt idx="1593">
                  <c:v>60.854408898776427</c:v>
                </c:pt>
                <c:pt idx="1594">
                  <c:v>60.631722246941045</c:v>
                </c:pt>
                <c:pt idx="1595">
                  <c:v>60.417182647385992</c:v>
                </c:pt>
                <c:pt idx="1596">
                  <c:v>60.202253170189088</c:v>
                </c:pt>
                <c:pt idx="1597">
                  <c:v>59.991012680756405</c:v>
                </c:pt>
                <c:pt idx="1598">
                  <c:v>59.784426585094543</c:v>
                </c:pt>
                <c:pt idx="1599">
                  <c:v>59.582688431590661</c:v>
                </c:pt>
                <c:pt idx="1600">
                  <c:v>59.381727252502778</c:v>
                </c:pt>
                <c:pt idx="1601">
                  <c:v>59.184839710789774</c:v>
                </c:pt>
                <c:pt idx="1602">
                  <c:v>58.990861401557282</c:v>
                </c:pt>
                <c:pt idx="1603">
                  <c:v>58.80658153503893</c:v>
                </c:pt>
                <c:pt idx="1604">
                  <c:v>58.625020133481655</c:v>
                </c:pt>
                <c:pt idx="1605">
                  <c:v>58.44597808676307</c:v>
                </c:pt>
                <c:pt idx="1606">
                  <c:v>58.264607563959956</c:v>
                </c:pt>
                <c:pt idx="1607">
                  <c:v>58.090416129032263</c:v>
                </c:pt>
                <c:pt idx="1608">
                  <c:v>57.918940489432714</c:v>
                </c:pt>
                <c:pt idx="1609">
                  <c:v>57.750373971078972</c:v>
                </c:pt>
                <c:pt idx="1610">
                  <c:v>57.586268298109012</c:v>
                </c:pt>
                <c:pt idx="1611">
                  <c:v>57.428368409343712</c:v>
                </c:pt>
                <c:pt idx="1612">
                  <c:v>57.272993214682991</c:v>
                </c:pt>
                <c:pt idx="1613">
                  <c:v>57.127703670745277</c:v>
                </c:pt>
                <c:pt idx="1614">
                  <c:v>56.98571067853171</c:v>
                </c:pt>
                <c:pt idx="1615">
                  <c:v>56.849345383759733</c:v>
                </c:pt>
                <c:pt idx="1616">
                  <c:v>56.716663737486094</c:v>
                </c:pt>
                <c:pt idx="1617">
                  <c:v>56.584759065628475</c:v>
                </c:pt>
                <c:pt idx="1618">
                  <c:v>56.454018687430484</c:v>
                </c:pt>
                <c:pt idx="1619">
                  <c:v>56.326768409343707</c:v>
                </c:pt>
                <c:pt idx="1620">
                  <c:v>56.199714460511672</c:v>
                </c:pt>
                <c:pt idx="1621">
                  <c:v>56.074209232480541</c:v>
                </c:pt>
                <c:pt idx="1622">
                  <c:v>55.951809454949938</c:v>
                </c:pt>
                <c:pt idx="1623">
                  <c:v>55.830380422691874</c:v>
                </c:pt>
                <c:pt idx="1624">
                  <c:v>55.713022246941044</c:v>
                </c:pt>
                <c:pt idx="1625">
                  <c:v>55.59721824249165</c:v>
                </c:pt>
                <c:pt idx="1626">
                  <c:v>55.482965628476087</c:v>
                </c:pt>
                <c:pt idx="1627">
                  <c:v>55.36851935483871</c:v>
                </c:pt>
                <c:pt idx="1628">
                  <c:v>55.256396329254734</c:v>
                </c:pt>
                <c:pt idx="1629">
                  <c:v>55.145249276974418</c:v>
                </c:pt>
                <c:pt idx="1630">
                  <c:v>55.035459955506113</c:v>
                </c:pt>
                <c:pt idx="1631">
                  <c:v>54.925474527252504</c:v>
                </c:pt>
                <c:pt idx="1632">
                  <c:v>54.817425027808675</c:v>
                </c:pt>
                <c:pt idx="1633">
                  <c:v>54.7153956618465</c:v>
                </c:pt>
                <c:pt idx="1634">
                  <c:v>54.615885761957728</c:v>
                </c:pt>
                <c:pt idx="1635">
                  <c:v>54.516370522803115</c:v>
                </c:pt>
                <c:pt idx="1636">
                  <c:v>54.417444048943267</c:v>
                </c:pt>
                <c:pt idx="1637">
                  <c:v>54.32259110122358</c:v>
                </c:pt>
                <c:pt idx="1638">
                  <c:v>54.228120022246941</c:v>
                </c:pt>
                <c:pt idx="1639">
                  <c:v>54.134428698553947</c:v>
                </c:pt>
                <c:pt idx="1640">
                  <c:v>54.039575750834267</c:v>
                </c:pt>
                <c:pt idx="1641">
                  <c:v>53.948600111234704</c:v>
                </c:pt>
                <c:pt idx="1642">
                  <c:v>53.85839888765296</c:v>
                </c:pt>
                <c:pt idx="1643">
                  <c:v>53.769751724137926</c:v>
                </c:pt>
                <c:pt idx="1644">
                  <c:v>53.68207519466074</c:v>
                </c:pt>
                <c:pt idx="1645">
                  <c:v>53.596918131256956</c:v>
                </c:pt>
                <c:pt idx="1646">
                  <c:v>53.51156484983315</c:v>
                </c:pt>
                <c:pt idx="1647">
                  <c:v>53.426020578420463</c:v>
                </c:pt>
                <c:pt idx="1648">
                  <c:v>53.341255951056731</c:v>
                </c:pt>
                <c:pt idx="1649">
                  <c:v>53.259785317018903</c:v>
                </c:pt>
                <c:pt idx="1650">
                  <c:v>53.179476084538379</c:v>
                </c:pt>
                <c:pt idx="1651">
                  <c:v>53.098976084538371</c:v>
                </c:pt>
                <c:pt idx="1652">
                  <c:v>53.020024805339261</c:v>
                </c:pt>
                <c:pt idx="1653">
                  <c:v>52.943407230255843</c:v>
                </c:pt>
                <c:pt idx="1654">
                  <c:v>52.870083648498337</c:v>
                </c:pt>
                <c:pt idx="1655">
                  <c:v>52.797534371523923</c:v>
                </c:pt>
                <c:pt idx="1656">
                  <c:v>52.727509788654061</c:v>
                </c:pt>
                <c:pt idx="1657">
                  <c:v>52.659421245828696</c:v>
                </c:pt>
                <c:pt idx="1658">
                  <c:v>52.591916240266954</c:v>
                </c:pt>
                <c:pt idx="1659">
                  <c:v>52.525578086763069</c:v>
                </c:pt>
                <c:pt idx="1660">
                  <c:v>52.462533704115678</c:v>
                </c:pt>
                <c:pt idx="1661">
                  <c:v>52.399881868743051</c:v>
                </c:pt>
                <c:pt idx="1662">
                  <c:v>52.338386318131256</c:v>
                </c:pt>
                <c:pt idx="1663">
                  <c:v>52.27747953281424</c:v>
                </c:pt>
                <c:pt idx="1664">
                  <c:v>52.217150834260295</c:v>
                </c:pt>
                <c:pt idx="1665">
                  <c:v>52.158763515016695</c:v>
                </c:pt>
                <c:pt idx="1666">
                  <c:v>52.10115583982202</c:v>
                </c:pt>
                <c:pt idx="1667">
                  <c:v>52.043930033370422</c:v>
                </c:pt>
                <c:pt idx="1668">
                  <c:v>51.98476829810901</c:v>
                </c:pt>
                <c:pt idx="1669">
                  <c:v>51.92754260289211</c:v>
                </c:pt>
                <c:pt idx="1670">
                  <c:v>51.869155172413798</c:v>
                </c:pt>
                <c:pt idx="1671">
                  <c:v>51.811155061179093</c:v>
                </c:pt>
                <c:pt idx="1672">
                  <c:v>51.753547385984419</c:v>
                </c:pt>
                <c:pt idx="1673">
                  <c:v>51.695738153503903</c:v>
                </c:pt>
                <c:pt idx="1674">
                  <c:v>51.639292102335929</c:v>
                </c:pt>
                <c:pt idx="1675">
                  <c:v>51.585365517241385</c:v>
                </c:pt>
                <c:pt idx="1676">
                  <c:v>51.530468186874309</c:v>
                </c:pt>
                <c:pt idx="1677">
                  <c:v>51.478095661846488</c:v>
                </c:pt>
                <c:pt idx="1678">
                  <c:v>51.4274681868743</c:v>
                </c:pt>
                <c:pt idx="1679">
                  <c:v>51.377615127919917</c:v>
                </c:pt>
                <c:pt idx="1680">
                  <c:v>51.32950711902113</c:v>
                </c:pt>
                <c:pt idx="1681">
                  <c:v>51.28159532814238</c:v>
                </c:pt>
                <c:pt idx="1682">
                  <c:v>51.234850389321473</c:v>
                </c:pt>
                <c:pt idx="1683">
                  <c:v>51.189458064516138</c:v>
                </c:pt>
                <c:pt idx="1684">
                  <c:v>51.141546273637374</c:v>
                </c:pt>
                <c:pt idx="1685">
                  <c:v>51.094795995550612</c:v>
                </c:pt>
                <c:pt idx="1686">
                  <c:v>51.049212791991096</c:v>
                </c:pt>
                <c:pt idx="1687">
                  <c:v>51.003433147942154</c:v>
                </c:pt>
                <c:pt idx="1688">
                  <c:v>50.959982091212467</c:v>
                </c:pt>
                <c:pt idx="1689">
                  <c:v>50.918472413793104</c:v>
                </c:pt>
                <c:pt idx="1690">
                  <c:v>50.877737041156848</c:v>
                </c:pt>
                <c:pt idx="1691">
                  <c:v>50.839717352614024</c:v>
                </c:pt>
                <c:pt idx="1692">
                  <c:v>50.800339822024476</c:v>
                </c:pt>
                <c:pt idx="1693">
                  <c:v>50.760182647385989</c:v>
                </c:pt>
                <c:pt idx="1694">
                  <c:v>50.720614126807561</c:v>
                </c:pt>
                <c:pt idx="1695">
                  <c:v>50.681427586206908</c:v>
                </c:pt>
                <c:pt idx="1696">
                  <c:v>50.641859065628481</c:v>
                </c:pt>
                <c:pt idx="1697">
                  <c:v>50.603255951056724</c:v>
                </c:pt>
                <c:pt idx="1698">
                  <c:v>50.564849054505004</c:v>
                </c:pt>
                <c:pt idx="1699">
                  <c:v>50.527990989988879</c:v>
                </c:pt>
                <c:pt idx="1700">
                  <c:v>50.4919126807564</c:v>
                </c:pt>
                <c:pt idx="1701">
                  <c:v>50.457770300333706</c:v>
                </c:pt>
                <c:pt idx="1702">
                  <c:v>50.422858731924357</c:v>
                </c:pt>
                <c:pt idx="1703">
                  <c:v>50.388520133481649</c:v>
                </c:pt>
                <c:pt idx="1704">
                  <c:v>50.35535372636263</c:v>
                </c:pt>
                <c:pt idx="1705">
                  <c:v>50.32528487208009</c:v>
                </c:pt>
                <c:pt idx="1706">
                  <c:v>50.294828809788662</c:v>
                </c:pt>
                <c:pt idx="1707">
                  <c:v>50.266314015572867</c:v>
                </c:pt>
                <c:pt idx="1708">
                  <c:v>50.23876996662959</c:v>
                </c:pt>
                <c:pt idx="1709">
                  <c:v>50.210451390433818</c:v>
                </c:pt>
                <c:pt idx="1710">
                  <c:v>50.182520133481646</c:v>
                </c:pt>
                <c:pt idx="1711">
                  <c:v>50.152838487208008</c:v>
                </c:pt>
                <c:pt idx="1712">
                  <c:v>50.122965850945498</c:v>
                </c:pt>
                <c:pt idx="1713">
                  <c:v>50.094063848720808</c:v>
                </c:pt>
                <c:pt idx="1714">
                  <c:v>50.064774749721906</c:v>
                </c:pt>
                <c:pt idx="1715">
                  <c:v>50.032377419354837</c:v>
                </c:pt>
                <c:pt idx="1716">
                  <c:v>49.997073414905451</c:v>
                </c:pt>
                <c:pt idx="1717">
                  <c:v>49.961382202447162</c:v>
                </c:pt>
                <c:pt idx="1718">
                  <c:v>49.921813793103453</c:v>
                </c:pt>
                <c:pt idx="1719">
                  <c:v>49.87855361512792</c:v>
                </c:pt>
                <c:pt idx="1720">
                  <c:v>49.833553837597329</c:v>
                </c:pt>
                <c:pt idx="1721">
                  <c:v>49.785832925472754</c:v>
                </c:pt>
                <c:pt idx="1722">
                  <c:v>49.737921134593996</c:v>
                </c:pt>
                <c:pt idx="1723">
                  <c:v>49.693695773081195</c:v>
                </c:pt>
                <c:pt idx="1724">
                  <c:v>49.648494327030036</c:v>
                </c:pt>
                <c:pt idx="1725">
                  <c:v>49.606013904338155</c:v>
                </c:pt>
                <c:pt idx="1726">
                  <c:v>49.564116907675199</c:v>
                </c:pt>
                <c:pt idx="1727">
                  <c:v>49.52454315906563</c:v>
                </c:pt>
                <c:pt idx="1728">
                  <c:v>49.486136262513909</c:v>
                </c:pt>
                <c:pt idx="1729">
                  <c:v>49.449670745272527</c:v>
                </c:pt>
                <c:pt idx="1730">
                  <c:v>49.413979532814245</c:v>
                </c:pt>
                <c:pt idx="1731">
                  <c:v>49.38042057842047</c:v>
                </c:pt>
                <c:pt idx="1732">
                  <c:v>49.349577308120132</c:v>
                </c:pt>
                <c:pt idx="1733">
                  <c:v>49.318537819799772</c:v>
                </c:pt>
                <c:pt idx="1734">
                  <c:v>49.287699888765289</c:v>
                </c:pt>
                <c:pt idx="1735">
                  <c:v>49.258214460511681</c:v>
                </c:pt>
                <c:pt idx="1736">
                  <c:v>49.229116351501673</c:v>
                </c:pt>
                <c:pt idx="1737">
                  <c:v>49.198469299221358</c:v>
                </c:pt>
                <c:pt idx="1738">
                  <c:v>49.164135928809792</c:v>
                </c:pt>
                <c:pt idx="1739">
                  <c:v>49.128826696329256</c:v>
                </c:pt>
                <c:pt idx="1740">
                  <c:v>49.09662558398221</c:v>
                </c:pt>
                <c:pt idx="1741">
                  <c:v>49.064811679644052</c:v>
                </c:pt>
                <c:pt idx="1742">
                  <c:v>49.034939043381534</c:v>
                </c:pt>
                <c:pt idx="1743">
                  <c:v>49.005262736373759</c:v>
                </c:pt>
                <c:pt idx="1744">
                  <c:v>48.977135150166859</c:v>
                </c:pt>
                <c:pt idx="1745">
                  <c:v>48.954439043381534</c:v>
                </c:pt>
                <c:pt idx="1746">
                  <c:v>48.932326251390442</c:v>
                </c:pt>
                <c:pt idx="1747">
                  <c:v>48.909242936596222</c:v>
                </c:pt>
                <c:pt idx="1748">
                  <c:v>48.886933926585094</c:v>
                </c:pt>
                <c:pt idx="1749">
                  <c:v>48.865017463848723</c:v>
                </c:pt>
                <c:pt idx="1750">
                  <c:v>48.843482869855393</c:v>
                </c:pt>
                <c:pt idx="1751">
                  <c:v>48.82331145717464</c:v>
                </c:pt>
                <c:pt idx="1752">
                  <c:v>48.800615239154617</c:v>
                </c:pt>
                <c:pt idx="1753">
                  <c:v>48.775983092324807</c:v>
                </c:pt>
                <c:pt idx="1754">
                  <c:v>48.750762180200226</c:v>
                </c:pt>
                <c:pt idx="1755">
                  <c:v>48.725159399332597</c:v>
                </c:pt>
                <c:pt idx="1756">
                  <c:v>48.698776863181308</c:v>
                </c:pt>
                <c:pt idx="1757">
                  <c:v>48.673364961067854</c:v>
                </c:pt>
                <c:pt idx="1758">
                  <c:v>48.646017130144607</c:v>
                </c:pt>
                <c:pt idx="1759">
                  <c:v>48.618663959955512</c:v>
                </c:pt>
                <c:pt idx="1760">
                  <c:v>48.594031813125696</c:v>
                </c:pt>
                <c:pt idx="1761">
                  <c:v>48.570364961067853</c:v>
                </c:pt>
                <c:pt idx="1762">
                  <c:v>48.546894438264736</c:v>
                </c:pt>
                <c:pt idx="1763">
                  <c:v>48.523614794215796</c:v>
                </c:pt>
                <c:pt idx="1764">
                  <c:v>48.500144160177975</c:v>
                </c:pt>
                <c:pt idx="1765">
                  <c:v>48.477644271412679</c:v>
                </c:pt>
                <c:pt idx="1766">
                  <c:v>48.458050945494996</c:v>
                </c:pt>
                <c:pt idx="1767">
                  <c:v>48.438266740823138</c:v>
                </c:pt>
                <c:pt idx="1768">
                  <c:v>48.417899110122363</c:v>
                </c:pt>
                <c:pt idx="1769">
                  <c:v>48.39617352614016</c:v>
                </c:pt>
                <c:pt idx="1770">
                  <c:v>48.373864516129032</c:v>
                </c:pt>
                <c:pt idx="1771">
                  <c:v>48.351555617352609</c:v>
                </c:pt>
                <c:pt idx="1772">
                  <c:v>48.327894104560627</c:v>
                </c:pt>
                <c:pt idx="1773">
                  <c:v>48.302285984427144</c:v>
                </c:pt>
                <c:pt idx="1774">
                  <c:v>48.277070300333705</c:v>
                </c:pt>
                <c:pt idx="1775">
                  <c:v>48.252820022246937</c:v>
                </c:pt>
                <c:pt idx="1776">
                  <c:v>48.228378865406007</c:v>
                </c:pt>
                <c:pt idx="1777">
                  <c:v>48.203550389321471</c:v>
                </c:pt>
                <c:pt idx="1778">
                  <c:v>48.17969265850946</c:v>
                </c:pt>
                <c:pt idx="1779">
                  <c:v>48.156996440489436</c:v>
                </c:pt>
                <c:pt idx="1780">
                  <c:v>48.132942491657396</c:v>
                </c:pt>
                <c:pt idx="1781">
                  <c:v>48.108888431590657</c:v>
                </c:pt>
                <c:pt idx="1782">
                  <c:v>48.083481868743043</c:v>
                </c:pt>
                <c:pt idx="1783">
                  <c:v>48.060202224694109</c:v>
                </c:pt>
                <c:pt idx="1784">
                  <c:v>48.036148275862075</c:v>
                </c:pt>
                <c:pt idx="1785">
                  <c:v>48.010545383759727</c:v>
                </c:pt>
                <c:pt idx="1786">
                  <c:v>47.98396662958843</c:v>
                </c:pt>
                <c:pt idx="1787">
                  <c:v>47.959138264738598</c:v>
                </c:pt>
                <c:pt idx="1788">
                  <c:v>47.933922580645167</c:v>
                </c:pt>
                <c:pt idx="1789">
                  <c:v>47.910452057842051</c:v>
                </c:pt>
                <c:pt idx="1790">
                  <c:v>47.886785205784207</c:v>
                </c:pt>
                <c:pt idx="1791">
                  <c:v>47.864285317018911</c:v>
                </c:pt>
                <c:pt idx="1792">
                  <c:v>47.842363515016686</c:v>
                </c:pt>
                <c:pt idx="1793">
                  <c:v>47.820638042269188</c:v>
                </c:pt>
                <c:pt idx="1794">
                  <c:v>47.80046651835373</c:v>
                </c:pt>
                <c:pt idx="1795">
                  <c:v>47.780098887652947</c:v>
                </c:pt>
                <c:pt idx="1796">
                  <c:v>47.758177085650729</c:v>
                </c:pt>
                <c:pt idx="1797">
                  <c:v>47.735677196885433</c:v>
                </c:pt>
                <c:pt idx="1798">
                  <c:v>47.712980978865403</c:v>
                </c:pt>
                <c:pt idx="1799">
                  <c:v>47.691064516129032</c:v>
                </c:pt>
                <c:pt idx="1800">
                  <c:v>47.671084093437152</c:v>
                </c:pt>
                <c:pt idx="1801">
                  <c:v>47.648191657397106</c:v>
                </c:pt>
                <c:pt idx="1802">
                  <c:v>47.62336318131257</c:v>
                </c:pt>
                <c:pt idx="1803">
                  <c:v>47.598731034482761</c:v>
                </c:pt>
                <c:pt idx="1804">
                  <c:v>47.572931924360404</c:v>
                </c:pt>
                <c:pt idx="1805">
                  <c:v>47.54732380422692</c:v>
                </c:pt>
                <c:pt idx="1806">
                  <c:v>47.520750389321471</c:v>
                </c:pt>
                <c:pt idx="1807">
                  <c:v>47.491652169076751</c:v>
                </c:pt>
                <c:pt idx="1808">
                  <c:v>47.464108120133481</c:v>
                </c:pt>
                <c:pt idx="1809">
                  <c:v>47.440054060066743</c:v>
                </c:pt>
                <c:pt idx="1810">
                  <c:v>47.417357842046719</c:v>
                </c:pt>
                <c:pt idx="1811">
                  <c:v>47.394470745272528</c:v>
                </c:pt>
                <c:pt idx="1812">
                  <c:v>47.3721617352614</c:v>
                </c:pt>
                <c:pt idx="1813">
                  <c:v>47.349852836484985</c:v>
                </c:pt>
                <c:pt idx="1814">
                  <c:v>47.329485094549497</c:v>
                </c:pt>
                <c:pt idx="1815">
                  <c:v>47.309313681868744</c:v>
                </c:pt>
                <c:pt idx="1816">
                  <c:v>47.287588097886548</c:v>
                </c:pt>
                <c:pt idx="1817">
                  <c:v>47.266058843159065</c:v>
                </c:pt>
                <c:pt idx="1818">
                  <c:v>47.246465628476081</c:v>
                </c:pt>
                <c:pt idx="1819">
                  <c:v>47.226681312569525</c:v>
                </c:pt>
                <c:pt idx="1820">
                  <c:v>47.204759621802005</c:v>
                </c:pt>
                <c:pt idx="1821">
                  <c:v>47.180122135706341</c:v>
                </c:pt>
                <c:pt idx="1822">
                  <c:v>47.15510278086763</c:v>
                </c:pt>
                <c:pt idx="1823">
                  <c:v>47.129494660734146</c:v>
                </c:pt>
                <c:pt idx="1824">
                  <c:v>47.100401668520583</c:v>
                </c:pt>
                <c:pt idx="1825">
                  <c:v>47.071107230255841</c:v>
                </c:pt>
                <c:pt idx="1826">
                  <c:v>47.04026395995551</c:v>
                </c:pt>
                <c:pt idx="1827">
                  <c:v>47.013303337041158</c:v>
                </c:pt>
                <c:pt idx="1828">
                  <c:v>46.988474972191327</c:v>
                </c:pt>
                <c:pt idx="1829">
                  <c:v>46.96461713014461</c:v>
                </c:pt>
                <c:pt idx="1830">
                  <c:v>46.941921023359292</c:v>
                </c:pt>
                <c:pt idx="1831">
                  <c:v>46.920195439377096</c:v>
                </c:pt>
                <c:pt idx="1832">
                  <c:v>46.898469966629591</c:v>
                </c:pt>
                <c:pt idx="1833">
                  <c:v>46.878489432702999</c:v>
                </c:pt>
                <c:pt idx="1834">
                  <c:v>46.855793325917681</c:v>
                </c:pt>
                <c:pt idx="1835">
                  <c:v>46.833680533926589</c:v>
                </c:pt>
                <c:pt idx="1836">
                  <c:v>46.809239377085653</c:v>
                </c:pt>
                <c:pt idx="1837">
                  <c:v>46.782469632925469</c:v>
                </c:pt>
                <c:pt idx="1838">
                  <c:v>46.758028364849835</c:v>
                </c:pt>
                <c:pt idx="1839">
                  <c:v>46.733974416017801</c:v>
                </c:pt>
                <c:pt idx="1840">
                  <c:v>46.710116573971078</c:v>
                </c:pt>
                <c:pt idx="1841">
                  <c:v>46.688194771968853</c:v>
                </c:pt>
                <c:pt idx="1842">
                  <c:v>46.666082091212459</c:v>
                </c:pt>
                <c:pt idx="1843">
                  <c:v>46.645130923248054</c:v>
                </c:pt>
                <c:pt idx="1844">
                  <c:v>46.627287986651837</c:v>
                </c:pt>
                <c:pt idx="1845">
                  <c:v>46.609052614015575</c:v>
                </c:pt>
                <c:pt idx="1846">
                  <c:v>46.590626251390432</c:v>
                </c:pt>
                <c:pt idx="1847">
                  <c:v>46.572586985539495</c:v>
                </c:pt>
                <c:pt idx="1848">
                  <c:v>46.554738820912121</c:v>
                </c:pt>
                <c:pt idx="1849">
                  <c:v>46.536503337041161</c:v>
                </c:pt>
                <c:pt idx="1850">
                  <c:v>46.520792658509457</c:v>
                </c:pt>
                <c:pt idx="1851">
                  <c:v>46.505272858731928</c:v>
                </c:pt>
                <c:pt idx="1852">
                  <c:v>46.489949388209126</c:v>
                </c:pt>
                <c:pt idx="1853">
                  <c:v>46.474625917686325</c:v>
                </c:pt>
                <c:pt idx="1854">
                  <c:v>46.458331701890991</c:v>
                </c:pt>
                <c:pt idx="1855">
                  <c:v>46.442424805339265</c:v>
                </c:pt>
                <c:pt idx="1856">
                  <c:v>46.427684760845388</c:v>
                </c:pt>
                <c:pt idx="1857">
                  <c:v>46.411390545050054</c:v>
                </c:pt>
                <c:pt idx="1858">
                  <c:v>46.393738598442717</c:v>
                </c:pt>
                <c:pt idx="1859">
                  <c:v>46.377057285873192</c:v>
                </c:pt>
                <c:pt idx="1860">
                  <c:v>46.359209010011128</c:v>
                </c:pt>
                <c:pt idx="1861">
                  <c:v>46.341557063403783</c:v>
                </c:pt>
                <c:pt idx="1862">
                  <c:v>46.323321579532809</c:v>
                </c:pt>
                <c:pt idx="1863">
                  <c:v>46.303924582869854</c:v>
                </c:pt>
                <c:pt idx="1864">
                  <c:v>46.283365962180206</c:v>
                </c:pt>
                <c:pt idx="1865">
                  <c:v>46.263189210233598</c:v>
                </c:pt>
                <c:pt idx="1866">
                  <c:v>46.242047052280313</c:v>
                </c:pt>
                <c:pt idx="1867">
                  <c:v>46.221095995550613</c:v>
                </c:pt>
                <c:pt idx="1868">
                  <c:v>46.199757619577312</c:v>
                </c:pt>
                <c:pt idx="1869">
                  <c:v>46.178811790878754</c:v>
                </c:pt>
                <c:pt idx="1870">
                  <c:v>46.158635038932147</c:v>
                </c:pt>
                <c:pt idx="1871">
                  <c:v>46.138654616240267</c:v>
                </c:pt>
                <c:pt idx="1872">
                  <c:v>46.117899666295884</c:v>
                </c:pt>
                <c:pt idx="1873">
                  <c:v>46.09578698553949</c:v>
                </c:pt>
                <c:pt idx="1874">
                  <c:v>46.07367430478309</c:v>
                </c:pt>
                <c:pt idx="1875">
                  <c:v>46.052335928809789</c:v>
                </c:pt>
                <c:pt idx="1876">
                  <c:v>46.029448832035598</c:v>
                </c:pt>
                <c:pt idx="1877">
                  <c:v>46.00655639599556</c:v>
                </c:pt>
                <c:pt idx="1878">
                  <c:v>45.984443604004447</c:v>
                </c:pt>
                <c:pt idx="1879">
                  <c:v>45.962134705228038</c:v>
                </c:pt>
                <c:pt idx="1880">
                  <c:v>45.940605339265858</c:v>
                </c:pt>
                <c:pt idx="1881">
                  <c:v>45.918879866518353</c:v>
                </c:pt>
                <c:pt idx="1882">
                  <c:v>45.896958064516127</c:v>
                </c:pt>
                <c:pt idx="1883">
                  <c:v>45.874654393770861</c:v>
                </c:pt>
                <c:pt idx="1884">
                  <c:v>45.851183870967745</c:v>
                </c:pt>
                <c:pt idx="1885">
                  <c:v>45.827517018909894</c:v>
                </c:pt>
                <c:pt idx="1886">
                  <c:v>45.803462958843156</c:v>
                </c:pt>
                <c:pt idx="1887">
                  <c:v>45.779796218020024</c:v>
                </c:pt>
                <c:pt idx="1888">
                  <c:v>45.754967741935481</c:v>
                </c:pt>
                <c:pt idx="1889">
                  <c:v>45.730335595105679</c:v>
                </c:pt>
                <c:pt idx="1890">
                  <c:v>45.706085317018911</c:v>
                </c:pt>
                <c:pt idx="1891">
                  <c:v>45.682418464961074</c:v>
                </c:pt>
                <c:pt idx="1892">
                  <c:v>45.658756952169078</c:v>
                </c:pt>
                <c:pt idx="1893">
                  <c:v>45.635477308120137</c:v>
                </c:pt>
                <c:pt idx="1894">
                  <c:v>45.611423359288104</c:v>
                </c:pt>
                <c:pt idx="1895">
                  <c:v>45.590281201334818</c:v>
                </c:pt>
                <c:pt idx="1896">
                  <c:v>45.567001668520582</c:v>
                </c:pt>
                <c:pt idx="1897">
                  <c:v>45.544888876529477</c:v>
                </c:pt>
                <c:pt idx="1898">
                  <c:v>45.523550611790881</c:v>
                </c:pt>
                <c:pt idx="1899">
                  <c:v>45.502795661846498</c:v>
                </c:pt>
                <c:pt idx="1900">
                  <c:v>45.483011457174641</c:v>
                </c:pt>
                <c:pt idx="1901">
                  <c:v>45.464775973303666</c:v>
                </c:pt>
                <c:pt idx="1902">
                  <c:v>45.444991768631816</c:v>
                </c:pt>
                <c:pt idx="1903">
                  <c:v>45.427727030033374</c:v>
                </c:pt>
                <c:pt idx="1904">
                  <c:v>45.408133704115691</c:v>
                </c:pt>
                <c:pt idx="1905">
                  <c:v>45.389123804226919</c:v>
                </c:pt>
                <c:pt idx="1906">
                  <c:v>45.369726807563964</c:v>
                </c:pt>
                <c:pt idx="1907">
                  <c:v>45.3511042269188</c:v>
                </c:pt>
                <c:pt idx="1908">
                  <c:v>45.330932703003342</c:v>
                </c:pt>
                <c:pt idx="1909">
                  <c:v>45.310761290322581</c:v>
                </c:pt>
                <c:pt idx="1910">
                  <c:v>45.288839488320356</c:v>
                </c:pt>
                <c:pt idx="1911">
                  <c:v>45.268859065628483</c:v>
                </c:pt>
                <c:pt idx="1912">
                  <c:v>45.245775639599557</c:v>
                </c:pt>
                <c:pt idx="1913">
                  <c:v>45.222692324805337</c:v>
                </c:pt>
                <c:pt idx="1914">
                  <c:v>45.194177530589542</c:v>
                </c:pt>
                <c:pt idx="1915">
                  <c:v>45.164692102335927</c:v>
                </c:pt>
                <c:pt idx="1916">
                  <c:v>45.135599221357062</c:v>
                </c:pt>
                <c:pt idx="1917">
                  <c:v>45.104946941045611</c:v>
                </c:pt>
                <c:pt idx="1918">
                  <c:v>45.074103670745274</c:v>
                </c:pt>
                <c:pt idx="1919">
                  <c:v>45.045201779755288</c:v>
                </c:pt>
                <c:pt idx="1920">
                  <c:v>45.017270411568418</c:v>
                </c:pt>
                <c:pt idx="1921">
                  <c:v>44.993603559510568</c:v>
                </c:pt>
                <c:pt idx="1922">
                  <c:v>44.970520244716347</c:v>
                </c:pt>
                <c:pt idx="1923">
                  <c:v>44.947245939933261</c:v>
                </c:pt>
                <c:pt idx="1924">
                  <c:v>44.925324137931035</c:v>
                </c:pt>
                <c:pt idx="1925">
                  <c:v>44.903407675194664</c:v>
                </c:pt>
                <c:pt idx="1926">
                  <c:v>44.878186763070076</c:v>
                </c:pt>
                <c:pt idx="1927">
                  <c:v>44.852196774193551</c:v>
                </c:pt>
                <c:pt idx="1928">
                  <c:v>44.825230812013352</c:v>
                </c:pt>
                <c:pt idx="1929">
                  <c:v>44.798270077864295</c:v>
                </c:pt>
                <c:pt idx="1930">
                  <c:v>44.770338820912123</c:v>
                </c:pt>
                <c:pt idx="1931">
                  <c:v>44.743372858731931</c:v>
                </c:pt>
                <c:pt idx="1932">
                  <c:v>44.715441490545054</c:v>
                </c:pt>
                <c:pt idx="1933">
                  <c:v>44.691000333704118</c:v>
                </c:pt>
                <c:pt idx="1934">
                  <c:v>44.665784649610671</c:v>
                </c:pt>
                <c:pt idx="1935">
                  <c:v>44.64192157953282</c:v>
                </c:pt>
                <c:pt idx="1936">
                  <c:v>44.617867630700779</c:v>
                </c:pt>
                <c:pt idx="1937">
                  <c:v>44.594593325917685</c:v>
                </c:pt>
                <c:pt idx="1938">
                  <c:v>44.570926473859842</c:v>
                </c:pt>
                <c:pt idx="1939">
                  <c:v>44.548426585094546</c:v>
                </c:pt>
                <c:pt idx="1940">
                  <c:v>44.524372525027808</c:v>
                </c:pt>
                <c:pt idx="1941">
                  <c:v>44.499735038932151</c:v>
                </c:pt>
                <c:pt idx="1942">
                  <c:v>44.47354883203559</c:v>
                </c:pt>
                <c:pt idx="1943">
                  <c:v>44.447945939933263</c:v>
                </c:pt>
                <c:pt idx="1944">
                  <c:v>44.421759733036708</c:v>
                </c:pt>
                <c:pt idx="1945">
                  <c:v>44.395960622914352</c:v>
                </c:pt>
                <c:pt idx="1946">
                  <c:v>44.368416573971082</c:v>
                </c:pt>
                <c:pt idx="1947">
                  <c:v>44.342617463848725</c:v>
                </c:pt>
                <c:pt idx="1948">
                  <c:v>44.316234927697437</c:v>
                </c:pt>
                <c:pt idx="1949">
                  <c:v>44.29062680756396</c:v>
                </c:pt>
                <c:pt idx="1950">
                  <c:v>44.263278976640706</c:v>
                </c:pt>
                <c:pt idx="1951">
                  <c:v>44.237092658509461</c:v>
                </c:pt>
                <c:pt idx="1952">
                  <c:v>44.209935817575087</c:v>
                </c:pt>
                <c:pt idx="1953">
                  <c:v>44.184327697441603</c:v>
                </c:pt>
                <c:pt idx="1954">
                  <c:v>44.157950500556169</c:v>
                </c:pt>
                <c:pt idx="1955">
                  <c:v>44.131371746384865</c:v>
                </c:pt>
                <c:pt idx="1956">
                  <c:v>44.104798220244724</c:v>
                </c:pt>
                <c:pt idx="1957">
                  <c:v>44.079969855394879</c:v>
                </c:pt>
                <c:pt idx="1958">
                  <c:v>44.053783537263627</c:v>
                </c:pt>
                <c:pt idx="1959">
                  <c:v>44.027984538375968</c:v>
                </c:pt>
                <c:pt idx="1960">
                  <c:v>44.001405784204678</c:v>
                </c:pt>
                <c:pt idx="1961">
                  <c:v>43.975219466073419</c:v>
                </c:pt>
                <c:pt idx="1962">
                  <c:v>43.950391101223587</c:v>
                </c:pt>
                <c:pt idx="1963">
                  <c:v>43.926724249165737</c:v>
                </c:pt>
                <c:pt idx="1964">
                  <c:v>43.90247931034483</c:v>
                </c:pt>
                <c:pt idx="1965">
                  <c:v>43.878425250278092</c:v>
                </c:pt>
                <c:pt idx="1966">
                  <c:v>43.85301334816463</c:v>
                </c:pt>
                <c:pt idx="1967">
                  <c:v>43.828184983314792</c:v>
                </c:pt>
                <c:pt idx="1968">
                  <c:v>43.800837152391544</c:v>
                </c:pt>
                <c:pt idx="1969">
                  <c:v>43.774454616240263</c:v>
                </c:pt>
                <c:pt idx="1970">
                  <c:v>43.748268298109018</c:v>
                </c:pt>
                <c:pt idx="1971">
                  <c:v>43.722469299221359</c:v>
                </c:pt>
                <c:pt idx="1972">
                  <c:v>43.696861179087875</c:v>
                </c:pt>
                <c:pt idx="1973">
                  <c:v>43.673199666295886</c:v>
                </c:pt>
                <c:pt idx="1974">
                  <c:v>43.649532814238043</c:v>
                </c:pt>
                <c:pt idx="1975">
                  <c:v>43.624317130144604</c:v>
                </c:pt>
                <c:pt idx="1976">
                  <c:v>43.59832191323693</c:v>
                </c:pt>
                <c:pt idx="1977">
                  <c:v>43.57039054505006</c:v>
                </c:pt>
                <c:pt idx="1978">
                  <c:v>43.540708898776423</c:v>
                </c:pt>
                <c:pt idx="1979">
                  <c:v>43.509865628476092</c:v>
                </c:pt>
                <c:pt idx="1980">
                  <c:v>43.478635261401557</c:v>
                </c:pt>
                <c:pt idx="1981">
                  <c:v>43.445468743047833</c:v>
                </c:pt>
                <c:pt idx="1982">
                  <c:v>43.415012680756398</c:v>
                </c:pt>
                <c:pt idx="1983">
                  <c:v>43.384169521690765</c:v>
                </c:pt>
                <c:pt idx="1984">
                  <c:v>43.353135261401562</c:v>
                </c:pt>
                <c:pt idx="1985">
                  <c:v>43.323066407119029</c:v>
                </c:pt>
                <c:pt idx="1986">
                  <c:v>43.292223136818684</c:v>
                </c:pt>
                <c:pt idx="1987">
                  <c:v>43.260801779755283</c:v>
                </c:pt>
                <c:pt idx="1988">
                  <c:v>43.228791657397103</c:v>
                </c:pt>
                <c:pt idx="1989">
                  <c:v>43.196399555061177</c:v>
                </c:pt>
                <c:pt idx="1990">
                  <c:v>43.164585650723026</c:v>
                </c:pt>
                <c:pt idx="1991">
                  <c:v>43.13180645161291</c:v>
                </c:pt>
                <c:pt idx="1992">
                  <c:v>43.098247497219134</c:v>
                </c:pt>
                <c:pt idx="1993">
                  <c:v>43.066046384872074</c:v>
                </c:pt>
                <c:pt idx="1994">
                  <c:v>43.032874638487215</c:v>
                </c:pt>
                <c:pt idx="1995">
                  <c:v>42.998541379310353</c:v>
                </c:pt>
                <c:pt idx="1996">
                  <c:v>42.964791434927697</c:v>
                </c:pt>
                <c:pt idx="1997">
                  <c:v>42.928904004449393</c:v>
                </c:pt>
                <c:pt idx="1998">
                  <c:v>42.891271523915456</c:v>
                </c:pt>
                <c:pt idx="1999">
                  <c:v>42.854026251390437</c:v>
                </c:pt>
                <c:pt idx="2000">
                  <c:v>42.816977196885432</c:v>
                </c:pt>
                <c:pt idx="2001">
                  <c:v>42.781869521690766</c:v>
                </c:pt>
                <c:pt idx="2002">
                  <c:v>42.749084983314795</c:v>
                </c:pt>
                <c:pt idx="2003">
                  <c:v>42.714168186874311</c:v>
                </c:pt>
                <c:pt idx="2004">
                  <c:v>42.680031145717464</c:v>
                </c:pt>
                <c:pt idx="2005">
                  <c:v>42.648026251390441</c:v>
                </c:pt>
                <c:pt idx="2006">
                  <c:v>42.617570189098998</c:v>
                </c:pt>
                <c:pt idx="2007">
                  <c:v>42.58556540600668</c:v>
                </c:pt>
                <c:pt idx="2008">
                  <c:v>42.551810122358177</c:v>
                </c:pt>
                <c:pt idx="2009">
                  <c:v>42.517280533926588</c:v>
                </c:pt>
                <c:pt idx="2010">
                  <c:v>42.484692324805337</c:v>
                </c:pt>
                <c:pt idx="2011">
                  <c:v>42.452300222469411</c:v>
                </c:pt>
                <c:pt idx="2012">
                  <c:v>42.41951568409344</c:v>
                </c:pt>
                <c:pt idx="2013">
                  <c:v>42.384991434927699</c:v>
                </c:pt>
                <c:pt idx="2014">
                  <c:v>42.353177530589548</c:v>
                </c:pt>
                <c:pt idx="2015">
                  <c:v>42.321172636262517</c:v>
                </c:pt>
                <c:pt idx="2016">
                  <c:v>42.289555061179087</c:v>
                </c:pt>
                <c:pt idx="2017">
                  <c:v>42.257932035595104</c:v>
                </c:pt>
                <c:pt idx="2018">
                  <c:v>42.225736262513905</c:v>
                </c:pt>
                <c:pt idx="2019">
                  <c:v>42.193535150166852</c:v>
                </c:pt>
                <c:pt idx="2020">
                  <c:v>42.162495661846492</c:v>
                </c:pt>
                <c:pt idx="2021">
                  <c:v>42.12932925472748</c:v>
                </c:pt>
                <c:pt idx="2022">
                  <c:v>42.095574082313689</c:v>
                </c:pt>
                <c:pt idx="2023">
                  <c:v>42.0610444938821</c:v>
                </c:pt>
                <c:pt idx="2024">
                  <c:v>42.025549499443834</c:v>
                </c:pt>
                <c:pt idx="2025">
                  <c:v>41.988500556173527</c:v>
                </c:pt>
                <c:pt idx="2026">
                  <c:v>41.952416796440488</c:v>
                </c:pt>
                <c:pt idx="2027">
                  <c:v>41.915367853170189</c:v>
                </c:pt>
                <c:pt idx="2028">
                  <c:v>41.878706006674086</c:v>
                </c:pt>
                <c:pt idx="2029">
                  <c:v>41.841656952169082</c:v>
                </c:pt>
                <c:pt idx="2030">
                  <c:v>41.80460789766407</c:v>
                </c:pt>
                <c:pt idx="2031">
                  <c:v>41.766004783092328</c:v>
                </c:pt>
                <c:pt idx="2032">
                  <c:v>41.727210789766403</c:v>
                </c:pt>
                <c:pt idx="2033">
                  <c:v>41.686088209121252</c:v>
                </c:pt>
                <c:pt idx="2034">
                  <c:v>41.642637152391551</c:v>
                </c:pt>
                <c:pt idx="2035">
                  <c:v>41.598215461624022</c:v>
                </c:pt>
                <c:pt idx="2036">
                  <c:v>41.553210233592878</c:v>
                </c:pt>
                <c:pt idx="2037">
                  <c:v>41.507626918798671</c:v>
                </c:pt>
                <c:pt idx="2038">
                  <c:v>41.462627141268079</c:v>
                </c:pt>
                <c:pt idx="2039">
                  <c:v>41.418396329254726</c:v>
                </c:pt>
                <c:pt idx="2040">
                  <c:v>41.373009343715232</c:v>
                </c:pt>
                <c:pt idx="2041">
                  <c:v>41.328391323692998</c:v>
                </c:pt>
                <c:pt idx="2042">
                  <c:v>41.283391546162406</c:v>
                </c:pt>
                <c:pt idx="2043">
                  <c:v>41.238190100111233</c:v>
                </c:pt>
                <c:pt idx="2044">
                  <c:v>41.192993993325921</c:v>
                </c:pt>
                <c:pt idx="2045">
                  <c:v>41.149155728587317</c:v>
                </c:pt>
                <c:pt idx="2046">
                  <c:v>41.105900889877638</c:v>
                </c:pt>
                <c:pt idx="2047">
                  <c:v>41.06302803114572</c:v>
                </c:pt>
                <c:pt idx="2048">
                  <c:v>41.019189766407123</c:v>
                </c:pt>
                <c:pt idx="2049">
                  <c:v>40.973993659621797</c:v>
                </c:pt>
                <c:pt idx="2050">
                  <c:v>40.928601334816463</c:v>
                </c:pt>
                <c:pt idx="2051">
                  <c:v>40.884375862068971</c:v>
                </c:pt>
                <c:pt idx="2052">
                  <c:v>40.837625695216907</c:v>
                </c:pt>
                <c:pt idx="2053">
                  <c:v>40.788743270300337</c:v>
                </c:pt>
                <c:pt idx="2054">
                  <c:v>40.7418021134594</c:v>
                </c:pt>
                <c:pt idx="2055">
                  <c:v>40.696606006674088</c:v>
                </c:pt>
                <c:pt idx="2056">
                  <c:v>40.653738375973312</c:v>
                </c:pt>
                <c:pt idx="2057">
                  <c:v>40.612032369299222</c:v>
                </c:pt>
                <c:pt idx="2058">
                  <c:v>40.568385094549498</c:v>
                </c:pt>
                <c:pt idx="2059">
                  <c:v>40.525321245828707</c:v>
                </c:pt>
                <c:pt idx="2060">
                  <c:v>40.484394883203564</c:v>
                </c:pt>
                <c:pt idx="2061">
                  <c:v>40.441134816462736</c:v>
                </c:pt>
                <c:pt idx="2062">
                  <c:v>40.398076195773079</c:v>
                </c:pt>
                <c:pt idx="2063">
                  <c:v>40.35210044493882</c:v>
                </c:pt>
                <c:pt idx="2064">
                  <c:v>40.305159288097883</c:v>
                </c:pt>
                <c:pt idx="2065">
                  <c:v>40.259183426028919</c:v>
                </c:pt>
                <c:pt idx="2066">
                  <c:v>40.212242380422694</c:v>
                </c:pt>
                <c:pt idx="2067">
                  <c:v>40.163168965517244</c:v>
                </c:pt>
                <c:pt idx="2068">
                  <c:v>40.114673748609569</c:v>
                </c:pt>
                <c:pt idx="2069">
                  <c:v>40.064624360400444</c:v>
                </c:pt>
                <c:pt idx="2070">
                  <c:v>40.015354727474978</c:v>
                </c:pt>
                <c:pt idx="2071">
                  <c:v>39.966859510567296</c:v>
                </c:pt>
                <c:pt idx="2072">
                  <c:v>39.917006451612906</c:v>
                </c:pt>
                <c:pt idx="2073">
                  <c:v>39.868903670745276</c:v>
                </c:pt>
                <c:pt idx="2074">
                  <c:v>39.81963403781981</c:v>
                </c:pt>
                <c:pt idx="2075">
                  <c:v>39.770555283648498</c:v>
                </c:pt>
                <c:pt idx="2076">
                  <c:v>39.720702224694108</c:v>
                </c:pt>
                <c:pt idx="2077">
                  <c:v>39.669687541713017</c:v>
                </c:pt>
                <c:pt idx="2078">
                  <c:v>39.616344382647391</c:v>
                </c:pt>
                <c:pt idx="2079">
                  <c:v>39.564550055617353</c:v>
                </c:pt>
                <c:pt idx="2080">
                  <c:v>39.511206896551727</c:v>
                </c:pt>
                <c:pt idx="2081">
                  <c:v>39.458250834260291</c:v>
                </c:pt>
                <c:pt idx="2082">
                  <c:v>39.405682091212455</c:v>
                </c:pt>
                <c:pt idx="2083">
                  <c:v>39.353500556173529</c:v>
                </c:pt>
                <c:pt idx="2084">
                  <c:v>39.300937041156843</c:v>
                </c:pt>
                <c:pt idx="2085">
                  <c:v>39.248171968854287</c:v>
                </c:pt>
                <c:pt idx="2086">
                  <c:v>39.192113125695215</c:v>
                </c:pt>
                <c:pt idx="2087">
                  <c:v>39.134500222469413</c:v>
                </c:pt>
                <c:pt idx="2088">
                  <c:v>39.07669632925473</c:v>
                </c:pt>
                <c:pt idx="2089">
                  <c:v>39.015980422691889</c:v>
                </c:pt>
                <c:pt idx="2090">
                  <c:v>38.954103003337046</c:v>
                </c:pt>
                <c:pt idx="2091">
                  <c:v>38.891058620689662</c:v>
                </c:pt>
                <c:pt idx="2092">
                  <c:v>38.827823359288097</c:v>
                </c:pt>
                <c:pt idx="2093">
                  <c:v>38.76672024471636</c:v>
                </c:pt>
                <c:pt idx="2094">
                  <c:v>38.706200667408233</c:v>
                </c:pt>
                <c:pt idx="2095">
                  <c:v>38.644514238042277</c:v>
                </c:pt>
                <c:pt idx="2096">
                  <c:v>38.584959955506129</c:v>
                </c:pt>
                <c:pt idx="2097">
                  <c:v>38.524053170189106</c:v>
                </c:pt>
                <c:pt idx="2098">
                  <c:v>38.466052947719689</c:v>
                </c:pt>
                <c:pt idx="2099">
                  <c:v>38.408052836484984</c:v>
                </c:pt>
                <c:pt idx="2100">
                  <c:v>38.349861735261399</c:v>
                </c:pt>
                <c:pt idx="2101">
                  <c:v>38.291474416017799</c:v>
                </c:pt>
                <c:pt idx="2102">
                  <c:v>38.233861401557292</c:v>
                </c:pt>
                <c:pt idx="2103">
                  <c:v>38.174699666295886</c:v>
                </c:pt>
                <c:pt idx="2104">
                  <c:v>38.115145383759732</c:v>
                </c:pt>
                <c:pt idx="2105">
                  <c:v>38.052297330367075</c:v>
                </c:pt>
                <c:pt idx="2106">
                  <c:v>37.987704115684103</c:v>
                </c:pt>
                <c:pt idx="2107">
                  <c:v>37.919615684093436</c:v>
                </c:pt>
                <c:pt idx="2108">
                  <c:v>37.850948943270296</c:v>
                </c:pt>
                <c:pt idx="2109">
                  <c:v>37.781115350389321</c:v>
                </c:pt>
                <c:pt idx="2110">
                  <c:v>37.711090878754163</c:v>
                </c:pt>
                <c:pt idx="2111">
                  <c:v>37.640291991101222</c:v>
                </c:pt>
                <c:pt idx="2112">
                  <c:v>37.571232814238044</c:v>
                </c:pt>
                <c:pt idx="2113">
                  <c:v>37.502953281423807</c:v>
                </c:pt>
                <c:pt idx="2114">
                  <c:v>37.435061067853169</c:v>
                </c:pt>
                <c:pt idx="2115">
                  <c:v>37.365810901001119</c:v>
                </c:pt>
                <c:pt idx="2116">
                  <c:v>37.295399221357066</c:v>
                </c:pt>
                <c:pt idx="2117">
                  <c:v>37.224207786429361</c:v>
                </c:pt>
                <c:pt idx="2118">
                  <c:v>37.151658509454947</c:v>
                </c:pt>
                <c:pt idx="2119">
                  <c:v>37.077947719688545</c:v>
                </c:pt>
                <c:pt idx="2120">
                  <c:v>37.003849610678536</c:v>
                </c:pt>
                <c:pt idx="2121">
                  <c:v>36.927614015572857</c:v>
                </c:pt>
                <c:pt idx="2122">
                  <c:v>36.850604004449387</c:v>
                </c:pt>
                <c:pt idx="2123">
                  <c:v>36.77437374860957</c:v>
                </c:pt>
                <c:pt idx="2124">
                  <c:v>36.698334371523913</c:v>
                </c:pt>
                <c:pt idx="2125">
                  <c:v>36.624231034482754</c:v>
                </c:pt>
                <c:pt idx="2126">
                  <c:v>36.549745717463857</c:v>
                </c:pt>
                <c:pt idx="2127">
                  <c:v>36.475064293659621</c:v>
                </c:pt>
                <c:pt idx="2128">
                  <c:v>36.402127808676305</c:v>
                </c:pt>
                <c:pt idx="2129">
                  <c:v>36.328416907675198</c:v>
                </c:pt>
                <c:pt idx="2130">
                  <c:v>36.254122580645166</c:v>
                </c:pt>
                <c:pt idx="2131">
                  <c:v>36.178083314794222</c:v>
                </c:pt>
                <c:pt idx="2132">
                  <c:v>36.101460511679647</c:v>
                </c:pt>
                <c:pt idx="2133">
                  <c:v>36.027171523915463</c:v>
                </c:pt>
                <c:pt idx="2134">
                  <c:v>35.951710233592884</c:v>
                </c:pt>
                <c:pt idx="2135">
                  <c:v>35.875670967741932</c:v>
                </c:pt>
                <c:pt idx="2136">
                  <c:v>35.801769076751945</c:v>
                </c:pt>
                <c:pt idx="2137">
                  <c:v>35.728052947719689</c:v>
                </c:pt>
                <c:pt idx="2138">
                  <c:v>35.654151167964407</c:v>
                </c:pt>
                <c:pt idx="2139">
                  <c:v>35.579660622914346</c:v>
                </c:pt>
                <c:pt idx="2140">
                  <c:v>35.50032736373749</c:v>
                </c:pt>
                <c:pt idx="2141">
                  <c:v>35.420601779755287</c:v>
                </c:pt>
                <c:pt idx="2142">
                  <c:v>35.340876084538372</c:v>
                </c:pt>
                <c:pt idx="2143">
                  <c:v>35.260763181312576</c:v>
                </c:pt>
                <c:pt idx="2144">
                  <c:v>35.177738375973306</c:v>
                </c:pt>
                <c:pt idx="2145">
                  <c:v>35.095493214682975</c:v>
                </c:pt>
                <c:pt idx="2146">
                  <c:v>35.014218687430478</c:v>
                </c:pt>
                <c:pt idx="2147">
                  <c:v>34.935071190211353</c:v>
                </c:pt>
                <c:pt idx="2148">
                  <c:v>34.856316129032258</c:v>
                </c:pt>
                <c:pt idx="2149">
                  <c:v>34.780473081201336</c:v>
                </c:pt>
                <c:pt idx="2150">
                  <c:v>34.702105228031144</c:v>
                </c:pt>
                <c:pt idx="2151">
                  <c:v>34.627036484983314</c:v>
                </c:pt>
                <c:pt idx="2152">
                  <c:v>34.547894215795331</c:v>
                </c:pt>
                <c:pt idx="2153">
                  <c:v>34.469526362625139</c:v>
                </c:pt>
                <c:pt idx="2154">
                  <c:v>34.392516462736381</c:v>
                </c:pt>
                <c:pt idx="2155">
                  <c:v>34.314928253615122</c:v>
                </c:pt>
                <c:pt idx="2156">
                  <c:v>34.235006340378192</c:v>
                </c:pt>
                <c:pt idx="2157">
                  <c:v>34.157418242491659</c:v>
                </c:pt>
                <c:pt idx="2158">
                  <c:v>34.077305339265848</c:v>
                </c:pt>
                <c:pt idx="2159">
                  <c:v>33.998550278086768</c:v>
                </c:pt>
                <c:pt idx="2160">
                  <c:v>33.917657730812017</c:v>
                </c:pt>
                <c:pt idx="2161">
                  <c:v>33.834054727474971</c:v>
                </c:pt>
                <c:pt idx="2162">
                  <c:v>33.751809566184654</c:v>
                </c:pt>
                <c:pt idx="2163">
                  <c:v>33.66374060066741</c:v>
                </c:pt>
                <c:pt idx="2164">
                  <c:v>33.574510011123479</c:v>
                </c:pt>
                <c:pt idx="2165">
                  <c:v>33.486833481646272</c:v>
                </c:pt>
                <c:pt idx="2166">
                  <c:v>33.4012892102336</c:v>
                </c:pt>
                <c:pt idx="2167">
                  <c:v>33.316132146829815</c:v>
                </c:pt>
                <c:pt idx="2168">
                  <c:v>33.232725361512792</c:v>
                </c:pt>
                <c:pt idx="2169">
                  <c:v>33.147568298109015</c:v>
                </c:pt>
                <c:pt idx="2170">
                  <c:v>33.064156284760848</c:v>
                </c:pt>
                <c:pt idx="2171">
                  <c:v>32.978415795328139</c:v>
                </c:pt>
                <c:pt idx="2172">
                  <c:v>32.892097107897669</c:v>
                </c:pt>
                <c:pt idx="2173">
                  <c:v>32.802479310344836</c:v>
                </c:pt>
                <c:pt idx="2174">
                  <c:v>32.713248720800891</c:v>
                </c:pt>
                <c:pt idx="2175">
                  <c:v>32.620140823136822</c:v>
                </c:pt>
                <c:pt idx="2176">
                  <c:v>32.525478865406008</c:v>
                </c:pt>
                <c:pt idx="2177">
                  <c:v>32.433145383759729</c:v>
                </c:pt>
                <c:pt idx="2178">
                  <c:v>32.343140378197994</c:v>
                </c:pt>
                <c:pt idx="2179">
                  <c:v>32.25371879866519</c:v>
                </c:pt>
                <c:pt idx="2180">
                  <c:v>32.165066295884323</c:v>
                </c:pt>
                <c:pt idx="2181">
                  <c:v>32.07700255839822</c:v>
                </c:pt>
                <c:pt idx="2182">
                  <c:v>31.992232703003339</c:v>
                </c:pt>
                <c:pt idx="2183">
                  <c:v>31.911345494994443</c:v>
                </c:pt>
                <c:pt idx="2184">
                  <c:v>31.828713125695224</c:v>
                </c:pt>
                <c:pt idx="2185">
                  <c:v>31.749178420467189</c:v>
                </c:pt>
                <c:pt idx="2186">
                  <c:v>31.6696489432703</c:v>
                </c:pt>
                <c:pt idx="2187">
                  <c:v>31.590119466073414</c:v>
                </c:pt>
                <c:pt idx="2188">
                  <c:v>31.510197552836487</c:v>
                </c:pt>
                <c:pt idx="2189">
                  <c:v>31.429697441601778</c:v>
                </c:pt>
                <c:pt idx="2190">
                  <c:v>31.345707341490552</c:v>
                </c:pt>
                <c:pt idx="2191">
                  <c:v>31.262295328142386</c:v>
                </c:pt>
                <c:pt idx="2192">
                  <c:v>31.17383904338153</c:v>
                </c:pt>
                <c:pt idx="2193">
                  <c:v>31.082088987764184</c:v>
                </c:pt>
                <c:pt idx="2194">
                  <c:v>30.991309677419355</c:v>
                </c:pt>
                <c:pt idx="2195">
                  <c:v>30.897809232480533</c:v>
                </c:pt>
                <c:pt idx="2196">
                  <c:v>30.801789432703004</c:v>
                </c:pt>
                <c:pt idx="2197">
                  <c:v>30.705191434927698</c:v>
                </c:pt>
                <c:pt idx="2198">
                  <c:v>30.613245161290326</c:v>
                </c:pt>
                <c:pt idx="2199">
                  <c:v>30.520911679644051</c:v>
                </c:pt>
                <c:pt idx="2200">
                  <c:v>30.431877308120132</c:v>
                </c:pt>
                <c:pt idx="2201">
                  <c:v>30.343033926585093</c:v>
                </c:pt>
                <c:pt idx="2202">
                  <c:v>30.256715239154619</c:v>
                </c:pt>
                <c:pt idx="2203">
                  <c:v>30.171945383759734</c:v>
                </c:pt>
                <c:pt idx="2204">
                  <c:v>30.087562625139043</c:v>
                </c:pt>
                <c:pt idx="2205">
                  <c:v>30.002601890989993</c:v>
                </c:pt>
                <c:pt idx="2206">
                  <c:v>29.923263403781984</c:v>
                </c:pt>
                <c:pt idx="2207">
                  <c:v>29.843930144605125</c:v>
                </c:pt>
                <c:pt idx="2208">
                  <c:v>29.768861512791993</c:v>
                </c:pt>
                <c:pt idx="2209">
                  <c:v>29.695537819799782</c:v>
                </c:pt>
                <c:pt idx="2210">
                  <c:v>29.625704226918799</c:v>
                </c:pt>
                <c:pt idx="2211">
                  <c:v>29.560914905450502</c:v>
                </c:pt>
                <c:pt idx="2212">
                  <c:v>29.495934482758617</c:v>
                </c:pt>
                <c:pt idx="2213">
                  <c:v>29.430757953281429</c:v>
                </c:pt>
                <c:pt idx="2214">
                  <c:v>29.365385094549506</c:v>
                </c:pt>
                <c:pt idx="2215">
                  <c:v>29.296522135706336</c:v>
                </c:pt>
                <c:pt idx="2216">
                  <c:v>29.227855506117912</c:v>
                </c:pt>
                <c:pt idx="2217">
                  <c:v>29.158605339265858</c:v>
                </c:pt>
                <c:pt idx="2218">
                  <c:v>29.087997441601782</c:v>
                </c:pt>
                <c:pt idx="2219">
                  <c:v>29.013899332591762</c:v>
                </c:pt>
                <c:pt idx="2220">
                  <c:v>28.937467519466072</c:v>
                </c:pt>
                <c:pt idx="2221">
                  <c:v>28.859492213570636</c:v>
                </c:pt>
                <c:pt idx="2222">
                  <c:v>28.782094994438275</c:v>
                </c:pt>
                <c:pt idx="2223">
                  <c:v>28.70236929922136</c:v>
                </c:pt>
                <c:pt idx="2224">
                  <c:v>28.620702335928815</c:v>
                </c:pt>
                <c:pt idx="2225">
                  <c:v>28.540589432703005</c:v>
                </c:pt>
                <c:pt idx="2226">
                  <c:v>28.464359065628482</c:v>
                </c:pt>
                <c:pt idx="2227">
                  <c:v>28.392197107897665</c:v>
                </c:pt>
                <c:pt idx="2228">
                  <c:v>28.321785317018911</c:v>
                </c:pt>
                <c:pt idx="2229">
                  <c:v>28.253893103448274</c:v>
                </c:pt>
                <c:pt idx="2230">
                  <c:v>28.18735862068965</c:v>
                </c:pt>
                <c:pt idx="2231">
                  <c:v>28.122956395995551</c:v>
                </c:pt>
                <c:pt idx="2232">
                  <c:v>28.058750500556179</c:v>
                </c:pt>
                <c:pt idx="2233">
                  <c:v>27.994544605116793</c:v>
                </c:pt>
                <c:pt idx="2234">
                  <c:v>27.92820111234705</c:v>
                </c:pt>
                <c:pt idx="2235">
                  <c:v>27.863411679644052</c:v>
                </c:pt>
                <c:pt idx="2236">
                  <c:v>27.796686318131265</c:v>
                </c:pt>
                <c:pt idx="2237">
                  <c:v>27.730926251390436</c:v>
                </c:pt>
                <c:pt idx="2238">
                  <c:v>27.663421245828694</c:v>
                </c:pt>
                <c:pt idx="2239">
                  <c:v>27.593200444938827</c:v>
                </c:pt>
                <c:pt idx="2240">
                  <c:v>27.520847385984432</c:v>
                </c:pt>
                <c:pt idx="2241">
                  <c:v>27.447136596218019</c:v>
                </c:pt>
                <c:pt idx="2242">
                  <c:v>27.374396329254729</c:v>
                </c:pt>
                <c:pt idx="2243">
                  <c:v>27.302043381535039</c:v>
                </c:pt>
                <c:pt idx="2244">
                  <c:v>27.229494104560619</c:v>
                </c:pt>
                <c:pt idx="2245">
                  <c:v>27.159469521690767</c:v>
                </c:pt>
                <c:pt idx="2246">
                  <c:v>27.093126140155725</c:v>
                </c:pt>
                <c:pt idx="2247">
                  <c:v>27.028920133481648</c:v>
                </c:pt>
                <c:pt idx="2248">
                  <c:v>26.968013348164632</c:v>
                </c:pt>
                <c:pt idx="2249">
                  <c:v>26.904772747497219</c:v>
                </c:pt>
                <c:pt idx="2250">
                  <c:v>26.844253170189102</c:v>
                </c:pt>
                <c:pt idx="2251">
                  <c:v>26.783537263626251</c:v>
                </c:pt>
                <c:pt idx="2252">
                  <c:v>26.720689210233594</c:v>
                </c:pt>
                <c:pt idx="2253">
                  <c:v>26.656483314794222</c:v>
                </c:pt>
                <c:pt idx="2254">
                  <c:v>26.591502892102341</c:v>
                </c:pt>
                <c:pt idx="2255">
                  <c:v>26.525355728587318</c:v>
                </c:pt>
                <c:pt idx="2256">
                  <c:v>26.459208453837601</c:v>
                </c:pt>
                <c:pt idx="2257">
                  <c:v>26.391316240266971</c:v>
                </c:pt>
                <c:pt idx="2258">
                  <c:v>26.323614905450505</c:v>
                </c:pt>
                <c:pt idx="2259">
                  <c:v>26.256306006674084</c:v>
                </c:pt>
                <c:pt idx="2260">
                  <c:v>26.190938487208015</c:v>
                </c:pt>
                <c:pt idx="2261">
                  <c:v>26.127697886540602</c:v>
                </c:pt>
                <c:pt idx="2262">
                  <c:v>26.062717575083422</c:v>
                </c:pt>
                <c:pt idx="2263">
                  <c:v>26.000256729699672</c:v>
                </c:pt>
                <c:pt idx="2264">
                  <c:v>25.936050723025584</c:v>
                </c:pt>
                <c:pt idx="2265">
                  <c:v>25.871261401557287</c:v>
                </c:pt>
                <c:pt idx="2266">
                  <c:v>25.808800444938822</c:v>
                </c:pt>
                <c:pt idx="2267">
                  <c:v>25.744207341490544</c:v>
                </c:pt>
                <c:pt idx="2268">
                  <c:v>25.677476640711905</c:v>
                </c:pt>
                <c:pt idx="2269">
                  <c:v>25.612687319243598</c:v>
                </c:pt>
                <c:pt idx="2270">
                  <c:v>25.550226362625132</c:v>
                </c:pt>
                <c:pt idx="2271">
                  <c:v>25.488932369299221</c:v>
                </c:pt>
                <c:pt idx="2272">
                  <c:v>25.429765294771972</c:v>
                </c:pt>
                <c:pt idx="2273">
                  <c:v>25.371574193548383</c:v>
                </c:pt>
                <c:pt idx="2274">
                  <c:v>25.315128142380424</c:v>
                </c:pt>
                <c:pt idx="2275">
                  <c:v>25.259843715239157</c:v>
                </c:pt>
                <c:pt idx="2276">
                  <c:v>25.204171968854279</c:v>
                </c:pt>
                <c:pt idx="2277">
                  <c:v>24.947333481646272</c:v>
                </c:pt>
                <c:pt idx="2278">
                  <c:v>24.891661735261405</c:v>
                </c:pt>
                <c:pt idx="2279">
                  <c:v>24.83560289210234</c:v>
                </c:pt>
                <c:pt idx="2280">
                  <c:v>24.779740266963298</c:v>
                </c:pt>
                <c:pt idx="2281">
                  <c:v>24.722901779755293</c:v>
                </c:pt>
                <c:pt idx="2282">
                  <c:v>24.663352836484986</c:v>
                </c:pt>
                <c:pt idx="2283">
                  <c:v>24.503994771968859</c:v>
                </c:pt>
                <c:pt idx="2284">
                  <c:v>24.444249610678529</c:v>
                </c:pt>
                <c:pt idx="2285">
                  <c:v>24.385665962180205</c:v>
                </c:pt>
                <c:pt idx="2286">
                  <c:v>24.329994327030036</c:v>
                </c:pt>
                <c:pt idx="2287">
                  <c:v>24.272577641824249</c:v>
                </c:pt>
                <c:pt idx="2288">
                  <c:v>24.21574438264739</c:v>
                </c:pt>
                <c:pt idx="2289">
                  <c:v>24.063175528364852</c:v>
                </c:pt>
                <c:pt idx="2290">
                  <c:v>24.011381201334824</c:v>
                </c:pt>
                <c:pt idx="2291">
                  <c:v>23.962885984427146</c:v>
                </c:pt>
                <c:pt idx="2292">
                  <c:v>23.913812569521692</c:v>
                </c:pt>
                <c:pt idx="2293">
                  <c:v>23.863185094549507</c:v>
                </c:pt>
                <c:pt idx="2294">
                  <c:v>23.814106340378203</c:v>
                </c:pt>
                <c:pt idx="2295">
                  <c:v>23.765033036707454</c:v>
                </c:pt>
                <c:pt idx="2296">
                  <c:v>23.715179866518358</c:v>
                </c:pt>
                <c:pt idx="2297">
                  <c:v>23.667459065628474</c:v>
                </c:pt>
                <c:pt idx="2298">
                  <c:v>23.618189432703005</c:v>
                </c:pt>
                <c:pt idx="2299">
                  <c:v>23.47027764182425</c:v>
                </c:pt>
                <c:pt idx="2300">
                  <c:v>23.42565973303671</c:v>
                </c:pt>
                <c:pt idx="2301">
                  <c:v>23.38182146829811</c:v>
                </c:pt>
                <c:pt idx="2302">
                  <c:v>23.339728253615128</c:v>
                </c:pt>
                <c:pt idx="2303">
                  <c:v>23.295502780867633</c:v>
                </c:pt>
                <c:pt idx="2304">
                  <c:v>23.250890100111231</c:v>
                </c:pt>
                <c:pt idx="2305">
                  <c:v>23.202972969966631</c:v>
                </c:pt>
                <c:pt idx="2306">
                  <c:v>23.155448387096776</c:v>
                </c:pt>
                <c:pt idx="2307">
                  <c:v>23.106178754171303</c:v>
                </c:pt>
                <c:pt idx="2308">
                  <c:v>23.055747608453839</c:v>
                </c:pt>
                <c:pt idx="2309">
                  <c:v>22.9031787541713</c:v>
                </c:pt>
                <c:pt idx="2310">
                  <c:v>22.856428587319247</c:v>
                </c:pt>
                <c:pt idx="2311">
                  <c:v>22.809678420467183</c:v>
                </c:pt>
                <c:pt idx="2312">
                  <c:v>22.666810789766409</c:v>
                </c:pt>
                <c:pt idx="2313">
                  <c:v>22.624526585094554</c:v>
                </c:pt>
                <c:pt idx="2314">
                  <c:v>22.581849944382647</c:v>
                </c:pt>
                <c:pt idx="2315">
                  <c:v>22.539369521690777</c:v>
                </c:pt>
                <c:pt idx="2316">
                  <c:v>22.49882513904339</c:v>
                </c:pt>
                <c:pt idx="2317">
                  <c:v>22.35867319243604</c:v>
                </c:pt>
                <c:pt idx="2318">
                  <c:v>22.3192956618465</c:v>
                </c:pt>
                <c:pt idx="2319">
                  <c:v>22.27758965517241</c:v>
                </c:pt>
                <c:pt idx="2320">
                  <c:v>22.236270856507232</c:v>
                </c:pt>
                <c:pt idx="2321">
                  <c:v>22.195148275862067</c:v>
                </c:pt>
                <c:pt idx="2322">
                  <c:v>22.155383537263628</c:v>
                </c:pt>
                <c:pt idx="2323">
                  <c:v>22.116780422691878</c:v>
                </c:pt>
                <c:pt idx="2324">
                  <c:v>21.975657842046729</c:v>
                </c:pt>
                <c:pt idx="2325">
                  <c:v>21.933564627363744</c:v>
                </c:pt>
                <c:pt idx="2326">
                  <c:v>21.89244215795328</c:v>
                </c:pt>
                <c:pt idx="2327">
                  <c:v>21.850736151279204</c:v>
                </c:pt>
                <c:pt idx="2328">
                  <c:v>21.809030144605117</c:v>
                </c:pt>
                <c:pt idx="2329">
                  <c:v>21.769074416017798</c:v>
                </c:pt>
                <c:pt idx="2330">
                  <c:v>21.728530033370411</c:v>
                </c:pt>
                <c:pt idx="2331">
                  <c:v>21.692064404894335</c:v>
                </c:pt>
                <c:pt idx="2332">
                  <c:v>21.657147608453837</c:v>
                </c:pt>
                <c:pt idx="2333">
                  <c:v>21.624559399332597</c:v>
                </c:pt>
                <c:pt idx="2334">
                  <c:v>21.594490545050064</c:v>
                </c:pt>
                <c:pt idx="2335">
                  <c:v>21.566559176863187</c:v>
                </c:pt>
                <c:pt idx="2336">
                  <c:v>21.537270077864299</c:v>
                </c:pt>
                <c:pt idx="2337">
                  <c:v>21.406814015572856</c:v>
                </c:pt>
                <c:pt idx="2338">
                  <c:v>21.373838487208005</c:v>
                </c:pt>
                <c:pt idx="2339">
                  <c:v>21.338921690767517</c:v>
                </c:pt>
                <c:pt idx="2340">
                  <c:v>21.302647052280314</c:v>
                </c:pt>
                <c:pt idx="2341">
                  <c:v>21.265407119021138</c:v>
                </c:pt>
                <c:pt idx="2342">
                  <c:v>21.225446162402676</c:v>
                </c:pt>
                <c:pt idx="2343">
                  <c:v>21.186068631813121</c:v>
                </c:pt>
                <c:pt idx="2344">
                  <c:v>21.148632369299218</c:v>
                </c:pt>
                <c:pt idx="2345">
                  <c:v>21.111774304783093</c:v>
                </c:pt>
                <c:pt idx="2346">
                  <c:v>20.976666629588436</c:v>
                </c:pt>
                <c:pt idx="2347">
                  <c:v>20.942327919911012</c:v>
                </c:pt>
                <c:pt idx="2348">
                  <c:v>20.90780367074527</c:v>
                </c:pt>
                <c:pt idx="2349">
                  <c:v>20.875215350389325</c:v>
                </c:pt>
                <c:pt idx="2350">
                  <c:v>20.742818020022245</c:v>
                </c:pt>
                <c:pt idx="2351">
                  <c:v>20.71120033370412</c:v>
                </c:pt>
                <c:pt idx="2352">
                  <c:v>20.681327808676315</c:v>
                </c:pt>
                <c:pt idx="2353">
                  <c:v>20.651067964404895</c:v>
                </c:pt>
                <c:pt idx="2354">
                  <c:v>20.6225531701891</c:v>
                </c:pt>
                <c:pt idx="2355">
                  <c:v>20.593842157953286</c:v>
                </c:pt>
                <c:pt idx="2356">
                  <c:v>20.565719911012234</c:v>
                </c:pt>
                <c:pt idx="2357">
                  <c:v>20.537008898776424</c:v>
                </c:pt>
                <c:pt idx="2358">
                  <c:v>20.507910789766409</c:v>
                </c:pt>
                <c:pt idx="2359">
                  <c:v>20.377650945494992</c:v>
                </c:pt>
                <c:pt idx="2360">
                  <c:v>20.348945272525029</c:v>
                </c:pt>
                <c:pt idx="2361">
                  <c:v>20.32043047830923</c:v>
                </c:pt>
                <c:pt idx="2362">
                  <c:v>20.293464516129035</c:v>
                </c:pt>
                <c:pt idx="2363">
                  <c:v>20.265920467185762</c:v>
                </c:pt>
                <c:pt idx="2364">
                  <c:v>20.238567296996667</c:v>
                </c:pt>
                <c:pt idx="2365">
                  <c:v>20.212189988876535</c:v>
                </c:pt>
                <c:pt idx="2366">
                  <c:v>20.189297664071187</c:v>
                </c:pt>
                <c:pt idx="2367">
                  <c:v>20.065052614015574</c:v>
                </c:pt>
                <c:pt idx="2368">
                  <c:v>20.038086651835378</c:v>
                </c:pt>
                <c:pt idx="2369">
                  <c:v>20.011513236929922</c:v>
                </c:pt>
                <c:pt idx="2370">
                  <c:v>19.983969076751944</c:v>
                </c:pt>
                <c:pt idx="2371">
                  <c:v>19.959140711902116</c:v>
                </c:pt>
                <c:pt idx="2372">
                  <c:v>19.934116017797553</c:v>
                </c:pt>
                <c:pt idx="2373">
                  <c:v>19.90657196885428</c:v>
                </c:pt>
                <c:pt idx="2374">
                  <c:v>19.880969076751953</c:v>
                </c:pt>
                <c:pt idx="2375">
                  <c:v>19.858272969966631</c:v>
                </c:pt>
                <c:pt idx="2376">
                  <c:v>19.834606117908788</c:v>
                </c:pt>
                <c:pt idx="2377">
                  <c:v>19.813464071190214</c:v>
                </c:pt>
                <c:pt idx="2378">
                  <c:v>19.789797219132371</c:v>
                </c:pt>
                <c:pt idx="2379">
                  <c:v>19.768267964404892</c:v>
                </c:pt>
                <c:pt idx="2380">
                  <c:v>19.746929588431595</c:v>
                </c:pt>
                <c:pt idx="2381">
                  <c:v>19.726949165739711</c:v>
                </c:pt>
                <c:pt idx="2382">
                  <c:v>19.705414571746388</c:v>
                </c:pt>
                <c:pt idx="2383">
                  <c:v>19.683498109010014</c:v>
                </c:pt>
                <c:pt idx="2384">
                  <c:v>19.561772525027813</c:v>
                </c:pt>
                <c:pt idx="2385">
                  <c:v>19.54140489432703</c:v>
                </c:pt>
                <c:pt idx="2386">
                  <c:v>19.518125250278089</c:v>
                </c:pt>
                <c:pt idx="2387">
                  <c:v>19.494071190211347</c:v>
                </c:pt>
                <c:pt idx="2388">
                  <c:v>19.469051835372635</c:v>
                </c:pt>
                <c:pt idx="2389">
                  <c:v>19.444997775305893</c:v>
                </c:pt>
                <c:pt idx="2390">
                  <c:v>19.421527252502777</c:v>
                </c:pt>
                <c:pt idx="2391">
                  <c:v>19.396502558398218</c:v>
                </c:pt>
                <c:pt idx="2392">
                  <c:v>19.269345606229145</c:v>
                </c:pt>
                <c:pt idx="2393">
                  <c:v>19.244708231368186</c:v>
                </c:pt>
                <c:pt idx="2394">
                  <c:v>19.220266963292548</c:v>
                </c:pt>
                <c:pt idx="2395">
                  <c:v>19.196218242491657</c:v>
                </c:pt>
                <c:pt idx="2396">
                  <c:v>19.173909232480536</c:v>
                </c:pt>
                <c:pt idx="2397">
                  <c:v>19.052374638487212</c:v>
                </c:pt>
                <c:pt idx="2398">
                  <c:v>19.033364849833152</c:v>
                </c:pt>
                <c:pt idx="2399">
                  <c:v>19.016492547274755</c:v>
                </c:pt>
                <c:pt idx="2400">
                  <c:v>18.999227808676313</c:v>
                </c:pt>
                <c:pt idx="2401">
                  <c:v>18.982546384872084</c:v>
                </c:pt>
                <c:pt idx="2402">
                  <c:v>18.965865072302556</c:v>
                </c:pt>
                <c:pt idx="2403">
                  <c:v>18.947820578420469</c:v>
                </c:pt>
                <c:pt idx="2404">
                  <c:v>18.831335483870966</c:v>
                </c:pt>
                <c:pt idx="2405">
                  <c:v>18.813874416017796</c:v>
                </c:pt>
                <c:pt idx="2406">
                  <c:v>18.796418687430474</c:v>
                </c:pt>
                <c:pt idx="2407">
                  <c:v>18.77857041156841</c:v>
                </c:pt>
                <c:pt idx="2408">
                  <c:v>18.760918464961065</c:v>
                </c:pt>
                <c:pt idx="2409">
                  <c:v>18.743266518353732</c:v>
                </c:pt>
                <c:pt idx="2410">
                  <c:v>18.72678142380423</c:v>
                </c:pt>
                <c:pt idx="2411">
                  <c:v>18.710678197997776</c:v>
                </c:pt>
                <c:pt idx="2412">
                  <c:v>18.69749221357063</c:v>
                </c:pt>
                <c:pt idx="2413">
                  <c:v>18.685075417130143</c:v>
                </c:pt>
                <c:pt idx="2414">
                  <c:v>18.673241935483873</c:v>
                </c:pt>
                <c:pt idx="2415">
                  <c:v>18.562379199110129</c:v>
                </c:pt>
                <c:pt idx="2416">
                  <c:v>18.551712680756399</c:v>
                </c:pt>
                <c:pt idx="2417">
                  <c:v>18.541624360400448</c:v>
                </c:pt>
                <c:pt idx="2418">
                  <c:v>18.530761512791994</c:v>
                </c:pt>
                <c:pt idx="2419">
                  <c:v>18.518344716351507</c:v>
                </c:pt>
                <c:pt idx="2420">
                  <c:v>18.506707563959957</c:v>
                </c:pt>
                <c:pt idx="2421">
                  <c:v>18.495844716351506</c:v>
                </c:pt>
                <c:pt idx="2422">
                  <c:v>18.48343325917687</c:v>
                </c:pt>
                <c:pt idx="2423">
                  <c:v>18.370820133481647</c:v>
                </c:pt>
                <c:pt idx="2424">
                  <c:v>18.357241601779759</c:v>
                </c:pt>
                <c:pt idx="2425">
                  <c:v>18.342114349276972</c:v>
                </c:pt>
                <c:pt idx="2426">
                  <c:v>18.326981868743051</c:v>
                </c:pt>
                <c:pt idx="2427">
                  <c:v>18.313212458286984</c:v>
                </c:pt>
                <c:pt idx="2428">
                  <c:v>18.298079866518361</c:v>
                </c:pt>
                <c:pt idx="2429">
                  <c:v>18.284114238042275</c:v>
                </c:pt>
                <c:pt idx="2430">
                  <c:v>18.167623804226917</c:v>
                </c:pt>
                <c:pt idx="2431">
                  <c:v>18.153270967741932</c:v>
                </c:pt>
                <c:pt idx="2432">
                  <c:v>18.140859399332591</c:v>
                </c:pt>
                <c:pt idx="2433">
                  <c:v>18.126888431590658</c:v>
                </c:pt>
                <c:pt idx="2434">
                  <c:v>18.110016240266962</c:v>
                </c:pt>
                <c:pt idx="2435">
                  <c:v>18.093525806451613</c:v>
                </c:pt>
                <c:pt idx="2436">
                  <c:v>17.977040711902113</c:v>
                </c:pt>
                <c:pt idx="2437">
                  <c:v>17.961908120133483</c:v>
                </c:pt>
                <c:pt idx="2438">
                  <c:v>17.943094549499445</c:v>
                </c:pt>
                <c:pt idx="2439">
                  <c:v>17.923114126807565</c:v>
                </c:pt>
                <c:pt idx="2440">
                  <c:v>17.904682424916579</c:v>
                </c:pt>
                <c:pt idx="2441">
                  <c:v>17.888197330367078</c:v>
                </c:pt>
                <c:pt idx="2442">
                  <c:v>17.771706896551727</c:v>
                </c:pt>
                <c:pt idx="2443">
                  <c:v>17.755996218020019</c:v>
                </c:pt>
                <c:pt idx="2444">
                  <c:v>17.742417686318138</c:v>
                </c:pt>
                <c:pt idx="2445">
                  <c:v>17.731167741935483</c:v>
                </c:pt>
                <c:pt idx="2446">
                  <c:v>17.720888431590659</c:v>
                </c:pt>
                <c:pt idx="2447">
                  <c:v>17.609442269187994</c:v>
                </c:pt>
                <c:pt idx="2448">
                  <c:v>17.597995995550612</c:v>
                </c:pt>
                <c:pt idx="2449">
                  <c:v>17.586549833147942</c:v>
                </c:pt>
                <c:pt idx="2450">
                  <c:v>17.574721690767522</c:v>
                </c:pt>
                <c:pt idx="2451">
                  <c:v>17.56133414905451</c:v>
                </c:pt>
                <c:pt idx="2452">
                  <c:v>17.545427252502787</c:v>
                </c:pt>
                <c:pt idx="2453">
                  <c:v>17.528942157953288</c:v>
                </c:pt>
                <c:pt idx="2454">
                  <c:v>17.51419677419355</c:v>
                </c:pt>
                <c:pt idx="2455">
                  <c:v>17.400427363737489</c:v>
                </c:pt>
                <c:pt idx="2456">
                  <c:v>17.388784983314796</c:v>
                </c:pt>
                <c:pt idx="2457">
                  <c:v>17.37753492769745</c:v>
                </c:pt>
                <c:pt idx="2458">
                  <c:v>17.367451946607343</c:v>
                </c:pt>
                <c:pt idx="2459">
                  <c:v>17.358137931034481</c:v>
                </c:pt>
                <c:pt idx="2460">
                  <c:v>17.347275194660732</c:v>
                </c:pt>
                <c:pt idx="2461">
                  <c:v>17.33582892102336</c:v>
                </c:pt>
                <c:pt idx="2462">
                  <c:v>17.323221134593989</c:v>
                </c:pt>
                <c:pt idx="2463">
                  <c:v>17.307706674082322</c:v>
                </c:pt>
                <c:pt idx="2464">
                  <c:v>17.191603559510572</c:v>
                </c:pt>
                <c:pt idx="2465">
                  <c:v>17.175892769744159</c:v>
                </c:pt>
                <c:pt idx="2466">
                  <c:v>17.159598665183537</c:v>
                </c:pt>
                <c:pt idx="2467">
                  <c:v>17.145633036707455</c:v>
                </c:pt>
                <c:pt idx="2468">
                  <c:v>17.133025250278084</c:v>
                </c:pt>
                <c:pt idx="2469">
                  <c:v>17.121578976640713</c:v>
                </c:pt>
                <c:pt idx="2470">
                  <c:v>17.111299666295888</c:v>
                </c:pt>
                <c:pt idx="2471">
                  <c:v>17.102956395995548</c:v>
                </c:pt>
                <c:pt idx="2472">
                  <c:v>17.094422135706338</c:v>
                </c:pt>
                <c:pt idx="2473">
                  <c:v>17.087245606229146</c:v>
                </c:pt>
                <c:pt idx="2474">
                  <c:v>17.081034593993326</c:v>
                </c:pt>
                <c:pt idx="2475">
                  <c:v>16.971725917686324</c:v>
                </c:pt>
                <c:pt idx="2476">
                  <c:v>16.961250389321474</c:v>
                </c:pt>
                <c:pt idx="2477">
                  <c:v>16.950387541713013</c:v>
                </c:pt>
                <c:pt idx="2478">
                  <c:v>16.938363181312578</c:v>
                </c:pt>
                <c:pt idx="2479">
                  <c:v>16.927304226918803</c:v>
                </c:pt>
                <c:pt idx="2480">
                  <c:v>16.916250500556178</c:v>
                </c:pt>
                <c:pt idx="2481">
                  <c:v>16.903059288097886</c:v>
                </c:pt>
                <c:pt idx="2482">
                  <c:v>16.892583648498331</c:v>
                </c:pt>
                <c:pt idx="2483">
                  <c:v>16.881524694104559</c:v>
                </c:pt>
                <c:pt idx="2484">
                  <c:v>16.869304004449393</c:v>
                </c:pt>
                <c:pt idx="2485">
                  <c:v>16.856892436040049</c:v>
                </c:pt>
                <c:pt idx="2486">
                  <c:v>16.843505005561731</c:v>
                </c:pt>
                <c:pt idx="2487">
                  <c:v>16.830897219132375</c:v>
                </c:pt>
                <c:pt idx="2488">
                  <c:v>16.819260066740824</c:v>
                </c:pt>
                <c:pt idx="2489">
                  <c:v>16.808980645161295</c:v>
                </c:pt>
                <c:pt idx="2490">
                  <c:v>16.799666740823135</c:v>
                </c:pt>
                <c:pt idx="2491">
                  <c:v>16.79229399332592</c:v>
                </c:pt>
                <c:pt idx="2492">
                  <c:v>16.784343270300337</c:v>
                </c:pt>
                <c:pt idx="2493">
                  <c:v>16.676392436040047</c:v>
                </c:pt>
                <c:pt idx="2494">
                  <c:v>16.667661846496102</c:v>
                </c:pt>
                <c:pt idx="2495">
                  <c:v>16.657769744160177</c:v>
                </c:pt>
                <c:pt idx="2496">
                  <c:v>16.645936373748611</c:v>
                </c:pt>
                <c:pt idx="2497">
                  <c:v>16.632941379310346</c:v>
                </c:pt>
                <c:pt idx="2498">
                  <c:v>16.619166629588431</c:v>
                </c:pt>
                <c:pt idx="2499">
                  <c:v>16.605201001112341</c:v>
                </c:pt>
                <c:pt idx="2500">
                  <c:v>16.590848164627364</c:v>
                </c:pt>
                <c:pt idx="2501">
                  <c:v>16.575132146829816</c:v>
                </c:pt>
                <c:pt idx="2502">
                  <c:v>16.560004894327033</c:v>
                </c:pt>
                <c:pt idx="2503">
                  <c:v>16.544097886540602</c:v>
                </c:pt>
                <c:pt idx="2504">
                  <c:v>16.528578197997778</c:v>
                </c:pt>
                <c:pt idx="2505">
                  <c:v>16.414612569521694</c:v>
                </c:pt>
                <c:pt idx="2506">
                  <c:v>16.401230367074533</c:v>
                </c:pt>
                <c:pt idx="2507">
                  <c:v>16.387842825361513</c:v>
                </c:pt>
                <c:pt idx="2508">
                  <c:v>16.37717630700779</c:v>
                </c:pt>
                <c:pt idx="2509">
                  <c:v>16.365533815350393</c:v>
                </c:pt>
                <c:pt idx="2510">
                  <c:v>16.354283870967748</c:v>
                </c:pt>
                <c:pt idx="2511">
                  <c:v>16.343230144605123</c:v>
                </c:pt>
                <c:pt idx="2512">
                  <c:v>16.331587652947725</c:v>
                </c:pt>
                <c:pt idx="2513">
                  <c:v>16.321504671857618</c:v>
                </c:pt>
                <c:pt idx="2514">
                  <c:v>16.311803448275871</c:v>
                </c:pt>
                <c:pt idx="2515">
                  <c:v>16.301136929922137</c:v>
                </c:pt>
                <c:pt idx="2516">
                  <c:v>16.292989877641823</c:v>
                </c:pt>
                <c:pt idx="2517">
                  <c:v>16.284063070077867</c:v>
                </c:pt>
                <c:pt idx="2518">
                  <c:v>16.275725139043384</c:v>
                </c:pt>
                <c:pt idx="2519">
                  <c:v>16.266803670745276</c:v>
                </c:pt>
                <c:pt idx="2520">
                  <c:v>16.257489655172414</c:v>
                </c:pt>
                <c:pt idx="2521">
                  <c:v>16.24837196885429</c:v>
                </c:pt>
                <c:pt idx="2522">
                  <c:v>16.23770545050056</c:v>
                </c:pt>
                <c:pt idx="2523">
                  <c:v>16.226842602892109</c:v>
                </c:pt>
                <c:pt idx="2524">
                  <c:v>16.216754282536158</c:v>
                </c:pt>
                <c:pt idx="2525">
                  <c:v>16.205308120133488</c:v>
                </c:pt>
                <c:pt idx="2526">
                  <c:v>16.194641601779757</c:v>
                </c:pt>
                <c:pt idx="2527">
                  <c:v>16.182808120133487</c:v>
                </c:pt>
                <c:pt idx="2528">
                  <c:v>16.171170967741936</c:v>
                </c:pt>
                <c:pt idx="2529">
                  <c:v>16.160891657397112</c:v>
                </c:pt>
                <c:pt idx="2530">
                  <c:v>16.15021991101224</c:v>
                </c:pt>
                <c:pt idx="2531">
                  <c:v>16.140524026696337</c:v>
                </c:pt>
                <c:pt idx="2532">
                  <c:v>16.131210011123471</c:v>
                </c:pt>
                <c:pt idx="2533">
                  <c:v>16.121901334816467</c:v>
                </c:pt>
                <c:pt idx="2534">
                  <c:v>16.112587430478307</c:v>
                </c:pt>
                <c:pt idx="2535">
                  <c:v>16.103469632925481</c:v>
                </c:pt>
                <c:pt idx="2536">
                  <c:v>16.096293214682984</c:v>
                </c:pt>
                <c:pt idx="2537">
                  <c:v>16.088729588431594</c:v>
                </c:pt>
                <c:pt idx="2538">
                  <c:v>16.080778754171302</c:v>
                </c:pt>
                <c:pt idx="2539">
                  <c:v>16.074180533926583</c:v>
                </c:pt>
                <c:pt idx="2540">
                  <c:v>16.067587541713021</c:v>
                </c:pt>
                <c:pt idx="2541">
                  <c:v>16.064288431590658</c:v>
                </c:pt>
                <c:pt idx="2542">
                  <c:v>16.062156173526148</c:v>
                </c:pt>
                <c:pt idx="2543">
                  <c:v>16.059440489432706</c:v>
                </c:pt>
                <c:pt idx="2544">
                  <c:v>16.058273526140159</c:v>
                </c:pt>
                <c:pt idx="2545">
                  <c:v>16.058082647385987</c:v>
                </c:pt>
                <c:pt idx="2546">
                  <c:v>16.057112013348171</c:v>
                </c:pt>
                <c:pt idx="2547">
                  <c:v>16.05594505005562</c:v>
                </c:pt>
                <c:pt idx="2548">
                  <c:v>16.053038375973308</c:v>
                </c:pt>
                <c:pt idx="2549">
                  <c:v>16.047994215795335</c:v>
                </c:pt>
                <c:pt idx="2550">
                  <c:v>16.043724471635151</c:v>
                </c:pt>
                <c:pt idx="2551">
                  <c:v>15.937327697441599</c:v>
                </c:pt>
                <c:pt idx="2552">
                  <c:v>15.92898442714127</c:v>
                </c:pt>
                <c:pt idx="2553">
                  <c:v>15.919675750834266</c:v>
                </c:pt>
                <c:pt idx="2554">
                  <c:v>15.910170856507236</c:v>
                </c:pt>
                <c:pt idx="2555">
                  <c:v>15.899111790878759</c:v>
                </c:pt>
                <c:pt idx="2556">
                  <c:v>15.887278420467187</c:v>
                </c:pt>
                <c:pt idx="2557">
                  <c:v>15.874670634037823</c:v>
                </c:pt>
                <c:pt idx="2558">
                  <c:v>15.862062736373751</c:v>
                </c:pt>
                <c:pt idx="2559">
                  <c:v>15.850229365962186</c:v>
                </c:pt>
                <c:pt idx="2560">
                  <c:v>15.837621579532819</c:v>
                </c:pt>
                <c:pt idx="2561">
                  <c:v>15.823846829810901</c:v>
                </c:pt>
                <c:pt idx="2562">
                  <c:v>15.810464627363739</c:v>
                </c:pt>
                <c:pt idx="2563">
                  <c:v>15.798631256952174</c:v>
                </c:pt>
                <c:pt idx="2564">
                  <c:v>15.786797775305903</c:v>
                </c:pt>
                <c:pt idx="2565">
                  <c:v>15.774577196885431</c:v>
                </c:pt>
                <c:pt idx="2566">
                  <c:v>15.762940044493881</c:v>
                </c:pt>
                <c:pt idx="2567">
                  <c:v>15.752464516129031</c:v>
                </c:pt>
                <c:pt idx="2568">
                  <c:v>15.743543047830922</c:v>
                </c:pt>
                <c:pt idx="2569">
                  <c:v>15.733841824249172</c:v>
                </c:pt>
                <c:pt idx="2570">
                  <c:v>15.724533147942157</c:v>
                </c:pt>
                <c:pt idx="2571">
                  <c:v>15.714832035595112</c:v>
                </c:pt>
                <c:pt idx="2572">
                  <c:v>15.70688120133482</c:v>
                </c:pt>
                <c:pt idx="2573">
                  <c:v>15.700091991101221</c:v>
                </c:pt>
                <c:pt idx="2574">
                  <c:v>15.694851501668527</c:v>
                </c:pt>
                <c:pt idx="2575">
                  <c:v>15.690587096774191</c:v>
                </c:pt>
                <c:pt idx="2576">
                  <c:v>15.689229254727476</c:v>
                </c:pt>
                <c:pt idx="2577">
                  <c:v>15.686317241379317</c:v>
                </c:pt>
                <c:pt idx="2578">
                  <c:v>15.683410567297003</c:v>
                </c:pt>
                <c:pt idx="2579">
                  <c:v>15.681660289210235</c:v>
                </c:pt>
                <c:pt idx="2580">
                  <c:v>15.67797919911013</c:v>
                </c:pt>
                <c:pt idx="2581">
                  <c:v>15.672351612903228</c:v>
                </c:pt>
                <c:pt idx="2582">
                  <c:v>15.664400778642939</c:v>
                </c:pt>
                <c:pt idx="2583">
                  <c:v>15.653341713014466</c:v>
                </c:pt>
                <c:pt idx="2584">
                  <c:v>15.643253392658512</c:v>
                </c:pt>
                <c:pt idx="2585">
                  <c:v>15.632199666295886</c:v>
                </c:pt>
                <c:pt idx="2586">
                  <c:v>15.619979087875421</c:v>
                </c:pt>
                <c:pt idx="2587">
                  <c:v>15.608336596218024</c:v>
                </c:pt>
                <c:pt idx="2588">
                  <c:v>15.595150611790874</c:v>
                </c:pt>
                <c:pt idx="2589">
                  <c:v>15.582537597330372</c:v>
                </c:pt>
                <c:pt idx="2590">
                  <c:v>15.573425139043383</c:v>
                </c:pt>
                <c:pt idx="2591">
                  <c:v>15.566243381535038</c:v>
                </c:pt>
                <c:pt idx="2592">
                  <c:v>15.54</c:v>
                </c:pt>
                <c:pt idx="2593">
                  <c:v>15.523099999999999</c:v>
                </c:pt>
                <c:pt idx="2594">
                  <c:v>15.51</c:v>
                </c:pt>
                <c:pt idx="2595">
                  <c:v>15.5</c:v>
                </c:pt>
                <c:pt idx="2596">
                  <c:v>15.4877</c:v>
                </c:pt>
                <c:pt idx="2597">
                  <c:v>15.474299999999999</c:v>
                </c:pt>
                <c:pt idx="2598">
                  <c:v>15.4688</c:v>
                </c:pt>
                <c:pt idx="2599">
                  <c:v>15.459</c:v>
                </c:pt>
                <c:pt idx="2600">
                  <c:v>15.450100000000001</c:v>
                </c:pt>
                <c:pt idx="2601">
                  <c:v>15.4467</c:v>
                </c:pt>
                <c:pt idx="2602">
                  <c:v>15.442</c:v>
                </c:pt>
                <c:pt idx="2603">
                  <c:v>15.4391</c:v>
                </c:pt>
                <c:pt idx="2604">
                  <c:v>15.4353</c:v>
                </c:pt>
                <c:pt idx="2605">
                  <c:v>15.430199999999999</c:v>
                </c:pt>
                <c:pt idx="2606">
                  <c:v>15.4291</c:v>
                </c:pt>
                <c:pt idx="2607">
                  <c:v>15.4284</c:v>
                </c:pt>
                <c:pt idx="2608">
                  <c:v>15.4262</c:v>
                </c:pt>
                <c:pt idx="2609">
                  <c:v>15.4237</c:v>
                </c:pt>
                <c:pt idx="2610">
                  <c:v>15.4223</c:v>
                </c:pt>
                <c:pt idx="2611">
                  <c:v>15.42</c:v>
                </c:pt>
                <c:pt idx="2612">
                  <c:v>15.4192</c:v>
                </c:pt>
                <c:pt idx="2613">
                  <c:v>15.404999999999999</c:v>
                </c:pt>
                <c:pt idx="2614">
                  <c:v>15.372199999999999</c:v>
                </c:pt>
                <c:pt idx="2615">
                  <c:v>15.350099999999999</c:v>
                </c:pt>
                <c:pt idx="2616">
                  <c:v>15.3262</c:v>
                </c:pt>
                <c:pt idx="2617">
                  <c:v>15.3155</c:v>
                </c:pt>
                <c:pt idx="2618">
                  <c:v>15.3</c:v>
                </c:pt>
                <c:pt idx="2619">
                  <c:v>15.2103</c:v>
                </c:pt>
                <c:pt idx="2620">
                  <c:v>15.2004</c:v>
                </c:pt>
                <c:pt idx="2621">
                  <c:v>15.19</c:v>
                </c:pt>
                <c:pt idx="2622">
                  <c:v>15.18</c:v>
                </c:pt>
                <c:pt idx="2623">
                  <c:v>15.164999999999999</c:v>
                </c:pt>
                <c:pt idx="2624">
                  <c:v>15.16</c:v>
                </c:pt>
                <c:pt idx="2625">
                  <c:v>15.14</c:v>
                </c:pt>
                <c:pt idx="2626">
                  <c:v>15.13</c:v>
                </c:pt>
                <c:pt idx="2627">
                  <c:v>15.12</c:v>
                </c:pt>
                <c:pt idx="2628">
                  <c:v>15.11</c:v>
                </c:pt>
                <c:pt idx="2629">
                  <c:v>15.09</c:v>
                </c:pt>
                <c:pt idx="2630">
                  <c:v>15.07</c:v>
                </c:pt>
                <c:pt idx="2631">
                  <c:v>15.013</c:v>
                </c:pt>
                <c:pt idx="2632">
                  <c:v>14.933400000000001</c:v>
                </c:pt>
                <c:pt idx="2633">
                  <c:v>14.928000000000001</c:v>
                </c:pt>
                <c:pt idx="2634">
                  <c:v>14.9201</c:v>
                </c:pt>
                <c:pt idx="2635">
                  <c:v>14.91</c:v>
                </c:pt>
                <c:pt idx="2636">
                  <c:v>14.9</c:v>
                </c:pt>
                <c:pt idx="2637">
                  <c:v>14.89</c:v>
                </c:pt>
                <c:pt idx="2638">
                  <c:v>14.86</c:v>
                </c:pt>
                <c:pt idx="2639">
                  <c:v>14.85</c:v>
                </c:pt>
                <c:pt idx="2640">
                  <c:v>14.834</c:v>
                </c:pt>
                <c:pt idx="2641">
                  <c:v>14.818</c:v>
                </c:pt>
                <c:pt idx="2642">
                  <c:v>14.811</c:v>
                </c:pt>
                <c:pt idx="2643">
                  <c:v>14.804</c:v>
                </c:pt>
                <c:pt idx="2644">
                  <c:v>14.71</c:v>
                </c:pt>
                <c:pt idx="2645">
                  <c:v>14.683400000000001</c:v>
                </c:pt>
                <c:pt idx="2646">
                  <c:v>14.676</c:v>
                </c:pt>
                <c:pt idx="2647">
                  <c:v>14.67</c:v>
                </c:pt>
                <c:pt idx="2648">
                  <c:v>14.664</c:v>
                </c:pt>
                <c:pt idx="2649">
                  <c:v>14.66</c:v>
                </c:pt>
                <c:pt idx="2650">
                  <c:v>14.65</c:v>
                </c:pt>
                <c:pt idx="2651">
                  <c:v>14.64</c:v>
                </c:pt>
                <c:pt idx="2652">
                  <c:v>14.62</c:v>
                </c:pt>
                <c:pt idx="2653">
                  <c:v>14.61</c:v>
                </c:pt>
                <c:pt idx="2654">
                  <c:v>14.597</c:v>
                </c:pt>
                <c:pt idx="2655">
                  <c:v>14.584</c:v>
                </c:pt>
                <c:pt idx="2656">
                  <c:v>14.58</c:v>
                </c:pt>
                <c:pt idx="2657">
                  <c:v>14.57</c:v>
                </c:pt>
                <c:pt idx="2658">
                  <c:v>14.56</c:v>
                </c:pt>
                <c:pt idx="2659">
                  <c:v>14.55</c:v>
                </c:pt>
                <c:pt idx="2660">
                  <c:v>14.53</c:v>
                </c:pt>
                <c:pt idx="2661">
                  <c:v>14.532</c:v>
                </c:pt>
                <c:pt idx="2662">
                  <c:v>14.528</c:v>
                </c:pt>
                <c:pt idx="2663">
                  <c:v>14.5244</c:v>
                </c:pt>
                <c:pt idx="2664">
                  <c:v>14.523</c:v>
                </c:pt>
                <c:pt idx="2665">
                  <c:v>14.516</c:v>
                </c:pt>
                <c:pt idx="2666">
                  <c:v>14.51</c:v>
                </c:pt>
                <c:pt idx="2667">
                  <c:v>14.497999999999999</c:v>
                </c:pt>
                <c:pt idx="2668">
                  <c:v>14.47</c:v>
                </c:pt>
                <c:pt idx="2669">
                  <c:v>14.44</c:v>
                </c:pt>
                <c:pt idx="2670">
                  <c:v>14.39</c:v>
                </c:pt>
                <c:pt idx="2671">
                  <c:v>14.36</c:v>
                </c:pt>
                <c:pt idx="2672">
                  <c:v>14.32</c:v>
                </c:pt>
                <c:pt idx="2673">
                  <c:v>14.3</c:v>
                </c:pt>
                <c:pt idx="2674">
                  <c:v>14.38</c:v>
                </c:pt>
                <c:pt idx="2675">
                  <c:v>14.35</c:v>
                </c:pt>
                <c:pt idx="2676">
                  <c:v>14.34</c:v>
                </c:pt>
                <c:pt idx="2677">
                  <c:v>14.32</c:v>
                </c:pt>
                <c:pt idx="2678">
                  <c:v>14.29</c:v>
                </c:pt>
                <c:pt idx="2679">
                  <c:v>14.27</c:v>
                </c:pt>
                <c:pt idx="2680">
                  <c:v>14.26</c:v>
                </c:pt>
                <c:pt idx="2681">
                  <c:v>14.28</c:v>
                </c:pt>
                <c:pt idx="2682">
                  <c:v>14.25</c:v>
                </c:pt>
                <c:pt idx="2683">
                  <c:v>14.23</c:v>
                </c:pt>
                <c:pt idx="2684">
                  <c:v>14.22</c:v>
                </c:pt>
                <c:pt idx="2685">
                  <c:v>14.19</c:v>
                </c:pt>
                <c:pt idx="2686">
                  <c:v>14.16</c:v>
                </c:pt>
                <c:pt idx="2687">
                  <c:v>14.11</c:v>
                </c:pt>
                <c:pt idx="2688">
                  <c:v>14.06</c:v>
                </c:pt>
                <c:pt idx="2689">
                  <c:v>14.01</c:v>
                </c:pt>
                <c:pt idx="2690">
                  <c:v>13.98</c:v>
                </c:pt>
                <c:pt idx="2691">
                  <c:v>13.96</c:v>
                </c:pt>
                <c:pt idx="2692">
                  <c:v>13.95</c:v>
                </c:pt>
                <c:pt idx="2693">
                  <c:v>13.96</c:v>
                </c:pt>
                <c:pt idx="2694">
                  <c:v>13.92</c:v>
                </c:pt>
                <c:pt idx="2695">
                  <c:v>13.91</c:v>
                </c:pt>
                <c:pt idx="2696">
                  <c:v>13.9</c:v>
                </c:pt>
                <c:pt idx="2697">
                  <c:v>13.87</c:v>
                </c:pt>
                <c:pt idx="2698">
                  <c:v>13.88</c:v>
                </c:pt>
                <c:pt idx="2699">
                  <c:v>13.86</c:v>
                </c:pt>
                <c:pt idx="2700">
                  <c:v>13.85</c:v>
                </c:pt>
                <c:pt idx="2701">
                  <c:v>13.82</c:v>
                </c:pt>
                <c:pt idx="2702">
                  <c:v>13.813000000000001</c:v>
                </c:pt>
                <c:pt idx="2703">
                  <c:v>13.807</c:v>
                </c:pt>
                <c:pt idx="2704">
                  <c:v>13.8</c:v>
                </c:pt>
                <c:pt idx="2705">
                  <c:v>13.79</c:v>
                </c:pt>
                <c:pt idx="2706">
                  <c:v>13.75</c:v>
                </c:pt>
                <c:pt idx="2707">
                  <c:v>13.72</c:v>
                </c:pt>
                <c:pt idx="2708">
                  <c:v>13.7</c:v>
                </c:pt>
                <c:pt idx="2709">
                  <c:v>13.68</c:v>
                </c:pt>
                <c:pt idx="2710">
                  <c:v>13.65</c:v>
                </c:pt>
                <c:pt idx="2711">
                  <c:v>13.63</c:v>
                </c:pt>
                <c:pt idx="2712">
                  <c:v>13.6</c:v>
                </c:pt>
                <c:pt idx="2713">
                  <c:v>13.58</c:v>
                </c:pt>
                <c:pt idx="2714">
                  <c:v>13.55</c:v>
                </c:pt>
                <c:pt idx="2715">
                  <c:v>13.54</c:v>
                </c:pt>
                <c:pt idx="2716">
                  <c:v>13.5</c:v>
                </c:pt>
                <c:pt idx="2717">
                  <c:v>13.48</c:v>
                </c:pt>
                <c:pt idx="2718">
                  <c:v>13.45</c:v>
                </c:pt>
                <c:pt idx="2719">
                  <c:v>13.41</c:v>
                </c:pt>
                <c:pt idx="2720">
                  <c:v>13.39</c:v>
                </c:pt>
                <c:pt idx="2721">
                  <c:v>13.36</c:v>
                </c:pt>
                <c:pt idx="2722">
                  <c:v>13.32</c:v>
                </c:pt>
                <c:pt idx="2723">
                  <c:v>13.3</c:v>
                </c:pt>
                <c:pt idx="2724">
                  <c:v>13.29</c:v>
                </c:pt>
                <c:pt idx="2725">
                  <c:v>13.27</c:v>
                </c:pt>
                <c:pt idx="2726">
                  <c:v>13.24</c:v>
                </c:pt>
                <c:pt idx="2727">
                  <c:v>13.2</c:v>
                </c:pt>
                <c:pt idx="2728">
                  <c:v>13.19</c:v>
                </c:pt>
                <c:pt idx="2729">
                  <c:v>13.16</c:v>
                </c:pt>
                <c:pt idx="2730">
                  <c:v>13.11</c:v>
                </c:pt>
                <c:pt idx="2731">
                  <c:v>13.09</c:v>
                </c:pt>
                <c:pt idx="2732">
                  <c:v>13.08</c:v>
                </c:pt>
                <c:pt idx="2733">
                  <c:v>13.05</c:v>
                </c:pt>
                <c:pt idx="2734">
                  <c:v>13.04</c:v>
                </c:pt>
                <c:pt idx="2735">
                  <c:v>13.01</c:v>
                </c:pt>
                <c:pt idx="2736">
                  <c:v>12.98</c:v>
                </c:pt>
                <c:pt idx="2737">
                  <c:v>12.97</c:v>
                </c:pt>
                <c:pt idx="2738">
                  <c:v>12.95</c:v>
                </c:pt>
                <c:pt idx="2739">
                  <c:v>12.93</c:v>
                </c:pt>
                <c:pt idx="2740">
                  <c:v>12.92</c:v>
                </c:pt>
                <c:pt idx="2741">
                  <c:v>12.9</c:v>
                </c:pt>
                <c:pt idx="2742">
                  <c:v>12.88</c:v>
                </c:pt>
                <c:pt idx="2743">
                  <c:v>12.86</c:v>
                </c:pt>
                <c:pt idx="2744">
                  <c:v>12.85</c:v>
                </c:pt>
                <c:pt idx="2745">
                  <c:v>12.84</c:v>
                </c:pt>
                <c:pt idx="2746">
                  <c:v>12.82</c:v>
                </c:pt>
                <c:pt idx="2747">
                  <c:v>12.81</c:v>
                </c:pt>
                <c:pt idx="2748">
                  <c:v>12.792</c:v>
                </c:pt>
                <c:pt idx="2749">
                  <c:v>12.784000000000001</c:v>
                </c:pt>
                <c:pt idx="2750">
                  <c:v>12.775</c:v>
                </c:pt>
                <c:pt idx="2751">
                  <c:v>12.77</c:v>
                </c:pt>
                <c:pt idx="2752">
                  <c:v>12.73</c:v>
                </c:pt>
                <c:pt idx="2753">
                  <c:v>12.71</c:v>
                </c:pt>
                <c:pt idx="2754">
                  <c:v>12.7</c:v>
                </c:pt>
                <c:pt idx="2755">
                  <c:v>12.68</c:v>
                </c:pt>
                <c:pt idx="2756">
                  <c:v>12.67</c:v>
                </c:pt>
                <c:pt idx="2757">
                  <c:v>12.65</c:v>
                </c:pt>
                <c:pt idx="2758">
                  <c:v>12.64</c:v>
                </c:pt>
                <c:pt idx="2759">
                  <c:v>12.64</c:v>
                </c:pt>
                <c:pt idx="2760">
                  <c:v>12.63</c:v>
                </c:pt>
                <c:pt idx="2761">
                  <c:v>12.62</c:v>
                </c:pt>
                <c:pt idx="2762">
                  <c:v>12.61</c:v>
                </c:pt>
                <c:pt idx="2763">
                  <c:v>12.59</c:v>
                </c:pt>
                <c:pt idx="2764">
                  <c:v>12.57</c:v>
                </c:pt>
                <c:pt idx="2765">
                  <c:v>12.56</c:v>
                </c:pt>
                <c:pt idx="2766">
                  <c:v>12.55</c:v>
                </c:pt>
                <c:pt idx="2767">
                  <c:v>12.54</c:v>
                </c:pt>
                <c:pt idx="2768">
                  <c:v>12.53</c:v>
                </c:pt>
                <c:pt idx="2769">
                  <c:v>12.51</c:v>
                </c:pt>
                <c:pt idx="2770">
                  <c:v>12.51</c:v>
                </c:pt>
                <c:pt idx="2771">
                  <c:v>12.5</c:v>
                </c:pt>
                <c:pt idx="2772">
                  <c:v>12.49</c:v>
                </c:pt>
                <c:pt idx="2773">
                  <c:v>12.47</c:v>
                </c:pt>
                <c:pt idx="2774">
                  <c:v>12.46</c:v>
                </c:pt>
                <c:pt idx="2775">
                  <c:v>12.45</c:v>
                </c:pt>
                <c:pt idx="2776">
                  <c:v>12.43</c:v>
                </c:pt>
                <c:pt idx="2777">
                  <c:v>12.43</c:v>
                </c:pt>
                <c:pt idx="2778">
                  <c:v>12.42</c:v>
                </c:pt>
                <c:pt idx="2779">
                  <c:v>12.41</c:v>
                </c:pt>
                <c:pt idx="2780">
                  <c:v>12.404</c:v>
                </c:pt>
                <c:pt idx="2781">
                  <c:v>12.401</c:v>
                </c:pt>
                <c:pt idx="2782">
                  <c:v>12.39</c:v>
                </c:pt>
                <c:pt idx="2783">
                  <c:v>12.38</c:v>
                </c:pt>
                <c:pt idx="2784">
                  <c:v>12.37</c:v>
                </c:pt>
                <c:pt idx="2785">
                  <c:v>12.35</c:v>
                </c:pt>
                <c:pt idx="2786">
                  <c:v>12.35</c:v>
                </c:pt>
                <c:pt idx="2787">
                  <c:v>12.34</c:v>
                </c:pt>
                <c:pt idx="2788">
                  <c:v>12.31</c:v>
                </c:pt>
                <c:pt idx="2789">
                  <c:v>12.29</c:v>
                </c:pt>
                <c:pt idx="2790">
                  <c:v>12.25</c:v>
                </c:pt>
                <c:pt idx="2791">
                  <c:v>12.19</c:v>
                </c:pt>
                <c:pt idx="2792">
                  <c:v>12.16</c:v>
                </c:pt>
                <c:pt idx="2793">
                  <c:v>12.07</c:v>
                </c:pt>
                <c:pt idx="2794">
                  <c:v>12</c:v>
                </c:pt>
                <c:pt idx="2795">
                  <c:v>11.97</c:v>
                </c:pt>
                <c:pt idx="2796">
                  <c:v>11.95</c:v>
                </c:pt>
                <c:pt idx="2797">
                  <c:v>11.89</c:v>
                </c:pt>
                <c:pt idx="2798">
                  <c:v>11.81</c:v>
                </c:pt>
                <c:pt idx="2799">
                  <c:v>11.78</c:v>
                </c:pt>
                <c:pt idx="2800">
                  <c:v>11.73</c:v>
                </c:pt>
                <c:pt idx="2801">
                  <c:v>11.69</c:v>
                </c:pt>
                <c:pt idx="2802">
                  <c:v>11.62</c:v>
                </c:pt>
                <c:pt idx="2803">
                  <c:v>11.57</c:v>
                </c:pt>
                <c:pt idx="2804">
                  <c:v>11.53</c:v>
                </c:pt>
                <c:pt idx="2805">
                  <c:v>11.48</c:v>
                </c:pt>
                <c:pt idx="2806">
                  <c:v>11.46</c:v>
                </c:pt>
                <c:pt idx="2807">
                  <c:v>11.4</c:v>
                </c:pt>
                <c:pt idx="2808">
                  <c:v>11.39</c:v>
                </c:pt>
                <c:pt idx="2809">
                  <c:v>11.385999999999999</c:v>
                </c:pt>
                <c:pt idx="2810">
                  <c:v>11.38</c:v>
                </c:pt>
                <c:pt idx="2811">
                  <c:v>11.32</c:v>
                </c:pt>
                <c:pt idx="2812">
                  <c:v>11.29</c:v>
                </c:pt>
                <c:pt idx="2813">
                  <c:v>11.24</c:v>
                </c:pt>
                <c:pt idx="2814">
                  <c:v>11.2</c:v>
                </c:pt>
                <c:pt idx="2815">
                  <c:v>11.18</c:v>
                </c:pt>
                <c:pt idx="2816">
                  <c:v>11.11</c:v>
                </c:pt>
                <c:pt idx="2817">
                  <c:v>11.1</c:v>
                </c:pt>
                <c:pt idx="2818">
                  <c:v>11.02</c:v>
                </c:pt>
                <c:pt idx="2819">
                  <c:v>10.9</c:v>
                </c:pt>
                <c:pt idx="2820">
                  <c:v>10.88</c:v>
                </c:pt>
                <c:pt idx="2821">
                  <c:v>10.86</c:v>
                </c:pt>
                <c:pt idx="2822">
                  <c:v>10.855</c:v>
                </c:pt>
                <c:pt idx="2823">
                  <c:v>10.85</c:v>
                </c:pt>
                <c:pt idx="2824">
                  <c:v>10.81</c:v>
                </c:pt>
                <c:pt idx="2825">
                  <c:v>10.79</c:v>
                </c:pt>
                <c:pt idx="2826">
                  <c:v>10.78</c:v>
                </c:pt>
                <c:pt idx="2827">
                  <c:v>10.75</c:v>
                </c:pt>
                <c:pt idx="2828">
                  <c:v>10.7</c:v>
                </c:pt>
                <c:pt idx="2829">
                  <c:v>10.6235</c:v>
                </c:pt>
              </c:numCache>
            </c:numRef>
          </c:yVal>
          <c:smooth val="1"/>
          <c:extLst>
            <c:ext xmlns:c16="http://schemas.microsoft.com/office/drawing/2014/chart" uri="{C3380CC4-5D6E-409C-BE32-E72D297353CC}">
              <c16:uniqueId val="{00000001-F04B-475A-ACEE-77C7BBA0DEF0}"/>
            </c:ext>
          </c:extLst>
        </c:ser>
        <c:ser>
          <c:idx val="2"/>
          <c:order val="2"/>
          <c:tx>
            <c:v>PVA-T-4</c:v>
          </c:tx>
          <c:spPr>
            <a:ln w="25400" cap="rnd">
              <a:solidFill>
                <a:schemeClr val="accent6">
                  <a:lumMod val="75000"/>
                </a:schemeClr>
              </a:solidFill>
              <a:round/>
            </a:ln>
            <a:effectLst/>
          </c:spPr>
          <c:marker>
            <c:symbol val="none"/>
          </c:marker>
          <c:xVal>
            <c:numRef>
              <c:f>TNTSPAPERTGAfinal!$I$2:$I$3560</c:f>
              <c:numCache>
                <c:formatCode>General</c:formatCode>
                <c:ptCount val="3559"/>
                <c:pt idx="0">
                  <c:v>32.500068659999997</c:v>
                </c:pt>
                <c:pt idx="1">
                  <c:v>32.665527339999997</c:v>
                </c:pt>
                <c:pt idx="2">
                  <c:v>32.796283719999998</c:v>
                </c:pt>
                <c:pt idx="3">
                  <c:v>32.92617035</c:v>
                </c:pt>
                <c:pt idx="4">
                  <c:v>33.00202942</c:v>
                </c:pt>
                <c:pt idx="5">
                  <c:v>33.269115450000001</c:v>
                </c:pt>
                <c:pt idx="6">
                  <c:v>33.311225890000003</c:v>
                </c:pt>
                <c:pt idx="7">
                  <c:v>33.471817020000003</c:v>
                </c:pt>
                <c:pt idx="8">
                  <c:v>33.62466431</c:v>
                </c:pt>
                <c:pt idx="9">
                  <c:v>33.628845210000001</c:v>
                </c:pt>
                <c:pt idx="10">
                  <c:v>33.884269709999998</c:v>
                </c:pt>
                <c:pt idx="11">
                  <c:v>33.950908660000003</c:v>
                </c:pt>
                <c:pt idx="12">
                  <c:v>34.102825160000002</c:v>
                </c:pt>
                <c:pt idx="13">
                  <c:v>34.271736150000002</c:v>
                </c:pt>
                <c:pt idx="14">
                  <c:v>34.34778214</c:v>
                </c:pt>
                <c:pt idx="15">
                  <c:v>34.542694089999998</c:v>
                </c:pt>
                <c:pt idx="16">
                  <c:v>34.634536740000001</c:v>
                </c:pt>
                <c:pt idx="17">
                  <c:v>34.799346919999998</c:v>
                </c:pt>
                <c:pt idx="18">
                  <c:v>34.961036679999999</c:v>
                </c:pt>
                <c:pt idx="19">
                  <c:v>35.102626800000003</c:v>
                </c:pt>
                <c:pt idx="20">
                  <c:v>35.236892699999999</c:v>
                </c:pt>
                <c:pt idx="21">
                  <c:v>35.336765290000002</c:v>
                </c:pt>
                <c:pt idx="22">
                  <c:v>35.498752590000002</c:v>
                </c:pt>
                <c:pt idx="23">
                  <c:v>35.63732529</c:v>
                </c:pt>
                <c:pt idx="24">
                  <c:v>35.7374382</c:v>
                </c:pt>
                <c:pt idx="25">
                  <c:v>35.896568299999998</c:v>
                </c:pt>
                <c:pt idx="26">
                  <c:v>36.113666530000003</c:v>
                </c:pt>
                <c:pt idx="27">
                  <c:v>36.3115387</c:v>
                </c:pt>
                <c:pt idx="28">
                  <c:v>36.44099808</c:v>
                </c:pt>
                <c:pt idx="29">
                  <c:v>36.581729889999998</c:v>
                </c:pt>
                <c:pt idx="30">
                  <c:v>36.654384610000001</c:v>
                </c:pt>
                <c:pt idx="31">
                  <c:v>36.827533719999998</c:v>
                </c:pt>
                <c:pt idx="32">
                  <c:v>36.946804049999997</c:v>
                </c:pt>
                <c:pt idx="33">
                  <c:v>37.047443389999998</c:v>
                </c:pt>
                <c:pt idx="34">
                  <c:v>37.240268710000002</c:v>
                </c:pt>
                <c:pt idx="35">
                  <c:v>37.3668251</c:v>
                </c:pt>
                <c:pt idx="36">
                  <c:v>37.482780460000001</c:v>
                </c:pt>
                <c:pt idx="37">
                  <c:v>37.581607820000002</c:v>
                </c:pt>
                <c:pt idx="38">
                  <c:v>37.783367159999997</c:v>
                </c:pt>
                <c:pt idx="39">
                  <c:v>38.033943180000001</c:v>
                </c:pt>
                <c:pt idx="40">
                  <c:v>38.096317290000002</c:v>
                </c:pt>
                <c:pt idx="41">
                  <c:v>38.246704100000002</c:v>
                </c:pt>
                <c:pt idx="42">
                  <c:v>38.446060180000003</c:v>
                </c:pt>
                <c:pt idx="43">
                  <c:v>38.633235929999998</c:v>
                </c:pt>
                <c:pt idx="44">
                  <c:v>38.734260560000003</c:v>
                </c:pt>
                <c:pt idx="45">
                  <c:v>38.793945309999998</c:v>
                </c:pt>
                <c:pt idx="46">
                  <c:v>38.990131380000001</c:v>
                </c:pt>
                <c:pt idx="47">
                  <c:v>39.088481899999998</c:v>
                </c:pt>
                <c:pt idx="48">
                  <c:v>39.25935364</c:v>
                </c:pt>
                <c:pt idx="49">
                  <c:v>39.365844729999999</c:v>
                </c:pt>
                <c:pt idx="50">
                  <c:v>39.525363919999997</c:v>
                </c:pt>
                <c:pt idx="51">
                  <c:v>39.742465969999998</c:v>
                </c:pt>
                <c:pt idx="52">
                  <c:v>39.89650726</c:v>
                </c:pt>
                <c:pt idx="53">
                  <c:v>39.960109709999998</c:v>
                </c:pt>
                <c:pt idx="54">
                  <c:v>40.210033420000002</c:v>
                </c:pt>
                <c:pt idx="55">
                  <c:v>40.31136703</c:v>
                </c:pt>
                <c:pt idx="56">
                  <c:v>40.50123215</c:v>
                </c:pt>
                <c:pt idx="57">
                  <c:v>40.65890503</c:v>
                </c:pt>
                <c:pt idx="58">
                  <c:v>40.889194490000001</c:v>
                </c:pt>
                <c:pt idx="59">
                  <c:v>40.978626249999998</c:v>
                </c:pt>
                <c:pt idx="60">
                  <c:v>41.11836624</c:v>
                </c:pt>
                <c:pt idx="61">
                  <c:v>41.381031040000003</c:v>
                </c:pt>
                <c:pt idx="62">
                  <c:v>41.510128020000003</c:v>
                </c:pt>
                <c:pt idx="63">
                  <c:v>41.605796810000001</c:v>
                </c:pt>
                <c:pt idx="64">
                  <c:v>41.82130051</c:v>
                </c:pt>
                <c:pt idx="65">
                  <c:v>41.947681430000003</c:v>
                </c:pt>
                <c:pt idx="66">
                  <c:v>42.122509000000001</c:v>
                </c:pt>
                <c:pt idx="67">
                  <c:v>42.290801999999999</c:v>
                </c:pt>
                <c:pt idx="68">
                  <c:v>42.325416560000001</c:v>
                </c:pt>
                <c:pt idx="69">
                  <c:v>42.533756259999997</c:v>
                </c:pt>
                <c:pt idx="70">
                  <c:v>42.76103973</c:v>
                </c:pt>
                <c:pt idx="71">
                  <c:v>42.843997960000003</c:v>
                </c:pt>
                <c:pt idx="72">
                  <c:v>43.036392210000002</c:v>
                </c:pt>
                <c:pt idx="73">
                  <c:v>43.186691279999998</c:v>
                </c:pt>
                <c:pt idx="74">
                  <c:v>43.481498719999998</c:v>
                </c:pt>
                <c:pt idx="75">
                  <c:v>43.532547000000001</c:v>
                </c:pt>
                <c:pt idx="76">
                  <c:v>43.680519099999998</c:v>
                </c:pt>
                <c:pt idx="77">
                  <c:v>43.870937349999998</c:v>
                </c:pt>
                <c:pt idx="78">
                  <c:v>43.951793670000001</c:v>
                </c:pt>
                <c:pt idx="79">
                  <c:v>44.157630920000003</c:v>
                </c:pt>
                <c:pt idx="80">
                  <c:v>44.317691799999999</c:v>
                </c:pt>
                <c:pt idx="81">
                  <c:v>44.544261929999998</c:v>
                </c:pt>
                <c:pt idx="82">
                  <c:v>44.681148530000002</c:v>
                </c:pt>
                <c:pt idx="83">
                  <c:v>44.828651430000001</c:v>
                </c:pt>
                <c:pt idx="84">
                  <c:v>45.032318119999999</c:v>
                </c:pt>
                <c:pt idx="85">
                  <c:v>45.211585999999997</c:v>
                </c:pt>
                <c:pt idx="86">
                  <c:v>45.373718259999997</c:v>
                </c:pt>
                <c:pt idx="87">
                  <c:v>45.530891420000003</c:v>
                </c:pt>
                <c:pt idx="88">
                  <c:v>45.738647460000003</c:v>
                </c:pt>
                <c:pt idx="89">
                  <c:v>45.89993286</c:v>
                </c:pt>
                <c:pt idx="90">
                  <c:v>46.102943420000003</c:v>
                </c:pt>
                <c:pt idx="91">
                  <c:v>46.240726469999998</c:v>
                </c:pt>
                <c:pt idx="92">
                  <c:v>46.440711980000003</c:v>
                </c:pt>
                <c:pt idx="93">
                  <c:v>46.604259489999997</c:v>
                </c:pt>
                <c:pt idx="94">
                  <c:v>46.730995180000001</c:v>
                </c:pt>
                <c:pt idx="95">
                  <c:v>46.87379456</c:v>
                </c:pt>
                <c:pt idx="96">
                  <c:v>47.063335420000001</c:v>
                </c:pt>
                <c:pt idx="97">
                  <c:v>47.243038179999999</c:v>
                </c:pt>
                <c:pt idx="98">
                  <c:v>47.507190700000002</c:v>
                </c:pt>
                <c:pt idx="99">
                  <c:v>47.673393249999997</c:v>
                </c:pt>
                <c:pt idx="100">
                  <c:v>47.781951900000003</c:v>
                </c:pt>
                <c:pt idx="101">
                  <c:v>47.891651150000001</c:v>
                </c:pt>
                <c:pt idx="102">
                  <c:v>48.106605530000003</c:v>
                </c:pt>
                <c:pt idx="103">
                  <c:v>48.397991179999998</c:v>
                </c:pt>
                <c:pt idx="104">
                  <c:v>48.463008879999997</c:v>
                </c:pt>
                <c:pt idx="105">
                  <c:v>48.616939539999997</c:v>
                </c:pt>
                <c:pt idx="106">
                  <c:v>48.883205410000002</c:v>
                </c:pt>
                <c:pt idx="107">
                  <c:v>49.055545809999998</c:v>
                </c:pt>
                <c:pt idx="108">
                  <c:v>49.226638790000003</c:v>
                </c:pt>
                <c:pt idx="109">
                  <c:v>49.427688600000003</c:v>
                </c:pt>
                <c:pt idx="110">
                  <c:v>49.585739140000001</c:v>
                </c:pt>
                <c:pt idx="111">
                  <c:v>49.76735687</c:v>
                </c:pt>
                <c:pt idx="112">
                  <c:v>49.912242890000002</c:v>
                </c:pt>
                <c:pt idx="113">
                  <c:v>50.071823119999998</c:v>
                </c:pt>
                <c:pt idx="114">
                  <c:v>50.311477660000001</c:v>
                </c:pt>
                <c:pt idx="115">
                  <c:v>50.467494960000003</c:v>
                </c:pt>
                <c:pt idx="116">
                  <c:v>50.715610499999997</c:v>
                </c:pt>
                <c:pt idx="117">
                  <c:v>50.87919617</c:v>
                </c:pt>
                <c:pt idx="118">
                  <c:v>50.999778749999997</c:v>
                </c:pt>
                <c:pt idx="119">
                  <c:v>51.1701622</c:v>
                </c:pt>
                <c:pt idx="120">
                  <c:v>51.408870700000001</c:v>
                </c:pt>
                <c:pt idx="121">
                  <c:v>51.625804899999999</c:v>
                </c:pt>
                <c:pt idx="122">
                  <c:v>51.75959778</c:v>
                </c:pt>
                <c:pt idx="123">
                  <c:v>51.927452090000003</c:v>
                </c:pt>
                <c:pt idx="124">
                  <c:v>52.10240555</c:v>
                </c:pt>
                <c:pt idx="125">
                  <c:v>52.371196750000003</c:v>
                </c:pt>
                <c:pt idx="126">
                  <c:v>52.551136020000001</c:v>
                </c:pt>
                <c:pt idx="127">
                  <c:v>52.68089294</c:v>
                </c:pt>
                <c:pt idx="128">
                  <c:v>52.833419800000001</c:v>
                </c:pt>
                <c:pt idx="129">
                  <c:v>53.035629270000001</c:v>
                </c:pt>
                <c:pt idx="130">
                  <c:v>53.228984830000002</c:v>
                </c:pt>
                <c:pt idx="131">
                  <c:v>53.39134979</c:v>
                </c:pt>
                <c:pt idx="132">
                  <c:v>53.564109799999997</c:v>
                </c:pt>
                <c:pt idx="133">
                  <c:v>53.86921692</c:v>
                </c:pt>
                <c:pt idx="134">
                  <c:v>53.952346800000001</c:v>
                </c:pt>
                <c:pt idx="135">
                  <c:v>54.162899019999998</c:v>
                </c:pt>
                <c:pt idx="136">
                  <c:v>54.337219240000003</c:v>
                </c:pt>
                <c:pt idx="137">
                  <c:v>54.554885859999999</c:v>
                </c:pt>
                <c:pt idx="138">
                  <c:v>54.69808578</c:v>
                </c:pt>
                <c:pt idx="139">
                  <c:v>54.854866029999997</c:v>
                </c:pt>
                <c:pt idx="140">
                  <c:v>55.082702640000001</c:v>
                </c:pt>
                <c:pt idx="141">
                  <c:v>55.273689269999998</c:v>
                </c:pt>
                <c:pt idx="142">
                  <c:v>55.392459870000003</c:v>
                </c:pt>
                <c:pt idx="143">
                  <c:v>55.632587430000001</c:v>
                </c:pt>
                <c:pt idx="144">
                  <c:v>55.832195280000001</c:v>
                </c:pt>
                <c:pt idx="145">
                  <c:v>56.075992579999998</c:v>
                </c:pt>
                <c:pt idx="146">
                  <c:v>56.207408909999998</c:v>
                </c:pt>
                <c:pt idx="147">
                  <c:v>56.382064819999997</c:v>
                </c:pt>
                <c:pt idx="148">
                  <c:v>56.645713809999997</c:v>
                </c:pt>
                <c:pt idx="149">
                  <c:v>56.866439819999997</c:v>
                </c:pt>
                <c:pt idx="150">
                  <c:v>56.98483658</c:v>
                </c:pt>
                <c:pt idx="151">
                  <c:v>57.188457489999998</c:v>
                </c:pt>
                <c:pt idx="152">
                  <c:v>57.392398829999998</c:v>
                </c:pt>
                <c:pt idx="153">
                  <c:v>57.577556610000002</c:v>
                </c:pt>
                <c:pt idx="154">
                  <c:v>57.756145480000001</c:v>
                </c:pt>
                <c:pt idx="155">
                  <c:v>57.919380189999998</c:v>
                </c:pt>
                <c:pt idx="156">
                  <c:v>58.126583099999998</c:v>
                </c:pt>
                <c:pt idx="157">
                  <c:v>58.309410100000001</c:v>
                </c:pt>
                <c:pt idx="158">
                  <c:v>58.532081599999998</c:v>
                </c:pt>
                <c:pt idx="159">
                  <c:v>58.758533479999997</c:v>
                </c:pt>
                <c:pt idx="160">
                  <c:v>58.941738129999997</c:v>
                </c:pt>
                <c:pt idx="161">
                  <c:v>59.035541530000003</c:v>
                </c:pt>
                <c:pt idx="162">
                  <c:v>59.20546341</c:v>
                </c:pt>
                <c:pt idx="163">
                  <c:v>59.531635280000003</c:v>
                </c:pt>
                <c:pt idx="164">
                  <c:v>59.694969180000001</c:v>
                </c:pt>
                <c:pt idx="165">
                  <c:v>59.88438034</c:v>
                </c:pt>
                <c:pt idx="166">
                  <c:v>60.072238919999997</c:v>
                </c:pt>
                <c:pt idx="167">
                  <c:v>60.327800750000002</c:v>
                </c:pt>
                <c:pt idx="168">
                  <c:v>60.416343689999998</c:v>
                </c:pt>
                <c:pt idx="169">
                  <c:v>60.632152560000002</c:v>
                </c:pt>
                <c:pt idx="170">
                  <c:v>60.776687619999997</c:v>
                </c:pt>
                <c:pt idx="171">
                  <c:v>60.995620729999999</c:v>
                </c:pt>
                <c:pt idx="172">
                  <c:v>61.177223210000001</c:v>
                </c:pt>
                <c:pt idx="173">
                  <c:v>61.365798949999999</c:v>
                </c:pt>
                <c:pt idx="174">
                  <c:v>61.610366820000003</c:v>
                </c:pt>
                <c:pt idx="175">
                  <c:v>61.768390660000001</c:v>
                </c:pt>
                <c:pt idx="176">
                  <c:v>61.991687769999999</c:v>
                </c:pt>
                <c:pt idx="177">
                  <c:v>62.25525665</c:v>
                </c:pt>
                <c:pt idx="178">
                  <c:v>62.408538819999997</c:v>
                </c:pt>
                <c:pt idx="179">
                  <c:v>62.619178769999998</c:v>
                </c:pt>
                <c:pt idx="180">
                  <c:v>62.815120700000001</c:v>
                </c:pt>
                <c:pt idx="181">
                  <c:v>62.988948819999997</c:v>
                </c:pt>
                <c:pt idx="182">
                  <c:v>63.163475040000002</c:v>
                </c:pt>
                <c:pt idx="183">
                  <c:v>63.261421200000001</c:v>
                </c:pt>
                <c:pt idx="184">
                  <c:v>63.553039550000001</c:v>
                </c:pt>
                <c:pt idx="185">
                  <c:v>63.81694031</c:v>
                </c:pt>
                <c:pt idx="186">
                  <c:v>63.998611449999999</c:v>
                </c:pt>
                <c:pt idx="187">
                  <c:v>64.157989499999999</c:v>
                </c:pt>
                <c:pt idx="188">
                  <c:v>64.364654540000004</c:v>
                </c:pt>
                <c:pt idx="189">
                  <c:v>64.556503300000003</c:v>
                </c:pt>
                <c:pt idx="190">
                  <c:v>64.831603999999999</c:v>
                </c:pt>
                <c:pt idx="191">
                  <c:v>65.040496829999995</c:v>
                </c:pt>
                <c:pt idx="192">
                  <c:v>65.176475519999997</c:v>
                </c:pt>
                <c:pt idx="193">
                  <c:v>65.376342769999994</c:v>
                </c:pt>
                <c:pt idx="194">
                  <c:v>65.55825806</c:v>
                </c:pt>
                <c:pt idx="195">
                  <c:v>65.736785889999993</c:v>
                </c:pt>
                <c:pt idx="196">
                  <c:v>65.94689941</c:v>
                </c:pt>
                <c:pt idx="197">
                  <c:v>66.231842040000004</c:v>
                </c:pt>
                <c:pt idx="198">
                  <c:v>66.386413570000002</c:v>
                </c:pt>
                <c:pt idx="199">
                  <c:v>66.621688840000004</c:v>
                </c:pt>
                <c:pt idx="200">
                  <c:v>66.809745789999994</c:v>
                </c:pt>
                <c:pt idx="201">
                  <c:v>67.001304630000007</c:v>
                </c:pt>
                <c:pt idx="202">
                  <c:v>67.118522639999995</c:v>
                </c:pt>
                <c:pt idx="203">
                  <c:v>67.402915949999993</c:v>
                </c:pt>
                <c:pt idx="204">
                  <c:v>67.567222599999994</c:v>
                </c:pt>
                <c:pt idx="205">
                  <c:v>67.779251099999996</c:v>
                </c:pt>
                <c:pt idx="206">
                  <c:v>68.898490909999992</c:v>
                </c:pt>
                <c:pt idx="207">
                  <c:v>69.099147799999997</c:v>
                </c:pt>
                <c:pt idx="208">
                  <c:v>69.099147799999997</c:v>
                </c:pt>
                <c:pt idx="209">
                  <c:v>69.260002139999997</c:v>
                </c:pt>
                <c:pt idx="210">
                  <c:v>69.373287199999993</c:v>
                </c:pt>
                <c:pt idx="211">
                  <c:v>69.470928189999995</c:v>
                </c:pt>
                <c:pt idx="212">
                  <c:v>69.723518369999994</c:v>
                </c:pt>
                <c:pt idx="213">
                  <c:v>69.812011720000001</c:v>
                </c:pt>
                <c:pt idx="214">
                  <c:v>70.061141969999994</c:v>
                </c:pt>
                <c:pt idx="215">
                  <c:v>70.122322080000004</c:v>
                </c:pt>
                <c:pt idx="216">
                  <c:v>70.256172179999993</c:v>
                </c:pt>
                <c:pt idx="217">
                  <c:v>70.338985440000002</c:v>
                </c:pt>
                <c:pt idx="218">
                  <c:v>70.431980129999999</c:v>
                </c:pt>
                <c:pt idx="219">
                  <c:v>70.671962739999998</c:v>
                </c:pt>
                <c:pt idx="220">
                  <c:v>70.718570709999995</c:v>
                </c:pt>
                <c:pt idx="221">
                  <c:v>70.978790279999998</c:v>
                </c:pt>
                <c:pt idx="222">
                  <c:v>71.107929229999996</c:v>
                </c:pt>
                <c:pt idx="223">
                  <c:v>71.255367280000002</c:v>
                </c:pt>
                <c:pt idx="224">
                  <c:v>71.394111629999998</c:v>
                </c:pt>
                <c:pt idx="225">
                  <c:v>71.434539790000002</c:v>
                </c:pt>
                <c:pt idx="226">
                  <c:v>71.719768520000002</c:v>
                </c:pt>
                <c:pt idx="227">
                  <c:v>71.782188419999997</c:v>
                </c:pt>
                <c:pt idx="228">
                  <c:v>71.961021420000009</c:v>
                </c:pt>
                <c:pt idx="229">
                  <c:v>72.168354030000003</c:v>
                </c:pt>
                <c:pt idx="230">
                  <c:v>72.323711400000008</c:v>
                </c:pt>
                <c:pt idx="231">
                  <c:v>72.36180877999999</c:v>
                </c:pt>
                <c:pt idx="232">
                  <c:v>72.51068497</c:v>
                </c:pt>
                <c:pt idx="233">
                  <c:v>72.700229640000003</c:v>
                </c:pt>
                <c:pt idx="234">
                  <c:v>72.837028500000002</c:v>
                </c:pt>
                <c:pt idx="235">
                  <c:v>72.998161320000008</c:v>
                </c:pt>
                <c:pt idx="236">
                  <c:v>73.092601779999995</c:v>
                </c:pt>
                <c:pt idx="237">
                  <c:v>73.219573969999999</c:v>
                </c:pt>
                <c:pt idx="238">
                  <c:v>73.336147310000001</c:v>
                </c:pt>
                <c:pt idx="239">
                  <c:v>73.643478389999999</c:v>
                </c:pt>
                <c:pt idx="240">
                  <c:v>73.655075070000009</c:v>
                </c:pt>
                <c:pt idx="241">
                  <c:v>73.83376312</c:v>
                </c:pt>
                <c:pt idx="242">
                  <c:v>74.073589319999996</c:v>
                </c:pt>
                <c:pt idx="243">
                  <c:v>74.171459200000001</c:v>
                </c:pt>
                <c:pt idx="244">
                  <c:v>74.289409640000002</c:v>
                </c:pt>
                <c:pt idx="245">
                  <c:v>74.403110499999997</c:v>
                </c:pt>
                <c:pt idx="246">
                  <c:v>74.620784759999992</c:v>
                </c:pt>
                <c:pt idx="247">
                  <c:v>74.773178099999996</c:v>
                </c:pt>
                <c:pt idx="248">
                  <c:v>74.937637330000001</c:v>
                </c:pt>
                <c:pt idx="249">
                  <c:v>75.126682279999997</c:v>
                </c:pt>
                <c:pt idx="250">
                  <c:v>75.153697969999996</c:v>
                </c:pt>
                <c:pt idx="251">
                  <c:v>75.286666870000005</c:v>
                </c:pt>
                <c:pt idx="252">
                  <c:v>75.488567349999997</c:v>
                </c:pt>
                <c:pt idx="253">
                  <c:v>75.566566469999998</c:v>
                </c:pt>
                <c:pt idx="254">
                  <c:v>75.772605900000002</c:v>
                </c:pt>
                <c:pt idx="255">
                  <c:v>75.96052933</c:v>
                </c:pt>
                <c:pt idx="256">
                  <c:v>76.113861079999992</c:v>
                </c:pt>
                <c:pt idx="257">
                  <c:v>76.28604507</c:v>
                </c:pt>
                <c:pt idx="258">
                  <c:v>76.455730439999996</c:v>
                </c:pt>
                <c:pt idx="259">
                  <c:v>76.534564969999991</c:v>
                </c:pt>
                <c:pt idx="260">
                  <c:v>76.733104709999992</c:v>
                </c:pt>
                <c:pt idx="261">
                  <c:v>76.860477449999991</c:v>
                </c:pt>
                <c:pt idx="262">
                  <c:v>77.05637741000001</c:v>
                </c:pt>
                <c:pt idx="263">
                  <c:v>77.232837680000003</c:v>
                </c:pt>
                <c:pt idx="264">
                  <c:v>77.35546493999999</c:v>
                </c:pt>
                <c:pt idx="265">
                  <c:v>77.513027190000003</c:v>
                </c:pt>
                <c:pt idx="266">
                  <c:v>77.696952820000007</c:v>
                </c:pt>
                <c:pt idx="267">
                  <c:v>77.8728981</c:v>
                </c:pt>
                <c:pt idx="268">
                  <c:v>77.962207790000008</c:v>
                </c:pt>
                <c:pt idx="269">
                  <c:v>78.215827939999997</c:v>
                </c:pt>
                <c:pt idx="270">
                  <c:v>78.338893890000008</c:v>
                </c:pt>
                <c:pt idx="271">
                  <c:v>78.51960373</c:v>
                </c:pt>
                <c:pt idx="272">
                  <c:v>78.594070430000002</c:v>
                </c:pt>
                <c:pt idx="273">
                  <c:v>78.805450440000001</c:v>
                </c:pt>
                <c:pt idx="274">
                  <c:v>78.993267059999994</c:v>
                </c:pt>
                <c:pt idx="275">
                  <c:v>79.154109949999992</c:v>
                </c:pt>
                <c:pt idx="276">
                  <c:v>79.335948940000009</c:v>
                </c:pt>
                <c:pt idx="277">
                  <c:v>79.46421814</c:v>
                </c:pt>
                <c:pt idx="278">
                  <c:v>79.672420500000001</c:v>
                </c:pt>
                <c:pt idx="279">
                  <c:v>79.856365199999999</c:v>
                </c:pt>
                <c:pt idx="280">
                  <c:v>79.97714615000001</c:v>
                </c:pt>
                <c:pt idx="281">
                  <c:v>80.088203429999993</c:v>
                </c:pt>
                <c:pt idx="282">
                  <c:v>80.28183365000001</c:v>
                </c:pt>
                <c:pt idx="283">
                  <c:v>80.420970920000002</c:v>
                </c:pt>
                <c:pt idx="284">
                  <c:v>80.545566559999997</c:v>
                </c:pt>
                <c:pt idx="285">
                  <c:v>80.805652619999989</c:v>
                </c:pt>
                <c:pt idx="286">
                  <c:v>81.012649539999998</c:v>
                </c:pt>
                <c:pt idx="287">
                  <c:v>81.114978790000009</c:v>
                </c:pt>
                <c:pt idx="288">
                  <c:v>81.241622919999998</c:v>
                </c:pt>
                <c:pt idx="289">
                  <c:v>81.445629120000007</c:v>
                </c:pt>
                <c:pt idx="290">
                  <c:v>81.555263519999997</c:v>
                </c:pt>
                <c:pt idx="291">
                  <c:v>81.889522550000009</c:v>
                </c:pt>
                <c:pt idx="292">
                  <c:v>82.00284576</c:v>
                </c:pt>
                <c:pt idx="293">
                  <c:v>82.194858549999992</c:v>
                </c:pt>
                <c:pt idx="294">
                  <c:v>82.296863559999991</c:v>
                </c:pt>
                <c:pt idx="295">
                  <c:v>82.53884124999999</c:v>
                </c:pt>
                <c:pt idx="296">
                  <c:v>82.60565948</c:v>
                </c:pt>
                <c:pt idx="297">
                  <c:v>82.82101059</c:v>
                </c:pt>
                <c:pt idx="298">
                  <c:v>83.013545989999997</c:v>
                </c:pt>
                <c:pt idx="299">
                  <c:v>83.186153410000003</c:v>
                </c:pt>
                <c:pt idx="300">
                  <c:v>83.346446990000004</c:v>
                </c:pt>
                <c:pt idx="301">
                  <c:v>83.545341489999998</c:v>
                </c:pt>
                <c:pt idx="302">
                  <c:v>83.774120330000002</c:v>
                </c:pt>
                <c:pt idx="303">
                  <c:v>83.897281649999996</c:v>
                </c:pt>
                <c:pt idx="304">
                  <c:v>84.150985719999994</c:v>
                </c:pt>
                <c:pt idx="305">
                  <c:v>84.328243259999994</c:v>
                </c:pt>
                <c:pt idx="306">
                  <c:v>84.562370299999998</c:v>
                </c:pt>
                <c:pt idx="307">
                  <c:v>84.597766879999995</c:v>
                </c:pt>
                <c:pt idx="308">
                  <c:v>84.889335630000005</c:v>
                </c:pt>
                <c:pt idx="309">
                  <c:v>85.065406800000005</c:v>
                </c:pt>
                <c:pt idx="310">
                  <c:v>85.183036799999996</c:v>
                </c:pt>
                <c:pt idx="311">
                  <c:v>85.297710420000001</c:v>
                </c:pt>
                <c:pt idx="312">
                  <c:v>85.524612429999991</c:v>
                </c:pt>
                <c:pt idx="313">
                  <c:v>85.737049100000007</c:v>
                </c:pt>
                <c:pt idx="314">
                  <c:v>85.861457819999998</c:v>
                </c:pt>
                <c:pt idx="315">
                  <c:v>86.120193479999998</c:v>
                </c:pt>
                <c:pt idx="316">
                  <c:v>86.185527800000003</c:v>
                </c:pt>
                <c:pt idx="317">
                  <c:v>86.41435623000001</c:v>
                </c:pt>
                <c:pt idx="318">
                  <c:v>86.558532710000009</c:v>
                </c:pt>
                <c:pt idx="319">
                  <c:v>86.753494259999997</c:v>
                </c:pt>
                <c:pt idx="320">
                  <c:v>86.958766940000004</c:v>
                </c:pt>
                <c:pt idx="321">
                  <c:v>87.068370819999998</c:v>
                </c:pt>
                <c:pt idx="322">
                  <c:v>87.354797359999992</c:v>
                </c:pt>
                <c:pt idx="323">
                  <c:v>87.450626370000009</c:v>
                </c:pt>
                <c:pt idx="324">
                  <c:v>87.725131989999994</c:v>
                </c:pt>
                <c:pt idx="325">
                  <c:v>87.957828519999993</c:v>
                </c:pt>
                <c:pt idx="326">
                  <c:v>88.02985000999999</c:v>
                </c:pt>
                <c:pt idx="327">
                  <c:v>88.336818700000009</c:v>
                </c:pt>
                <c:pt idx="328">
                  <c:v>88.45124817</c:v>
                </c:pt>
                <c:pt idx="329">
                  <c:v>88.672943119999999</c:v>
                </c:pt>
                <c:pt idx="330">
                  <c:v>88.934051510000003</c:v>
                </c:pt>
                <c:pt idx="331">
                  <c:v>89.019111629999998</c:v>
                </c:pt>
                <c:pt idx="332">
                  <c:v>89.174770359999997</c:v>
                </c:pt>
                <c:pt idx="333">
                  <c:v>89.384044649999993</c:v>
                </c:pt>
                <c:pt idx="334">
                  <c:v>89.561229709999992</c:v>
                </c:pt>
                <c:pt idx="335">
                  <c:v>89.780673980000003</c:v>
                </c:pt>
                <c:pt idx="336">
                  <c:v>89.940467830000003</c:v>
                </c:pt>
                <c:pt idx="337">
                  <c:v>90.22504807</c:v>
                </c:pt>
                <c:pt idx="338">
                  <c:v>90.34459305</c:v>
                </c:pt>
                <c:pt idx="339">
                  <c:v>90.507705689999995</c:v>
                </c:pt>
                <c:pt idx="340">
                  <c:v>90.712123869999999</c:v>
                </c:pt>
                <c:pt idx="341">
                  <c:v>90.910255430000007</c:v>
                </c:pt>
                <c:pt idx="342">
                  <c:v>91.018962860000002</c:v>
                </c:pt>
                <c:pt idx="343">
                  <c:v>91.226348880000003</c:v>
                </c:pt>
                <c:pt idx="344">
                  <c:v>91.554260249999999</c:v>
                </c:pt>
                <c:pt idx="345">
                  <c:v>91.779796599999997</c:v>
                </c:pt>
                <c:pt idx="346">
                  <c:v>91.924961089999996</c:v>
                </c:pt>
                <c:pt idx="347">
                  <c:v>92.097129819999992</c:v>
                </c:pt>
                <c:pt idx="348">
                  <c:v>92.250747680000003</c:v>
                </c:pt>
                <c:pt idx="349">
                  <c:v>92.477844239999996</c:v>
                </c:pt>
                <c:pt idx="350">
                  <c:v>92.608905789999994</c:v>
                </c:pt>
                <c:pt idx="351">
                  <c:v>92.801372530000009</c:v>
                </c:pt>
                <c:pt idx="352">
                  <c:v>93.027587890000007</c:v>
                </c:pt>
                <c:pt idx="353">
                  <c:v>93.143329620000003</c:v>
                </c:pt>
                <c:pt idx="354">
                  <c:v>93.303665160000008</c:v>
                </c:pt>
                <c:pt idx="355">
                  <c:v>93.609382629999999</c:v>
                </c:pt>
                <c:pt idx="356">
                  <c:v>93.765892030000003</c:v>
                </c:pt>
                <c:pt idx="357">
                  <c:v>93.920578000000006</c:v>
                </c:pt>
                <c:pt idx="358">
                  <c:v>94.185867310000006</c:v>
                </c:pt>
                <c:pt idx="359">
                  <c:v>94.408035280000007</c:v>
                </c:pt>
                <c:pt idx="360">
                  <c:v>94.528472899999997</c:v>
                </c:pt>
                <c:pt idx="361">
                  <c:v>94.68716431</c:v>
                </c:pt>
                <c:pt idx="362">
                  <c:v>94.911819460000004</c:v>
                </c:pt>
                <c:pt idx="363">
                  <c:v>95.158912659999999</c:v>
                </c:pt>
                <c:pt idx="364">
                  <c:v>95.321723939999998</c:v>
                </c:pt>
                <c:pt idx="365">
                  <c:v>95.529647830000002</c:v>
                </c:pt>
                <c:pt idx="366">
                  <c:v>95.719161990000003</c:v>
                </c:pt>
                <c:pt idx="367">
                  <c:v>95.922668459999997</c:v>
                </c:pt>
                <c:pt idx="368">
                  <c:v>96.069076539999998</c:v>
                </c:pt>
                <c:pt idx="369">
                  <c:v>96.278167719999999</c:v>
                </c:pt>
                <c:pt idx="370">
                  <c:v>96.488883970000003</c:v>
                </c:pt>
                <c:pt idx="371">
                  <c:v>96.642074579999999</c:v>
                </c:pt>
                <c:pt idx="372">
                  <c:v>96.8940506</c:v>
                </c:pt>
                <c:pt idx="373">
                  <c:v>97.139572139999999</c:v>
                </c:pt>
                <c:pt idx="374">
                  <c:v>97.287231449999993</c:v>
                </c:pt>
                <c:pt idx="375">
                  <c:v>97.391914369999995</c:v>
                </c:pt>
                <c:pt idx="376">
                  <c:v>97.615539549999994</c:v>
                </c:pt>
                <c:pt idx="377">
                  <c:v>97.868911740000001</c:v>
                </c:pt>
                <c:pt idx="378">
                  <c:v>98.04967499</c:v>
                </c:pt>
                <c:pt idx="379">
                  <c:v>98.296691890000005</c:v>
                </c:pt>
                <c:pt idx="380">
                  <c:v>98.478767399999995</c:v>
                </c:pt>
                <c:pt idx="381">
                  <c:v>98.703994750000007</c:v>
                </c:pt>
                <c:pt idx="382">
                  <c:v>98.862884519999994</c:v>
                </c:pt>
                <c:pt idx="383">
                  <c:v>99.056449889999996</c:v>
                </c:pt>
                <c:pt idx="384">
                  <c:v>99.279747009999994</c:v>
                </c:pt>
                <c:pt idx="385">
                  <c:v>99.468185419999998</c:v>
                </c:pt>
                <c:pt idx="386">
                  <c:v>99.635192869999997</c:v>
                </c:pt>
                <c:pt idx="387">
                  <c:v>99.879776000000007</c:v>
                </c:pt>
                <c:pt idx="388">
                  <c:v>100.02365875</c:v>
                </c:pt>
                <c:pt idx="389">
                  <c:v>100.20855713</c:v>
                </c:pt>
                <c:pt idx="390">
                  <c:v>100.47100829999999</c:v>
                </c:pt>
                <c:pt idx="391">
                  <c:v>100.64981079</c:v>
                </c:pt>
                <c:pt idx="392">
                  <c:v>100.76417542</c:v>
                </c:pt>
                <c:pt idx="393">
                  <c:v>101.09370422000001</c:v>
                </c:pt>
                <c:pt idx="394">
                  <c:v>101.28646851000001</c:v>
                </c:pt>
                <c:pt idx="395">
                  <c:v>101.46869658999999</c:v>
                </c:pt>
                <c:pt idx="396">
                  <c:v>101.66023254</c:v>
                </c:pt>
                <c:pt idx="397">
                  <c:v>101.73859406</c:v>
                </c:pt>
                <c:pt idx="398">
                  <c:v>102.05612183</c:v>
                </c:pt>
                <c:pt idx="399">
                  <c:v>102.25704193</c:v>
                </c:pt>
                <c:pt idx="400">
                  <c:v>102.38074493000001</c:v>
                </c:pt>
                <c:pt idx="401">
                  <c:v>102.61428832999999</c:v>
                </c:pt>
                <c:pt idx="402">
                  <c:v>102.8950882</c:v>
                </c:pt>
                <c:pt idx="403">
                  <c:v>103.05128479</c:v>
                </c:pt>
                <c:pt idx="404">
                  <c:v>103.29371643</c:v>
                </c:pt>
                <c:pt idx="405">
                  <c:v>103.49324799</c:v>
                </c:pt>
                <c:pt idx="406">
                  <c:v>103.71832275</c:v>
                </c:pt>
                <c:pt idx="407">
                  <c:v>103.84672546</c:v>
                </c:pt>
                <c:pt idx="408">
                  <c:v>104.08670807</c:v>
                </c:pt>
                <c:pt idx="409">
                  <c:v>104.22850800000001</c:v>
                </c:pt>
                <c:pt idx="410">
                  <c:v>104.53186035</c:v>
                </c:pt>
                <c:pt idx="411">
                  <c:v>104.71845245</c:v>
                </c:pt>
                <c:pt idx="412">
                  <c:v>104.91140747</c:v>
                </c:pt>
                <c:pt idx="413">
                  <c:v>105.08030701</c:v>
                </c:pt>
                <c:pt idx="414">
                  <c:v>105.29496002</c:v>
                </c:pt>
                <c:pt idx="415">
                  <c:v>105.51277161</c:v>
                </c:pt>
                <c:pt idx="416">
                  <c:v>105.70729828</c:v>
                </c:pt>
                <c:pt idx="417">
                  <c:v>105.92792511</c:v>
                </c:pt>
                <c:pt idx="418">
                  <c:v>106.17081451</c:v>
                </c:pt>
                <c:pt idx="419">
                  <c:v>106.25550079</c:v>
                </c:pt>
                <c:pt idx="420">
                  <c:v>106.51491547000001</c:v>
                </c:pt>
                <c:pt idx="421">
                  <c:v>106.73422241</c:v>
                </c:pt>
                <c:pt idx="422">
                  <c:v>106.99299621999999</c:v>
                </c:pt>
                <c:pt idx="423">
                  <c:v>107.09223175</c:v>
                </c:pt>
                <c:pt idx="424">
                  <c:v>107.41354370000001</c:v>
                </c:pt>
                <c:pt idx="425">
                  <c:v>107.59375</c:v>
                </c:pt>
                <c:pt idx="426">
                  <c:v>107.73777008</c:v>
                </c:pt>
                <c:pt idx="427">
                  <c:v>107.99854279</c:v>
                </c:pt>
                <c:pt idx="428">
                  <c:v>108.21026611000001</c:v>
                </c:pt>
                <c:pt idx="429">
                  <c:v>108.33161163</c:v>
                </c:pt>
                <c:pt idx="430">
                  <c:v>108.59519195999999</c:v>
                </c:pt>
                <c:pt idx="431">
                  <c:v>108.79386902</c:v>
                </c:pt>
                <c:pt idx="432">
                  <c:v>109.01589203</c:v>
                </c:pt>
                <c:pt idx="433">
                  <c:v>109.216362</c:v>
                </c:pt>
                <c:pt idx="434">
                  <c:v>109.35517883</c:v>
                </c:pt>
                <c:pt idx="435">
                  <c:v>109.56992339999999</c:v>
                </c:pt>
                <c:pt idx="436">
                  <c:v>109.81892395</c:v>
                </c:pt>
                <c:pt idx="437">
                  <c:v>109.96406555</c:v>
                </c:pt>
                <c:pt idx="438">
                  <c:v>110.17401123</c:v>
                </c:pt>
                <c:pt idx="439">
                  <c:v>110.48270416</c:v>
                </c:pt>
                <c:pt idx="440">
                  <c:v>110.66527557000001</c:v>
                </c:pt>
                <c:pt idx="441">
                  <c:v>110.85644531</c:v>
                </c:pt>
                <c:pt idx="442">
                  <c:v>111.07711028999999</c:v>
                </c:pt>
                <c:pt idx="443">
                  <c:v>111.2361908</c:v>
                </c:pt>
                <c:pt idx="444">
                  <c:v>111.42823029</c:v>
                </c:pt>
                <c:pt idx="445">
                  <c:v>111.64246368000001</c:v>
                </c:pt>
                <c:pt idx="446">
                  <c:v>111.91551208</c:v>
                </c:pt>
                <c:pt idx="447">
                  <c:v>112.14336394999999</c:v>
                </c:pt>
                <c:pt idx="448">
                  <c:v>112.32144928</c:v>
                </c:pt>
                <c:pt idx="449">
                  <c:v>112.52013397</c:v>
                </c:pt>
                <c:pt idx="450">
                  <c:v>112.65177917</c:v>
                </c:pt>
                <c:pt idx="451">
                  <c:v>112.84820557</c:v>
                </c:pt>
                <c:pt idx="452">
                  <c:v>113.13889313</c:v>
                </c:pt>
                <c:pt idx="453">
                  <c:v>113.33491515999999</c:v>
                </c:pt>
                <c:pt idx="454">
                  <c:v>113.49713135</c:v>
                </c:pt>
                <c:pt idx="455">
                  <c:v>113.77121735</c:v>
                </c:pt>
                <c:pt idx="456">
                  <c:v>113.95015717</c:v>
                </c:pt>
                <c:pt idx="457">
                  <c:v>114.23130798</c:v>
                </c:pt>
                <c:pt idx="458">
                  <c:v>114.41269684</c:v>
                </c:pt>
                <c:pt idx="459">
                  <c:v>114.54881287000001</c:v>
                </c:pt>
                <c:pt idx="460">
                  <c:v>114.77729033999999</c:v>
                </c:pt>
                <c:pt idx="461">
                  <c:v>114.96297455</c:v>
                </c:pt>
                <c:pt idx="462">
                  <c:v>115.25308990000001</c:v>
                </c:pt>
                <c:pt idx="463">
                  <c:v>115.44904327</c:v>
                </c:pt>
                <c:pt idx="464">
                  <c:v>115.62151337</c:v>
                </c:pt>
                <c:pt idx="465">
                  <c:v>115.83651733000001</c:v>
                </c:pt>
                <c:pt idx="466">
                  <c:v>116.05380249</c:v>
                </c:pt>
                <c:pt idx="467">
                  <c:v>116.28045654</c:v>
                </c:pt>
                <c:pt idx="468">
                  <c:v>116.46928406000001</c:v>
                </c:pt>
                <c:pt idx="469">
                  <c:v>116.67353058</c:v>
                </c:pt>
                <c:pt idx="470">
                  <c:v>116.85738373</c:v>
                </c:pt>
                <c:pt idx="471">
                  <c:v>117.03952026</c:v>
                </c:pt>
                <c:pt idx="472">
                  <c:v>117.38519287</c:v>
                </c:pt>
                <c:pt idx="473">
                  <c:v>117.54292297000001</c:v>
                </c:pt>
                <c:pt idx="474">
                  <c:v>117.77521514999999</c:v>
                </c:pt>
                <c:pt idx="475">
                  <c:v>117.98188019</c:v>
                </c:pt>
                <c:pt idx="476">
                  <c:v>118.17079163</c:v>
                </c:pt>
                <c:pt idx="477">
                  <c:v>118.3741684</c:v>
                </c:pt>
                <c:pt idx="478">
                  <c:v>118.5198288</c:v>
                </c:pt>
                <c:pt idx="479">
                  <c:v>118.75047302</c:v>
                </c:pt>
                <c:pt idx="480">
                  <c:v>118.91777802</c:v>
                </c:pt>
                <c:pt idx="481">
                  <c:v>119.25540924000001</c:v>
                </c:pt>
                <c:pt idx="482">
                  <c:v>119.31955719</c:v>
                </c:pt>
                <c:pt idx="483">
                  <c:v>119.6534729</c:v>
                </c:pt>
                <c:pt idx="484">
                  <c:v>119.81674957</c:v>
                </c:pt>
                <c:pt idx="485">
                  <c:v>120.04194640999999</c:v>
                </c:pt>
                <c:pt idx="486">
                  <c:v>120.2881546</c:v>
                </c:pt>
                <c:pt idx="487">
                  <c:v>120.54620361000001</c:v>
                </c:pt>
                <c:pt idx="488">
                  <c:v>120.74147797000001</c:v>
                </c:pt>
                <c:pt idx="489">
                  <c:v>120.89078522</c:v>
                </c:pt>
                <c:pt idx="490">
                  <c:v>121.09368895999999</c:v>
                </c:pt>
                <c:pt idx="491">
                  <c:v>121.28209686</c:v>
                </c:pt>
                <c:pt idx="492">
                  <c:v>121.49008942</c:v>
                </c:pt>
                <c:pt idx="493">
                  <c:v>121.72708129999999</c:v>
                </c:pt>
                <c:pt idx="494">
                  <c:v>121.89887238</c:v>
                </c:pt>
                <c:pt idx="495">
                  <c:v>122.1462326</c:v>
                </c:pt>
                <c:pt idx="496">
                  <c:v>122.36231995</c:v>
                </c:pt>
                <c:pt idx="497">
                  <c:v>122.61286163</c:v>
                </c:pt>
                <c:pt idx="498">
                  <c:v>122.79505157</c:v>
                </c:pt>
                <c:pt idx="499">
                  <c:v>123.07157135</c:v>
                </c:pt>
                <c:pt idx="500">
                  <c:v>123.27246857</c:v>
                </c:pt>
                <c:pt idx="501">
                  <c:v>123.39987183</c:v>
                </c:pt>
                <c:pt idx="502">
                  <c:v>123.62931824</c:v>
                </c:pt>
                <c:pt idx="503">
                  <c:v>123.9094162</c:v>
                </c:pt>
                <c:pt idx="504">
                  <c:v>124.11894989</c:v>
                </c:pt>
                <c:pt idx="505">
                  <c:v>124.20474243</c:v>
                </c:pt>
                <c:pt idx="506">
                  <c:v>124.52371216</c:v>
                </c:pt>
                <c:pt idx="507">
                  <c:v>124.8062439</c:v>
                </c:pt>
                <c:pt idx="508">
                  <c:v>124.95040131</c:v>
                </c:pt>
                <c:pt idx="509">
                  <c:v>125.10375977</c:v>
                </c:pt>
                <c:pt idx="510">
                  <c:v>125.36213684000001</c:v>
                </c:pt>
                <c:pt idx="511">
                  <c:v>125.5065918</c:v>
                </c:pt>
                <c:pt idx="512">
                  <c:v>125.80508423000001</c:v>
                </c:pt>
                <c:pt idx="513">
                  <c:v>126.04916382</c:v>
                </c:pt>
                <c:pt idx="514">
                  <c:v>126.22397614</c:v>
                </c:pt>
                <c:pt idx="515">
                  <c:v>126.45114898999999</c:v>
                </c:pt>
                <c:pt idx="516">
                  <c:v>126.60800171</c:v>
                </c:pt>
                <c:pt idx="517">
                  <c:v>126.91524506</c:v>
                </c:pt>
                <c:pt idx="518">
                  <c:v>127.10405731</c:v>
                </c:pt>
                <c:pt idx="519">
                  <c:v>127.26961516999999</c:v>
                </c:pt>
                <c:pt idx="520">
                  <c:v>127.51707458</c:v>
                </c:pt>
                <c:pt idx="521">
                  <c:v>127.72478485000001</c:v>
                </c:pt>
                <c:pt idx="522">
                  <c:v>127.84714508</c:v>
                </c:pt>
                <c:pt idx="523">
                  <c:v>128.12117767000001</c:v>
                </c:pt>
                <c:pt idx="524">
                  <c:v>128.36561584</c:v>
                </c:pt>
                <c:pt idx="525">
                  <c:v>128.54166412000001</c:v>
                </c:pt>
                <c:pt idx="526">
                  <c:v>128.79503632000001</c:v>
                </c:pt>
                <c:pt idx="527">
                  <c:v>129.03282927999999</c:v>
                </c:pt>
                <c:pt idx="528">
                  <c:v>129.18118286000001</c:v>
                </c:pt>
                <c:pt idx="529">
                  <c:v>129.36560822000001</c:v>
                </c:pt>
                <c:pt idx="530">
                  <c:v>129.6664505</c:v>
                </c:pt>
                <c:pt idx="531">
                  <c:v>129.87226105000002</c:v>
                </c:pt>
                <c:pt idx="532">
                  <c:v>130.06591796999999</c:v>
                </c:pt>
                <c:pt idx="533">
                  <c:v>130.29134369000002</c:v>
                </c:pt>
                <c:pt idx="534">
                  <c:v>130.49182129000002</c:v>
                </c:pt>
                <c:pt idx="535">
                  <c:v>130.73945617999999</c:v>
                </c:pt>
                <c:pt idx="536">
                  <c:v>130.94622802999999</c:v>
                </c:pt>
                <c:pt idx="537">
                  <c:v>131.14064026</c:v>
                </c:pt>
                <c:pt idx="538">
                  <c:v>131.32484435999999</c:v>
                </c:pt>
                <c:pt idx="539">
                  <c:v>131.63536834999999</c:v>
                </c:pt>
                <c:pt idx="540">
                  <c:v>131.78292084</c:v>
                </c:pt>
                <c:pt idx="541">
                  <c:v>132.01316070999999</c:v>
                </c:pt>
                <c:pt idx="542">
                  <c:v>132.14733887</c:v>
                </c:pt>
                <c:pt idx="543">
                  <c:v>132.39028167999999</c:v>
                </c:pt>
                <c:pt idx="544">
                  <c:v>132.61558532999999</c:v>
                </c:pt>
                <c:pt idx="545">
                  <c:v>132.78746032999999</c:v>
                </c:pt>
                <c:pt idx="546">
                  <c:v>133.02758025999998</c:v>
                </c:pt>
                <c:pt idx="547">
                  <c:v>133.24137115000002</c:v>
                </c:pt>
                <c:pt idx="548">
                  <c:v>133.58656310999999</c:v>
                </c:pt>
                <c:pt idx="549">
                  <c:v>133.68398285000001</c:v>
                </c:pt>
                <c:pt idx="550">
                  <c:v>133.95790099999999</c:v>
                </c:pt>
                <c:pt idx="551">
                  <c:v>134.1222229</c:v>
                </c:pt>
                <c:pt idx="552">
                  <c:v>134.33796691999999</c:v>
                </c:pt>
                <c:pt idx="553">
                  <c:v>134.59063721000001</c:v>
                </c:pt>
                <c:pt idx="554">
                  <c:v>134.80544280999999</c:v>
                </c:pt>
                <c:pt idx="555">
                  <c:v>134.93621826</c:v>
                </c:pt>
                <c:pt idx="556">
                  <c:v>135.23451996</c:v>
                </c:pt>
                <c:pt idx="557">
                  <c:v>135.44469451999998</c:v>
                </c:pt>
                <c:pt idx="558">
                  <c:v>135.60274506000002</c:v>
                </c:pt>
                <c:pt idx="559">
                  <c:v>135.79253387</c:v>
                </c:pt>
                <c:pt idx="560">
                  <c:v>136.07047272</c:v>
                </c:pt>
                <c:pt idx="561">
                  <c:v>136.33090973</c:v>
                </c:pt>
                <c:pt idx="562">
                  <c:v>136.47611237000001</c:v>
                </c:pt>
                <c:pt idx="563">
                  <c:v>136.72978209999999</c:v>
                </c:pt>
                <c:pt idx="564">
                  <c:v>137.03791809000001</c:v>
                </c:pt>
                <c:pt idx="565">
                  <c:v>137.19283295</c:v>
                </c:pt>
                <c:pt idx="566">
                  <c:v>137.44856262000002</c:v>
                </c:pt>
                <c:pt idx="567">
                  <c:v>137.59698486000002</c:v>
                </c:pt>
                <c:pt idx="568">
                  <c:v>137.81264496</c:v>
                </c:pt>
                <c:pt idx="569">
                  <c:v>138.06570435</c:v>
                </c:pt>
                <c:pt idx="570">
                  <c:v>138.23428345000002</c:v>
                </c:pt>
                <c:pt idx="571">
                  <c:v>138.38861084000001</c:v>
                </c:pt>
                <c:pt idx="572">
                  <c:v>138.65544127999999</c:v>
                </c:pt>
                <c:pt idx="573">
                  <c:v>138.93830108999998</c:v>
                </c:pt>
                <c:pt idx="574">
                  <c:v>139.19541931000001</c:v>
                </c:pt>
                <c:pt idx="575">
                  <c:v>139.34007263000001</c:v>
                </c:pt>
                <c:pt idx="576">
                  <c:v>139.64316559</c:v>
                </c:pt>
                <c:pt idx="577">
                  <c:v>139.78938292999999</c:v>
                </c:pt>
                <c:pt idx="578">
                  <c:v>140.01379394999998</c:v>
                </c:pt>
                <c:pt idx="579">
                  <c:v>140.21843719</c:v>
                </c:pt>
                <c:pt idx="580">
                  <c:v>140.50885010000002</c:v>
                </c:pt>
                <c:pt idx="581">
                  <c:v>140.61837006000002</c:v>
                </c:pt>
                <c:pt idx="582">
                  <c:v>140.85169983</c:v>
                </c:pt>
                <c:pt idx="583">
                  <c:v>141.06999969</c:v>
                </c:pt>
                <c:pt idx="584">
                  <c:v>141.2696991</c:v>
                </c:pt>
                <c:pt idx="585">
                  <c:v>141.49260712</c:v>
                </c:pt>
                <c:pt idx="586">
                  <c:v>141.69670105</c:v>
                </c:pt>
                <c:pt idx="587">
                  <c:v>141.98371887000002</c:v>
                </c:pt>
                <c:pt idx="588">
                  <c:v>142.16716002999999</c:v>
                </c:pt>
                <c:pt idx="589">
                  <c:v>142.40862274</c:v>
                </c:pt>
                <c:pt idx="590">
                  <c:v>142.60939789</c:v>
                </c:pt>
                <c:pt idx="591">
                  <c:v>142.81803130999998</c:v>
                </c:pt>
                <c:pt idx="592">
                  <c:v>143.10472106999998</c:v>
                </c:pt>
                <c:pt idx="593">
                  <c:v>143.35041809000001</c:v>
                </c:pt>
                <c:pt idx="594">
                  <c:v>143.44984435999999</c:v>
                </c:pt>
                <c:pt idx="595">
                  <c:v>143.70874022999999</c:v>
                </c:pt>
                <c:pt idx="596">
                  <c:v>143.91954802999999</c:v>
                </c:pt>
                <c:pt idx="597">
                  <c:v>144.13368224999999</c:v>
                </c:pt>
                <c:pt idx="598">
                  <c:v>144.37630462999999</c:v>
                </c:pt>
                <c:pt idx="599">
                  <c:v>144.49561310000001</c:v>
                </c:pt>
                <c:pt idx="600">
                  <c:v>144.77007294000001</c:v>
                </c:pt>
                <c:pt idx="601">
                  <c:v>145.04282379</c:v>
                </c:pt>
                <c:pt idx="602">
                  <c:v>145.25092316000001</c:v>
                </c:pt>
                <c:pt idx="603">
                  <c:v>145.51457213999998</c:v>
                </c:pt>
                <c:pt idx="604">
                  <c:v>145.65058899000002</c:v>
                </c:pt>
                <c:pt idx="605">
                  <c:v>145.84512329</c:v>
                </c:pt>
                <c:pt idx="606">
                  <c:v>146.08670044000002</c:v>
                </c:pt>
                <c:pt idx="607">
                  <c:v>146.34435272000002</c:v>
                </c:pt>
                <c:pt idx="608">
                  <c:v>146.50952147999999</c:v>
                </c:pt>
                <c:pt idx="609">
                  <c:v>146.73856354</c:v>
                </c:pt>
                <c:pt idx="610">
                  <c:v>146.93608856</c:v>
                </c:pt>
                <c:pt idx="611">
                  <c:v>147.24635315</c:v>
                </c:pt>
                <c:pt idx="612">
                  <c:v>147.44496155000002</c:v>
                </c:pt>
                <c:pt idx="613">
                  <c:v>147.63459015000001</c:v>
                </c:pt>
                <c:pt idx="614">
                  <c:v>147.82798004</c:v>
                </c:pt>
                <c:pt idx="615">
                  <c:v>148.03028107</c:v>
                </c:pt>
                <c:pt idx="616">
                  <c:v>148.29147338999999</c:v>
                </c:pt>
                <c:pt idx="617">
                  <c:v>148.53838347999999</c:v>
                </c:pt>
                <c:pt idx="618">
                  <c:v>148.64268493999998</c:v>
                </c:pt>
                <c:pt idx="619">
                  <c:v>148.90844727000001</c:v>
                </c:pt>
                <c:pt idx="620">
                  <c:v>149.20125580000001</c:v>
                </c:pt>
                <c:pt idx="621">
                  <c:v>149.39927673</c:v>
                </c:pt>
                <c:pt idx="622">
                  <c:v>149.62928009000001</c:v>
                </c:pt>
                <c:pt idx="623">
                  <c:v>149.92053222999999</c:v>
                </c:pt>
                <c:pt idx="624">
                  <c:v>150.04302978999999</c:v>
                </c:pt>
                <c:pt idx="625">
                  <c:v>150.26862334999998</c:v>
                </c:pt>
                <c:pt idx="626">
                  <c:v>150.45889282000002</c:v>
                </c:pt>
                <c:pt idx="627">
                  <c:v>150.69300078999999</c:v>
                </c:pt>
                <c:pt idx="628">
                  <c:v>151.02813721000001</c:v>
                </c:pt>
                <c:pt idx="629">
                  <c:v>151.16166687</c:v>
                </c:pt>
                <c:pt idx="630">
                  <c:v>151.28132628999998</c:v>
                </c:pt>
                <c:pt idx="631">
                  <c:v>151.61362457000001</c:v>
                </c:pt>
                <c:pt idx="632">
                  <c:v>151.78752136</c:v>
                </c:pt>
                <c:pt idx="633">
                  <c:v>152.02396392999998</c:v>
                </c:pt>
                <c:pt idx="634">
                  <c:v>152.21070099000002</c:v>
                </c:pt>
                <c:pt idx="635">
                  <c:v>152.45582580999999</c:v>
                </c:pt>
                <c:pt idx="636">
                  <c:v>152.67450714</c:v>
                </c:pt>
                <c:pt idx="637">
                  <c:v>152.87985992</c:v>
                </c:pt>
                <c:pt idx="638">
                  <c:v>153.0934906</c:v>
                </c:pt>
                <c:pt idx="639">
                  <c:v>153.32239532</c:v>
                </c:pt>
                <c:pt idx="640">
                  <c:v>153.60665131000002</c:v>
                </c:pt>
                <c:pt idx="641">
                  <c:v>153.80790709999999</c:v>
                </c:pt>
                <c:pt idx="642">
                  <c:v>153.97009277000001</c:v>
                </c:pt>
                <c:pt idx="643">
                  <c:v>154.26918792999999</c:v>
                </c:pt>
                <c:pt idx="644">
                  <c:v>154.46753692999999</c:v>
                </c:pt>
                <c:pt idx="645">
                  <c:v>154.62538910000001</c:v>
                </c:pt>
                <c:pt idx="646">
                  <c:v>154.88501739999998</c:v>
                </c:pt>
                <c:pt idx="647">
                  <c:v>155.04556273999998</c:v>
                </c:pt>
                <c:pt idx="648">
                  <c:v>155.28208923</c:v>
                </c:pt>
                <c:pt idx="649">
                  <c:v>155.49335480000002</c:v>
                </c:pt>
                <c:pt idx="650">
                  <c:v>155.72747802999999</c:v>
                </c:pt>
                <c:pt idx="651">
                  <c:v>155.93377685999999</c:v>
                </c:pt>
                <c:pt idx="652">
                  <c:v>156.15305327999999</c:v>
                </c:pt>
                <c:pt idx="653">
                  <c:v>156.41444396999998</c:v>
                </c:pt>
                <c:pt idx="654">
                  <c:v>156.63002014</c:v>
                </c:pt>
                <c:pt idx="655">
                  <c:v>156.8776474</c:v>
                </c:pt>
                <c:pt idx="656">
                  <c:v>157.09358978</c:v>
                </c:pt>
                <c:pt idx="657">
                  <c:v>157.27944946</c:v>
                </c:pt>
                <c:pt idx="658">
                  <c:v>157.44116974000002</c:v>
                </c:pt>
                <c:pt idx="659">
                  <c:v>157.71737671</c:v>
                </c:pt>
                <c:pt idx="660">
                  <c:v>158.01416015999999</c:v>
                </c:pt>
                <c:pt idx="661">
                  <c:v>158.27670287999999</c:v>
                </c:pt>
                <c:pt idx="662">
                  <c:v>158.38960266000001</c:v>
                </c:pt>
                <c:pt idx="663">
                  <c:v>158.62803650000001</c:v>
                </c:pt>
                <c:pt idx="664">
                  <c:v>158.88378906</c:v>
                </c:pt>
                <c:pt idx="665">
                  <c:v>159.07525634999999</c:v>
                </c:pt>
                <c:pt idx="666">
                  <c:v>159.31518555</c:v>
                </c:pt>
                <c:pt idx="667">
                  <c:v>159.59896850999999</c:v>
                </c:pt>
                <c:pt idx="668">
                  <c:v>159.79525756999999</c:v>
                </c:pt>
                <c:pt idx="669">
                  <c:v>159.93191528</c:v>
                </c:pt>
                <c:pt idx="670">
                  <c:v>160.24049377</c:v>
                </c:pt>
                <c:pt idx="671">
                  <c:v>160.36755371000001</c:v>
                </c:pt>
                <c:pt idx="672">
                  <c:v>160.66369628999999</c:v>
                </c:pt>
                <c:pt idx="673">
                  <c:v>160.89910889000001</c:v>
                </c:pt>
                <c:pt idx="674">
                  <c:v>161.04190062999999</c:v>
                </c:pt>
                <c:pt idx="675">
                  <c:v>161.32885741999999</c:v>
                </c:pt>
                <c:pt idx="676">
                  <c:v>161.51608275999999</c:v>
                </c:pt>
                <c:pt idx="677">
                  <c:v>161.72955322000001</c:v>
                </c:pt>
                <c:pt idx="678">
                  <c:v>161.98355103</c:v>
                </c:pt>
                <c:pt idx="679">
                  <c:v>162.25292969</c:v>
                </c:pt>
                <c:pt idx="680">
                  <c:v>162.50167847</c:v>
                </c:pt>
                <c:pt idx="681">
                  <c:v>162.67120360999999</c:v>
                </c:pt>
                <c:pt idx="682">
                  <c:v>162.87283325000001</c:v>
                </c:pt>
                <c:pt idx="683">
                  <c:v>163.14199829</c:v>
                </c:pt>
                <c:pt idx="684">
                  <c:v>163.29547119</c:v>
                </c:pt>
                <c:pt idx="685">
                  <c:v>163.60345459000001</c:v>
                </c:pt>
                <c:pt idx="686">
                  <c:v>163.76531982</c:v>
                </c:pt>
                <c:pt idx="687">
                  <c:v>164.00061034999999</c:v>
                </c:pt>
                <c:pt idx="688">
                  <c:v>164.17929076999999</c:v>
                </c:pt>
                <c:pt idx="689">
                  <c:v>164.38418579</c:v>
                </c:pt>
                <c:pt idx="690">
                  <c:v>164.60253906</c:v>
                </c:pt>
                <c:pt idx="691">
                  <c:v>164.86566162</c:v>
                </c:pt>
                <c:pt idx="692">
                  <c:v>165.14276122999999</c:v>
                </c:pt>
                <c:pt idx="693">
                  <c:v>165.36941528</c:v>
                </c:pt>
                <c:pt idx="694">
                  <c:v>165.53649902000001</c:v>
                </c:pt>
                <c:pt idx="695">
                  <c:v>165.75622559000001</c:v>
                </c:pt>
                <c:pt idx="696">
                  <c:v>166.03158568999999</c:v>
                </c:pt>
                <c:pt idx="697">
                  <c:v>166.22232056000001</c:v>
                </c:pt>
                <c:pt idx="698">
                  <c:v>166.39233397999999</c:v>
                </c:pt>
                <c:pt idx="699">
                  <c:v>166.75170897999999</c:v>
                </c:pt>
                <c:pt idx="700">
                  <c:v>166.92449951</c:v>
                </c:pt>
                <c:pt idx="701">
                  <c:v>167.08511353</c:v>
                </c:pt>
                <c:pt idx="702">
                  <c:v>167.36669921999999</c:v>
                </c:pt>
                <c:pt idx="703">
                  <c:v>167.50619506999999</c:v>
                </c:pt>
                <c:pt idx="704">
                  <c:v>167.78488159</c:v>
                </c:pt>
                <c:pt idx="705">
                  <c:v>168.00228881999999</c:v>
                </c:pt>
                <c:pt idx="706">
                  <c:v>168.19464110999999</c:v>
                </c:pt>
                <c:pt idx="707">
                  <c:v>168.51724243000001</c:v>
                </c:pt>
                <c:pt idx="708">
                  <c:v>168.68807982999999</c:v>
                </c:pt>
                <c:pt idx="709">
                  <c:v>168.87310790999999</c:v>
                </c:pt>
                <c:pt idx="710">
                  <c:v>169.02029418999999</c:v>
                </c:pt>
                <c:pt idx="711">
                  <c:v>169.33789063</c:v>
                </c:pt>
                <c:pt idx="712">
                  <c:v>169.55523682</c:v>
                </c:pt>
                <c:pt idx="713">
                  <c:v>169.84423828000001</c:v>
                </c:pt>
                <c:pt idx="714">
                  <c:v>170.05441284</c:v>
                </c:pt>
                <c:pt idx="715">
                  <c:v>170.32339478</c:v>
                </c:pt>
                <c:pt idx="716">
                  <c:v>170.44342040999999</c:v>
                </c:pt>
                <c:pt idx="717">
                  <c:v>170.64575195</c:v>
                </c:pt>
                <c:pt idx="718">
                  <c:v>170.93322753999999</c:v>
                </c:pt>
                <c:pt idx="719">
                  <c:v>171.12420653999999</c:v>
                </c:pt>
                <c:pt idx="720">
                  <c:v>171.33920287999999</c:v>
                </c:pt>
                <c:pt idx="721">
                  <c:v>171.50296021</c:v>
                </c:pt>
                <c:pt idx="722">
                  <c:v>171.81335448999999</c:v>
                </c:pt>
                <c:pt idx="723">
                  <c:v>172.01257323999999</c:v>
                </c:pt>
                <c:pt idx="724">
                  <c:v>172.21939087000001</c:v>
                </c:pt>
                <c:pt idx="725">
                  <c:v>172.55297852000001</c:v>
                </c:pt>
                <c:pt idx="726">
                  <c:v>172.74002075000001</c:v>
                </c:pt>
                <c:pt idx="727">
                  <c:v>172.91168213</c:v>
                </c:pt>
                <c:pt idx="728">
                  <c:v>173.16885375999999</c:v>
                </c:pt>
                <c:pt idx="729">
                  <c:v>173.36523438</c:v>
                </c:pt>
                <c:pt idx="730">
                  <c:v>173.58529662999999</c:v>
                </c:pt>
                <c:pt idx="731">
                  <c:v>173.84689331000001</c:v>
                </c:pt>
                <c:pt idx="732">
                  <c:v>174.02001953000001</c:v>
                </c:pt>
                <c:pt idx="733">
                  <c:v>174.24438477000001</c:v>
                </c:pt>
                <c:pt idx="734">
                  <c:v>174.46920775999999</c:v>
                </c:pt>
                <c:pt idx="735">
                  <c:v>174.76126099000001</c:v>
                </c:pt>
                <c:pt idx="736">
                  <c:v>174.95153809000001</c:v>
                </c:pt>
                <c:pt idx="737">
                  <c:v>175.23114014000001</c:v>
                </c:pt>
                <c:pt idx="738">
                  <c:v>175.39321899000001</c:v>
                </c:pt>
                <c:pt idx="739">
                  <c:v>175.56784058</c:v>
                </c:pt>
                <c:pt idx="740">
                  <c:v>175.74780272999999</c:v>
                </c:pt>
                <c:pt idx="741">
                  <c:v>176.01339722</c:v>
                </c:pt>
                <c:pt idx="742">
                  <c:v>176.19921875</c:v>
                </c:pt>
                <c:pt idx="743">
                  <c:v>176.45263671999999</c:v>
                </c:pt>
                <c:pt idx="744">
                  <c:v>176.66928100999999</c:v>
                </c:pt>
                <c:pt idx="745">
                  <c:v>176.86471558</c:v>
                </c:pt>
                <c:pt idx="746">
                  <c:v>177.11001587000001</c:v>
                </c:pt>
                <c:pt idx="747">
                  <c:v>177.42254639000001</c:v>
                </c:pt>
                <c:pt idx="748">
                  <c:v>177.61221312999999</c:v>
                </c:pt>
                <c:pt idx="749">
                  <c:v>177.77145386000001</c:v>
                </c:pt>
                <c:pt idx="750">
                  <c:v>178.01202393</c:v>
                </c:pt>
                <c:pt idx="751">
                  <c:v>178.28030396</c:v>
                </c:pt>
                <c:pt idx="752">
                  <c:v>178.55023193</c:v>
                </c:pt>
                <c:pt idx="753">
                  <c:v>178.72943115000001</c:v>
                </c:pt>
                <c:pt idx="754">
                  <c:v>178.93319701999999</c:v>
                </c:pt>
                <c:pt idx="755">
                  <c:v>179.20599365000001</c:v>
                </c:pt>
                <c:pt idx="756">
                  <c:v>179.33456421</c:v>
                </c:pt>
                <c:pt idx="757">
                  <c:v>179.5687561</c:v>
                </c:pt>
                <c:pt idx="758">
                  <c:v>179.83709716999999</c:v>
                </c:pt>
                <c:pt idx="759">
                  <c:v>180.08227539000001</c:v>
                </c:pt>
                <c:pt idx="760">
                  <c:v>180.24899292000001</c:v>
                </c:pt>
                <c:pt idx="761">
                  <c:v>180.48693847999999</c:v>
                </c:pt>
                <c:pt idx="762">
                  <c:v>180.66867065</c:v>
                </c:pt>
                <c:pt idx="763">
                  <c:v>180.95153809000001</c:v>
                </c:pt>
                <c:pt idx="764">
                  <c:v>181.18118286000001</c:v>
                </c:pt>
                <c:pt idx="765">
                  <c:v>181.36520386000001</c:v>
                </c:pt>
                <c:pt idx="766">
                  <c:v>181.64511107999999</c:v>
                </c:pt>
                <c:pt idx="767">
                  <c:v>181.84832764000001</c:v>
                </c:pt>
                <c:pt idx="768">
                  <c:v>182.07086182</c:v>
                </c:pt>
                <c:pt idx="769">
                  <c:v>182.23358153999999</c:v>
                </c:pt>
                <c:pt idx="770">
                  <c:v>182.44277954</c:v>
                </c:pt>
                <c:pt idx="771">
                  <c:v>182.73818969999999</c:v>
                </c:pt>
                <c:pt idx="772">
                  <c:v>182.95599365000001</c:v>
                </c:pt>
                <c:pt idx="773">
                  <c:v>183.14685059000001</c:v>
                </c:pt>
                <c:pt idx="774">
                  <c:v>183.39804076999999</c:v>
                </c:pt>
                <c:pt idx="775">
                  <c:v>183.55551147</c:v>
                </c:pt>
                <c:pt idx="776">
                  <c:v>183.80957031</c:v>
                </c:pt>
                <c:pt idx="777">
                  <c:v>184.04309082</c:v>
                </c:pt>
                <c:pt idx="778">
                  <c:v>184.29785156</c:v>
                </c:pt>
                <c:pt idx="779">
                  <c:v>184.52270508000001</c:v>
                </c:pt>
                <c:pt idx="780">
                  <c:v>184.78668213</c:v>
                </c:pt>
                <c:pt idx="781">
                  <c:v>184.95602417000001</c:v>
                </c:pt>
                <c:pt idx="782">
                  <c:v>185.12045287999999</c:v>
                </c:pt>
                <c:pt idx="783">
                  <c:v>185.39682006999999</c:v>
                </c:pt>
                <c:pt idx="784">
                  <c:v>185.58847046</c:v>
                </c:pt>
                <c:pt idx="785">
                  <c:v>185.89508057</c:v>
                </c:pt>
                <c:pt idx="786">
                  <c:v>186.10736084000001</c:v>
                </c:pt>
                <c:pt idx="787">
                  <c:v>186.33551025</c:v>
                </c:pt>
                <c:pt idx="788">
                  <c:v>186.56204224000001</c:v>
                </c:pt>
                <c:pt idx="789">
                  <c:v>186.74691772</c:v>
                </c:pt>
                <c:pt idx="790">
                  <c:v>187.01687622</c:v>
                </c:pt>
                <c:pt idx="791">
                  <c:v>187.21716309000001</c:v>
                </c:pt>
                <c:pt idx="792">
                  <c:v>187.38537597999999</c:v>
                </c:pt>
                <c:pt idx="793">
                  <c:v>187.6328125</c:v>
                </c:pt>
                <c:pt idx="794">
                  <c:v>187.86392212000001</c:v>
                </c:pt>
                <c:pt idx="795">
                  <c:v>188.09292603</c:v>
                </c:pt>
                <c:pt idx="796">
                  <c:v>188.28707886000001</c:v>
                </c:pt>
                <c:pt idx="797">
                  <c:v>188.53936768</c:v>
                </c:pt>
                <c:pt idx="798">
                  <c:v>188.74230957</c:v>
                </c:pt>
                <c:pt idx="799">
                  <c:v>189.06668091</c:v>
                </c:pt>
                <c:pt idx="800">
                  <c:v>189.25637817</c:v>
                </c:pt>
                <c:pt idx="801">
                  <c:v>189.45574951</c:v>
                </c:pt>
                <c:pt idx="802">
                  <c:v>189.68081665</c:v>
                </c:pt>
                <c:pt idx="803">
                  <c:v>189.94094849000001</c:v>
                </c:pt>
                <c:pt idx="804">
                  <c:v>190.08615112000001</c:v>
                </c:pt>
                <c:pt idx="805">
                  <c:v>190.40264893</c:v>
                </c:pt>
                <c:pt idx="806">
                  <c:v>190.61590576</c:v>
                </c:pt>
                <c:pt idx="807">
                  <c:v>190.87667847</c:v>
                </c:pt>
                <c:pt idx="808">
                  <c:v>191.00317383000001</c:v>
                </c:pt>
                <c:pt idx="809">
                  <c:v>191.28237915</c:v>
                </c:pt>
                <c:pt idx="810">
                  <c:v>191.50592040999999</c:v>
                </c:pt>
                <c:pt idx="811">
                  <c:v>191.67028809000001</c:v>
                </c:pt>
                <c:pt idx="812">
                  <c:v>191.96392822000001</c:v>
                </c:pt>
                <c:pt idx="813">
                  <c:v>192.22543335</c:v>
                </c:pt>
                <c:pt idx="814">
                  <c:v>192.39614868000001</c:v>
                </c:pt>
                <c:pt idx="815">
                  <c:v>192.53555298000001</c:v>
                </c:pt>
                <c:pt idx="816">
                  <c:v>192.83920287999999</c:v>
                </c:pt>
                <c:pt idx="817">
                  <c:v>193.05957031</c:v>
                </c:pt>
                <c:pt idx="818">
                  <c:v>193.26907349000001</c:v>
                </c:pt>
                <c:pt idx="819">
                  <c:v>193.49041747999999</c:v>
                </c:pt>
                <c:pt idx="820">
                  <c:v>193.74676514000001</c:v>
                </c:pt>
                <c:pt idx="821">
                  <c:v>193.97021484000001</c:v>
                </c:pt>
                <c:pt idx="822">
                  <c:v>194.19747924999999</c:v>
                </c:pt>
                <c:pt idx="823">
                  <c:v>194.42355347</c:v>
                </c:pt>
                <c:pt idx="824">
                  <c:v>194.59271240000001</c:v>
                </c:pt>
                <c:pt idx="825">
                  <c:v>194.86651610999999</c:v>
                </c:pt>
                <c:pt idx="826">
                  <c:v>195.08651732999999</c:v>
                </c:pt>
                <c:pt idx="827">
                  <c:v>195.34298706000001</c:v>
                </c:pt>
                <c:pt idx="828">
                  <c:v>195.54675293</c:v>
                </c:pt>
                <c:pt idx="829">
                  <c:v>195.73233031999999</c:v>
                </c:pt>
                <c:pt idx="830">
                  <c:v>195.97467040999999</c:v>
                </c:pt>
                <c:pt idx="831">
                  <c:v>196.18823241999999</c:v>
                </c:pt>
                <c:pt idx="832">
                  <c:v>196.48336792000001</c:v>
                </c:pt>
                <c:pt idx="833">
                  <c:v>196.62753296</c:v>
                </c:pt>
                <c:pt idx="834">
                  <c:v>196.90005493000001</c:v>
                </c:pt>
                <c:pt idx="835">
                  <c:v>197.09442139000001</c:v>
                </c:pt>
                <c:pt idx="836">
                  <c:v>197.35620116999999</c:v>
                </c:pt>
                <c:pt idx="837">
                  <c:v>197.55859375</c:v>
                </c:pt>
                <c:pt idx="838">
                  <c:v>197.77801514000001</c:v>
                </c:pt>
                <c:pt idx="839">
                  <c:v>197.96170043999999</c:v>
                </c:pt>
                <c:pt idx="840">
                  <c:v>198.2199707</c:v>
                </c:pt>
                <c:pt idx="841">
                  <c:v>198.44345093000001</c:v>
                </c:pt>
                <c:pt idx="842">
                  <c:v>198.63565062999999</c:v>
                </c:pt>
                <c:pt idx="843">
                  <c:v>198.87768555</c:v>
                </c:pt>
                <c:pt idx="844">
                  <c:v>199.13980103</c:v>
                </c:pt>
                <c:pt idx="845">
                  <c:v>199.31369018999999</c:v>
                </c:pt>
                <c:pt idx="846">
                  <c:v>199.5546875</c:v>
                </c:pt>
                <c:pt idx="847">
                  <c:v>199.75582886000001</c:v>
                </c:pt>
                <c:pt idx="848">
                  <c:v>200.03546143</c:v>
                </c:pt>
                <c:pt idx="849">
                  <c:v>200.26797485</c:v>
                </c:pt>
                <c:pt idx="850">
                  <c:v>200.48724365000001</c:v>
                </c:pt>
                <c:pt idx="851">
                  <c:v>200.65969849000001</c:v>
                </c:pt>
                <c:pt idx="852">
                  <c:v>200.92584228999999</c:v>
                </c:pt>
                <c:pt idx="853">
                  <c:v>201.18395996000001</c:v>
                </c:pt>
                <c:pt idx="854">
                  <c:v>201.33541869999999</c:v>
                </c:pt>
                <c:pt idx="855">
                  <c:v>201.58044434000001</c:v>
                </c:pt>
                <c:pt idx="856">
                  <c:v>201.83306884999999</c:v>
                </c:pt>
                <c:pt idx="857">
                  <c:v>202.01062012</c:v>
                </c:pt>
                <c:pt idx="858">
                  <c:v>202.24798584000001</c:v>
                </c:pt>
                <c:pt idx="859">
                  <c:v>202.43780518</c:v>
                </c:pt>
                <c:pt idx="860">
                  <c:v>202.72268677</c:v>
                </c:pt>
                <c:pt idx="861">
                  <c:v>202.97283935999999</c:v>
                </c:pt>
                <c:pt idx="862">
                  <c:v>203.17337036000001</c:v>
                </c:pt>
                <c:pt idx="863">
                  <c:v>203.43444823999999</c:v>
                </c:pt>
                <c:pt idx="864">
                  <c:v>203.67962646000001</c:v>
                </c:pt>
                <c:pt idx="865">
                  <c:v>203.90441895000001</c:v>
                </c:pt>
                <c:pt idx="866">
                  <c:v>204.06307982999999</c:v>
                </c:pt>
                <c:pt idx="867">
                  <c:v>204.28430176000001</c:v>
                </c:pt>
                <c:pt idx="868">
                  <c:v>204.47659302</c:v>
                </c:pt>
                <c:pt idx="869">
                  <c:v>204.70617676000001</c:v>
                </c:pt>
                <c:pt idx="870">
                  <c:v>204.96377562999999</c:v>
                </c:pt>
                <c:pt idx="871">
                  <c:v>205.15344238</c:v>
                </c:pt>
                <c:pt idx="872">
                  <c:v>205.3934021</c:v>
                </c:pt>
                <c:pt idx="873">
                  <c:v>205.68078613</c:v>
                </c:pt>
                <c:pt idx="874">
                  <c:v>205.89572143999999</c:v>
                </c:pt>
                <c:pt idx="875">
                  <c:v>206.13879395000001</c:v>
                </c:pt>
                <c:pt idx="876">
                  <c:v>206.28427124000001</c:v>
                </c:pt>
                <c:pt idx="877">
                  <c:v>206.59082031</c:v>
                </c:pt>
                <c:pt idx="878">
                  <c:v>206.74530028999999</c:v>
                </c:pt>
                <c:pt idx="879">
                  <c:v>206.96978759999999</c:v>
                </c:pt>
                <c:pt idx="880">
                  <c:v>207.19436646</c:v>
                </c:pt>
                <c:pt idx="881">
                  <c:v>207.47747802999999</c:v>
                </c:pt>
                <c:pt idx="882">
                  <c:v>207.62670897999999</c:v>
                </c:pt>
                <c:pt idx="883">
                  <c:v>207.96621704</c:v>
                </c:pt>
                <c:pt idx="884">
                  <c:v>208.14367676000001</c:v>
                </c:pt>
                <c:pt idx="885">
                  <c:v>208.35607909999999</c:v>
                </c:pt>
                <c:pt idx="886">
                  <c:v>208.60818481000001</c:v>
                </c:pt>
                <c:pt idx="887">
                  <c:v>208.83065796</c:v>
                </c:pt>
                <c:pt idx="888">
                  <c:v>209.01837158000001</c:v>
                </c:pt>
                <c:pt idx="889">
                  <c:v>209.26382446</c:v>
                </c:pt>
                <c:pt idx="890">
                  <c:v>209.49542235999999</c:v>
                </c:pt>
                <c:pt idx="891">
                  <c:v>209.68099975999999</c:v>
                </c:pt>
                <c:pt idx="892">
                  <c:v>210.01855469</c:v>
                </c:pt>
                <c:pt idx="893">
                  <c:v>210.23034668</c:v>
                </c:pt>
                <c:pt idx="894">
                  <c:v>210.41159058</c:v>
                </c:pt>
                <c:pt idx="895">
                  <c:v>210.60955810999999</c:v>
                </c:pt>
                <c:pt idx="896">
                  <c:v>210.84542847</c:v>
                </c:pt>
                <c:pt idx="897">
                  <c:v>211.07418823</c:v>
                </c:pt>
                <c:pt idx="898">
                  <c:v>211.32168579</c:v>
                </c:pt>
                <c:pt idx="899">
                  <c:v>211.484375</c:v>
                </c:pt>
                <c:pt idx="900">
                  <c:v>211.72882079999999</c:v>
                </c:pt>
                <c:pt idx="901">
                  <c:v>211.95278931000001</c:v>
                </c:pt>
                <c:pt idx="902">
                  <c:v>212.18380737000001</c:v>
                </c:pt>
                <c:pt idx="903">
                  <c:v>212.40441895000001</c:v>
                </c:pt>
                <c:pt idx="904">
                  <c:v>212.65966796999999</c:v>
                </c:pt>
                <c:pt idx="905">
                  <c:v>212.87423706000001</c:v>
                </c:pt>
                <c:pt idx="906">
                  <c:v>213.11358643</c:v>
                </c:pt>
                <c:pt idx="907">
                  <c:v>213.27914429</c:v>
                </c:pt>
                <c:pt idx="908">
                  <c:v>213.53961182</c:v>
                </c:pt>
                <c:pt idx="909">
                  <c:v>213.73541259999999</c:v>
                </c:pt>
                <c:pt idx="910">
                  <c:v>213.94656372</c:v>
                </c:pt>
                <c:pt idx="911">
                  <c:v>214.19738770000001</c:v>
                </c:pt>
                <c:pt idx="912">
                  <c:v>214.43237305</c:v>
                </c:pt>
                <c:pt idx="913">
                  <c:v>214.66500854</c:v>
                </c:pt>
                <c:pt idx="914">
                  <c:v>214.82196045000001</c:v>
                </c:pt>
                <c:pt idx="915">
                  <c:v>215.06906128</c:v>
                </c:pt>
                <c:pt idx="916">
                  <c:v>215.27456665</c:v>
                </c:pt>
                <c:pt idx="917">
                  <c:v>215.51806640999999</c:v>
                </c:pt>
                <c:pt idx="918">
                  <c:v>215.74945068</c:v>
                </c:pt>
                <c:pt idx="919">
                  <c:v>216.07891846000001</c:v>
                </c:pt>
                <c:pt idx="920">
                  <c:v>216.21096802</c:v>
                </c:pt>
                <c:pt idx="921">
                  <c:v>216.37942505000001</c:v>
                </c:pt>
                <c:pt idx="922">
                  <c:v>216.6484375</c:v>
                </c:pt>
                <c:pt idx="923">
                  <c:v>216.88769531</c:v>
                </c:pt>
                <c:pt idx="924">
                  <c:v>217.10327147999999</c:v>
                </c:pt>
                <c:pt idx="925">
                  <c:v>217.35208130000001</c:v>
                </c:pt>
                <c:pt idx="926">
                  <c:v>217.56716918999999</c:v>
                </c:pt>
                <c:pt idx="927">
                  <c:v>217.81155396</c:v>
                </c:pt>
                <c:pt idx="928">
                  <c:v>217.97802734000001</c:v>
                </c:pt>
                <c:pt idx="929">
                  <c:v>218.25393677</c:v>
                </c:pt>
                <c:pt idx="930">
                  <c:v>218.55130005000001</c:v>
                </c:pt>
                <c:pt idx="931">
                  <c:v>218.72091674999999</c:v>
                </c:pt>
                <c:pt idx="932">
                  <c:v>218.96032715000001</c:v>
                </c:pt>
                <c:pt idx="933">
                  <c:v>219.17269897</c:v>
                </c:pt>
                <c:pt idx="934">
                  <c:v>219.40426636000001</c:v>
                </c:pt>
                <c:pt idx="935">
                  <c:v>219.62036133000001</c:v>
                </c:pt>
                <c:pt idx="936">
                  <c:v>219.85620116999999</c:v>
                </c:pt>
                <c:pt idx="937">
                  <c:v>220.1050415</c:v>
                </c:pt>
                <c:pt idx="938">
                  <c:v>220.30340576</c:v>
                </c:pt>
                <c:pt idx="939">
                  <c:v>220.50573729999999</c:v>
                </c:pt>
                <c:pt idx="940">
                  <c:v>220.73626709000001</c:v>
                </c:pt>
                <c:pt idx="941">
                  <c:v>220.96218872</c:v>
                </c:pt>
                <c:pt idx="942">
                  <c:v>221.12658690999999</c:v>
                </c:pt>
                <c:pt idx="943">
                  <c:v>221.39172363</c:v>
                </c:pt>
                <c:pt idx="944">
                  <c:v>221.58639525999999</c:v>
                </c:pt>
                <c:pt idx="945">
                  <c:v>221.84051514000001</c:v>
                </c:pt>
                <c:pt idx="946">
                  <c:v>222.09970093000001</c:v>
                </c:pt>
                <c:pt idx="947">
                  <c:v>222.30554198999999</c:v>
                </c:pt>
                <c:pt idx="948">
                  <c:v>222.53930664000001</c:v>
                </c:pt>
                <c:pt idx="949">
                  <c:v>222.79885863999999</c:v>
                </c:pt>
                <c:pt idx="950">
                  <c:v>222.98217772999999</c:v>
                </c:pt>
                <c:pt idx="951">
                  <c:v>223.18661499000001</c:v>
                </c:pt>
                <c:pt idx="952">
                  <c:v>223.44827271</c:v>
                </c:pt>
                <c:pt idx="953">
                  <c:v>223.65545653999999</c:v>
                </c:pt>
                <c:pt idx="954">
                  <c:v>223.87362671</c:v>
                </c:pt>
                <c:pt idx="955">
                  <c:v>224.12600707999999</c:v>
                </c:pt>
                <c:pt idx="956">
                  <c:v>224.36447143999999</c:v>
                </c:pt>
                <c:pt idx="957">
                  <c:v>224.56634521000001</c:v>
                </c:pt>
                <c:pt idx="958">
                  <c:v>224.77157593000001</c:v>
                </c:pt>
                <c:pt idx="959">
                  <c:v>225.05493164000001</c:v>
                </c:pt>
                <c:pt idx="960">
                  <c:v>225.21731567</c:v>
                </c:pt>
                <c:pt idx="961">
                  <c:v>225.46780396</c:v>
                </c:pt>
                <c:pt idx="962">
                  <c:v>225.68170165999999</c:v>
                </c:pt>
                <c:pt idx="963">
                  <c:v>225.91531372</c:v>
                </c:pt>
                <c:pt idx="964">
                  <c:v>226.21020508000001</c:v>
                </c:pt>
                <c:pt idx="965">
                  <c:v>226.47341918999999</c:v>
                </c:pt>
                <c:pt idx="966">
                  <c:v>226.59588622999999</c:v>
                </c:pt>
                <c:pt idx="967">
                  <c:v>226.81649780000001</c:v>
                </c:pt>
                <c:pt idx="968">
                  <c:v>227.05386353</c:v>
                </c:pt>
                <c:pt idx="969">
                  <c:v>227.27593994</c:v>
                </c:pt>
                <c:pt idx="970">
                  <c:v>227.55776978</c:v>
                </c:pt>
                <c:pt idx="971">
                  <c:v>227.74121094</c:v>
                </c:pt>
                <c:pt idx="972">
                  <c:v>227.97207642000001</c:v>
                </c:pt>
                <c:pt idx="973">
                  <c:v>228.24447631999999</c:v>
                </c:pt>
                <c:pt idx="974">
                  <c:v>228.40798950000001</c:v>
                </c:pt>
                <c:pt idx="975">
                  <c:v>228.58645630000001</c:v>
                </c:pt>
                <c:pt idx="976">
                  <c:v>228.84973145000001</c:v>
                </c:pt>
                <c:pt idx="977">
                  <c:v>229.10632323999999</c:v>
                </c:pt>
                <c:pt idx="978">
                  <c:v>229.33251953000001</c:v>
                </c:pt>
                <c:pt idx="979">
                  <c:v>229.50537109000001</c:v>
                </c:pt>
                <c:pt idx="980">
                  <c:v>229.75500488</c:v>
                </c:pt>
                <c:pt idx="981">
                  <c:v>230.02233887</c:v>
                </c:pt>
                <c:pt idx="982">
                  <c:v>230.20599365000001</c:v>
                </c:pt>
                <c:pt idx="983">
                  <c:v>230.45364380000001</c:v>
                </c:pt>
                <c:pt idx="984">
                  <c:v>230.63037109000001</c:v>
                </c:pt>
                <c:pt idx="985">
                  <c:v>230.88360596000001</c:v>
                </c:pt>
                <c:pt idx="986">
                  <c:v>231.01416015999999</c:v>
                </c:pt>
                <c:pt idx="987">
                  <c:v>231.33697509999999</c:v>
                </c:pt>
                <c:pt idx="988">
                  <c:v>231.58651732999999</c:v>
                </c:pt>
                <c:pt idx="989">
                  <c:v>231.74682616999999</c:v>
                </c:pt>
                <c:pt idx="990">
                  <c:v>232.00375366</c:v>
                </c:pt>
                <c:pt idx="991">
                  <c:v>232.22604369999999</c:v>
                </c:pt>
                <c:pt idx="992">
                  <c:v>232.40490722999999</c:v>
                </c:pt>
                <c:pt idx="993">
                  <c:v>232.64862060999999</c:v>
                </c:pt>
                <c:pt idx="994">
                  <c:v>232.90725707999999</c:v>
                </c:pt>
                <c:pt idx="995">
                  <c:v>233.14102173000001</c:v>
                </c:pt>
                <c:pt idx="996">
                  <c:v>233.34237671</c:v>
                </c:pt>
                <c:pt idx="997">
                  <c:v>233.58358765</c:v>
                </c:pt>
                <c:pt idx="998">
                  <c:v>233.74551392000001</c:v>
                </c:pt>
                <c:pt idx="999">
                  <c:v>234.04675293</c:v>
                </c:pt>
                <c:pt idx="1000">
                  <c:v>234.27136229999999</c:v>
                </c:pt>
                <c:pt idx="1001">
                  <c:v>234.42340088</c:v>
                </c:pt>
                <c:pt idx="1002">
                  <c:v>234.69741821</c:v>
                </c:pt>
                <c:pt idx="1003">
                  <c:v>234.87829590000001</c:v>
                </c:pt>
                <c:pt idx="1004">
                  <c:v>235.14892578000001</c:v>
                </c:pt>
                <c:pt idx="1005">
                  <c:v>235.41055298000001</c:v>
                </c:pt>
                <c:pt idx="1006">
                  <c:v>235.59243774000001</c:v>
                </c:pt>
                <c:pt idx="1007">
                  <c:v>235.82995604999999</c:v>
                </c:pt>
                <c:pt idx="1008">
                  <c:v>236.04937744</c:v>
                </c:pt>
                <c:pt idx="1009">
                  <c:v>236.26647948999999</c:v>
                </c:pt>
                <c:pt idx="1010">
                  <c:v>236.51672363</c:v>
                </c:pt>
                <c:pt idx="1011">
                  <c:v>236.71435546999999</c:v>
                </c:pt>
                <c:pt idx="1012">
                  <c:v>236.95755005000001</c:v>
                </c:pt>
                <c:pt idx="1013">
                  <c:v>237.16281128</c:v>
                </c:pt>
                <c:pt idx="1014">
                  <c:v>237.37695313</c:v>
                </c:pt>
                <c:pt idx="1015">
                  <c:v>237.65481567</c:v>
                </c:pt>
                <c:pt idx="1016">
                  <c:v>237.76712036000001</c:v>
                </c:pt>
                <c:pt idx="1017">
                  <c:v>238.07949829</c:v>
                </c:pt>
                <c:pt idx="1018">
                  <c:v>238.28796387</c:v>
                </c:pt>
                <c:pt idx="1019">
                  <c:v>238.52014159999999</c:v>
                </c:pt>
                <c:pt idx="1020">
                  <c:v>238.69012451</c:v>
                </c:pt>
                <c:pt idx="1021">
                  <c:v>238.93624878</c:v>
                </c:pt>
                <c:pt idx="1022">
                  <c:v>239.19796753</c:v>
                </c:pt>
                <c:pt idx="1023">
                  <c:v>239.36242676000001</c:v>
                </c:pt>
                <c:pt idx="1024">
                  <c:v>239.58666991999999</c:v>
                </c:pt>
                <c:pt idx="1025">
                  <c:v>239.9090271</c:v>
                </c:pt>
                <c:pt idx="1026">
                  <c:v>240.10873412999999</c:v>
                </c:pt>
                <c:pt idx="1027">
                  <c:v>240.30151366999999</c:v>
                </c:pt>
                <c:pt idx="1028">
                  <c:v>240.49774170000001</c:v>
                </c:pt>
                <c:pt idx="1029">
                  <c:v>240.76251221000001</c:v>
                </c:pt>
                <c:pt idx="1030">
                  <c:v>240.98345947000001</c:v>
                </c:pt>
                <c:pt idx="1031">
                  <c:v>241.22708130000001</c:v>
                </c:pt>
                <c:pt idx="1032">
                  <c:v>241.43386841</c:v>
                </c:pt>
                <c:pt idx="1033">
                  <c:v>241.69515991</c:v>
                </c:pt>
                <c:pt idx="1034">
                  <c:v>241.85336304</c:v>
                </c:pt>
                <c:pt idx="1035">
                  <c:v>242.12973022</c:v>
                </c:pt>
                <c:pt idx="1036">
                  <c:v>242.34271240000001</c:v>
                </c:pt>
                <c:pt idx="1037">
                  <c:v>242.59249878</c:v>
                </c:pt>
                <c:pt idx="1038">
                  <c:v>242.77722168</c:v>
                </c:pt>
                <c:pt idx="1039">
                  <c:v>243.02874756</c:v>
                </c:pt>
                <c:pt idx="1040">
                  <c:v>243.23672485</c:v>
                </c:pt>
                <c:pt idx="1041">
                  <c:v>243.43115234000001</c:v>
                </c:pt>
                <c:pt idx="1042">
                  <c:v>243.70306396000001</c:v>
                </c:pt>
                <c:pt idx="1043">
                  <c:v>243.97766113</c:v>
                </c:pt>
                <c:pt idx="1044">
                  <c:v>244.14990234000001</c:v>
                </c:pt>
                <c:pt idx="1045">
                  <c:v>244.32913207999999</c:v>
                </c:pt>
                <c:pt idx="1046">
                  <c:v>244.61434937000001</c:v>
                </c:pt>
                <c:pt idx="1047">
                  <c:v>244.84832764000001</c:v>
                </c:pt>
                <c:pt idx="1048">
                  <c:v>245.01358031999999</c:v>
                </c:pt>
                <c:pt idx="1049">
                  <c:v>245.23703003</c:v>
                </c:pt>
                <c:pt idx="1050">
                  <c:v>245.46792603</c:v>
                </c:pt>
                <c:pt idx="1051">
                  <c:v>245.69058228</c:v>
                </c:pt>
                <c:pt idx="1052">
                  <c:v>245.93862915</c:v>
                </c:pt>
                <c:pt idx="1053">
                  <c:v>246.17935181000001</c:v>
                </c:pt>
                <c:pt idx="1054">
                  <c:v>246.38250732</c:v>
                </c:pt>
                <c:pt idx="1055">
                  <c:v>246.65988159</c:v>
                </c:pt>
                <c:pt idx="1056">
                  <c:v>246.88540649000001</c:v>
                </c:pt>
                <c:pt idx="1057">
                  <c:v>247.11709594999999</c:v>
                </c:pt>
                <c:pt idx="1058">
                  <c:v>247.30160522</c:v>
                </c:pt>
                <c:pt idx="1059">
                  <c:v>247.51983643</c:v>
                </c:pt>
                <c:pt idx="1060">
                  <c:v>247.76104735999999</c:v>
                </c:pt>
                <c:pt idx="1061">
                  <c:v>248.03369140999999</c:v>
                </c:pt>
                <c:pt idx="1062">
                  <c:v>248.23443603999999</c:v>
                </c:pt>
                <c:pt idx="1063">
                  <c:v>248.50015259</c:v>
                </c:pt>
                <c:pt idx="1064">
                  <c:v>248.61090088</c:v>
                </c:pt>
                <c:pt idx="1065">
                  <c:v>248.84002685999999</c:v>
                </c:pt>
                <c:pt idx="1066">
                  <c:v>249.14279174999999</c:v>
                </c:pt>
                <c:pt idx="1067">
                  <c:v>249.32006835999999</c:v>
                </c:pt>
                <c:pt idx="1068">
                  <c:v>249.54263306000001</c:v>
                </c:pt>
                <c:pt idx="1069">
                  <c:v>249.76589966</c:v>
                </c:pt>
                <c:pt idx="1070">
                  <c:v>250.02514647999999</c:v>
                </c:pt>
                <c:pt idx="1071">
                  <c:v>250.20446777000001</c:v>
                </c:pt>
                <c:pt idx="1072">
                  <c:v>250.45355225</c:v>
                </c:pt>
                <c:pt idx="1073">
                  <c:v>250.72412109000001</c:v>
                </c:pt>
                <c:pt idx="1074">
                  <c:v>250.92056274000001</c:v>
                </c:pt>
                <c:pt idx="1075">
                  <c:v>251.12942505000001</c:v>
                </c:pt>
                <c:pt idx="1076">
                  <c:v>251.33074951</c:v>
                </c:pt>
                <c:pt idx="1077">
                  <c:v>251.5715332</c:v>
                </c:pt>
                <c:pt idx="1078">
                  <c:v>251.82974243000001</c:v>
                </c:pt>
                <c:pt idx="1079">
                  <c:v>252.06549072000001</c:v>
                </c:pt>
                <c:pt idx="1080">
                  <c:v>252.18670653999999</c:v>
                </c:pt>
                <c:pt idx="1081">
                  <c:v>252.50973511000001</c:v>
                </c:pt>
                <c:pt idx="1082">
                  <c:v>252.70172119</c:v>
                </c:pt>
                <c:pt idx="1083">
                  <c:v>252.94638062000001</c:v>
                </c:pt>
                <c:pt idx="1084">
                  <c:v>253.14379883000001</c:v>
                </c:pt>
                <c:pt idx="1085">
                  <c:v>253.39263915999999</c:v>
                </c:pt>
                <c:pt idx="1086">
                  <c:v>253.60888671999999</c:v>
                </c:pt>
                <c:pt idx="1087">
                  <c:v>253.78442383000001</c:v>
                </c:pt>
                <c:pt idx="1088">
                  <c:v>254.05532837000001</c:v>
                </c:pt>
                <c:pt idx="1089">
                  <c:v>254.28649902000001</c:v>
                </c:pt>
                <c:pt idx="1090">
                  <c:v>254.54281616</c:v>
                </c:pt>
                <c:pt idx="1091">
                  <c:v>254.77182006999999</c:v>
                </c:pt>
                <c:pt idx="1092">
                  <c:v>254.94842528999999</c:v>
                </c:pt>
                <c:pt idx="1093">
                  <c:v>255.22418213</c:v>
                </c:pt>
                <c:pt idx="1094">
                  <c:v>255.4460144</c:v>
                </c:pt>
                <c:pt idx="1095">
                  <c:v>255.65243530000001</c:v>
                </c:pt>
                <c:pt idx="1096">
                  <c:v>255.88546753</c:v>
                </c:pt>
                <c:pt idx="1097">
                  <c:v>256.11489868000001</c:v>
                </c:pt>
                <c:pt idx="1098">
                  <c:v>256.34231567</c:v>
                </c:pt>
                <c:pt idx="1099">
                  <c:v>256.52694701999997</c:v>
                </c:pt>
                <c:pt idx="1100">
                  <c:v>256.79275512999999</c:v>
                </c:pt>
                <c:pt idx="1101">
                  <c:v>257.04275512999999</c:v>
                </c:pt>
                <c:pt idx="1102">
                  <c:v>257.23083496000004</c:v>
                </c:pt>
                <c:pt idx="1103">
                  <c:v>257.50985718000004</c:v>
                </c:pt>
                <c:pt idx="1104">
                  <c:v>257.70077515000003</c:v>
                </c:pt>
                <c:pt idx="1105">
                  <c:v>257.90939331000004</c:v>
                </c:pt>
                <c:pt idx="1106">
                  <c:v>258.16021728999999</c:v>
                </c:pt>
                <c:pt idx="1107">
                  <c:v>258.37667847</c:v>
                </c:pt>
                <c:pt idx="1108">
                  <c:v>258.61532593000004</c:v>
                </c:pt>
                <c:pt idx="1109">
                  <c:v>258.85998534999999</c:v>
                </c:pt>
                <c:pt idx="1110">
                  <c:v>259.05471802</c:v>
                </c:pt>
                <c:pt idx="1111">
                  <c:v>259.23678588999996</c:v>
                </c:pt>
                <c:pt idx="1112">
                  <c:v>259.50964354999996</c:v>
                </c:pt>
                <c:pt idx="1113">
                  <c:v>259.78417968999997</c:v>
                </c:pt>
                <c:pt idx="1114">
                  <c:v>260.01556396000001</c:v>
                </c:pt>
                <c:pt idx="1115">
                  <c:v>260.30914307</c:v>
                </c:pt>
                <c:pt idx="1116">
                  <c:v>260.43634033000001</c:v>
                </c:pt>
                <c:pt idx="1117">
                  <c:v>260.65637206999997</c:v>
                </c:pt>
                <c:pt idx="1118">
                  <c:v>260.90509033000001</c:v>
                </c:pt>
                <c:pt idx="1119">
                  <c:v>261.16046143</c:v>
                </c:pt>
                <c:pt idx="1120">
                  <c:v>261.31982421999999</c:v>
                </c:pt>
                <c:pt idx="1121">
                  <c:v>261.55731201000003</c:v>
                </c:pt>
                <c:pt idx="1122">
                  <c:v>261.85842895999997</c:v>
                </c:pt>
                <c:pt idx="1123">
                  <c:v>262.00857543999996</c:v>
                </c:pt>
                <c:pt idx="1124">
                  <c:v>262.26766968000004</c:v>
                </c:pt>
                <c:pt idx="1125">
                  <c:v>262.49816895000004</c:v>
                </c:pt>
                <c:pt idx="1126">
                  <c:v>262.75354003999996</c:v>
                </c:pt>
                <c:pt idx="1127">
                  <c:v>262.90057373000002</c:v>
                </c:pt>
                <c:pt idx="1128">
                  <c:v>263.18945313</c:v>
                </c:pt>
                <c:pt idx="1129">
                  <c:v>263.37744140999996</c:v>
                </c:pt>
                <c:pt idx="1130">
                  <c:v>263.65310668999996</c:v>
                </c:pt>
                <c:pt idx="1131">
                  <c:v>263.85842895999997</c:v>
                </c:pt>
                <c:pt idx="1132">
                  <c:v>264.04742432</c:v>
                </c:pt>
                <c:pt idx="1133">
                  <c:v>264.32940673999997</c:v>
                </c:pt>
                <c:pt idx="1134">
                  <c:v>264.52630614999998</c:v>
                </c:pt>
                <c:pt idx="1135">
                  <c:v>264.76306152000001</c:v>
                </c:pt>
                <c:pt idx="1136">
                  <c:v>265.05224609000004</c:v>
                </c:pt>
                <c:pt idx="1137">
                  <c:v>265.21777343999997</c:v>
                </c:pt>
                <c:pt idx="1138">
                  <c:v>265.41094971000001</c:v>
                </c:pt>
                <c:pt idx="1139">
                  <c:v>265.66323853</c:v>
                </c:pt>
                <c:pt idx="1140">
                  <c:v>265.85519409</c:v>
                </c:pt>
                <c:pt idx="1141">
                  <c:v>266.06729125999999</c:v>
                </c:pt>
                <c:pt idx="1142">
                  <c:v>266.33645630000001</c:v>
                </c:pt>
                <c:pt idx="1143">
                  <c:v>266.57049560999997</c:v>
                </c:pt>
                <c:pt idx="1144">
                  <c:v>266.83309937000001</c:v>
                </c:pt>
                <c:pt idx="1145">
                  <c:v>266.98623656999996</c:v>
                </c:pt>
                <c:pt idx="1146">
                  <c:v>267.26528931000001</c:v>
                </c:pt>
                <c:pt idx="1147">
                  <c:v>267.48233031999996</c:v>
                </c:pt>
                <c:pt idx="1148">
                  <c:v>267.75863647</c:v>
                </c:pt>
                <c:pt idx="1149">
                  <c:v>267.97689818999999</c:v>
                </c:pt>
                <c:pt idx="1150">
                  <c:v>268.20571899000004</c:v>
                </c:pt>
                <c:pt idx="1151">
                  <c:v>268.36642456000004</c:v>
                </c:pt>
                <c:pt idx="1152">
                  <c:v>268.60906982</c:v>
                </c:pt>
                <c:pt idx="1153">
                  <c:v>268.82037353999999</c:v>
                </c:pt>
                <c:pt idx="1154">
                  <c:v>269.07934569999998</c:v>
                </c:pt>
                <c:pt idx="1155">
                  <c:v>269.22821045000001</c:v>
                </c:pt>
                <c:pt idx="1156">
                  <c:v>269.48690796</c:v>
                </c:pt>
                <c:pt idx="1157">
                  <c:v>269.77188109999997</c:v>
                </c:pt>
                <c:pt idx="1158">
                  <c:v>269.96405028999999</c:v>
                </c:pt>
                <c:pt idx="1159">
                  <c:v>270.22418213000003</c:v>
                </c:pt>
                <c:pt idx="1160">
                  <c:v>270.38000488</c:v>
                </c:pt>
                <c:pt idx="1161">
                  <c:v>270.64605713000003</c:v>
                </c:pt>
                <c:pt idx="1162">
                  <c:v>270.86172484999997</c:v>
                </c:pt>
                <c:pt idx="1163">
                  <c:v>271.08425903</c:v>
                </c:pt>
                <c:pt idx="1164">
                  <c:v>271.36721802</c:v>
                </c:pt>
                <c:pt idx="1165">
                  <c:v>271.53674316000001</c:v>
                </c:pt>
                <c:pt idx="1166">
                  <c:v>271.76623534999999</c:v>
                </c:pt>
                <c:pt idx="1167">
                  <c:v>272.06713866999996</c:v>
                </c:pt>
                <c:pt idx="1168">
                  <c:v>272.19155883999997</c:v>
                </c:pt>
                <c:pt idx="1169">
                  <c:v>272.49725341999999</c:v>
                </c:pt>
                <c:pt idx="1170">
                  <c:v>272.70245361000002</c:v>
                </c:pt>
                <c:pt idx="1171">
                  <c:v>272.90231323</c:v>
                </c:pt>
                <c:pt idx="1172">
                  <c:v>273.12420653999999</c:v>
                </c:pt>
                <c:pt idx="1173">
                  <c:v>273.37026978</c:v>
                </c:pt>
                <c:pt idx="1174">
                  <c:v>273.59561156999996</c:v>
                </c:pt>
                <c:pt idx="1175">
                  <c:v>273.76782227000001</c:v>
                </c:pt>
                <c:pt idx="1176">
                  <c:v>273.99450683999999</c:v>
                </c:pt>
                <c:pt idx="1177">
                  <c:v>274.26550293000003</c:v>
                </c:pt>
                <c:pt idx="1178">
                  <c:v>274.44470215000001</c:v>
                </c:pt>
                <c:pt idx="1179">
                  <c:v>274.62896728999999</c:v>
                </c:pt>
                <c:pt idx="1180">
                  <c:v>274.84439086999998</c:v>
                </c:pt>
                <c:pt idx="1181">
                  <c:v>275.12307738999999</c:v>
                </c:pt>
                <c:pt idx="1182">
                  <c:v>275.32064818999999</c:v>
                </c:pt>
                <c:pt idx="1183">
                  <c:v>275.56280518</c:v>
                </c:pt>
                <c:pt idx="1184">
                  <c:v>275.71527100000003</c:v>
                </c:pt>
                <c:pt idx="1185">
                  <c:v>275.98440552</c:v>
                </c:pt>
                <c:pt idx="1186">
                  <c:v>276.20877074999999</c:v>
                </c:pt>
                <c:pt idx="1187">
                  <c:v>276.38803100999996</c:v>
                </c:pt>
                <c:pt idx="1188">
                  <c:v>276.68203734999997</c:v>
                </c:pt>
                <c:pt idx="1189">
                  <c:v>276.91897583000002</c:v>
                </c:pt>
                <c:pt idx="1190">
                  <c:v>277.09329223999998</c:v>
                </c:pt>
                <c:pt idx="1191">
                  <c:v>277.26211548000003</c:v>
                </c:pt>
                <c:pt idx="1192">
                  <c:v>277.53860473999998</c:v>
                </c:pt>
                <c:pt idx="1193">
                  <c:v>277.79415893999999</c:v>
                </c:pt>
                <c:pt idx="1194">
                  <c:v>278.01742553999998</c:v>
                </c:pt>
                <c:pt idx="1195">
                  <c:v>278.28881835999999</c:v>
                </c:pt>
                <c:pt idx="1196">
                  <c:v>278.4503479</c:v>
                </c:pt>
                <c:pt idx="1197">
                  <c:v>278.67596435999997</c:v>
                </c:pt>
                <c:pt idx="1198">
                  <c:v>278.90060425000001</c:v>
                </c:pt>
                <c:pt idx="1199">
                  <c:v>279.13577270999997</c:v>
                </c:pt>
                <c:pt idx="1200">
                  <c:v>279.37826538000002</c:v>
                </c:pt>
                <c:pt idx="1201">
                  <c:v>279.60327147999999</c:v>
                </c:pt>
                <c:pt idx="1202">
                  <c:v>279.84289551000001</c:v>
                </c:pt>
                <c:pt idx="1203">
                  <c:v>280.04299927</c:v>
                </c:pt>
                <c:pt idx="1204">
                  <c:v>280.28756713999996</c:v>
                </c:pt>
                <c:pt idx="1205">
                  <c:v>280.53991698999999</c:v>
                </c:pt>
                <c:pt idx="1206">
                  <c:v>280.72421265000003</c:v>
                </c:pt>
                <c:pt idx="1207">
                  <c:v>280.92544556000001</c:v>
                </c:pt>
                <c:pt idx="1208">
                  <c:v>281.16091918999996</c:v>
                </c:pt>
                <c:pt idx="1209">
                  <c:v>281.41006470000002</c:v>
                </c:pt>
                <c:pt idx="1210">
                  <c:v>281.56835938</c:v>
                </c:pt>
                <c:pt idx="1211">
                  <c:v>281.85327147999999</c:v>
                </c:pt>
                <c:pt idx="1212">
                  <c:v>282.09381103999999</c:v>
                </c:pt>
                <c:pt idx="1213">
                  <c:v>282.27557373000002</c:v>
                </c:pt>
                <c:pt idx="1214">
                  <c:v>282.45355225000003</c:v>
                </c:pt>
                <c:pt idx="1215">
                  <c:v>282.75750732</c:v>
                </c:pt>
                <c:pt idx="1216">
                  <c:v>282.98995972</c:v>
                </c:pt>
                <c:pt idx="1217">
                  <c:v>283.14550781000003</c:v>
                </c:pt>
                <c:pt idx="1218">
                  <c:v>283.39099121000004</c:v>
                </c:pt>
                <c:pt idx="1219">
                  <c:v>283.73931885000002</c:v>
                </c:pt>
                <c:pt idx="1220">
                  <c:v>283.93801880000001</c:v>
                </c:pt>
                <c:pt idx="1221">
                  <c:v>284.18640137</c:v>
                </c:pt>
                <c:pt idx="1222">
                  <c:v>284.33184814000003</c:v>
                </c:pt>
                <c:pt idx="1223">
                  <c:v>284.49517822000001</c:v>
                </c:pt>
                <c:pt idx="1224">
                  <c:v>284.75817871000004</c:v>
                </c:pt>
                <c:pt idx="1225">
                  <c:v>284.98010253999996</c:v>
                </c:pt>
                <c:pt idx="1226">
                  <c:v>285.13125609999997</c:v>
                </c:pt>
                <c:pt idx="1227">
                  <c:v>285.47433472</c:v>
                </c:pt>
                <c:pt idx="1228">
                  <c:v>285.68173218000004</c:v>
                </c:pt>
                <c:pt idx="1229">
                  <c:v>285.87069701999997</c:v>
                </c:pt>
                <c:pt idx="1230">
                  <c:v>286.17123413000002</c:v>
                </c:pt>
                <c:pt idx="1231">
                  <c:v>286.37805176000001</c:v>
                </c:pt>
                <c:pt idx="1232">
                  <c:v>286.53753662000003</c:v>
                </c:pt>
                <c:pt idx="1233">
                  <c:v>286.84237671</c:v>
                </c:pt>
                <c:pt idx="1234">
                  <c:v>287.01654052999999</c:v>
                </c:pt>
                <c:pt idx="1235">
                  <c:v>287.33105468999997</c:v>
                </c:pt>
                <c:pt idx="1236">
                  <c:v>287.56521606000001</c:v>
                </c:pt>
                <c:pt idx="1237">
                  <c:v>287.67657471000001</c:v>
                </c:pt>
                <c:pt idx="1238">
                  <c:v>287.95904540999999</c:v>
                </c:pt>
                <c:pt idx="1239">
                  <c:v>288.18328857</c:v>
                </c:pt>
                <c:pt idx="1240">
                  <c:v>288.39233397999999</c:v>
                </c:pt>
                <c:pt idx="1241">
                  <c:v>288.59832763999998</c:v>
                </c:pt>
                <c:pt idx="1242">
                  <c:v>288.79766846000001</c:v>
                </c:pt>
                <c:pt idx="1243">
                  <c:v>289.07644653</c:v>
                </c:pt>
                <c:pt idx="1244">
                  <c:v>289.28640746999997</c:v>
                </c:pt>
                <c:pt idx="1245">
                  <c:v>289.52420044000002</c:v>
                </c:pt>
                <c:pt idx="1246">
                  <c:v>289.76611328000001</c:v>
                </c:pt>
                <c:pt idx="1247">
                  <c:v>289.95898438</c:v>
                </c:pt>
                <c:pt idx="1248">
                  <c:v>290.13134766000002</c:v>
                </c:pt>
                <c:pt idx="1249">
                  <c:v>290.35540771000001</c:v>
                </c:pt>
                <c:pt idx="1250">
                  <c:v>290.63455199999999</c:v>
                </c:pt>
                <c:pt idx="1251">
                  <c:v>290.86135863999999</c:v>
                </c:pt>
                <c:pt idx="1252">
                  <c:v>291.07562256</c:v>
                </c:pt>
                <c:pt idx="1253">
                  <c:v>291.32626342999998</c:v>
                </c:pt>
                <c:pt idx="1254">
                  <c:v>291.55053710999999</c:v>
                </c:pt>
                <c:pt idx="1255">
                  <c:v>291.78771972999999</c:v>
                </c:pt>
                <c:pt idx="1256">
                  <c:v>291.99386597</c:v>
                </c:pt>
                <c:pt idx="1257">
                  <c:v>292.18099976000002</c:v>
                </c:pt>
                <c:pt idx="1258">
                  <c:v>292.47430420000001</c:v>
                </c:pt>
                <c:pt idx="1259">
                  <c:v>292.61038208000002</c:v>
                </c:pt>
                <c:pt idx="1260">
                  <c:v>292.79077147999999</c:v>
                </c:pt>
                <c:pt idx="1261">
                  <c:v>293.10693358999998</c:v>
                </c:pt>
                <c:pt idx="1262">
                  <c:v>293.36938477000001</c:v>
                </c:pt>
                <c:pt idx="1263">
                  <c:v>293.53811646000003</c:v>
                </c:pt>
                <c:pt idx="1264">
                  <c:v>293.76678466999999</c:v>
                </c:pt>
                <c:pt idx="1265">
                  <c:v>294.02182006999999</c:v>
                </c:pt>
                <c:pt idx="1266">
                  <c:v>294.21777343999997</c:v>
                </c:pt>
                <c:pt idx="1267">
                  <c:v>294.45663452000002</c:v>
                </c:pt>
                <c:pt idx="1268">
                  <c:v>294.65875244</c:v>
                </c:pt>
                <c:pt idx="1269">
                  <c:v>294.87442017000001</c:v>
                </c:pt>
                <c:pt idx="1270">
                  <c:v>295.07833862000001</c:v>
                </c:pt>
                <c:pt idx="1271">
                  <c:v>295.33056641000002</c:v>
                </c:pt>
                <c:pt idx="1272">
                  <c:v>295.54498290999999</c:v>
                </c:pt>
                <c:pt idx="1273">
                  <c:v>295.84603881999999</c:v>
                </c:pt>
                <c:pt idx="1274">
                  <c:v>296.02700806000001</c:v>
                </c:pt>
                <c:pt idx="1275">
                  <c:v>296.24682617000002</c:v>
                </c:pt>
                <c:pt idx="1276">
                  <c:v>296.50027466</c:v>
                </c:pt>
                <c:pt idx="1277">
                  <c:v>296.66574097</c:v>
                </c:pt>
                <c:pt idx="1278">
                  <c:v>296.94628906000003</c:v>
                </c:pt>
                <c:pt idx="1279">
                  <c:v>297.16802978999999</c:v>
                </c:pt>
                <c:pt idx="1280">
                  <c:v>297.35546875</c:v>
                </c:pt>
                <c:pt idx="1281">
                  <c:v>297.60534668000003</c:v>
                </c:pt>
                <c:pt idx="1282">
                  <c:v>297.83859253000003</c:v>
                </c:pt>
                <c:pt idx="1283">
                  <c:v>298.04626465000001</c:v>
                </c:pt>
                <c:pt idx="1284">
                  <c:v>298.19741821000002</c:v>
                </c:pt>
                <c:pt idx="1285">
                  <c:v>298.50210571000002</c:v>
                </c:pt>
                <c:pt idx="1286">
                  <c:v>298.66949462999997</c:v>
                </c:pt>
                <c:pt idx="1287">
                  <c:v>298.98898315000002</c:v>
                </c:pt>
                <c:pt idx="1288">
                  <c:v>299.12655640000003</c:v>
                </c:pt>
                <c:pt idx="1289">
                  <c:v>299.35510254000002</c:v>
                </c:pt>
                <c:pt idx="1290">
                  <c:v>299.61993408000001</c:v>
                </c:pt>
                <c:pt idx="1291">
                  <c:v>299.84054565000002</c:v>
                </c:pt>
                <c:pt idx="1292">
                  <c:v>300.00408936000002</c:v>
                </c:pt>
                <c:pt idx="1293">
                  <c:v>300.26403808999999</c:v>
                </c:pt>
                <c:pt idx="1294">
                  <c:v>300.47225952000002</c:v>
                </c:pt>
                <c:pt idx="1295">
                  <c:v>300.78143311000002</c:v>
                </c:pt>
                <c:pt idx="1296">
                  <c:v>300.92962646000001</c:v>
                </c:pt>
                <c:pt idx="1297">
                  <c:v>301.15399170000001</c:v>
                </c:pt>
                <c:pt idx="1298">
                  <c:v>301.35888671999999</c:v>
                </c:pt>
                <c:pt idx="1299">
                  <c:v>301.65863037000003</c:v>
                </c:pt>
                <c:pt idx="1300">
                  <c:v>301.84619141000002</c:v>
                </c:pt>
                <c:pt idx="1301">
                  <c:v>302.05429077000002</c:v>
                </c:pt>
                <c:pt idx="1302">
                  <c:v>302.37509154999998</c:v>
                </c:pt>
                <c:pt idx="1303">
                  <c:v>302.53366089000002</c:v>
                </c:pt>
                <c:pt idx="1304">
                  <c:v>302.75079346000001</c:v>
                </c:pt>
                <c:pt idx="1305">
                  <c:v>302.93176269999998</c:v>
                </c:pt>
                <c:pt idx="1306">
                  <c:v>303.21343994</c:v>
                </c:pt>
                <c:pt idx="1307">
                  <c:v>303.48388671999999</c:v>
                </c:pt>
                <c:pt idx="1308">
                  <c:v>303.66040039000001</c:v>
                </c:pt>
                <c:pt idx="1309">
                  <c:v>303.93341063999998</c:v>
                </c:pt>
                <c:pt idx="1310">
                  <c:v>304.12863159</c:v>
                </c:pt>
                <c:pt idx="1311">
                  <c:v>304.40368652000001</c:v>
                </c:pt>
                <c:pt idx="1312">
                  <c:v>304.55395507999998</c:v>
                </c:pt>
                <c:pt idx="1313">
                  <c:v>304.79443358999998</c:v>
                </c:pt>
                <c:pt idx="1314">
                  <c:v>305.00039672999998</c:v>
                </c:pt>
                <c:pt idx="1315">
                  <c:v>305.21893311000002</c:v>
                </c:pt>
                <c:pt idx="1316">
                  <c:v>305.48730468999997</c:v>
                </c:pt>
                <c:pt idx="1317">
                  <c:v>305.67834472999999</c:v>
                </c:pt>
                <c:pt idx="1318">
                  <c:v>305.93576050000001</c:v>
                </c:pt>
                <c:pt idx="1319">
                  <c:v>306.15652466</c:v>
                </c:pt>
                <c:pt idx="1320">
                  <c:v>306.38320922999998</c:v>
                </c:pt>
                <c:pt idx="1321">
                  <c:v>306.60931396000001</c:v>
                </c:pt>
                <c:pt idx="1322">
                  <c:v>306.82156371999997</c:v>
                </c:pt>
                <c:pt idx="1323">
                  <c:v>307.05899047999998</c:v>
                </c:pt>
                <c:pt idx="1324">
                  <c:v>307.26837158000001</c:v>
                </c:pt>
                <c:pt idx="1325">
                  <c:v>307.51104736000002</c:v>
                </c:pt>
                <c:pt idx="1326">
                  <c:v>307.72637938999998</c:v>
                </c:pt>
                <c:pt idx="1327">
                  <c:v>307.90817261000001</c:v>
                </c:pt>
                <c:pt idx="1328">
                  <c:v>308.12384033000001</c:v>
                </c:pt>
                <c:pt idx="1329">
                  <c:v>308.42782592999998</c:v>
                </c:pt>
                <c:pt idx="1330">
                  <c:v>308.59591675000001</c:v>
                </c:pt>
                <c:pt idx="1331">
                  <c:v>308.79580687999999</c:v>
                </c:pt>
                <c:pt idx="1332">
                  <c:v>309.04415893999999</c:v>
                </c:pt>
                <c:pt idx="1333">
                  <c:v>309.31213379000002</c:v>
                </c:pt>
                <c:pt idx="1334">
                  <c:v>309.51550293000003</c:v>
                </c:pt>
                <c:pt idx="1335">
                  <c:v>309.72335815000002</c:v>
                </c:pt>
                <c:pt idx="1336">
                  <c:v>309.96850585999999</c:v>
                </c:pt>
                <c:pt idx="1337">
                  <c:v>310.16140746999997</c:v>
                </c:pt>
                <c:pt idx="1338">
                  <c:v>310.41210938</c:v>
                </c:pt>
                <c:pt idx="1339">
                  <c:v>310.67773438</c:v>
                </c:pt>
                <c:pt idx="1340">
                  <c:v>310.88241577000002</c:v>
                </c:pt>
                <c:pt idx="1341">
                  <c:v>311.04150391000002</c:v>
                </c:pt>
                <c:pt idx="1342">
                  <c:v>311.3387146</c:v>
                </c:pt>
                <c:pt idx="1343">
                  <c:v>311.52340698</c:v>
                </c:pt>
                <c:pt idx="1344">
                  <c:v>311.77600097999999</c:v>
                </c:pt>
                <c:pt idx="1345">
                  <c:v>311.98678589000002</c:v>
                </c:pt>
                <c:pt idx="1346">
                  <c:v>312.27175903</c:v>
                </c:pt>
                <c:pt idx="1347">
                  <c:v>312.45739745999998</c:v>
                </c:pt>
                <c:pt idx="1348">
                  <c:v>312.73870849999997</c:v>
                </c:pt>
                <c:pt idx="1349">
                  <c:v>312.89242553999998</c:v>
                </c:pt>
                <c:pt idx="1350">
                  <c:v>313.13064574999999</c:v>
                </c:pt>
                <c:pt idx="1351">
                  <c:v>313.36416625999999</c:v>
                </c:pt>
                <c:pt idx="1352">
                  <c:v>313.55688477000001</c:v>
                </c:pt>
                <c:pt idx="1353">
                  <c:v>313.76486205999998</c:v>
                </c:pt>
                <c:pt idx="1354">
                  <c:v>314.02169800000001</c:v>
                </c:pt>
                <c:pt idx="1355">
                  <c:v>314.21499634000003</c:v>
                </c:pt>
                <c:pt idx="1356">
                  <c:v>314.47738647</c:v>
                </c:pt>
                <c:pt idx="1357">
                  <c:v>314.66098022</c:v>
                </c:pt>
                <c:pt idx="1358">
                  <c:v>314.93118285999998</c:v>
                </c:pt>
                <c:pt idx="1359">
                  <c:v>315.12603760000002</c:v>
                </c:pt>
                <c:pt idx="1360">
                  <c:v>315.42041016000002</c:v>
                </c:pt>
                <c:pt idx="1361">
                  <c:v>315.57595824999999</c:v>
                </c:pt>
                <c:pt idx="1362">
                  <c:v>315.78979492000002</c:v>
                </c:pt>
                <c:pt idx="1363">
                  <c:v>315.96389771000003</c:v>
                </c:pt>
                <c:pt idx="1364">
                  <c:v>316.22555541999998</c:v>
                </c:pt>
                <c:pt idx="1365">
                  <c:v>316.48187256</c:v>
                </c:pt>
                <c:pt idx="1366">
                  <c:v>316.68453978999997</c:v>
                </c:pt>
                <c:pt idx="1367">
                  <c:v>316.91638183999999</c:v>
                </c:pt>
                <c:pt idx="1368">
                  <c:v>317.10427856000001</c:v>
                </c:pt>
                <c:pt idx="1369">
                  <c:v>317.28591919000002</c:v>
                </c:pt>
                <c:pt idx="1370">
                  <c:v>317.59262085</c:v>
                </c:pt>
                <c:pt idx="1371">
                  <c:v>317.81069946000002</c:v>
                </c:pt>
                <c:pt idx="1372">
                  <c:v>318.07058716</c:v>
                </c:pt>
                <c:pt idx="1373">
                  <c:v>318.25341796999999</c:v>
                </c:pt>
                <c:pt idx="1374">
                  <c:v>318.48800659</c:v>
                </c:pt>
                <c:pt idx="1375">
                  <c:v>318.71337891000002</c:v>
                </c:pt>
                <c:pt idx="1376">
                  <c:v>318.96008301000001</c:v>
                </c:pt>
                <c:pt idx="1377">
                  <c:v>319.14962768999999</c:v>
                </c:pt>
                <c:pt idx="1378">
                  <c:v>319.42626953000001</c:v>
                </c:pt>
                <c:pt idx="1379">
                  <c:v>319.61981200999998</c:v>
                </c:pt>
                <c:pt idx="1380">
                  <c:v>319.85992432</c:v>
                </c:pt>
                <c:pt idx="1381">
                  <c:v>320.03649902000001</c:v>
                </c:pt>
                <c:pt idx="1382">
                  <c:v>320.32424927</c:v>
                </c:pt>
                <c:pt idx="1383">
                  <c:v>320.49557494999999</c:v>
                </c:pt>
                <c:pt idx="1384">
                  <c:v>320.71917724999997</c:v>
                </c:pt>
                <c:pt idx="1385">
                  <c:v>320.88867188</c:v>
                </c:pt>
                <c:pt idx="1386">
                  <c:v>321.27423096000001</c:v>
                </c:pt>
                <c:pt idx="1387">
                  <c:v>321.35394287000003</c:v>
                </c:pt>
                <c:pt idx="1388">
                  <c:v>321.58618164000001</c:v>
                </c:pt>
                <c:pt idx="1389">
                  <c:v>321.87435913000002</c:v>
                </c:pt>
                <c:pt idx="1390">
                  <c:v>322.05117797999998</c:v>
                </c:pt>
                <c:pt idx="1391">
                  <c:v>322.31228637999999</c:v>
                </c:pt>
                <c:pt idx="1392">
                  <c:v>322.52807617000002</c:v>
                </c:pt>
                <c:pt idx="1393">
                  <c:v>322.76086426000001</c:v>
                </c:pt>
                <c:pt idx="1394">
                  <c:v>322.99194335999999</c:v>
                </c:pt>
                <c:pt idx="1395">
                  <c:v>323.21209716999999</c:v>
                </c:pt>
                <c:pt idx="1396">
                  <c:v>323.44000244</c:v>
                </c:pt>
                <c:pt idx="1397">
                  <c:v>323.65420532000002</c:v>
                </c:pt>
                <c:pt idx="1398">
                  <c:v>323.86334228999999</c:v>
                </c:pt>
                <c:pt idx="1399">
                  <c:v>324.11233521000003</c:v>
                </c:pt>
                <c:pt idx="1400">
                  <c:v>324.25772095000002</c:v>
                </c:pt>
                <c:pt idx="1401">
                  <c:v>324.60177612000001</c:v>
                </c:pt>
                <c:pt idx="1402">
                  <c:v>324.75482177999999</c:v>
                </c:pt>
                <c:pt idx="1403">
                  <c:v>324.99127197000001</c:v>
                </c:pt>
                <c:pt idx="1404">
                  <c:v>325.15463256999999</c:v>
                </c:pt>
                <c:pt idx="1405">
                  <c:v>325.42425537000003</c:v>
                </c:pt>
                <c:pt idx="1406">
                  <c:v>325.60131835999999</c:v>
                </c:pt>
                <c:pt idx="1407">
                  <c:v>325.88528442</c:v>
                </c:pt>
                <c:pt idx="1408">
                  <c:v>326.09585571000002</c:v>
                </c:pt>
                <c:pt idx="1409">
                  <c:v>326.28244018999999</c:v>
                </c:pt>
                <c:pt idx="1410">
                  <c:v>326.56127930000002</c:v>
                </c:pt>
                <c:pt idx="1411">
                  <c:v>326.77188109999997</c:v>
                </c:pt>
                <c:pt idx="1412">
                  <c:v>326.96936034999999</c:v>
                </c:pt>
                <c:pt idx="1413">
                  <c:v>327.19732665999999</c:v>
                </c:pt>
                <c:pt idx="1414">
                  <c:v>327.42559813999998</c:v>
                </c:pt>
                <c:pt idx="1415">
                  <c:v>327.65435790999999</c:v>
                </c:pt>
                <c:pt idx="1416">
                  <c:v>327.91842651000002</c:v>
                </c:pt>
                <c:pt idx="1417">
                  <c:v>328.10424805000002</c:v>
                </c:pt>
                <c:pt idx="1418">
                  <c:v>328.32723999000001</c:v>
                </c:pt>
                <c:pt idx="1419">
                  <c:v>328.57128906000003</c:v>
                </c:pt>
                <c:pt idx="1420">
                  <c:v>328.82546996999997</c:v>
                </c:pt>
                <c:pt idx="1421">
                  <c:v>328.97579955999998</c:v>
                </c:pt>
                <c:pt idx="1422">
                  <c:v>329.17962646000001</c:v>
                </c:pt>
                <c:pt idx="1423">
                  <c:v>329.43338012999999</c:v>
                </c:pt>
                <c:pt idx="1424">
                  <c:v>329.61297607</c:v>
                </c:pt>
                <c:pt idx="1425">
                  <c:v>329.93444823999999</c:v>
                </c:pt>
                <c:pt idx="1426">
                  <c:v>330.13745117000002</c:v>
                </c:pt>
                <c:pt idx="1427">
                  <c:v>330.33984375</c:v>
                </c:pt>
                <c:pt idx="1428">
                  <c:v>330.58401488999999</c:v>
                </c:pt>
                <c:pt idx="1429">
                  <c:v>330.75604248000002</c:v>
                </c:pt>
                <c:pt idx="1430">
                  <c:v>331.02636718999997</c:v>
                </c:pt>
                <c:pt idx="1431">
                  <c:v>331.20355224999997</c:v>
                </c:pt>
                <c:pt idx="1432">
                  <c:v>331.45574950999998</c:v>
                </c:pt>
                <c:pt idx="1433">
                  <c:v>331.70935058999999</c:v>
                </c:pt>
                <c:pt idx="1434">
                  <c:v>331.89111328000001</c:v>
                </c:pt>
                <c:pt idx="1435">
                  <c:v>332.08786011000001</c:v>
                </c:pt>
                <c:pt idx="1436">
                  <c:v>332.36550903</c:v>
                </c:pt>
                <c:pt idx="1437">
                  <c:v>332.59158324999999</c:v>
                </c:pt>
                <c:pt idx="1438">
                  <c:v>332.81842040999999</c:v>
                </c:pt>
                <c:pt idx="1439">
                  <c:v>333.01715087999997</c:v>
                </c:pt>
                <c:pt idx="1440">
                  <c:v>333.26361084000001</c:v>
                </c:pt>
                <c:pt idx="1441">
                  <c:v>333.47848511000001</c:v>
                </c:pt>
                <c:pt idx="1442">
                  <c:v>333.66729736000002</c:v>
                </c:pt>
                <c:pt idx="1443">
                  <c:v>333.90658568999999</c:v>
                </c:pt>
                <c:pt idx="1444">
                  <c:v>334.12326050000001</c:v>
                </c:pt>
                <c:pt idx="1445">
                  <c:v>334.33416748000002</c:v>
                </c:pt>
                <c:pt idx="1446">
                  <c:v>334.59765625</c:v>
                </c:pt>
                <c:pt idx="1447">
                  <c:v>334.75469971000001</c:v>
                </c:pt>
                <c:pt idx="1448">
                  <c:v>334.94488525000003</c:v>
                </c:pt>
                <c:pt idx="1449">
                  <c:v>335.23272704999999</c:v>
                </c:pt>
                <c:pt idx="1450">
                  <c:v>335.38833618000001</c:v>
                </c:pt>
                <c:pt idx="1451">
                  <c:v>335.60546875</c:v>
                </c:pt>
                <c:pt idx="1452">
                  <c:v>335.83444214000002</c:v>
                </c:pt>
                <c:pt idx="1453">
                  <c:v>336.10992432</c:v>
                </c:pt>
                <c:pt idx="1454">
                  <c:v>336.36865233999998</c:v>
                </c:pt>
                <c:pt idx="1455">
                  <c:v>336.57235717999998</c:v>
                </c:pt>
                <c:pt idx="1456">
                  <c:v>336.74771118000001</c:v>
                </c:pt>
                <c:pt idx="1457">
                  <c:v>336.98294067</c:v>
                </c:pt>
                <c:pt idx="1458">
                  <c:v>337.21820068</c:v>
                </c:pt>
                <c:pt idx="1459">
                  <c:v>337.43057250999999</c:v>
                </c:pt>
                <c:pt idx="1460">
                  <c:v>337.67752074999999</c:v>
                </c:pt>
                <c:pt idx="1461">
                  <c:v>337.89053345000002</c:v>
                </c:pt>
                <c:pt idx="1462">
                  <c:v>338.10977172999998</c:v>
                </c:pt>
                <c:pt idx="1463">
                  <c:v>338.39697266000002</c:v>
                </c:pt>
                <c:pt idx="1464">
                  <c:v>338.57702637</c:v>
                </c:pt>
                <c:pt idx="1465">
                  <c:v>338.80197143999999</c:v>
                </c:pt>
                <c:pt idx="1466">
                  <c:v>339.01184081999997</c:v>
                </c:pt>
                <c:pt idx="1467">
                  <c:v>339.24856567</c:v>
                </c:pt>
                <c:pt idx="1468">
                  <c:v>339.46862793000003</c:v>
                </c:pt>
                <c:pt idx="1469">
                  <c:v>339.69790648999998</c:v>
                </c:pt>
                <c:pt idx="1470">
                  <c:v>339.91146851000002</c:v>
                </c:pt>
                <c:pt idx="1471">
                  <c:v>340.1065979</c:v>
                </c:pt>
                <c:pt idx="1472">
                  <c:v>340.36407471000001</c:v>
                </c:pt>
                <c:pt idx="1473">
                  <c:v>340.56869506999999</c:v>
                </c:pt>
                <c:pt idx="1474">
                  <c:v>340.73181152000001</c:v>
                </c:pt>
                <c:pt idx="1475">
                  <c:v>341.00732421999999</c:v>
                </c:pt>
                <c:pt idx="1476">
                  <c:v>341.28652954</c:v>
                </c:pt>
                <c:pt idx="1477">
                  <c:v>341.42889403999999</c:v>
                </c:pt>
                <c:pt idx="1478">
                  <c:v>341.65469359999997</c:v>
                </c:pt>
                <c:pt idx="1479">
                  <c:v>341.91101073999999</c:v>
                </c:pt>
                <c:pt idx="1480">
                  <c:v>342.09951782000002</c:v>
                </c:pt>
                <c:pt idx="1481">
                  <c:v>342.3934021</c:v>
                </c:pt>
                <c:pt idx="1482">
                  <c:v>342.56503296</c:v>
                </c:pt>
                <c:pt idx="1483">
                  <c:v>342.79428101000002</c:v>
                </c:pt>
                <c:pt idx="1484">
                  <c:v>343.02929688</c:v>
                </c:pt>
                <c:pt idx="1485">
                  <c:v>343.21496581999997</c:v>
                </c:pt>
                <c:pt idx="1486">
                  <c:v>343.48507690000002</c:v>
                </c:pt>
                <c:pt idx="1487">
                  <c:v>343.66949462999997</c:v>
                </c:pt>
                <c:pt idx="1488">
                  <c:v>343.94262694999998</c:v>
                </c:pt>
                <c:pt idx="1489">
                  <c:v>344.15264893</c:v>
                </c:pt>
                <c:pt idx="1490">
                  <c:v>344.37481688999998</c:v>
                </c:pt>
                <c:pt idx="1491">
                  <c:v>344.63760375999999</c:v>
                </c:pt>
                <c:pt idx="1492">
                  <c:v>344.84463500999999</c:v>
                </c:pt>
                <c:pt idx="1493">
                  <c:v>345.04797363</c:v>
                </c:pt>
                <c:pt idx="1494">
                  <c:v>345.22222900000003</c:v>
                </c:pt>
                <c:pt idx="1495">
                  <c:v>345.50680541999998</c:v>
                </c:pt>
                <c:pt idx="1496">
                  <c:v>345.75949097</c:v>
                </c:pt>
                <c:pt idx="1497">
                  <c:v>345.98196410999998</c:v>
                </c:pt>
                <c:pt idx="1498">
                  <c:v>346.18264771000003</c:v>
                </c:pt>
                <c:pt idx="1499">
                  <c:v>346.31933593999997</c:v>
                </c:pt>
                <c:pt idx="1500">
                  <c:v>346.64395142000001</c:v>
                </c:pt>
                <c:pt idx="1501">
                  <c:v>346.79776000999999</c:v>
                </c:pt>
                <c:pt idx="1502">
                  <c:v>347.05044556000001</c:v>
                </c:pt>
                <c:pt idx="1503">
                  <c:v>347.25537108999998</c:v>
                </c:pt>
                <c:pt idx="1504">
                  <c:v>347.50283812999999</c:v>
                </c:pt>
                <c:pt idx="1505">
                  <c:v>347.75024414000001</c:v>
                </c:pt>
                <c:pt idx="1506">
                  <c:v>347.95327759000003</c:v>
                </c:pt>
                <c:pt idx="1507">
                  <c:v>348.12368773999998</c:v>
                </c:pt>
                <c:pt idx="1508">
                  <c:v>348.40029907000002</c:v>
                </c:pt>
                <c:pt idx="1509">
                  <c:v>348.63031006</c:v>
                </c:pt>
                <c:pt idx="1510">
                  <c:v>348.88748169000002</c:v>
                </c:pt>
                <c:pt idx="1511">
                  <c:v>349.08959960999999</c:v>
                </c:pt>
                <c:pt idx="1512">
                  <c:v>349.28518677</c:v>
                </c:pt>
                <c:pt idx="1513">
                  <c:v>349.45803833000002</c:v>
                </c:pt>
                <c:pt idx="1514">
                  <c:v>349.70724487000001</c:v>
                </c:pt>
                <c:pt idx="1515">
                  <c:v>349.97842407000002</c:v>
                </c:pt>
                <c:pt idx="1516">
                  <c:v>350.24414063</c:v>
                </c:pt>
                <c:pt idx="1517">
                  <c:v>350.40805053999998</c:v>
                </c:pt>
                <c:pt idx="1518">
                  <c:v>350.69812012</c:v>
                </c:pt>
                <c:pt idx="1519">
                  <c:v>350.87994385000002</c:v>
                </c:pt>
                <c:pt idx="1520">
                  <c:v>351.10092163000002</c:v>
                </c:pt>
                <c:pt idx="1521">
                  <c:v>351.31515503000003</c:v>
                </c:pt>
                <c:pt idx="1522">
                  <c:v>351.50228881999999</c:v>
                </c:pt>
                <c:pt idx="1523">
                  <c:v>351.72210693</c:v>
                </c:pt>
                <c:pt idx="1524">
                  <c:v>351.96469115999997</c:v>
                </c:pt>
                <c:pt idx="1525">
                  <c:v>352.24200438999998</c:v>
                </c:pt>
                <c:pt idx="1526">
                  <c:v>352.41287231000001</c:v>
                </c:pt>
                <c:pt idx="1527">
                  <c:v>352.71173096000001</c:v>
                </c:pt>
                <c:pt idx="1528">
                  <c:v>352.97360228999997</c:v>
                </c:pt>
                <c:pt idx="1529">
                  <c:v>353.10931396000001</c:v>
                </c:pt>
                <c:pt idx="1530">
                  <c:v>353.32745361000002</c:v>
                </c:pt>
                <c:pt idx="1531">
                  <c:v>353.54791260000002</c:v>
                </c:pt>
                <c:pt idx="1532">
                  <c:v>353.73126221000001</c:v>
                </c:pt>
                <c:pt idx="1533">
                  <c:v>354.01138306000001</c:v>
                </c:pt>
                <c:pt idx="1534">
                  <c:v>354.22058105000002</c:v>
                </c:pt>
                <c:pt idx="1535">
                  <c:v>354.44430541999998</c:v>
                </c:pt>
                <c:pt idx="1536">
                  <c:v>354.68237305000002</c:v>
                </c:pt>
                <c:pt idx="1537">
                  <c:v>354.91436768</c:v>
                </c:pt>
                <c:pt idx="1538">
                  <c:v>355.11297607</c:v>
                </c:pt>
                <c:pt idx="1539">
                  <c:v>355.33828734999997</c:v>
                </c:pt>
                <c:pt idx="1540">
                  <c:v>355.59509277000001</c:v>
                </c:pt>
                <c:pt idx="1541">
                  <c:v>355.82006835999999</c:v>
                </c:pt>
                <c:pt idx="1542">
                  <c:v>355.93811034999999</c:v>
                </c:pt>
                <c:pt idx="1543">
                  <c:v>356.26977539000001</c:v>
                </c:pt>
                <c:pt idx="1544">
                  <c:v>356.41873169000002</c:v>
                </c:pt>
                <c:pt idx="1545">
                  <c:v>356.67556762999999</c:v>
                </c:pt>
                <c:pt idx="1546">
                  <c:v>356.97268677</c:v>
                </c:pt>
                <c:pt idx="1547">
                  <c:v>357.10696410999998</c:v>
                </c:pt>
                <c:pt idx="1548">
                  <c:v>357.35882568</c:v>
                </c:pt>
                <c:pt idx="1549">
                  <c:v>357.59945678999998</c:v>
                </c:pt>
                <c:pt idx="1550">
                  <c:v>357.80551147</c:v>
                </c:pt>
                <c:pt idx="1551">
                  <c:v>358.02444458000002</c:v>
                </c:pt>
                <c:pt idx="1552">
                  <c:v>358.32131958000002</c:v>
                </c:pt>
                <c:pt idx="1553">
                  <c:v>358.46774291999998</c:v>
                </c:pt>
                <c:pt idx="1554">
                  <c:v>358.68850708000002</c:v>
                </c:pt>
                <c:pt idx="1555">
                  <c:v>358.94927978999999</c:v>
                </c:pt>
                <c:pt idx="1556">
                  <c:v>359.17346191000001</c:v>
                </c:pt>
                <c:pt idx="1557">
                  <c:v>359.37545776000002</c:v>
                </c:pt>
                <c:pt idx="1558">
                  <c:v>359.58242797999998</c:v>
                </c:pt>
                <c:pt idx="1559">
                  <c:v>359.77401732999999</c:v>
                </c:pt>
                <c:pt idx="1560">
                  <c:v>360.03662108999998</c:v>
                </c:pt>
                <c:pt idx="1561">
                  <c:v>360.23471068999999</c:v>
                </c:pt>
                <c:pt idx="1562">
                  <c:v>360.48376465000001</c:v>
                </c:pt>
                <c:pt idx="1563">
                  <c:v>360.6484375</c:v>
                </c:pt>
                <c:pt idx="1564">
                  <c:v>360.92358397999999</c:v>
                </c:pt>
                <c:pt idx="1565">
                  <c:v>361.23355103</c:v>
                </c:pt>
                <c:pt idx="1566">
                  <c:v>361.38684081999997</c:v>
                </c:pt>
                <c:pt idx="1567">
                  <c:v>361.62463379000002</c:v>
                </c:pt>
                <c:pt idx="1568">
                  <c:v>361.83816528</c:v>
                </c:pt>
                <c:pt idx="1569">
                  <c:v>362.00869750999999</c:v>
                </c:pt>
                <c:pt idx="1570">
                  <c:v>362.26031494</c:v>
                </c:pt>
                <c:pt idx="1571">
                  <c:v>362.46374512</c:v>
                </c:pt>
                <c:pt idx="1572">
                  <c:v>362.67572021000001</c:v>
                </c:pt>
                <c:pt idx="1573">
                  <c:v>362.89736937999999</c:v>
                </c:pt>
                <c:pt idx="1574">
                  <c:v>363.19180297999998</c:v>
                </c:pt>
                <c:pt idx="1575">
                  <c:v>363.35327147999999</c:v>
                </c:pt>
                <c:pt idx="1576">
                  <c:v>363.55435181000001</c:v>
                </c:pt>
                <c:pt idx="1577">
                  <c:v>363.73703003000003</c:v>
                </c:pt>
                <c:pt idx="1578">
                  <c:v>363.97216796999999</c:v>
                </c:pt>
                <c:pt idx="1579">
                  <c:v>364.21231079</c:v>
                </c:pt>
                <c:pt idx="1580">
                  <c:v>364.41320801000001</c:v>
                </c:pt>
                <c:pt idx="1581">
                  <c:v>364.65191650000003</c:v>
                </c:pt>
                <c:pt idx="1582">
                  <c:v>364.91903687000001</c:v>
                </c:pt>
                <c:pt idx="1583">
                  <c:v>365.13711547999998</c:v>
                </c:pt>
                <c:pt idx="1584">
                  <c:v>365.35415648999998</c:v>
                </c:pt>
                <c:pt idx="1585">
                  <c:v>365.50817870999998</c:v>
                </c:pt>
                <c:pt idx="1586">
                  <c:v>365.73944091999999</c:v>
                </c:pt>
                <c:pt idx="1587">
                  <c:v>366.00167847</c:v>
                </c:pt>
                <c:pt idx="1588">
                  <c:v>366.14044188999998</c:v>
                </c:pt>
                <c:pt idx="1589">
                  <c:v>366.42752074999999</c:v>
                </c:pt>
                <c:pt idx="1590">
                  <c:v>366.671875</c:v>
                </c:pt>
                <c:pt idx="1591">
                  <c:v>366.84228516000002</c:v>
                </c:pt>
                <c:pt idx="1592">
                  <c:v>367.14859009000003</c:v>
                </c:pt>
                <c:pt idx="1593">
                  <c:v>367.28878784</c:v>
                </c:pt>
                <c:pt idx="1594">
                  <c:v>367.62820434999998</c:v>
                </c:pt>
                <c:pt idx="1595">
                  <c:v>367.81649779999998</c:v>
                </c:pt>
                <c:pt idx="1596">
                  <c:v>367.98779296999999</c:v>
                </c:pt>
                <c:pt idx="1597">
                  <c:v>368.18740845000002</c:v>
                </c:pt>
                <c:pt idx="1598">
                  <c:v>368.43814086999998</c:v>
                </c:pt>
                <c:pt idx="1599">
                  <c:v>368.61413573999999</c:v>
                </c:pt>
                <c:pt idx="1600">
                  <c:v>368.87478637999999</c:v>
                </c:pt>
                <c:pt idx="1601">
                  <c:v>369.10031128000003</c:v>
                </c:pt>
                <c:pt idx="1602">
                  <c:v>369.33633422999998</c:v>
                </c:pt>
                <c:pt idx="1603">
                  <c:v>369.50863647</c:v>
                </c:pt>
                <c:pt idx="1604">
                  <c:v>369.71325683999999</c:v>
                </c:pt>
                <c:pt idx="1605">
                  <c:v>369.93212891000002</c:v>
                </c:pt>
                <c:pt idx="1606">
                  <c:v>370.19006347999999</c:v>
                </c:pt>
                <c:pt idx="1607">
                  <c:v>370.37567138999998</c:v>
                </c:pt>
                <c:pt idx="1608">
                  <c:v>370.67333983999998</c:v>
                </c:pt>
                <c:pt idx="1609">
                  <c:v>370.84567261000001</c:v>
                </c:pt>
                <c:pt idx="1610">
                  <c:v>371.07870482999999</c:v>
                </c:pt>
                <c:pt idx="1611">
                  <c:v>371.27529907000002</c:v>
                </c:pt>
                <c:pt idx="1612">
                  <c:v>371.50015259000003</c:v>
                </c:pt>
                <c:pt idx="1613">
                  <c:v>371.71301269999998</c:v>
                </c:pt>
                <c:pt idx="1614">
                  <c:v>371.92776488999999</c:v>
                </c:pt>
                <c:pt idx="1615">
                  <c:v>372.17932129000002</c:v>
                </c:pt>
                <c:pt idx="1616">
                  <c:v>372.40811157000002</c:v>
                </c:pt>
                <c:pt idx="1617">
                  <c:v>372.60876465000001</c:v>
                </c:pt>
                <c:pt idx="1618">
                  <c:v>372.83294677999999</c:v>
                </c:pt>
                <c:pt idx="1619">
                  <c:v>373.03271483999998</c:v>
                </c:pt>
                <c:pt idx="1620">
                  <c:v>373.28976440000002</c:v>
                </c:pt>
                <c:pt idx="1621">
                  <c:v>373.50860596000001</c:v>
                </c:pt>
                <c:pt idx="1622">
                  <c:v>373.70306396000001</c:v>
                </c:pt>
                <c:pt idx="1623">
                  <c:v>373.93121337999997</c:v>
                </c:pt>
                <c:pt idx="1624">
                  <c:v>374.11148071000002</c:v>
                </c:pt>
                <c:pt idx="1625">
                  <c:v>374.38928222999999</c:v>
                </c:pt>
                <c:pt idx="1626">
                  <c:v>374.66650391000002</c:v>
                </c:pt>
                <c:pt idx="1627">
                  <c:v>374.87130737000001</c:v>
                </c:pt>
                <c:pt idx="1628">
                  <c:v>375.0859375</c:v>
                </c:pt>
                <c:pt idx="1629">
                  <c:v>375.26953125</c:v>
                </c:pt>
                <c:pt idx="1630">
                  <c:v>375.49136353</c:v>
                </c:pt>
                <c:pt idx="1631">
                  <c:v>375.70278931000001</c:v>
                </c:pt>
                <c:pt idx="1632">
                  <c:v>375.88446045000001</c:v>
                </c:pt>
                <c:pt idx="1633">
                  <c:v>376.13858032000002</c:v>
                </c:pt>
                <c:pt idx="1634">
                  <c:v>376.36105347</c:v>
                </c:pt>
                <c:pt idx="1635">
                  <c:v>376.55133057</c:v>
                </c:pt>
                <c:pt idx="1636">
                  <c:v>376.81304932</c:v>
                </c:pt>
                <c:pt idx="1637">
                  <c:v>376.96270751999998</c:v>
                </c:pt>
                <c:pt idx="1638">
                  <c:v>377.22412108999998</c:v>
                </c:pt>
                <c:pt idx="1639">
                  <c:v>377.44906615999997</c:v>
                </c:pt>
                <c:pt idx="1640">
                  <c:v>377.67889403999999</c:v>
                </c:pt>
                <c:pt idx="1641">
                  <c:v>377.88104248000002</c:v>
                </c:pt>
                <c:pt idx="1642">
                  <c:v>378.14175415</c:v>
                </c:pt>
                <c:pt idx="1643">
                  <c:v>378.28814697000001</c:v>
                </c:pt>
                <c:pt idx="1644">
                  <c:v>378.53231812000001</c:v>
                </c:pt>
                <c:pt idx="1645">
                  <c:v>378.71298217999998</c:v>
                </c:pt>
                <c:pt idx="1646">
                  <c:v>378.97528075999998</c:v>
                </c:pt>
                <c:pt idx="1647">
                  <c:v>379.23010254000002</c:v>
                </c:pt>
                <c:pt idx="1648">
                  <c:v>379.47106933999999</c:v>
                </c:pt>
                <c:pt idx="1649">
                  <c:v>379.65652466</c:v>
                </c:pt>
                <c:pt idx="1650">
                  <c:v>379.85043335</c:v>
                </c:pt>
                <c:pt idx="1651">
                  <c:v>380.07601928999998</c:v>
                </c:pt>
                <c:pt idx="1652">
                  <c:v>380.37417603</c:v>
                </c:pt>
                <c:pt idx="1653">
                  <c:v>380.54553222999999</c:v>
                </c:pt>
                <c:pt idx="1654">
                  <c:v>380.72726440000002</c:v>
                </c:pt>
                <c:pt idx="1655">
                  <c:v>381.03082275000003</c:v>
                </c:pt>
                <c:pt idx="1656">
                  <c:v>381.19775391000002</c:v>
                </c:pt>
                <c:pt idx="1657">
                  <c:v>381.48089599999997</c:v>
                </c:pt>
                <c:pt idx="1658">
                  <c:v>381.66043091</c:v>
                </c:pt>
                <c:pt idx="1659">
                  <c:v>381.95355224999997</c:v>
                </c:pt>
                <c:pt idx="1660">
                  <c:v>382.15887450999998</c:v>
                </c:pt>
                <c:pt idx="1661">
                  <c:v>382.30316162000003</c:v>
                </c:pt>
                <c:pt idx="1662">
                  <c:v>382.62844848999998</c:v>
                </c:pt>
                <c:pt idx="1663">
                  <c:v>382.77532959000001</c:v>
                </c:pt>
                <c:pt idx="1664">
                  <c:v>382.98794556000001</c:v>
                </c:pt>
                <c:pt idx="1665">
                  <c:v>383.19046021000003</c:v>
                </c:pt>
                <c:pt idx="1666">
                  <c:v>383.47122192</c:v>
                </c:pt>
                <c:pt idx="1667">
                  <c:v>383.62451171999999</c:v>
                </c:pt>
                <c:pt idx="1668">
                  <c:v>383.94415283000001</c:v>
                </c:pt>
                <c:pt idx="1669">
                  <c:v>384.09341431000001</c:v>
                </c:pt>
                <c:pt idx="1670">
                  <c:v>384.36233521000003</c:v>
                </c:pt>
                <c:pt idx="1671">
                  <c:v>384.52859496999997</c:v>
                </c:pt>
                <c:pt idx="1672">
                  <c:v>384.80044556000001</c:v>
                </c:pt>
                <c:pt idx="1673">
                  <c:v>384.97601318</c:v>
                </c:pt>
                <c:pt idx="1674">
                  <c:v>385.15942382999998</c:v>
                </c:pt>
                <c:pt idx="1675">
                  <c:v>385.45291137999999</c:v>
                </c:pt>
                <c:pt idx="1676">
                  <c:v>385.69363403</c:v>
                </c:pt>
                <c:pt idx="1677">
                  <c:v>385.87362671</c:v>
                </c:pt>
                <c:pt idx="1678">
                  <c:v>386.15545653999999</c:v>
                </c:pt>
                <c:pt idx="1679">
                  <c:v>386.32080078000001</c:v>
                </c:pt>
                <c:pt idx="1680">
                  <c:v>386.60656738</c:v>
                </c:pt>
                <c:pt idx="1681">
                  <c:v>386.79391478999997</c:v>
                </c:pt>
                <c:pt idx="1682">
                  <c:v>387.05902099999997</c:v>
                </c:pt>
                <c:pt idx="1683">
                  <c:v>387.15689086999998</c:v>
                </c:pt>
                <c:pt idx="1684">
                  <c:v>387.44796753000003</c:v>
                </c:pt>
                <c:pt idx="1685">
                  <c:v>387.67327881</c:v>
                </c:pt>
                <c:pt idx="1686">
                  <c:v>387.86117553999998</c:v>
                </c:pt>
                <c:pt idx="1687">
                  <c:v>388.11767578000001</c:v>
                </c:pt>
                <c:pt idx="1688">
                  <c:v>388.31597900000003</c:v>
                </c:pt>
                <c:pt idx="1689">
                  <c:v>388.53692626999998</c:v>
                </c:pt>
                <c:pt idx="1690">
                  <c:v>388.77523803999998</c:v>
                </c:pt>
                <c:pt idx="1691">
                  <c:v>388.97756958000002</c:v>
                </c:pt>
                <c:pt idx="1692">
                  <c:v>389.22439574999999</c:v>
                </c:pt>
                <c:pt idx="1693">
                  <c:v>389.41928101000002</c:v>
                </c:pt>
                <c:pt idx="1694">
                  <c:v>389.64901732999999</c:v>
                </c:pt>
                <c:pt idx="1695">
                  <c:v>389.85131835999999</c:v>
                </c:pt>
                <c:pt idx="1696">
                  <c:v>390.08377074999999</c:v>
                </c:pt>
                <c:pt idx="1697">
                  <c:v>390.31317138999998</c:v>
                </c:pt>
                <c:pt idx="1698">
                  <c:v>390.50741577000002</c:v>
                </c:pt>
                <c:pt idx="1699">
                  <c:v>390.75689697000001</c:v>
                </c:pt>
                <c:pt idx="1700">
                  <c:v>391.00103760000002</c:v>
                </c:pt>
                <c:pt idx="1701">
                  <c:v>391.25003052</c:v>
                </c:pt>
                <c:pt idx="1702">
                  <c:v>391.38510131999999</c:v>
                </c:pt>
                <c:pt idx="1703">
                  <c:v>391.62826538000002</c:v>
                </c:pt>
                <c:pt idx="1704">
                  <c:v>391.87030028999999</c:v>
                </c:pt>
                <c:pt idx="1705">
                  <c:v>392.10092163000002</c:v>
                </c:pt>
                <c:pt idx="1706">
                  <c:v>392.35351563</c:v>
                </c:pt>
                <c:pt idx="1707">
                  <c:v>392.53085327000002</c:v>
                </c:pt>
                <c:pt idx="1708">
                  <c:v>392.78491210999999</c:v>
                </c:pt>
                <c:pt idx="1709">
                  <c:v>392.98413085999999</c:v>
                </c:pt>
                <c:pt idx="1710">
                  <c:v>393.25280762</c:v>
                </c:pt>
                <c:pt idx="1711">
                  <c:v>393.45620728</c:v>
                </c:pt>
                <c:pt idx="1712">
                  <c:v>393.65386962999997</c:v>
                </c:pt>
                <c:pt idx="1713">
                  <c:v>393.91860961999998</c:v>
                </c:pt>
                <c:pt idx="1714">
                  <c:v>394.13891602000001</c:v>
                </c:pt>
                <c:pt idx="1715">
                  <c:v>394.35327147999999</c:v>
                </c:pt>
                <c:pt idx="1716">
                  <c:v>394.53915404999998</c:v>
                </c:pt>
                <c:pt idx="1717">
                  <c:v>394.85354613999999</c:v>
                </c:pt>
                <c:pt idx="1718">
                  <c:v>394.97610473999998</c:v>
                </c:pt>
                <c:pt idx="1719">
                  <c:v>395.22796631</c:v>
                </c:pt>
                <c:pt idx="1720">
                  <c:v>395.45449829</c:v>
                </c:pt>
                <c:pt idx="1721">
                  <c:v>395.70831299000002</c:v>
                </c:pt>
                <c:pt idx="1722">
                  <c:v>395.89187621999997</c:v>
                </c:pt>
                <c:pt idx="1723">
                  <c:v>396.09698486000002</c:v>
                </c:pt>
                <c:pt idx="1724">
                  <c:v>396.32778931000001</c:v>
                </c:pt>
                <c:pt idx="1725">
                  <c:v>396.51480103</c:v>
                </c:pt>
                <c:pt idx="1726">
                  <c:v>396.74014282000002</c:v>
                </c:pt>
                <c:pt idx="1727">
                  <c:v>397.00476073999999</c:v>
                </c:pt>
                <c:pt idx="1728">
                  <c:v>397.23181152000001</c:v>
                </c:pt>
                <c:pt idx="1729">
                  <c:v>397.43585204999999</c:v>
                </c:pt>
                <c:pt idx="1730">
                  <c:v>397.60458374000001</c:v>
                </c:pt>
                <c:pt idx="1731">
                  <c:v>397.82266234999997</c:v>
                </c:pt>
                <c:pt idx="1732">
                  <c:v>398.08135986000002</c:v>
                </c:pt>
                <c:pt idx="1733">
                  <c:v>398.32800293000003</c:v>
                </c:pt>
                <c:pt idx="1734">
                  <c:v>398.45404052999999</c:v>
                </c:pt>
                <c:pt idx="1735">
                  <c:v>398.74740601000002</c:v>
                </c:pt>
                <c:pt idx="1736">
                  <c:v>399.03671265000003</c:v>
                </c:pt>
                <c:pt idx="1737">
                  <c:v>399.2394104</c:v>
                </c:pt>
                <c:pt idx="1738">
                  <c:v>399.41989136000001</c:v>
                </c:pt>
                <c:pt idx="1739">
                  <c:v>399.62799072000001</c:v>
                </c:pt>
                <c:pt idx="1740">
                  <c:v>399.81509398999998</c:v>
                </c:pt>
                <c:pt idx="1741">
                  <c:v>400.07162476000002</c:v>
                </c:pt>
                <c:pt idx="1742">
                  <c:v>400.23843384000003</c:v>
                </c:pt>
                <c:pt idx="1743">
                  <c:v>400.48635863999999</c:v>
                </c:pt>
                <c:pt idx="1744">
                  <c:v>400.72293091</c:v>
                </c:pt>
                <c:pt idx="1745">
                  <c:v>400.92642211999998</c:v>
                </c:pt>
                <c:pt idx="1746">
                  <c:v>401.11145019999998</c:v>
                </c:pt>
                <c:pt idx="1747">
                  <c:v>401.34106444999998</c:v>
                </c:pt>
                <c:pt idx="1748">
                  <c:v>401.52099608999998</c:v>
                </c:pt>
                <c:pt idx="1749">
                  <c:v>401.82315062999999</c:v>
                </c:pt>
                <c:pt idx="1750">
                  <c:v>401.99575806000001</c:v>
                </c:pt>
                <c:pt idx="1751">
                  <c:v>402.31158447000001</c:v>
                </c:pt>
                <c:pt idx="1752">
                  <c:v>402.42074585</c:v>
                </c:pt>
                <c:pt idx="1753">
                  <c:v>402.74468994</c:v>
                </c:pt>
                <c:pt idx="1754">
                  <c:v>402.91445922999998</c:v>
                </c:pt>
                <c:pt idx="1755">
                  <c:v>403.14279175000001</c:v>
                </c:pt>
                <c:pt idx="1756">
                  <c:v>403.41201782000002</c:v>
                </c:pt>
                <c:pt idx="1757">
                  <c:v>403.66784668000003</c:v>
                </c:pt>
                <c:pt idx="1758">
                  <c:v>403.80316162000003</c:v>
                </c:pt>
                <c:pt idx="1759">
                  <c:v>404.02154540999999</c:v>
                </c:pt>
                <c:pt idx="1760">
                  <c:v>404.21868896000001</c:v>
                </c:pt>
                <c:pt idx="1761">
                  <c:v>404.55938721000001</c:v>
                </c:pt>
                <c:pt idx="1762">
                  <c:v>404.76858521000003</c:v>
                </c:pt>
                <c:pt idx="1763">
                  <c:v>404.87637329</c:v>
                </c:pt>
                <c:pt idx="1764">
                  <c:v>405.16043091</c:v>
                </c:pt>
                <c:pt idx="1765">
                  <c:v>405.37185669000002</c:v>
                </c:pt>
                <c:pt idx="1766">
                  <c:v>405.64309692</c:v>
                </c:pt>
                <c:pt idx="1767">
                  <c:v>405.81588744999999</c:v>
                </c:pt>
                <c:pt idx="1768">
                  <c:v>406.10195922999998</c:v>
                </c:pt>
                <c:pt idx="1769">
                  <c:v>406.30502318999999</c:v>
                </c:pt>
                <c:pt idx="1770">
                  <c:v>406.43188477000001</c:v>
                </c:pt>
                <c:pt idx="1771">
                  <c:v>406.76086426000001</c:v>
                </c:pt>
                <c:pt idx="1772">
                  <c:v>407.00585938</c:v>
                </c:pt>
                <c:pt idx="1773">
                  <c:v>407.16589355000002</c:v>
                </c:pt>
                <c:pt idx="1774">
                  <c:v>407.40518187999999</c:v>
                </c:pt>
                <c:pt idx="1775">
                  <c:v>407.66717528999999</c:v>
                </c:pt>
                <c:pt idx="1776">
                  <c:v>407.82662964000002</c:v>
                </c:pt>
                <c:pt idx="1777">
                  <c:v>408.03161620999998</c:v>
                </c:pt>
                <c:pt idx="1778">
                  <c:v>408.34140015000003</c:v>
                </c:pt>
                <c:pt idx="1779">
                  <c:v>408.55410767000001</c:v>
                </c:pt>
                <c:pt idx="1780">
                  <c:v>408.76611328000001</c:v>
                </c:pt>
                <c:pt idx="1781">
                  <c:v>409.00170897999999</c:v>
                </c:pt>
                <c:pt idx="1782">
                  <c:v>409.15597534</c:v>
                </c:pt>
                <c:pt idx="1783">
                  <c:v>409.40911864999998</c:v>
                </c:pt>
                <c:pt idx="1784">
                  <c:v>409.65844727000001</c:v>
                </c:pt>
                <c:pt idx="1785">
                  <c:v>409.90390015000003</c:v>
                </c:pt>
                <c:pt idx="1786">
                  <c:v>410.01403808999999</c:v>
                </c:pt>
                <c:pt idx="1787">
                  <c:v>410.27548217999998</c:v>
                </c:pt>
                <c:pt idx="1788">
                  <c:v>410.55041504000002</c:v>
                </c:pt>
                <c:pt idx="1789">
                  <c:v>410.78799437999999</c:v>
                </c:pt>
                <c:pt idx="1790">
                  <c:v>410.99298096000001</c:v>
                </c:pt>
                <c:pt idx="1791">
                  <c:v>411.22521972999999</c:v>
                </c:pt>
                <c:pt idx="1792">
                  <c:v>411.44018555000002</c:v>
                </c:pt>
                <c:pt idx="1793">
                  <c:v>411.63769531000003</c:v>
                </c:pt>
                <c:pt idx="1794">
                  <c:v>411.86096191000001</c:v>
                </c:pt>
                <c:pt idx="1795">
                  <c:v>412.16931152000001</c:v>
                </c:pt>
                <c:pt idx="1796">
                  <c:v>412.34149170000001</c:v>
                </c:pt>
                <c:pt idx="1797">
                  <c:v>412.56982421999999</c:v>
                </c:pt>
                <c:pt idx="1798">
                  <c:v>412.76202393</c:v>
                </c:pt>
                <c:pt idx="1799">
                  <c:v>412.94903563999998</c:v>
                </c:pt>
                <c:pt idx="1800">
                  <c:v>413.21173096000001</c:v>
                </c:pt>
                <c:pt idx="1801">
                  <c:v>413.45977783000001</c:v>
                </c:pt>
                <c:pt idx="1802">
                  <c:v>413.61431885000002</c:v>
                </c:pt>
                <c:pt idx="1803">
                  <c:v>413.91058349999997</c:v>
                </c:pt>
                <c:pt idx="1804">
                  <c:v>414.10241698999999</c:v>
                </c:pt>
                <c:pt idx="1805">
                  <c:v>414.30999756</c:v>
                </c:pt>
                <c:pt idx="1806">
                  <c:v>414.48492432</c:v>
                </c:pt>
                <c:pt idx="1807">
                  <c:v>414.75628662000003</c:v>
                </c:pt>
                <c:pt idx="1808">
                  <c:v>414.99896239999998</c:v>
                </c:pt>
                <c:pt idx="1809">
                  <c:v>415.22821045000001</c:v>
                </c:pt>
                <c:pt idx="1810">
                  <c:v>415.43902587999997</c:v>
                </c:pt>
                <c:pt idx="1811">
                  <c:v>415.63201903999999</c:v>
                </c:pt>
                <c:pt idx="1812">
                  <c:v>415.88787841999999</c:v>
                </c:pt>
                <c:pt idx="1813">
                  <c:v>416.05932617000002</c:v>
                </c:pt>
                <c:pt idx="1814">
                  <c:v>416.27966308999999</c:v>
                </c:pt>
                <c:pt idx="1815">
                  <c:v>416.55364989999998</c:v>
                </c:pt>
                <c:pt idx="1816">
                  <c:v>416.71734619</c:v>
                </c:pt>
                <c:pt idx="1817">
                  <c:v>416.99804688</c:v>
                </c:pt>
                <c:pt idx="1818">
                  <c:v>417.21166992000002</c:v>
                </c:pt>
                <c:pt idx="1819">
                  <c:v>417.39807129000002</c:v>
                </c:pt>
                <c:pt idx="1820">
                  <c:v>417.67041016000002</c:v>
                </c:pt>
                <c:pt idx="1821">
                  <c:v>417.89080811000002</c:v>
                </c:pt>
                <c:pt idx="1822">
                  <c:v>418.10711670000001</c:v>
                </c:pt>
                <c:pt idx="1823">
                  <c:v>418.30493164000001</c:v>
                </c:pt>
                <c:pt idx="1824">
                  <c:v>418.52941894999998</c:v>
                </c:pt>
                <c:pt idx="1825">
                  <c:v>418.76635742000002</c:v>
                </c:pt>
                <c:pt idx="1826">
                  <c:v>418.97222900000003</c:v>
                </c:pt>
                <c:pt idx="1827">
                  <c:v>419.18359375</c:v>
                </c:pt>
                <c:pt idx="1828">
                  <c:v>419.48303222999999</c:v>
                </c:pt>
                <c:pt idx="1829">
                  <c:v>419.62097168000003</c:v>
                </c:pt>
                <c:pt idx="1830">
                  <c:v>419.85229492000002</c:v>
                </c:pt>
                <c:pt idx="1831">
                  <c:v>420.07415771000001</c:v>
                </c:pt>
                <c:pt idx="1832">
                  <c:v>420.24731444999998</c:v>
                </c:pt>
                <c:pt idx="1833">
                  <c:v>420.50494385000002</c:v>
                </c:pt>
                <c:pt idx="1834">
                  <c:v>420.72186278999999</c:v>
                </c:pt>
                <c:pt idx="1835">
                  <c:v>420.96887206999997</c:v>
                </c:pt>
                <c:pt idx="1836">
                  <c:v>421.18139647999999</c:v>
                </c:pt>
                <c:pt idx="1837">
                  <c:v>421.34558105000002</c:v>
                </c:pt>
                <c:pt idx="1838">
                  <c:v>421.62670897999999</c:v>
                </c:pt>
                <c:pt idx="1839">
                  <c:v>421.81127930000002</c:v>
                </c:pt>
                <c:pt idx="1840">
                  <c:v>422.09167480000002</c:v>
                </c:pt>
                <c:pt idx="1841">
                  <c:v>422.31420897999999</c:v>
                </c:pt>
                <c:pt idx="1842">
                  <c:v>422.45458983999998</c:v>
                </c:pt>
                <c:pt idx="1843">
                  <c:v>422.63787841999999</c:v>
                </c:pt>
                <c:pt idx="1844">
                  <c:v>422.91583251999998</c:v>
                </c:pt>
                <c:pt idx="1845">
                  <c:v>423.07153319999998</c:v>
                </c:pt>
                <c:pt idx="1846">
                  <c:v>423.35754394999998</c:v>
                </c:pt>
                <c:pt idx="1847">
                  <c:v>423.57092284999999</c:v>
                </c:pt>
                <c:pt idx="1848">
                  <c:v>423.83856200999998</c:v>
                </c:pt>
                <c:pt idx="1849">
                  <c:v>423.98858643</c:v>
                </c:pt>
                <c:pt idx="1850">
                  <c:v>424.29327393</c:v>
                </c:pt>
                <c:pt idx="1851">
                  <c:v>424.51055908000001</c:v>
                </c:pt>
                <c:pt idx="1852">
                  <c:v>424.69708251999998</c:v>
                </c:pt>
                <c:pt idx="1853">
                  <c:v>424.93505858999998</c:v>
                </c:pt>
                <c:pt idx="1854">
                  <c:v>425.11895751999998</c:v>
                </c:pt>
                <c:pt idx="1855">
                  <c:v>425.31634521000001</c:v>
                </c:pt>
                <c:pt idx="1856">
                  <c:v>425.53869629000002</c:v>
                </c:pt>
                <c:pt idx="1857">
                  <c:v>425.76782227000001</c:v>
                </c:pt>
                <c:pt idx="1858">
                  <c:v>426.03259277000001</c:v>
                </c:pt>
                <c:pt idx="1859">
                  <c:v>426.25909424000002</c:v>
                </c:pt>
                <c:pt idx="1860">
                  <c:v>426.45599364999998</c:v>
                </c:pt>
                <c:pt idx="1861">
                  <c:v>426.69354248000002</c:v>
                </c:pt>
                <c:pt idx="1862">
                  <c:v>426.92218018</c:v>
                </c:pt>
                <c:pt idx="1863">
                  <c:v>427.14971924000002</c:v>
                </c:pt>
                <c:pt idx="1864">
                  <c:v>427.36090087999997</c:v>
                </c:pt>
                <c:pt idx="1865">
                  <c:v>427.60974120999998</c:v>
                </c:pt>
                <c:pt idx="1866">
                  <c:v>427.81591796999999</c:v>
                </c:pt>
                <c:pt idx="1867">
                  <c:v>428.04168700999998</c:v>
                </c:pt>
                <c:pt idx="1868">
                  <c:v>428.20043944999998</c:v>
                </c:pt>
                <c:pt idx="1869">
                  <c:v>428.45117188</c:v>
                </c:pt>
                <c:pt idx="1870">
                  <c:v>428.66241454999999</c:v>
                </c:pt>
                <c:pt idx="1871">
                  <c:v>428.84735107</c:v>
                </c:pt>
                <c:pt idx="1872">
                  <c:v>429.08648682</c:v>
                </c:pt>
                <c:pt idx="1873">
                  <c:v>429.36627197000001</c:v>
                </c:pt>
                <c:pt idx="1874">
                  <c:v>429.55639647999999</c:v>
                </c:pt>
                <c:pt idx="1875">
                  <c:v>429.77020263999998</c:v>
                </c:pt>
                <c:pt idx="1876">
                  <c:v>430.00311278999999</c:v>
                </c:pt>
                <c:pt idx="1877">
                  <c:v>430.14288329999999</c:v>
                </c:pt>
                <c:pt idx="1878">
                  <c:v>430.37826538000002</c:v>
                </c:pt>
                <c:pt idx="1879">
                  <c:v>430.60440062999999</c:v>
                </c:pt>
                <c:pt idx="1880">
                  <c:v>430.80923461999998</c:v>
                </c:pt>
                <c:pt idx="1881">
                  <c:v>430.99340819999998</c:v>
                </c:pt>
                <c:pt idx="1882">
                  <c:v>431.20962523999998</c:v>
                </c:pt>
                <c:pt idx="1883">
                  <c:v>431.54147339000002</c:v>
                </c:pt>
                <c:pt idx="1884">
                  <c:v>431.69161987000001</c:v>
                </c:pt>
                <c:pt idx="1885">
                  <c:v>431.91799927</c:v>
                </c:pt>
                <c:pt idx="1886">
                  <c:v>432.15774535999998</c:v>
                </c:pt>
                <c:pt idx="1887">
                  <c:v>432.36450194999998</c:v>
                </c:pt>
                <c:pt idx="1888">
                  <c:v>432.54296875</c:v>
                </c:pt>
                <c:pt idx="1889">
                  <c:v>432.79690552</c:v>
                </c:pt>
                <c:pt idx="1890">
                  <c:v>432.99328613</c:v>
                </c:pt>
                <c:pt idx="1891">
                  <c:v>433.17590331999997</c:v>
                </c:pt>
                <c:pt idx="1892">
                  <c:v>433.48910522</c:v>
                </c:pt>
                <c:pt idx="1893">
                  <c:v>433.69091796999999</c:v>
                </c:pt>
                <c:pt idx="1894">
                  <c:v>433.95672607</c:v>
                </c:pt>
                <c:pt idx="1895">
                  <c:v>434.11410522</c:v>
                </c:pt>
                <c:pt idx="1896">
                  <c:v>434.31961059999998</c:v>
                </c:pt>
                <c:pt idx="1897">
                  <c:v>434.54663085999999</c:v>
                </c:pt>
                <c:pt idx="1898">
                  <c:v>434.81109619</c:v>
                </c:pt>
                <c:pt idx="1899">
                  <c:v>434.97381591999999</c:v>
                </c:pt>
                <c:pt idx="1900">
                  <c:v>435.21841431000001</c:v>
                </c:pt>
                <c:pt idx="1901">
                  <c:v>435.47518921</c:v>
                </c:pt>
                <c:pt idx="1902">
                  <c:v>435.66165160999998</c:v>
                </c:pt>
                <c:pt idx="1903">
                  <c:v>435.90502930000002</c:v>
                </c:pt>
                <c:pt idx="1904">
                  <c:v>436.15225220000002</c:v>
                </c:pt>
                <c:pt idx="1905">
                  <c:v>436.36453246999997</c:v>
                </c:pt>
                <c:pt idx="1906">
                  <c:v>436.53701782000002</c:v>
                </c:pt>
                <c:pt idx="1907">
                  <c:v>436.78756714000002</c:v>
                </c:pt>
                <c:pt idx="1908">
                  <c:v>436.97930908000001</c:v>
                </c:pt>
                <c:pt idx="1909">
                  <c:v>437.25399779999998</c:v>
                </c:pt>
                <c:pt idx="1910">
                  <c:v>437.44924927</c:v>
                </c:pt>
                <c:pt idx="1911">
                  <c:v>437.65606688999998</c:v>
                </c:pt>
                <c:pt idx="1912">
                  <c:v>437.85006714000002</c:v>
                </c:pt>
                <c:pt idx="1913">
                  <c:v>438.11309813999998</c:v>
                </c:pt>
                <c:pt idx="1914">
                  <c:v>438.33798217999998</c:v>
                </c:pt>
                <c:pt idx="1915">
                  <c:v>438.53549193999999</c:v>
                </c:pt>
                <c:pt idx="1916">
                  <c:v>438.75192261000001</c:v>
                </c:pt>
                <c:pt idx="1917">
                  <c:v>438.96496581999997</c:v>
                </c:pt>
                <c:pt idx="1918">
                  <c:v>439.20761107999999</c:v>
                </c:pt>
                <c:pt idx="1919">
                  <c:v>439.43350220000002</c:v>
                </c:pt>
                <c:pt idx="1920">
                  <c:v>439.61203003000003</c:v>
                </c:pt>
                <c:pt idx="1921">
                  <c:v>439.87017822000001</c:v>
                </c:pt>
                <c:pt idx="1922">
                  <c:v>440.04589843999997</c:v>
                </c:pt>
                <c:pt idx="1923">
                  <c:v>440.26007079999999</c:v>
                </c:pt>
                <c:pt idx="1924">
                  <c:v>440.51004028</c:v>
                </c:pt>
                <c:pt idx="1925">
                  <c:v>440.74838256999999</c:v>
                </c:pt>
                <c:pt idx="1926">
                  <c:v>440.95919800000001</c:v>
                </c:pt>
                <c:pt idx="1927">
                  <c:v>441.15554809999998</c:v>
                </c:pt>
                <c:pt idx="1928">
                  <c:v>441.38867188</c:v>
                </c:pt>
                <c:pt idx="1929">
                  <c:v>441.66900635000002</c:v>
                </c:pt>
                <c:pt idx="1930">
                  <c:v>441.84661864999998</c:v>
                </c:pt>
                <c:pt idx="1931">
                  <c:v>442.06845092999998</c:v>
                </c:pt>
                <c:pt idx="1932">
                  <c:v>442.25167847</c:v>
                </c:pt>
                <c:pt idx="1933">
                  <c:v>442.43469238</c:v>
                </c:pt>
                <c:pt idx="1934">
                  <c:v>442.71539307</c:v>
                </c:pt>
                <c:pt idx="1935">
                  <c:v>442.96459960999999</c:v>
                </c:pt>
                <c:pt idx="1936">
                  <c:v>443.16775512999999</c:v>
                </c:pt>
                <c:pt idx="1937">
                  <c:v>443.40475464000002</c:v>
                </c:pt>
                <c:pt idx="1938">
                  <c:v>443.61514282000002</c:v>
                </c:pt>
                <c:pt idx="1939">
                  <c:v>443.84225464000002</c:v>
                </c:pt>
                <c:pt idx="1940">
                  <c:v>444.06466675000001</c:v>
                </c:pt>
                <c:pt idx="1941">
                  <c:v>444.26086426000001</c:v>
                </c:pt>
                <c:pt idx="1942">
                  <c:v>444.48245238999999</c:v>
                </c:pt>
                <c:pt idx="1943">
                  <c:v>444.64794921999999</c:v>
                </c:pt>
                <c:pt idx="1944">
                  <c:v>444.92572021000001</c:v>
                </c:pt>
                <c:pt idx="1945">
                  <c:v>445.09973144999998</c:v>
                </c:pt>
                <c:pt idx="1946">
                  <c:v>445.35375977000001</c:v>
                </c:pt>
                <c:pt idx="1947">
                  <c:v>445.56054688</c:v>
                </c:pt>
                <c:pt idx="1948">
                  <c:v>445.78689574999999</c:v>
                </c:pt>
                <c:pt idx="1949">
                  <c:v>445.96188353999997</c:v>
                </c:pt>
                <c:pt idx="1950">
                  <c:v>446.24365233999998</c:v>
                </c:pt>
                <c:pt idx="1951">
                  <c:v>446.43157959000001</c:v>
                </c:pt>
                <c:pt idx="1952">
                  <c:v>446.64999390000003</c:v>
                </c:pt>
                <c:pt idx="1953">
                  <c:v>446.86425781000003</c:v>
                </c:pt>
                <c:pt idx="1954">
                  <c:v>447.11795044000002</c:v>
                </c:pt>
                <c:pt idx="1955">
                  <c:v>447.27432250999999</c:v>
                </c:pt>
                <c:pt idx="1956">
                  <c:v>447.50265503000003</c:v>
                </c:pt>
                <c:pt idx="1957">
                  <c:v>447.77456665</c:v>
                </c:pt>
                <c:pt idx="1958">
                  <c:v>447.93908691000001</c:v>
                </c:pt>
                <c:pt idx="1959">
                  <c:v>448.18673705999998</c:v>
                </c:pt>
                <c:pt idx="1960">
                  <c:v>448.42672728999997</c:v>
                </c:pt>
                <c:pt idx="1961">
                  <c:v>448.63824462999997</c:v>
                </c:pt>
                <c:pt idx="1962">
                  <c:v>448.89053345000002</c:v>
                </c:pt>
                <c:pt idx="1963">
                  <c:v>449.04278563999998</c:v>
                </c:pt>
                <c:pt idx="1964">
                  <c:v>449.28848267000001</c:v>
                </c:pt>
                <c:pt idx="1965">
                  <c:v>449.45333862000001</c:v>
                </c:pt>
                <c:pt idx="1966">
                  <c:v>449.66635131999999</c:v>
                </c:pt>
                <c:pt idx="1967">
                  <c:v>449.90951538000002</c:v>
                </c:pt>
                <c:pt idx="1968">
                  <c:v>450.16604613999999</c:v>
                </c:pt>
                <c:pt idx="1969">
                  <c:v>450.38751221000001</c:v>
                </c:pt>
                <c:pt idx="1970">
                  <c:v>450.61743164000001</c:v>
                </c:pt>
                <c:pt idx="1971">
                  <c:v>450.83392334000001</c:v>
                </c:pt>
                <c:pt idx="1972">
                  <c:v>451.03213500999999</c:v>
                </c:pt>
                <c:pt idx="1973">
                  <c:v>451.30847168000003</c:v>
                </c:pt>
                <c:pt idx="1974">
                  <c:v>451.50341796999999</c:v>
                </c:pt>
                <c:pt idx="1975">
                  <c:v>451.66412353999999</c:v>
                </c:pt>
                <c:pt idx="1976">
                  <c:v>451.93142699999999</c:v>
                </c:pt>
                <c:pt idx="1977">
                  <c:v>452.07327271000003</c:v>
                </c:pt>
                <c:pt idx="1978">
                  <c:v>452.37887573</c:v>
                </c:pt>
                <c:pt idx="1979">
                  <c:v>452.56387329</c:v>
                </c:pt>
                <c:pt idx="1980">
                  <c:v>452.80792236000002</c:v>
                </c:pt>
                <c:pt idx="1981">
                  <c:v>452.95147704999999</c:v>
                </c:pt>
                <c:pt idx="1982">
                  <c:v>453.25170897999999</c:v>
                </c:pt>
                <c:pt idx="1983">
                  <c:v>453.43557738999999</c:v>
                </c:pt>
                <c:pt idx="1984">
                  <c:v>453.6534729</c:v>
                </c:pt>
                <c:pt idx="1985">
                  <c:v>453.88378906000003</c:v>
                </c:pt>
                <c:pt idx="1986">
                  <c:v>454.08718871999997</c:v>
                </c:pt>
                <c:pt idx="1987">
                  <c:v>454.30554198999999</c:v>
                </c:pt>
                <c:pt idx="1988">
                  <c:v>454.56909180000002</c:v>
                </c:pt>
                <c:pt idx="1989">
                  <c:v>454.72052001999998</c:v>
                </c:pt>
                <c:pt idx="1990">
                  <c:v>455.04974364999998</c:v>
                </c:pt>
                <c:pt idx="1991">
                  <c:v>455.24789428999998</c:v>
                </c:pt>
                <c:pt idx="1992">
                  <c:v>455.44158936000002</c:v>
                </c:pt>
                <c:pt idx="1993">
                  <c:v>455.61672973999998</c:v>
                </c:pt>
                <c:pt idx="1994">
                  <c:v>455.90502930000002</c:v>
                </c:pt>
                <c:pt idx="1995">
                  <c:v>456.08502197000001</c:v>
                </c:pt>
                <c:pt idx="1996">
                  <c:v>456.36804198999999</c:v>
                </c:pt>
                <c:pt idx="1997">
                  <c:v>456.51220703000001</c:v>
                </c:pt>
                <c:pt idx="1998">
                  <c:v>456.76174927</c:v>
                </c:pt>
                <c:pt idx="1999">
                  <c:v>456.94201659999999</c:v>
                </c:pt>
                <c:pt idx="2000">
                  <c:v>457.17059325999998</c:v>
                </c:pt>
                <c:pt idx="2001">
                  <c:v>457.42626953000001</c:v>
                </c:pt>
                <c:pt idx="2002">
                  <c:v>457.63497925000001</c:v>
                </c:pt>
                <c:pt idx="2003">
                  <c:v>457.87753296</c:v>
                </c:pt>
                <c:pt idx="2004">
                  <c:v>458.07693481000001</c:v>
                </c:pt>
                <c:pt idx="2005">
                  <c:v>458.27078246999997</c:v>
                </c:pt>
                <c:pt idx="2006">
                  <c:v>458.51083374000001</c:v>
                </c:pt>
                <c:pt idx="2007">
                  <c:v>458.73870849999997</c:v>
                </c:pt>
                <c:pt idx="2008">
                  <c:v>458.92337035999998</c:v>
                </c:pt>
                <c:pt idx="2009">
                  <c:v>459.16152954</c:v>
                </c:pt>
                <c:pt idx="2010">
                  <c:v>459.35589599999997</c:v>
                </c:pt>
                <c:pt idx="2011">
                  <c:v>459.59231567</c:v>
                </c:pt>
                <c:pt idx="2012">
                  <c:v>459.82110596000001</c:v>
                </c:pt>
                <c:pt idx="2013">
                  <c:v>460.06085204999999</c:v>
                </c:pt>
                <c:pt idx="2014">
                  <c:v>460.28390503000003</c:v>
                </c:pt>
                <c:pt idx="2015">
                  <c:v>460.50201415999999</c:v>
                </c:pt>
                <c:pt idx="2016">
                  <c:v>460.69317626999998</c:v>
                </c:pt>
                <c:pt idx="2017">
                  <c:v>460.96911620999998</c:v>
                </c:pt>
                <c:pt idx="2018">
                  <c:v>461.20465087999997</c:v>
                </c:pt>
                <c:pt idx="2019">
                  <c:v>461.38635254000002</c:v>
                </c:pt>
                <c:pt idx="2020">
                  <c:v>461.57846068999999</c:v>
                </c:pt>
                <c:pt idx="2021">
                  <c:v>461.83596802</c:v>
                </c:pt>
                <c:pt idx="2022">
                  <c:v>462.08367920000001</c:v>
                </c:pt>
                <c:pt idx="2023">
                  <c:v>462.27127074999999</c:v>
                </c:pt>
                <c:pt idx="2024">
                  <c:v>462.45596312999999</c:v>
                </c:pt>
                <c:pt idx="2025">
                  <c:v>462.67752074999999</c:v>
                </c:pt>
                <c:pt idx="2026">
                  <c:v>462.90237427</c:v>
                </c:pt>
                <c:pt idx="2027">
                  <c:v>463.11816406000003</c:v>
                </c:pt>
                <c:pt idx="2028">
                  <c:v>463.32763671999999</c:v>
                </c:pt>
                <c:pt idx="2029">
                  <c:v>463.57159424000002</c:v>
                </c:pt>
                <c:pt idx="2030">
                  <c:v>463.78225708000002</c:v>
                </c:pt>
                <c:pt idx="2031">
                  <c:v>464.04980468999997</c:v>
                </c:pt>
                <c:pt idx="2032">
                  <c:v>464.25210571000002</c:v>
                </c:pt>
                <c:pt idx="2033">
                  <c:v>464.42984009000003</c:v>
                </c:pt>
                <c:pt idx="2034">
                  <c:v>464.63385010000002</c:v>
                </c:pt>
                <c:pt idx="2035">
                  <c:v>464.85696410999998</c:v>
                </c:pt>
                <c:pt idx="2036">
                  <c:v>465.06024170000001</c:v>
                </c:pt>
                <c:pt idx="2037">
                  <c:v>465.27624512</c:v>
                </c:pt>
                <c:pt idx="2038">
                  <c:v>465.48907471000001</c:v>
                </c:pt>
                <c:pt idx="2039">
                  <c:v>465.72125244</c:v>
                </c:pt>
                <c:pt idx="2040">
                  <c:v>465.97814941000001</c:v>
                </c:pt>
                <c:pt idx="2041">
                  <c:v>466.16757202000002</c:v>
                </c:pt>
                <c:pt idx="2042">
                  <c:v>466.38046265000003</c:v>
                </c:pt>
                <c:pt idx="2043">
                  <c:v>466.59368896000001</c:v>
                </c:pt>
                <c:pt idx="2044">
                  <c:v>466.75161743000001</c:v>
                </c:pt>
                <c:pt idx="2045">
                  <c:v>466.98431396000001</c:v>
                </c:pt>
                <c:pt idx="2046">
                  <c:v>467.20916748000002</c:v>
                </c:pt>
                <c:pt idx="2047">
                  <c:v>467.45355224999997</c:v>
                </c:pt>
                <c:pt idx="2048">
                  <c:v>467.66983032000002</c:v>
                </c:pt>
                <c:pt idx="2049">
                  <c:v>467.88653563999998</c:v>
                </c:pt>
                <c:pt idx="2050">
                  <c:v>468.1300354</c:v>
                </c:pt>
                <c:pt idx="2051">
                  <c:v>468.33758545000001</c:v>
                </c:pt>
                <c:pt idx="2052">
                  <c:v>468.54434204</c:v>
                </c:pt>
                <c:pt idx="2053">
                  <c:v>468.75854492000002</c:v>
                </c:pt>
                <c:pt idx="2054">
                  <c:v>469.02365112000001</c:v>
                </c:pt>
                <c:pt idx="2055">
                  <c:v>469.23211670000001</c:v>
                </c:pt>
                <c:pt idx="2056">
                  <c:v>469.43655396000003</c:v>
                </c:pt>
                <c:pt idx="2057">
                  <c:v>469.64028931000001</c:v>
                </c:pt>
                <c:pt idx="2058">
                  <c:v>469.86990356000001</c:v>
                </c:pt>
                <c:pt idx="2059">
                  <c:v>470.03833007999998</c:v>
                </c:pt>
                <c:pt idx="2060">
                  <c:v>470.31155396000003</c:v>
                </c:pt>
                <c:pt idx="2061">
                  <c:v>470.49365233999998</c:v>
                </c:pt>
                <c:pt idx="2062">
                  <c:v>470.70413208000002</c:v>
                </c:pt>
                <c:pt idx="2063">
                  <c:v>470.90151978</c:v>
                </c:pt>
                <c:pt idx="2064">
                  <c:v>471.16738892000001</c:v>
                </c:pt>
                <c:pt idx="2065">
                  <c:v>471.41812134000003</c:v>
                </c:pt>
                <c:pt idx="2066">
                  <c:v>471.57772827000002</c:v>
                </c:pt>
                <c:pt idx="2067">
                  <c:v>471.84432982999999</c:v>
                </c:pt>
                <c:pt idx="2068">
                  <c:v>472.06399535999998</c:v>
                </c:pt>
                <c:pt idx="2069">
                  <c:v>472.24822998000002</c:v>
                </c:pt>
                <c:pt idx="2070">
                  <c:v>472.50045776000002</c:v>
                </c:pt>
                <c:pt idx="2071">
                  <c:v>472.65905762</c:v>
                </c:pt>
                <c:pt idx="2072">
                  <c:v>472.88287353999999</c:v>
                </c:pt>
                <c:pt idx="2073">
                  <c:v>473.18051147</c:v>
                </c:pt>
                <c:pt idx="2074">
                  <c:v>473.34664916999998</c:v>
                </c:pt>
                <c:pt idx="2075">
                  <c:v>473.60760498000002</c:v>
                </c:pt>
                <c:pt idx="2076">
                  <c:v>473.77096558</c:v>
                </c:pt>
                <c:pt idx="2077">
                  <c:v>473.98367309999998</c:v>
                </c:pt>
                <c:pt idx="2078">
                  <c:v>474.20544433999999</c:v>
                </c:pt>
                <c:pt idx="2079">
                  <c:v>474.44650268999999</c:v>
                </c:pt>
                <c:pt idx="2080">
                  <c:v>474.67718506</c:v>
                </c:pt>
                <c:pt idx="2081">
                  <c:v>474.88330078000001</c:v>
                </c:pt>
                <c:pt idx="2082">
                  <c:v>475.08529663000002</c:v>
                </c:pt>
                <c:pt idx="2083">
                  <c:v>475.33660888999998</c:v>
                </c:pt>
                <c:pt idx="2084">
                  <c:v>475.57739257999998</c:v>
                </c:pt>
                <c:pt idx="2085">
                  <c:v>475.65847778</c:v>
                </c:pt>
                <c:pt idx="2086">
                  <c:v>476.01193237000001</c:v>
                </c:pt>
                <c:pt idx="2087">
                  <c:v>476.16671753000003</c:v>
                </c:pt>
                <c:pt idx="2088">
                  <c:v>476.36926269999998</c:v>
                </c:pt>
                <c:pt idx="2089">
                  <c:v>476.66543579</c:v>
                </c:pt>
                <c:pt idx="2090">
                  <c:v>476.83370972</c:v>
                </c:pt>
                <c:pt idx="2091">
                  <c:v>477.07617188</c:v>
                </c:pt>
                <c:pt idx="2092">
                  <c:v>477.20761107999999</c:v>
                </c:pt>
                <c:pt idx="2093">
                  <c:v>477.46408080999998</c:v>
                </c:pt>
                <c:pt idx="2094">
                  <c:v>477.66540527000001</c:v>
                </c:pt>
                <c:pt idx="2095">
                  <c:v>477.97601318</c:v>
                </c:pt>
                <c:pt idx="2096">
                  <c:v>478.15673828000001</c:v>
                </c:pt>
                <c:pt idx="2097">
                  <c:v>478.38381958000002</c:v>
                </c:pt>
                <c:pt idx="2098">
                  <c:v>478.55593871999997</c:v>
                </c:pt>
                <c:pt idx="2099">
                  <c:v>478.77316284</c:v>
                </c:pt>
                <c:pt idx="2100">
                  <c:v>478.94705199999999</c:v>
                </c:pt>
                <c:pt idx="2101">
                  <c:v>479.19845580999998</c:v>
                </c:pt>
                <c:pt idx="2102">
                  <c:v>479.48074341</c:v>
                </c:pt>
                <c:pt idx="2103">
                  <c:v>479.67428589000002</c:v>
                </c:pt>
                <c:pt idx="2104">
                  <c:v>479.84069823999999</c:v>
                </c:pt>
                <c:pt idx="2105">
                  <c:v>480.02627562999999</c:v>
                </c:pt>
                <c:pt idx="2106">
                  <c:v>480.32235717999998</c:v>
                </c:pt>
                <c:pt idx="2107">
                  <c:v>480.51806641000002</c:v>
                </c:pt>
                <c:pt idx="2108">
                  <c:v>480.68939209000001</c:v>
                </c:pt>
                <c:pt idx="2109">
                  <c:v>480.99884033000001</c:v>
                </c:pt>
                <c:pt idx="2110">
                  <c:v>481.19595336999998</c:v>
                </c:pt>
                <c:pt idx="2111">
                  <c:v>481.37307738999999</c:v>
                </c:pt>
                <c:pt idx="2112">
                  <c:v>481.63980103</c:v>
                </c:pt>
                <c:pt idx="2113">
                  <c:v>481.84234619</c:v>
                </c:pt>
                <c:pt idx="2114">
                  <c:v>482.03643799000002</c:v>
                </c:pt>
                <c:pt idx="2115">
                  <c:v>482.22592163000002</c:v>
                </c:pt>
                <c:pt idx="2116">
                  <c:v>482.47567749000001</c:v>
                </c:pt>
                <c:pt idx="2117">
                  <c:v>482.66497802999999</c:v>
                </c:pt>
                <c:pt idx="2118">
                  <c:v>482.87054443</c:v>
                </c:pt>
                <c:pt idx="2119">
                  <c:v>483.07998657000002</c:v>
                </c:pt>
                <c:pt idx="2120">
                  <c:v>483.30215454</c:v>
                </c:pt>
                <c:pt idx="2121">
                  <c:v>483.48977660999998</c:v>
                </c:pt>
                <c:pt idx="2122">
                  <c:v>483.74929809999998</c:v>
                </c:pt>
                <c:pt idx="2123">
                  <c:v>483.95800781000003</c:v>
                </c:pt>
                <c:pt idx="2124">
                  <c:v>484.22164916999998</c:v>
                </c:pt>
                <c:pt idx="2125">
                  <c:v>484.39126586999998</c:v>
                </c:pt>
                <c:pt idx="2126">
                  <c:v>484.54333495999998</c:v>
                </c:pt>
                <c:pt idx="2127">
                  <c:v>484.8097229</c:v>
                </c:pt>
                <c:pt idx="2128">
                  <c:v>484.99215698</c:v>
                </c:pt>
                <c:pt idx="2129">
                  <c:v>485.23400879000002</c:v>
                </c:pt>
                <c:pt idx="2130">
                  <c:v>485.45959472999999</c:v>
                </c:pt>
                <c:pt idx="2131">
                  <c:v>485.63665771000001</c:v>
                </c:pt>
                <c:pt idx="2132">
                  <c:v>485.86114501999998</c:v>
                </c:pt>
                <c:pt idx="2133">
                  <c:v>486.12136841</c:v>
                </c:pt>
                <c:pt idx="2134">
                  <c:v>486.32754517000001</c:v>
                </c:pt>
                <c:pt idx="2135">
                  <c:v>486.52944946000002</c:v>
                </c:pt>
                <c:pt idx="2136">
                  <c:v>486.78097534</c:v>
                </c:pt>
                <c:pt idx="2137">
                  <c:v>486.93893433</c:v>
                </c:pt>
                <c:pt idx="2138">
                  <c:v>487.22250365999997</c:v>
                </c:pt>
                <c:pt idx="2139">
                  <c:v>487.45932006999999</c:v>
                </c:pt>
                <c:pt idx="2140">
                  <c:v>487.66503906000003</c:v>
                </c:pt>
                <c:pt idx="2141">
                  <c:v>487.87796021000003</c:v>
                </c:pt>
                <c:pt idx="2142">
                  <c:v>488.04898071000002</c:v>
                </c:pt>
                <c:pt idx="2143">
                  <c:v>488.29309081999997</c:v>
                </c:pt>
                <c:pt idx="2144">
                  <c:v>488.46609496999997</c:v>
                </c:pt>
                <c:pt idx="2145">
                  <c:v>488.69110107</c:v>
                </c:pt>
                <c:pt idx="2146">
                  <c:v>488.92117309999998</c:v>
                </c:pt>
                <c:pt idx="2147">
                  <c:v>489.13885498000002</c:v>
                </c:pt>
                <c:pt idx="2148">
                  <c:v>489.32968140000003</c:v>
                </c:pt>
                <c:pt idx="2149">
                  <c:v>489.60443114999998</c:v>
                </c:pt>
                <c:pt idx="2150">
                  <c:v>489.81698607999999</c:v>
                </c:pt>
                <c:pt idx="2151">
                  <c:v>489.95437621999997</c:v>
                </c:pt>
                <c:pt idx="2152">
                  <c:v>490.26638794000002</c:v>
                </c:pt>
                <c:pt idx="2153">
                  <c:v>490.44140625</c:v>
                </c:pt>
                <c:pt idx="2154">
                  <c:v>490.68081665</c:v>
                </c:pt>
                <c:pt idx="2155">
                  <c:v>490.86090087999997</c:v>
                </c:pt>
                <c:pt idx="2156">
                  <c:v>491.14001465000001</c:v>
                </c:pt>
                <c:pt idx="2157">
                  <c:v>491.34347534</c:v>
                </c:pt>
                <c:pt idx="2158">
                  <c:v>491.57449341</c:v>
                </c:pt>
                <c:pt idx="2159">
                  <c:v>491.82318114999998</c:v>
                </c:pt>
                <c:pt idx="2160">
                  <c:v>491.97149658000001</c:v>
                </c:pt>
                <c:pt idx="2161">
                  <c:v>492.21661376999998</c:v>
                </c:pt>
                <c:pt idx="2162">
                  <c:v>492.40109253000003</c:v>
                </c:pt>
                <c:pt idx="2163">
                  <c:v>492.65850829999999</c:v>
                </c:pt>
                <c:pt idx="2164">
                  <c:v>492.86251830999998</c:v>
                </c:pt>
                <c:pt idx="2165">
                  <c:v>493.12506103999999</c:v>
                </c:pt>
                <c:pt idx="2166">
                  <c:v>493.32128906000003</c:v>
                </c:pt>
                <c:pt idx="2167">
                  <c:v>493.51162720000002</c:v>
                </c:pt>
                <c:pt idx="2168">
                  <c:v>493.75888062000001</c:v>
                </c:pt>
                <c:pt idx="2169">
                  <c:v>493.9168396</c:v>
                </c:pt>
                <c:pt idx="2170">
                  <c:v>494.16824341</c:v>
                </c:pt>
                <c:pt idx="2171">
                  <c:v>494.43798828000001</c:v>
                </c:pt>
                <c:pt idx="2172">
                  <c:v>494.58447266000002</c:v>
                </c:pt>
                <c:pt idx="2173">
                  <c:v>494.84558105000002</c:v>
                </c:pt>
                <c:pt idx="2174">
                  <c:v>495.06005858999998</c:v>
                </c:pt>
                <c:pt idx="2175">
                  <c:v>495.24548340000001</c:v>
                </c:pt>
                <c:pt idx="2176">
                  <c:v>495.50881958000002</c:v>
                </c:pt>
                <c:pt idx="2177">
                  <c:v>495.71673584000001</c:v>
                </c:pt>
                <c:pt idx="2178">
                  <c:v>495.89807129000002</c:v>
                </c:pt>
                <c:pt idx="2179">
                  <c:v>496.17526244999999</c:v>
                </c:pt>
                <c:pt idx="2180">
                  <c:v>496.32778931000001</c:v>
                </c:pt>
                <c:pt idx="2181">
                  <c:v>496.53866577000002</c:v>
                </c:pt>
                <c:pt idx="2182">
                  <c:v>496.78286743000001</c:v>
                </c:pt>
                <c:pt idx="2183">
                  <c:v>497.02560425000001</c:v>
                </c:pt>
                <c:pt idx="2184">
                  <c:v>497.24923705999998</c:v>
                </c:pt>
                <c:pt idx="2185">
                  <c:v>497.40768433</c:v>
                </c:pt>
                <c:pt idx="2186">
                  <c:v>497.66091919000002</c:v>
                </c:pt>
                <c:pt idx="2187">
                  <c:v>497.87011718999997</c:v>
                </c:pt>
                <c:pt idx="2188">
                  <c:v>498.10092163000002</c:v>
                </c:pt>
                <c:pt idx="2189">
                  <c:v>498.31661987000001</c:v>
                </c:pt>
                <c:pt idx="2190">
                  <c:v>498.50772095000002</c:v>
                </c:pt>
                <c:pt idx="2191">
                  <c:v>498.71948242000002</c:v>
                </c:pt>
                <c:pt idx="2192">
                  <c:v>498.96191406000003</c:v>
                </c:pt>
                <c:pt idx="2193">
                  <c:v>499.15576171999999</c:v>
                </c:pt>
                <c:pt idx="2194">
                  <c:v>499.34518433</c:v>
                </c:pt>
                <c:pt idx="2195">
                  <c:v>499.60797119</c:v>
                </c:pt>
                <c:pt idx="2196">
                  <c:v>499.76315308</c:v>
                </c:pt>
                <c:pt idx="2197">
                  <c:v>500.02099608999998</c:v>
                </c:pt>
                <c:pt idx="2198">
                  <c:v>500.3125</c:v>
                </c:pt>
                <c:pt idx="2199">
                  <c:v>500.484375</c:v>
                </c:pt>
                <c:pt idx="2200">
                  <c:v>500.68887329</c:v>
                </c:pt>
                <c:pt idx="2201">
                  <c:v>500.94952393</c:v>
                </c:pt>
                <c:pt idx="2202">
                  <c:v>501.09072875999999</c:v>
                </c:pt>
                <c:pt idx="2203">
                  <c:v>501.3565979</c:v>
                </c:pt>
                <c:pt idx="2204">
                  <c:v>501.53527831999997</c:v>
                </c:pt>
                <c:pt idx="2205">
                  <c:v>501.76928710999999</c:v>
                </c:pt>
                <c:pt idx="2206">
                  <c:v>501.98132323999999</c:v>
                </c:pt>
                <c:pt idx="2207">
                  <c:v>502.23141478999997</c:v>
                </c:pt>
                <c:pt idx="2208">
                  <c:v>502.47537231000001</c:v>
                </c:pt>
                <c:pt idx="2209">
                  <c:v>502.70245361000002</c:v>
                </c:pt>
                <c:pt idx="2210">
                  <c:v>502.82458495999998</c:v>
                </c:pt>
                <c:pt idx="2211">
                  <c:v>503.05429077000002</c:v>
                </c:pt>
                <c:pt idx="2212">
                  <c:v>503.26672363</c:v>
                </c:pt>
                <c:pt idx="2213">
                  <c:v>503.51208495999998</c:v>
                </c:pt>
                <c:pt idx="2214">
                  <c:v>503.73696898999998</c:v>
                </c:pt>
                <c:pt idx="2215">
                  <c:v>503.91006470000002</c:v>
                </c:pt>
                <c:pt idx="2216">
                  <c:v>504.15878296</c:v>
                </c:pt>
                <c:pt idx="2217">
                  <c:v>504.35617065000002</c:v>
                </c:pt>
                <c:pt idx="2218">
                  <c:v>504.58715819999998</c:v>
                </c:pt>
                <c:pt idx="2219">
                  <c:v>504.86102295000001</c:v>
                </c:pt>
                <c:pt idx="2220">
                  <c:v>504.99264526000002</c:v>
                </c:pt>
                <c:pt idx="2221">
                  <c:v>505.26651000999999</c:v>
                </c:pt>
                <c:pt idx="2222">
                  <c:v>505.43096924000002</c:v>
                </c:pt>
                <c:pt idx="2223">
                  <c:v>505.65490722999999</c:v>
                </c:pt>
                <c:pt idx="2224">
                  <c:v>505.89916992000002</c:v>
                </c:pt>
                <c:pt idx="2225">
                  <c:v>506.13500977000001</c:v>
                </c:pt>
                <c:pt idx="2226">
                  <c:v>506.34606933999999</c:v>
                </c:pt>
                <c:pt idx="2227">
                  <c:v>506.52288818</c:v>
                </c:pt>
                <c:pt idx="2228">
                  <c:v>506.75976563</c:v>
                </c:pt>
                <c:pt idx="2229">
                  <c:v>506.98507690000002</c:v>
                </c:pt>
                <c:pt idx="2230">
                  <c:v>507.20413208000002</c:v>
                </c:pt>
                <c:pt idx="2231">
                  <c:v>507.40942382999998</c:v>
                </c:pt>
                <c:pt idx="2232">
                  <c:v>507.69674683</c:v>
                </c:pt>
                <c:pt idx="2233">
                  <c:v>507.84948730000002</c:v>
                </c:pt>
                <c:pt idx="2234">
                  <c:v>508.11798096000001</c:v>
                </c:pt>
                <c:pt idx="2235">
                  <c:v>508.34017943999999</c:v>
                </c:pt>
                <c:pt idx="2236">
                  <c:v>508.55316162000003</c:v>
                </c:pt>
                <c:pt idx="2237">
                  <c:v>508.71835327000002</c:v>
                </c:pt>
                <c:pt idx="2238">
                  <c:v>508.91268921</c:v>
                </c:pt>
                <c:pt idx="2239">
                  <c:v>509.16836547999998</c:v>
                </c:pt>
                <c:pt idx="2240">
                  <c:v>509.38964843999997</c:v>
                </c:pt>
                <c:pt idx="2241">
                  <c:v>509.58554077000002</c:v>
                </c:pt>
                <c:pt idx="2242">
                  <c:v>509.78317261000001</c:v>
                </c:pt>
                <c:pt idx="2243">
                  <c:v>510.06924437999999</c:v>
                </c:pt>
                <c:pt idx="2244">
                  <c:v>510.25765990999997</c:v>
                </c:pt>
                <c:pt idx="2245">
                  <c:v>510.44937134000003</c:v>
                </c:pt>
                <c:pt idx="2246">
                  <c:v>510.64910888999998</c:v>
                </c:pt>
                <c:pt idx="2247">
                  <c:v>510.85757446000002</c:v>
                </c:pt>
                <c:pt idx="2248">
                  <c:v>511.13607788000002</c:v>
                </c:pt>
                <c:pt idx="2249">
                  <c:v>511.30172728999997</c:v>
                </c:pt>
                <c:pt idx="2250">
                  <c:v>511.54394531000003</c:v>
                </c:pt>
                <c:pt idx="2251">
                  <c:v>511.77481079</c:v>
                </c:pt>
                <c:pt idx="2252">
                  <c:v>512.01528931000007</c:v>
                </c:pt>
                <c:pt idx="2253">
                  <c:v>512.15957642000001</c:v>
                </c:pt>
                <c:pt idx="2254">
                  <c:v>512.42108153999993</c:v>
                </c:pt>
                <c:pt idx="2255">
                  <c:v>512.66558837999992</c:v>
                </c:pt>
                <c:pt idx="2256">
                  <c:v>512.83529663000002</c:v>
                </c:pt>
                <c:pt idx="2257">
                  <c:v>513.07910156000003</c:v>
                </c:pt>
                <c:pt idx="2258">
                  <c:v>513.25546265000003</c:v>
                </c:pt>
                <c:pt idx="2259">
                  <c:v>513.52801513999998</c:v>
                </c:pt>
                <c:pt idx="2260">
                  <c:v>513.68222046000005</c:v>
                </c:pt>
                <c:pt idx="2261">
                  <c:v>513.92858887</c:v>
                </c:pt>
                <c:pt idx="2262">
                  <c:v>514.15258788999995</c:v>
                </c:pt>
                <c:pt idx="2263">
                  <c:v>514.35864257999992</c:v>
                </c:pt>
                <c:pt idx="2264">
                  <c:v>514.59170532000007</c:v>
                </c:pt>
                <c:pt idx="2265">
                  <c:v>514.78454590000001</c:v>
                </c:pt>
                <c:pt idx="2266">
                  <c:v>514.99838256999999</c:v>
                </c:pt>
                <c:pt idx="2267">
                  <c:v>515.24969482000006</c:v>
                </c:pt>
                <c:pt idx="2268">
                  <c:v>515.43222046000005</c:v>
                </c:pt>
                <c:pt idx="2269">
                  <c:v>515.63815307999994</c:v>
                </c:pt>
                <c:pt idx="2270">
                  <c:v>515.92514038000002</c:v>
                </c:pt>
                <c:pt idx="2271">
                  <c:v>516.14846802</c:v>
                </c:pt>
                <c:pt idx="2272">
                  <c:v>516.26748657000007</c:v>
                </c:pt>
                <c:pt idx="2273">
                  <c:v>516.52893066000001</c:v>
                </c:pt>
                <c:pt idx="2274">
                  <c:v>516.75265503000003</c:v>
                </c:pt>
                <c:pt idx="2275">
                  <c:v>516.97750853999992</c:v>
                </c:pt>
                <c:pt idx="2276">
                  <c:v>517.15509033000001</c:v>
                </c:pt>
                <c:pt idx="2277">
                  <c:v>517.37536621000004</c:v>
                </c:pt>
                <c:pt idx="2278">
                  <c:v>517.62231444999998</c:v>
                </c:pt>
                <c:pt idx="2279">
                  <c:v>517.82000732000006</c:v>
                </c:pt>
                <c:pt idx="2280">
                  <c:v>518.03573607999999</c:v>
                </c:pt>
                <c:pt idx="2281">
                  <c:v>518.24978637999993</c:v>
                </c:pt>
                <c:pt idx="2282">
                  <c:v>518.53729248000002</c:v>
                </c:pt>
                <c:pt idx="2283">
                  <c:v>518.69421387</c:v>
                </c:pt>
                <c:pt idx="2284">
                  <c:v>518.90487671000005</c:v>
                </c:pt>
                <c:pt idx="2285">
                  <c:v>519.14520263999998</c:v>
                </c:pt>
                <c:pt idx="2286">
                  <c:v>519.35128783999994</c:v>
                </c:pt>
                <c:pt idx="2287">
                  <c:v>519.58239746000004</c:v>
                </c:pt>
                <c:pt idx="2288">
                  <c:v>519.76824951000003</c:v>
                </c:pt>
                <c:pt idx="2289">
                  <c:v>520.01354979999996</c:v>
                </c:pt>
                <c:pt idx="2290">
                  <c:v>520.19747925000001</c:v>
                </c:pt>
                <c:pt idx="2291">
                  <c:v>520.42965698</c:v>
                </c:pt>
                <c:pt idx="2292">
                  <c:v>520.58068847999994</c:v>
                </c:pt>
                <c:pt idx="2293">
                  <c:v>520.89443970000002</c:v>
                </c:pt>
                <c:pt idx="2294">
                  <c:v>521.07699585</c:v>
                </c:pt>
                <c:pt idx="2295">
                  <c:v>521.21829223999998</c:v>
                </c:pt>
                <c:pt idx="2296">
                  <c:v>521.54635619999999</c:v>
                </c:pt>
                <c:pt idx="2297">
                  <c:v>521.68618773999992</c:v>
                </c:pt>
                <c:pt idx="2298">
                  <c:v>521.91098022000006</c:v>
                </c:pt>
                <c:pt idx="2299">
                  <c:v>522.19342041000004</c:v>
                </c:pt>
                <c:pt idx="2300">
                  <c:v>522.31893921000005</c:v>
                </c:pt>
                <c:pt idx="2301">
                  <c:v>522.53768921000005</c:v>
                </c:pt>
                <c:pt idx="2302">
                  <c:v>522.77062988</c:v>
                </c:pt>
                <c:pt idx="2303">
                  <c:v>522.99249267999994</c:v>
                </c:pt>
                <c:pt idx="2304">
                  <c:v>523.14862061000008</c:v>
                </c:pt>
                <c:pt idx="2305">
                  <c:v>523.38275146000001</c:v>
                </c:pt>
                <c:pt idx="2306">
                  <c:v>523.58831787000008</c:v>
                </c:pt>
                <c:pt idx="2307">
                  <c:v>523.83767699999999</c:v>
                </c:pt>
                <c:pt idx="2308">
                  <c:v>524.06188965000001</c:v>
                </c:pt>
                <c:pt idx="2309">
                  <c:v>524.29516602000001</c:v>
                </c:pt>
                <c:pt idx="2310">
                  <c:v>524.4609375</c:v>
                </c:pt>
                <c:pt idx="2311">
                  <c:v>524.7293396</c:v>
                </c:pt>
                <c:pt idx="2312">
                  <c:v>524.93450927999993</c:v>
                </c:pt>
                <c:pt idx="2313">
                  <c:v>525.11752318999993</c:v>
                </c:pt>
                <c:pt idx="2314">
                  <c:v>525.35418701000003</c:v>
                </c:pt>
                <c:pt idx="2315">
                  <c:v>525.55212402000006</c:v>
                </c:pt>
                <c:pt idx="2316">
                  <c:v>525.79577637</c:v>
                </c:pt>
                <c:pt idx="2317">
                  <c:v>526.00555420000001</c:v>
                </c:pt>
                <c:pt idx="2318">
                  <c:v>526.22842407000007</c:v>
                </c:pt>
                <c:pt idx="2319">
                  <c:v>526.38787841999999</c:v>
                </c:pt>
                <c:pt idx="2320">
                  <c:v>526.61203003000003</c:v>
                </c:pt>
                <c:pt idx="2321">
                  <c:v>526.86874390000003</c:v>
                </c:pt>
                <c:pt idx="2322">
                  <c:v>527.06719971000007</c:v>
                </c:pt>
                <c:pt idx="2323">
                  <c:v>527.25366211000005</c:v>
                </c:pt>
                <c:pt idx="2324">
                  <c:v>527.51907348999998</c:v>
                </c:pt>
                <c:pt idx="2325">
                  <c:v>527.75564574999999</c:v>
                </c:pt>
                <c:pt idx="2326">
                  <c:v>527.88131713999996</c:v>
                </c:pt>
                <c:pt idx="2327">
                  <c:v>528.13397216999999</c:v>
                </c:pt>
                <c:pt idx="2328">
                  <c:v>528.33624267999994</c:v>
                </c:pt>
                <c:pt idx="2329">
                  <c:v>528.65444946000002</c:v>
                </c:pt>
                <c:pt idx="2330">
                  <c:v>528.79168701000003</c:v>
                </c:pt>
                <c:pt idx="2331">
                  <c:v>528.93859863</c:v>
                </c:pt>
                <c:pt idx="2332">
                  <c:v>529.27340698</c:v>
                </c:pt>
                <c:pt idx="2333">
                  <c:v>529.43164062999995</c:v>
                </c:pt>
                <c:pt idx="2334">
                  <c:v>529.65673828000001</c:v>
                </c:pt>
                <c:pt idx="2335">
                  <c:v>529.95574951000003</c:v>
                </c:pt>
                <c:pt idx="2336">
                  <c:v>530.07537841999999</c:v>
                </c:pt>
                <c:pt idx="2337">
                  <c:v>530.33462523999992</c:v>
                </c:pt>
                <c:pt idx="2338">
                  <c:v>530.56430053999998</c:v>
                </c:pt>
                <c:pt idx="2339">
                  <c:v>530.78695678999998</c:v>
                </c:pt>
                <c:pt idx="2340">
                  <c:v>530.96676636000007</c:v>
                </c:pt>
                <c:pt idx="2341">
                  <c:v>531.15283203000001</c:v>
                </c:pt>
                <c:pt idx="2342">
                  <c:v>531.34649658000001</c:v>
                </c:pt>
                <c:pt idx="2343">
                  <c:v>531.60443114999998</c:v>
                </c:pt>
                <c:pt idx="2344">
                  <c:v>531.73944091999999</c:v>
                </c:pt>
                <c:pt idx="2345">
                  <c:v>531.99414062999995</c:v>
                </c:pt>
                <c:pt idx="2346">
                  <c:v>532.29190062999999</c:v>
                </c:pt>
                <c:pt idx="2347">
                  <c:v>532.44570922999992</c:v>
                </c:pt>
                <c:pt idx="2348">
                  <c:v>532.70950317000006</c:v>
                </c:pt>
                <c:pt idx="2349">
                  <c:v>532.93234253000003</c:v>
                </c:pt>
                <c:pt idx="2350">
                  <c:v>533.10662841999999</c:v>
                </c:pt>
                <c:pt idx="2351">
                  <c:v>533.34414672999992</c:v>
                </c:pt>
                <c:pt idx="2352">
                  <c:v>533.53860473999998</c:v>
                </c:pt>
                <c:pt idx="2353">
                  <c:v>533.71267699999999</c:v>
                </c:pt>
                <c:pt idx="2354">
                  <c:v>533.93740845000002</c:v>
                </c:pt>
                <c:pt idx="2355">
                  <c:v>534.18051147000006</c:v>
                </c:pt>
                <c:pt idx="2356">
                  <c:v>534.37701416000004</c:v>
                </c:pt>
                <c:pt idx="2357">
                  <c:v>534.58459472999994</c:v>
                </c:pt>
                <c:pt idx="2358">
                  <c:v>534.77188109999997</c:v>
                </c:pt>
                <c:pt idx="2359">
                  <c:v>534.98934937000001</c:v>
                </c:pt>
                <c:pt idx="2360">
                  <c:v>535.23266602000001</c:v>
                </c:pt>
                <c:pt idx="2361">
                  <c:v>535.38800048999997</c:v>
                </c:pt>
                <c:pt idx="2362">
                  <c:v>535.68688965000001</c:v>
                </c:pt>
                <c:pt idx="2363">
                  <c:v>535.92901611000002</c:v>
                </c:pt>
                <c:pt idx="2364">
                  <c:v>536.05947876000005</c:v>
                </c:pt>
                <c:pt idx="2365">
                  <c:v>536.28173828000001</c:v>
                </c:pt>
                <c:pt idx="2366">
                  <c:v>536.51812743999994</c:v>
                </c:pt>
                <c:pt idx="2367">
                  <c:v>536.69512938999992</c:v>
                </c:pt>
                <c:pt idx="2368">
                  <c:v>536.90188598999998</c:v>
                </c:pt>
                <c:pt idx="2369">
                  <c:v>537.15930176000006</c:v>
                </c:pt>
                <c:pt idx="2370">
                  <c:v>537.36972046000005</c:v>
                </c:pt>
                <c:pt idx="2371">
                  <c:v>537.56024170000001</c:v>
                </c:pt>
                <c:pt idx="2372">
                  <c:v>537.77600097999994</c:v>
                </c:pt>
                <c:pt idx="2373">
                  <c:v>538.01965331999997</c:v>
                </c:pt>
                <c:pt idx="2374">
                  <c:v>538.25332642000001</c:v>
                </c:pt>
                <c:pt idx="2375">
                  <c:v>538.43197631999999</c:v>
                </c:pt>
                <c:pt idx="2376">
                  <c:v>538.67080687999999</c:v>
                </c:pt>
                <c:pt idx="2377">
                  <c:v>538.92355347</c:v>
                </c:pt>
                <c:pt idx="2378">
                  <c:v>539.10406493999994</c:v>
                </c:pt>
                <c:pt idx="2379">
                  <c:v>539.29772948999994</c:v>
                </c:pt>
                <c:pt idx="2380">
                  <c:v>539.55911255000001</c:v>
                </c:pt>
                <c:pt idx="2381">
                  <c:v>539.73992920000001</c:v>
                </c:pt>
                <c:pt idx="2382">
                  <c:v>539.92974853999999</c:v>
                </c:pt>
                <c:pt idx="2383">
                  <c:v>540.15640258999997</c:v>
                </c:pt>
                <c:pt idx="2384">
                  <c:v>540.38610840000001</c:v>
                </c:pt>
                <c:pt idx="2385">
                  <c:v>540.53463744999999</c:v>
                </c:pt>
                <c:pt idx="2386">
                  <c:v>540.80941772000006</c:v>
                </c:pt>
                <c:pt idx="2387">
                  <c:v>541.03225708000002</c:v>
                </c:pt>
                <c:pt idx="2388">
                  <c:v>541.25946045000001</c:v>
                </c:pt>
                <c:pt idx="2389">
                  <c:v>541.43566895000004</c:v>
                </c:pt>
                <c:pt idx="2390">
                  <c:v>541.62341308999999</c:v>
                </c:pt>
                <c:pt idx="2391">
                  <c:v>541.97100829999999</c:v>
                </c:pt>
                <c:pt idx="2392">
                  <c:v>542.14862061000008</c:v>
                </c:pt>
                <c:pt idx="2393">
                  <c:v>542.32626342999993</c:v>
                </c:pt>
                <c:pt idx="2394">
                  <c:v>542.57119751000005</c:v>
                </c:pt>
                <c:pt idx="2395">
                  <c:v>542.78735352000001</c:v>
                </c:pt>
                <c:pt idx="2396">
                  <c:v>542.93200683999999</c:v>
                </c:pt>
                <c:pt idx="2397">
                  <c:v>543.22082520000004</c:v>
                </c:pt>
                <c:pt idx="2398">
                  <c:v>543.39257812999995</c:v>
                </c:pt>
                <c:pt idx="2399">
                  <c:v>543.62405396000008</c:v>
                </c:pt>
                <c:pt idx="2400">
                  <c:v>543.86059569999998</c:v>
                </c:pt>
                <c:pt idx="2401">
                  <c:v>544.12832642000001</c:v>
                </c:pt>
                <c:pt idx="2402">
                  <c:v>544.27478027000006</c:v>
                </c:pt>
                <c:pt idx="2403">
                  <c:v>544.56225586000005</c:v>
                </c:pt>
                <c:pt idx="2404">
                  <c:v>544.71350097999994</c:v>
                </c:pt>
                <c:pt idx="2405">
                  <c:v>544.95761107999999</c:v>
                </c:pt>
                <c:pt idx="2406">
                  <c:v>545.11148071000002</c:v>
                </c:pt>
                <c:pt idx="2407">
                  <c:v>545.42080687999999</c:v>
                </c:pt>
                <c:pt idx="2408">
                  <c:v>545.60824585</c:v>
                </c:pt>
                <c:pt idx="2409">
                  <c:v>545.80807494999999</c:v>
                </c:pt>
                <c:pt idx="2410">
                  <c:v>546.03634643999999</c:v>
                </c:pt>
                <c:pt idx="2411">
                  <c:v>546.21630858999993</c:v>
                </c:pt>
                <c:pt idx="2412">
                  <c:v>546.48895263999998</c:v>
                </c:pt>
                <c:pt idx="2413">
                  <c:v>546.64712523999992</c:v>
                </c:pt>
                <c:pt idx="2414">
                  <c:v>546.95352172999992</c:v>
                </c:pt>
                <c:pt idx="2415">
                  <c:v>547.15170288000002</c:v>
                </c:pt>
                <c:pt idx="2416">
                  <c:v>547.29919433999999</c:v>
                </c:pt>
                <c:pt idx="2417">
                  <c:v>547.56866454999999</c:v>
                </c:pt>
                <c:pt idx="2418">
                  <c:v>547.75186157000007</c:v>
                </c:pt>
                <c:pt idx="2419">
                  <c:v>547.96392822000007</c:v>
                </c:pt>
                <c:pt idx="2420">
                  <c:v>548.16912841999999</c:v>
                </c:pt>
                <c:pt idx="2421">
                  <c:v>548.39099121000004</c:v>
                </c:pt>
                <c:pt idx="2422">
                  <c:v>548.59426880000001</c:v>
                </c:pt>
                <c:pt idx="2423">
                  <c:v>548.73651123000002</c:v>
                </c:pt>
                <c:pt idx="2424">
                  <c:v>549.01278687000001</c:v>
                </c:pt>
                <c:pt idx="2425">
                  <c:v>549.23345947000007</c:v>
                </c:pt>
                <c:pt idx="2426">
                  <c:v>549.44067382999992</c:v>
                </c:pt>
                <c:pt idx="2427">
                  <c:v>549.64804077000008</c:v>
                </c:pt>
                <c:pt idx="2428">
                  <c:v>549.92877197000007</c:v>
                </c:pt>
                <c:pt idx="2429">
                  <c:v>550.06784057999994</c:v>
                </c:pt>
                <c:pt idx="2430">
                  <c:v>550.27825927999993</c:v>
                </c:pt>
                <c:pt idx="2431">
                  <c:v>550.46252441000001</c:v>
                </c:pt>
                <c:pt idx="2432">
                  <c:v>550.75048828000001</c:v>
                </c:pt>
                <c:pt idx="2433">
                  <c:v>550.92852783000001</c:v>
                </c:pt>
                <c:pt idx="2434">
                  <c:v>551.10244751000005</c:v>
                </c:pt>
                <c:pt idx="2435">
                  <c:v>551.34371948</c:v>
                </c:pt>
                <c:pt idx="2436">
                  <c:v>551.58621216000006</c:v>
                </c:pt>
                <c:pt idx="2437">
                  <c:v>551.79113770000004</c:v>
                </c:pt>
                <c:pt idx="2438">
                  <c:v>552.01770020000004</c:v>
                </c:pt>
                <c:pt idx="2439">
                  <c:v>552.20495604999996</c:v>
                </c:pt>
                <c:pt idx="2440">
                  <c:v>552.39938353999992</c:v>
                </c:pt>
                <c:pt idx="2441">
                  <c:v>552.64096068999993</c:v>
                </c:pt>
                <c:pt idx="2442">
                  <c:v>552.81079102000001</c:v>
                </c:pt>
                <c:pt idx="2443">
                  <c:v>553.07009887999993</c:v>
                </c:pt>
                <c:pt idx="2444">
                  <c:v>553.31045532000007</c:v>
                </c:pt>
                <c:pt idx="2445">
                  <c:v>553.49926757999992</c:v>
                </c:pt>
                <c:pt idx="2446">
                  <c:v>553.69256591999999</c:v>
                </c:pt>
                <c:pt idx="2447">
                  <c:v>553.89083862000007</c:v>
                </c:pt>
                <c:pt idx="2448">
                  <c:v>554.16448975000003</c:v>
                </c:pt>
                <c:pt idx="2449">
                  <c:v>554.39541626000005</c:v>
                </c:pt>
                <c:pt idx="2450">
                  <c:v>554.55087279999998</c:v>
                </c:pt>
                <c:pt idx="2451">
                  <c:v>554.80642699999999</c:v>
                </c:pt>
                <c:pt idx="2452">
                  <c:v>555.02758788999995</c:v>
                </c:pt>
                <c:pt idx="2453">
                  <c:v>555.18740845000002</c:v>
                </c:pt>
                <c:pt idx="2454">
                  <c:v>555.47064208999996</c:v>
                </c:pt>
                <c:pt idx="2455">
                  <c:v>555.63061522999999</c:v>
                </c:pt>
                <c:pt idx="2456">
                  <c:v>555.83666992000008</c:v>
                </c:pt>
                <c:pt idx="2457">
                  <c:v>556.06365966999999</c:v>
                </c:pt>
                <c:pt idx="2458">
                  <c:v>556.28634643999999</c:v>
                </c:pt>
                <c:pt idx="2459">
                  <c:v>556.49731444999998</c:v>
                </c:pt>
                <c:pt idx="2460">
                  <c:v>556.69885253999996</c:v>
                </c:pt>
                <c:pt idx="2461">
                  <c:v>556.92349243000001</c:v>
                </c:pt>
                <c:pt idx="2462">
                  <c:v>557.10424805000002</c:v>
                </c:pt>
                <c:pt idx="2463">
                  <c:v>557.34680175999995</c:v>
                </c:pt>
                <c:pt idx="2464">
                  <c:v>557.54943848000005</c:v>
                </c:pt>
                <c:pt idx="2465">
                  <c:v>557.80035399999997</c:v>
                </c:pt>
                <c:pt idx="2466">
                  <c:v>557.99969481999995</c:v>
                </c:pt>
                <c:pt idx="2467">
                  <c:v>558.25036621000004</c:v>
                </c:pt>
                <c:pt idx="2468">
                  <c:v>558.41558838000003</c:v>
                </c:pt>
                <c:pt idx="2469">
                  <c:v>558.68310546999999</c:v>
                </c:pt>
                <c:pt idx="2470">
                  <c:v>558.84619140999996</c:v>
                </c:pt>
                <c:pt idx="2471">
                  <c:v>559.05676270000004</c:v>
                </c:pt>
                <c:pt idx="2472">
                  <c:v>559.29345703000001</c:v>
                </c:pt>
                <c:pt idx="2473">
                  <c:v>559.48034668000003</c:v>
                </c:pt>
                <c:pt idx="2474">
                  <c:v>559.72210693</c:v>
                </c:pt>
                <c:pt idx="2475">
                  <c:v>559.90216064000003</c:v>
                </c:pt>
                <c:pt idx="2476">
                  <c:v>560.18792725000003</c:v>
                </c:pt>
                <c:pt idx="2477">
                  <c:v>560.36566161999997</c:v>
                </c:pt>
                <c:pt idx="2478">
                  <c:v>560.59161376999998</c:v>
                </c:pt>
                <c:pt idx="2479">
                  <c:v>560.77380371000004</c:v>
                </c:pt>
                <c:pt idx="2480">
                  <c:v>561.03228760000002</c:v>
                </c:pt>
                <c:pt idx="2481">
                  <c:v>561.24993896000001</c:v>
                </c:pt>
                <c:pt idx="2482">
                  <c:v>561.44042968999997</c:v>
                </c:pt>
                <c:pt idx="2483">
                  <c:v>561.65057373000002</c:v>
                </c:pt>
                <c:pt idx="2484">
                  <c:v>561.87817383000004</c:v>
                </c:pt>
                <c:pt idx="2485">
                  <c:v>562.06768798999997</c:v>
                </c:pt>
                <c:pt idx="2486">
                  <c:v>562.26629638999998</c:v>
                </c:pt>
                <c:pt idx="2487">
                  <c:v>562.52246093999997</c:v>
                </c:pt>
                <c:pt idx="2488">
                  <c:v>562.68005371000004</c:v>
                </c:pt>
                <c:pt idx="2489">
                  <c:v>562.91754149999997</c:v>
                </c:pt>
                <c:pt idx="2490">
                  <c:v>563.09130859000004</c:v>
                </c:pt>
                <c:pt idx="2491">
                  <c:v>563.30627441000001</c:v>
                </c:pt>
                <c:pt idx="2492">
                  <c:v>563.62622069999998</c:v>
                </c:pt>
                <c:pt idx="2493">
                  <c:v>563.77032470999995</c:v>
                </c:pt>
                <c:pt idx="2494">
                  <c:v>564.01904296999999</c:v>
                </c:pt>
                <c:pt idx="2495">
                  <c:v>564.22753906000003</c:v>
                </c:pt>
                <c:pt idx="2496">
                  <c:v>564.46051024999997</c:v>
                </c:pt>
                <c:pt idx="2497">
                  <c:v>564.65228271000001</c:v>
                </c:pt>
                <c:pt idx="2498">
                  <c:v>564.85302734000004</c:v>
                </c:pt>
                <c:pt idx="2499">
                  <c:v>565.08038329999999</c:v>
                </c:pt>
                <c:pt idx="2500">
                  <c:v>565.27685546999999</c:v>
                </c:pt>
                <c:pt idx="2501">
                  <c:v>565.52520751999998</c:v>
                </c:pt>
                <c:pt idx="2502">
                  <c:v>565.70666503999996</c:v>
                </c:pt>
                <c:pt idx="2503">
                  <c:v>565.91943359000004</c:v>
                </c:pt>
                <c:pt idx="2504">
                  <c:v>566.11669921999999</c:v>
                </c:pt>
                <c:pt idx="2505">
                  <c:v>566.40386963000003</c:v>
                </c:pt>
                <c:pt idx="2506">
                  <c:v>566.60870361000002</c:v>
                </c:pt>
                <c:pt idx="2507">
                  <c:v>566.75561522999999</c:v>
                </c:pt>
                <c:pt idx="2508">
                  <c:v>566.99511718999997</c:v>
                </c:pt>
                <c:pt idx="2509">
                  <c:v>567.20672606999995</c:v>
                </c:pt>
                <c:pt idx="2510">
                  <c:v>567.39929199000005</c:v>
                </c:pt>
                <c:pt idx="2511">
                  <c:v>567.63800048999997</c:v>
                </c:pt>
                <c:pt idx="2512">
                  <c:v>567.88140868999994</c:v>
                </c:pt>
                <c:pt idx="2513">
                  <c:v>568.07617187999995</c:v>
                </c:pt>
                <c:pt idx="2514">
                  <c:v>568.26013183999999</c:v>
                </c:pt>
                <c:pt idx="2515">
                  <c:v>568.50036621000004</c:v>
                </c:pt>
                <c:pt idx="2516">
                  <c:v>568.68652343999997</c:v>
                </c:pt>
                <c:pt idx="2517">
                  <c:v>568.91613770000004</c:v>
                </c:pt>
                <c:pt idx="2518">
                  <c:v>569.11950683999999</c:v>
                </c:pt>
                <c:pt idx="2519">
                  <c:v>569.40655518000005</c:v>
                </c:pt>
                <c:pt idx="2520">
                  <c:v>569.58746338000003</c:v>
                </c:pt>
                <c:pt idx="2521">
                  <c:v>569.75195312999995</c:v>
                </c:pt>
                <c:pt idx="2522">
                  <c:v>570.04290771000001</c:v>
                </c:pt>
                <c:pt idx="2523">
                  <c:v>570.20166015999996</c:v>
                </c:pt>
                <c:pt idx="2524">
                  <c:v>570.43371581999997</c:v>
                </c:pt>
                <c:pt idx="2525">
                  <c:v>570.67742920000001</c:v>
                </c:pt>
                <c:pt idx="2526">
                  <c:v>570.88482666000004</c:v>
                </c:pt>
                <c:pt idx="2527">
                  <c:v>571.07531738</c:v>
                </c:pt>
                <c:pt idx="2528">
                  <c:v>571.27630614999998</c:v>
                </c:pt>
                <c:pt idx="2529">
                  <c:v>571.50567626999998</c:v>
                </c:pt>
                <c:pt idx="2530">
                  <c:v>571.72888183999999</c:v>
                </c:pt>
                <c:pt idx="2531">
                  <c:v>571.94476318</c:v>
                </c:pt>
                <c:pt idx="2532">
                  <c:v>572.14752196999996</c:v>
                </c:pt>
                <c:pt idx="2533">
                  <c:v>572.40484618999994</c:v>
                </c:pt>
                <c:pt idx="2534">
                  <c:v>572.58013916000004</c:v>
                </c:pt>
                <c:pt idx="2535">
                  <c:v>572.76446533000001</c:v>
                </c:pt>
                <c:pt idx="2536">
                  <c:v>573.02386475000003</c:v>
                </c:pt>
                <c:pt idx="2537">
                  <c:v>573.23852538999995</c:v>
                </c:pt>
                <c:pt idx="2538">
                  <c:v>573.49993896000001</c:v>
                </c:pt>
                <c:pt idx="2539">
                  <c:v>573.64624022999999</c:v>
                </c:pt>
                <c:pt idx="2540">
                  <c:v>573.89715576000003</c:v>
                </c:pt>
                <c:pt idx="2541">
                  <c:v>574.02954102000001</c:v>
                </c:pt>
                <c:pt idx="2542">
                  <c:v>574.31500243999994</c:v>
                </c:pt>
                <c:pt idx="2543">
                  <c:v>574.47387694999998</c:v>
                </c:pt>
                <c:pt idx="2544">
                  <c:v>574.68994140999996</c:v>
                </c:pt>
                <c:pt idx="2545">
                  <c:v>574.93548583999996</c:v>
                </c:pt>
                <c:pt idx="2546">
                  <c:v>575.17449951000003</c:v>
                </c:pt>
                <c:pt idx="2547">
                  <c:v>575.35974121000004</c:v>
                </c:pt>
                <c:pt idx="2548">
                  <c:v>575.56237793000003</c:v>
                </c:pt>
                <c:pt idx="2549">
                  <c:v>575.82110595999995</c:v>
                </c:pt>
                <c:pt idx="2550">
                  <c:v>575.99066161999997</c:v>
                </c:pt>
                <c:pt idx="2551">
                  <c:v>576.26269531000003</c:v>
                </c:pt>
                <c:pt idx="2552">
                  <c:v>576.47631836000005</c:v>
                </c:pt>
                <c:pt idx="2553">
                  <c:v>576.63079833999996</c:v>
                </c:pt>
                <c:pt idx="2554">
                  <c:v>576.84954833999996</c:v>
                </c:pt>
                <c:pt idx="2555">
                  <c:v>577.04339600000003</c:v>
                </c:pt>
                <c:pt idx="2556">
                  <c:v>577.30798340000001</c:v>
                </c:pt>
                <c:pt idx="2557">
                  <c:v>577.44128418000003</c:v>
                </c:pt>
                <c:pt idx="2558">
                  <c:v>577.64074706999997</c:v>
                </c:pt>
                <c:pt idx="2559">
                  <c:v>577.88519286999997</c:v>
                </c:pt>
                <c:pt idx="2560">
                  <c:v>578.14605713000003</c:v>
                </c:pt>
                <c:pt idx="2561">
                  <c:v>578.35314941000001</c:v>
                </c:pt>
                <c:pt idx="2562">
                  <c:v>578.57818603999999</c:v>
                </c:pt>
                <c:pt idx="2563">
                  <c:v>578.76885986000002</c:v>
                </c:pt>
                <c:pt idx="2564">
                  <c:v>578.94976807</c:v>
                </c:pt>
                <c:pt idx="2565">
                  <c:v>579.23376465000001</c:v>
                </c:pt>
                <c:pt idx="2566">
                  <c:v>579.45184326000003</c:v>
                </c:pt>
                <c:pt idx="2567">
                  <c:v>579.68414307</c:v>
                </c:pt>
                <c:pt idx="2568">
                  <c:v>579.81799316000001</c:v>
                </c:pt>
                <c:pt idx="2569">
                  <c:v>580.10656738</c:v>
                </c:pt>
                <c:pt idx="2570">
                  <c:v>580.28613281000003</c:v>
                </c:pt>
                <c:pt idx="2571">
                  <c:v>580.51342772999999</c:v>
                </c:pt>
                <c:pt idx="2572">
                  <c:v>580.77752685999997</c:v>
                </c:pt>
                <c:pt idx="2573">
                  <c:v>580.92510986000002</c:v>
                </c:pt>
                <c:pt idx="2574">
                  <c:v>581.13055420000001</c:v>
                </c:pt>
                <c:pt idx="2575">
                  <c:v>581.33850098000005</c:v>
                </c:pt>
                <c:pt idx="2576">
                  <c:v>581.55139159999999</c:v>
                </c:pt>
                <c:pt idx="2577">
                  <c:v>581.77789307</c:v>
                </c:pt>
                <c:pt idx="2578">
                  <c:v>581.99554443</c:v>
                </c:pt>
                <c:pt idx="2579">
                  <c:v>582.25274658000001</c:v>
                </c:pt>
                <c:pt idx="2580">
                  <c:v>582.41186522999999</c:v>
                </c:pt>
                <c:pt idx="2581">
                  <c:v>582.69244385000002</c:v>
                </c:pt>
                <c:pt idx="2582">
                  <c:v>582.86633300999995</c:v>
                </c:pt>
                <c:pt idx="2583">
                  <c:v>583.08551024999997</c:v>
                </c:pt>
                <c:pt idx="2584">
                  <c:v>583.28076171999999</c:v>
                </c:pt>
                <c:pt idx="2585">
                  <c:v>583.50268555000002</c:v>
                </c:pt>
                <c:pt idx="2586">
                  <c:v>583.73327637</c:v>
                </c:pt>
                <c:pt idx="2587">
                  <c:v>583.89453125</c:v>
                </c:pt>
                <c:pt idx="2588">
                  <c:v>584.14471435999997</c:v>
                </c:pt>
                <c:pt idx="2589">
                  <c:v>584.33831786999997</c:v>
                </c:pt>
                <c:pt idx="2590">
                  <c:v>584.56042479999996</c:v>
                </c:pt>
                <c:pt idx="2591">
                  <c:v>584.79681396000001</c:v>
                </c:pt>
                <c:pt idx="2592">
                  <c:v>584.99267578000001</c:v>
                </c:pt>
                <c:pt idx="2593">
                  <c:v>585.19799805000002</c:v>
                </c:pt>
                <c:pt idx="2594">
                  <c:v>585.43353271000001</c:v>
                </c:pt>
                <c:pt idx="2595">
                  <c:v>585.65362548999997</c:v>
                </c:pt>
                <c:pt idx="2596">
                  <c:v>585.81732178000004</c:v>
                </c:pt>
                <c:pt idx="2597">
                  <c:v>586.08709716999999</c:v>
                </c:pt>
                <c:pt idx="2598">
                  <c:v>586.26214600000003</c:v>
                </c:pt>
                <c:pt idx="2599">
                  <c:v>586.46533203000001</c:v>
                </c:pt>
                <c:pt idx="2600">
                  <c:v>586.72082520000004</c:v>
                </c:pt>
                <c:pt idx="2601">
                  <c:v>586.95434569999998</c:v>
                </c:pt>
                <c:pt idx="2602">
                  <c:v>587.17333984000004</c:v>
                </c:pt>
                <c:pt idx="2603">
                  <c:v>587.35925293000003</c:v>
                </c:pt>
                <c:pt idx="2604">
                  <c:v>587.60540771000001</c:v>
                </c:pt>
                <c:pt idx="2605">
                  <c:v>587.80841064000003</c:v>
                </c:pt>
                <c:pt idx="2606">
                  <c:v>587.99114989999998</c:v>
                </c:pt>
                <c:pt idx="2607">
                  <c:v>588.22375488</c:v>
                </c:pt>
                <c:pt idx="2608">
                  <c:v>588.46105956999997</c:v>
                </c:pt>
                <c:pt idx="2609">
                  <c:v>588.67205810999997</c:v>
                </c:pt>
                <c:pt idx="2610">
                  <c:v>588.84759521000001</c:v>
                </c:pt>
                <c:pt idx="2611">
                  <c:v>589.03582763999998</c:v>
                </c:pt>
                <c:pt idx="2612">
                  <c:v>589.28582763999998</c:v>
                </c:pt>
                <c:pt idx="2613">
                  <c:v>589.50317383000004</c:v>
                </c:pt>
                <c:pt idx="2614">
                  <c:v>589.67285156000003</c:v>
                </c:pt>
                <c:pt idx="2615">
                  <c:v>589.89709473000005</c:v>
                </c:pt>
                <c:pt idx="2616">
                  <c:v>590.16699218999997</c:v>
                </c:pt>
                <c:pt idx="2617">
                  <c:v>590.29528808999999</c:v>
                </c:pt>
                <c:pt idx="2618">
                  <c:v>590.53033446999996</c:v>
                </c:pt>
                <c:pt idx="2619">
                  <c:v>590.66979979999996</c:v>
                </c:pt>
                <c:pt idx="2620">
                  <c:v>590.97033691000001</c:v>
                </c:pt>
                <c:pt idx="2621">
                  <c:v>591.16320800999995</c:v>
                </c:pt>
                <c:pt idx="2622">
                  <c:v>591.35076904000005</c:v>
                </c:pt>
                <c:pt idx="2623">
                  <c:v>591.60302734000004</c:v>
                </c:pt>
                <c:pt idx="2624">
                  <c:v>591.83953856999995</c:v>
                </c:pt>
                <c:pt idx="2625">
                  <c:v>592.03179932</c:v>
                </c:pt>
                <c:pt idx="2626">
                  <c:v>592.29010010000002</c:v>
                </c:pt>
                <c:pt idx="2627">
                  <c:v>592.48675536999997</c:v>
                </c:pt>
                <c:pt idx="2628">
                  <c:v>592.68383788999995</c:v>
                </c:pt>
                <c:pt idx="2629">
                  <c:v>592.89160156000003</c:v>
                </c:pt>
                <c:pt idx="2630">
                  <c:v>593.09362793000003</c:v>
                </c:pt>
                <c:pt idx="2631">
                  <c:v>593.31341553000004</c:v>
                </c:pt>
                <c:pt idx="2632">
                  <c:v>593.50671387</c:v>
                </c:pt>
                <c:pt idx="2633">
                  <c:v>593.70660399999997</c:v>
                </c:pt>
                <c:pt idx="2634">
                  <c:v>593.87689208999996</c:v>
                </c:pt>
                <c:pt idx="2635">
                  <c:v>594.11767578000001</c:v>
                </c:pt>
                <c:pt idx="2636">
                  <c:v>594.36248779000005</c:v>
                </c:pt>
                <c:pt idx="2637">
                  <c:v>594.57415771000001</c:v>
                </c:pt>
                <c:pt idx="2638">
                  <c:v>594.75732421999999</c:v>
                </c:pt>
                <c:pt idx="2639">
                  <c:v>595.01293944999998</c:v>
                </c:pt>
                <c:pt idx="2640">
                  <c:v>595.20245361000002</c:v>
                </c:pt>
                <c:pt idx="2641">
                  <c:v>595.42468262</c:v>
                </c:pt>
                <c:pt idx="2642">
                  <c:v>595.62713623000002</c:v>
                </c:pt>
                <c:pt idx="2643">
                  <c:v>595.83422852000001</c:v>
                </c:pt>
                <c:pt idx="2644">
                  <c:v>596.04205321999996</c:v>
                </c:pt>
                <c:pt idx="2645">
                  <c:v>596.21746826000003</c:v>
                </c:pt>
                <c:pt idx="2646">
                  <c:v>596.43884276999995</c:v>
                </c:pt>
                <c:pt idx="2647">
                  <c:v>596.64788818</c:v>
                </c:pt>
                <c:pt idx="2648">
                  <c:v>596.90447998000002</c:v>
                </c:pt>
                <c:pt idx="2649">
                  <c:v>597.07116699000005</c:v>
                </c:pt>
                <c:pt idx="2650">
                  <c:v>597.26361083999996</c:v>
                </c:pt>
                <c:pt idx="2651">
                  <c:v>597.54089354999996</c:v>
                </c:pt>
                <c:pt idx="2652">
                  <c:v>597.76416015999996</c:v>
                </c:pt>
                <c:pt idx="2653">
                  <c:v>597.96362305000002</c:v>
                </c:pt>
                <c:pt idx="2654">
                  <c:v>598.13903808999999</c:v>
                </c:pt>
                <c:pt idx="2655">
                  <c:v>598.31488036999997</c:v>
                </c:pt>
                <c:pt idx="2656">
                  <c:v>598.58544921999999</c:v>
                </c:pt>
                <c:pt idx="2657">
                  <c:v>598.78601074000005</c:v>
                </c:pt>
                <c:pt idx="2658">
                  <c:v>598.98321533000001</c:v>
                </c:pt>
                <c:pt idx="2659">
                  <c:v>599.18878173999997</c:v>
                </c:pt>
                <c:pt idx="2660">
                  <c:v>599.40667725000003</c:v>
                </c:pt>
                <c:pt idx="2661">
                  <c:v>599.68365478999999</c:v>
                </c:pt>
                <c:pt idx="2662">
                  <c:v>599.81195068</c:v>
                </c:pt>
                <c:pt idx="2663">
                  <c:v>600.06024170000001</c:v>
                </c:pt>
                <c:pt idx="2664">
                  <c:v>600.28710937999995</c:v>
                </c:pt>
                <c:pt idx="2665">
                  <c:v>600.47351074000005</c:v>
                </c:pt>
                <c:pt idx="2666">
                  <c:v>600.70330810999997</c:v>
                </c:pt>
                <c:pt idx="2667">
                  <c:v>600.97399901999995</c:v>
                </c:pt>
                <c:pt idx="2668">
                  <c:v>601.17382812999995</c:v>
                </c:pt>
                <c:pt idx="2669">
                  <c:v>601.35498046999999</c:v>
                </c:pt>
                <c:pt idx="2670">
                  <c:v>601.55303954999999</c:v>
                </c:pt>
                <c:pt idx="2671">
                  <c:v>601.76080321999996</c:v>
                </c:pt>
                <c:pt idx="2672">
                  <c:v>601.98376465000001</c:v>
                </c:pt>
                <c:pt idx="2673">
                  <c:v>602.20428466999999</c:v>
                </c:pt>
                <c:pt idx="2674">
                  <c:v>602.39398193</c:v>
                </c:pt>
                <c:pt idx="2675">
                  <c:v>602.60998534999999</c:v>
                </c:pt>
                <c:pt idx="2676">
                  <c:v>602.86138916000004</c:v>
                </c:pt>
                <c:pt idx="2677">
                  <c:v>603.16180420000001</c:v>
                </c:pt>
                <c:pt idx="2678">
                  <c:v>603.28942871000004</c:v>
                </c:pt>
                <c:pt idx="2679">
                  <c:v>603.56286621000004</c:v>
                </c:pt>
                <c:pt idx="2680">
                  <c:v>603.75537109000004</c:v>
                </c:pt>
                <c:pt idx="2681">
                  <c:v>603.91320800999995</c:v>
                </c:pt>
                <c:pt idx="2682">
                  <c:v>604.16760253999996</c:v>
                </c:pt>
                <c:pt idx="2683">
                  <c:v>604.40844727000001</c:v>
                </c:pt>
                <c:pt idx="2684">
                  <c:v>604.65063477000001</c:v>
                </c:pt>
                <c:pt idx="2685">
                  <c:v>604.80969238</c:v>
                </c:pt>
                <c:pt idx="2686">
                  <c:v>605.07781981999995</c:v>
                </c:pt>
                <c:pt idx="2687">
                  <c:v>605.27630614999998</c:v>
                </c:pt>
                <c:pt idx="2688">
                  <c:v>605.46038818</c:v>
                </c:pt>
                <c:pt idx="2689">
                  <c:v>605.69921875</c:v>
                </c:pt>
                <c:pt idx="2690">
                  <c:v>605.91455078000001</c:v>
                </c:pt>
                <c:pt idx="2691">
                  <c:v>606.12756348000005</c:v>
                </c:pt>
                <c:pt idx="2692">
                  <c:v>606.36297606999995</c:v>
                </c:pt>
                <c:pt idx="2693">
                  <c:v>606.58959961000005</c:v>
                </c:pt>
                <c:pt idx="2694">
                  <c:v>606.84533691000001</c:v>
                </c:pt>
                <c:pt idx="2695">
                  <c:v>607.00329590000001</c:v>
                </c:pt>
                <c:pt idx="2696">
                  <c:v>607.19580078000001</c:v>
                </c:pt>
                <c:pt idx="2697">
                  <c:v>607.41241454999999</c:v>
                </c:pt>
                <c:pt idx="2698">
                  <c:v>607.67407227000001</c:v>
                </c:pt>
                <c:pt idx="2699">
                  <c:v>607.87811279000005</c:v>
                </c:pt>
                <c:pt idx="2700">
                  <c:v>608.12365723000005</c:v>
                </c:pt>
                <c:pt idx="2701">
                  <c:v>608.28308104999996</c:v>
                </c:pt>
                <c:pt idx="2702">
                  <c:v>608.53186034999999</c:v>
                </c:pt>
                <c:pt idx="2703">
                  <c:v>608.68347168000003</c:v>
                </c:pt>
                <c:pt idx="2704">
                  <c:v>608.96649170000001</c:v>
                </c:pt>
                <c:pt idx="2705">
                  <c:v>609.15631103999999</c:v>
                </c:pt>
                <c:pt idx="2706">
                  <c:v>609.36907958999996</c:v>
                </c:pt>
                <c:pt idx="2707">
                  <c:v>609.60119628999996</c:v>
                </c:pt>
                <c:pt idx="2708">
                  <c:v>609.79986571999996</c:v>
                </c:pt>
                <c:pt idx="2709">
                  <c:v>610.06970215000001</c:v>
                </c:pt>
                <c:pt idx="2710">
                  <c:v>610.20361328000001</c:v>
                </c:pt>
                <c:pt idx="2711">
                  <c:v>610.51159668000003</c:v>
                </c:pt>
                <c:pt idx="2712">
                  <c:v>610.63391113</c:v>
                </c:pt>
                <c:pt idx="2713">
                  <c:v>610.83026123000002</c:v>
                </c:pt>
                <c:pt idx="2714">
                  <c:v>611.08666991999996</c:v>
                </c:pt>
                <c:pt idx="2715">
                  <c:v>611.36340331999997</c:v>
                </c:pt>
                <c:pt idx="2716">
                  <c:v>611.55352783000001</c:v>
                </c:pt>
                <c:pt idx="2717">
                  <c:v>611.73480225000003</c:v>
                </c:pt>
                <c:pt idx="2718">
                  <c:v>611.93524170000001</c:v>
                </c:pt>
                <c:pt idx="2719">
                  <c:v>612.18151854999996</c:v>
                </c:pt>
                <c:pt idx="2720">
                  <c:v>612.40289307</c:v>
                </c:pt>
                <c:pt idx="2721">
                  <c:v>612.51171875</c:v>
                </c:pt>
                <c:pt idx="2722">
                  <c:v>612.79681396000001</c:v>
                </c:pt>
                <c:pt idx="2723">
                  <c:v>613.02508545000001</c:v>
                </c:pt>
                <c:pt idx="2724">
                  <c:v>613.24249268000005</c:v>
                </c:pt>
                <c:pt idx="2725">
                  <c:v>613.45220946999996</c:v>
                </c:pt>
                <c:pt idx="2726">
                  <c:v>613.61480713000003</c:v>
                </c:pt>
                <c:pt idx="2727">
                  <c:v>613.79711913999995</c:v>
                </c:pt>
                <c:pt idx="2728">
                  <c:v>614.06903076000003</c:v>
                </c:pt>
                <c:pt idx="2729">
                  <c:v>614.25646973000005</c:v>
                </c:pt>
                <c:pt idx="2730">
                  <c:v>614.46966553000004</c:v>
                </c:pt>
                <c:pt idx="2731">
                  <c:v>614.70770263999998</c:v>
                </c:pt>
                <c:pt idx="2732">
                  <c:v>614.90289307</c:v>
                </c:pt>
                <c:pt idx="2733">
                  <c:v>615.05108643000005</c:v>
                </c:pt>
                <c:pt idx="2734">
                  <c:v>615.27197265999996</c:v>
                </c:pt>
                <c:pt idx="2735">
                  <c:v>615.49304199000005</c:v>
                </c:pt>
                <c:pt idx="2736">
                  <c:v>615.73767090000001</c:v>
                </c:pt>
                <c:pt idx="2737">
                  <c:v>615.92285156000003</c:v>
                </c:pt>
                <c:pt idx="2738">
                  <c:v>616.09594727000001</c:v>
                </c:pt>
                <c:pt idx="2739">
                  <c:v>616.36669921999999</c:v>
                </c:pt>
                <c:pt idx="2740">
                  <c:v>616.49072265999996</c:v>
                </c:pt>
                <c:pt idx="2741">
                  <c:v>616.74609375</c:v>
                </c:pt>
                <c:pt idx="2742">
                  <c:v>616.95550536999997</c:v>
                </c:pt>
                <c:pt idx="2743">
                  <c:v>617.23138428000004</c:v>
                </c:pt>
                <c:pt idx="2744">
                  <c:v>617.38604736000002</c:v>
                </c:pt>
                <c:pt idx="2745">
                  <c:v>617.60034180000002</c:v>
                </c:pt>
                <c:pt idx="2746">
                  <c:v>617.80633545000001</c:v>
                </c:pt>
                <c:pt idx="2747">
                  <c:v>618.02856444999998</c:v>
                </c:pt>
                <c:pt idx="2748">
                  <c:v>618.24060058999999</c:v>
                </c:pt>
                <c:pt idx="2749">
                  <c:v>618.46685791000004</c:v>
                </c:pt>
                <c:pt idx="2750">
                  <c:v>618.65307616999996</c:v>
                </c:pt>
                <c:pt idx="2751">
                  <c:v>618.87335204999999</c:v>
                </c:pt>
                <c:pt idx="2752">
                  <c:v>619.07147216999999</c:v>
                </c:pt>
                <c:pt idx="2753">
                  <c:v>619.27673340000001</c:v>
                </c:pt>
                <c:pt idx="2754">
                  <c:v>619.53118896000001</c:v>
                </c:pt>
                <c:pt idx="2755">
                  <c:v>619.71362305000002</c:v>
                </c:pt>
                <c:pt idx="2756">
                  <c:v>619.95330810999997</c:v>
                </c:pt>
                <c:pt idx="2757">
                  <c:v>620.15344238</c:v>
                </c:pt>
                <c:pt idx="2758">
                  <c:v>620.35351562999995</c:v>
                </c:pt>
                <c:pt idx="2759">
                  <c:v>620.56097411999997</c:v>
                </c:pt>
                <c:pt idx="2760">
                  <c:v>620.76568603999999</c:v>
                </c:pt>
                <c:pt idx="2761">
                  <c:v>621.00445557</c:v>
                </c:pt>
                <c:pt idx="2762">
                  <c:v>621.17083739999998</c:v>
                </c:pt>
                <c:pt idx="2763">
                  <c:v>621.44689941000001</c:v>
                </c:pt>
                <c:pt idx="2764">
                  <c:v>621.61676024999997</c:v>
                </c:pt>
                <c:pt idx="2765">
                  <c:v>621.83734131000006</c:v>
                </c:pt>
                <c:pt idx="2766">
                  <c:v>622.03778076000003</c:v>
                </c:pt>
                <c:pt idx="2767">
                  <c:v>622.28381348000005</c:v>
                </c:pt>
                <c:pt idx="2768">
                  <c:v>622.49932861000002</c:v>
                </c:pt>
                <c:pt idx="2769">
                  <c:v>622.61694336000005</c:v>
                </c:pt>
                <c:pt idx="2770">
                  <c:v>622.90557861000002</c:v>
                </c:pt>
                <c:pt idx="2771">
                  <c:v>623.10150146000001</c:v>
                </c:pt>
                <c:pt idx="2772">
                  <c:v>623.29205321999996</c:v>
                </c:pt>
                <c:pt idx="2773">
                  <c:v>623.59857178000004</c:v>
                </c:pt>
                <c:pt idx="2774">
                  <c:v>623.72271728999999</c:v>
                </c:pt>
                <c:pt idx="2775">
                  <c:v>623.95666503999996</c:v>
                </c:pt>
                <c:pt idx="2776">
                  <c:v>624.13555908000001</c:v>
                </c:pt>
                <c:pt idx="2777">
                  <c:v>624.36828613</c:v>
                </c:pt>
                <c:pt idx="2778">
                  <c:v>624.63403319999998</c:v>
                </c:pt>
                <c:pt idx="2779">
                  <c:v>624.84112548999997</c:v>
                </c:pt>
                <c:pt idx="2780">
                  <c:v>624.99926758000004</c:v>
                </c:pt>
                <c:pt idx="2781">
                  <c:v>625.19909668000003</c:v>
                </c:pt>
                <c:pt idx="2782">
                  <c:v>625.43212890999996</c:v>
                </c:pt>
                <c:pt idx="2783">
                  <c:v>625.66259765999996</c:v>
                </c:pt>
                <c:pt idx="2784">
                  <c:v>625.89440918000003</c:v>
                </c:pt>
                <c:pt idx="2785">
                  <c:v>626.14788818</c:v>
                </c:pt>
                <c:pt idx="2786">
                  <c:v>626.35650635000002</c:v>
                </c:pt>
                <c:pt idx="2787">
                  <c:v>626.51953125</c:v>
                </c:pt>
                <c:pt idx="2788">
                  <c:v>626.72235106999995</c:v>
                </c:pt>
                <c:pt idx="2789">
                  <c:v>626.95288086000005</c:v>
                </c:pt>
                <c:pt idx="2790">
                  <c:v>627.14093018000005</c:v>
                </c:pt>
                <c:pt idx="2791">
                  <c:v>627.38055420000001</c:v>
                </c:pt>
                <c:pt idx="2792">
                  <c:v>627.60943603999999</c:v>
                </c:pt>
                <c:pt idx="2793">
                  <c:v>627.81945800999995</c:v>
                </c:pt>
                <c:pt idx="2794">
                  <c:v>628.03686522999999</c:v>
                </c:pt>
                <c:pt idx="2795">
                  <c:v>628.23223876999998</c:v>
                </c:pt>
                <c:pt idx="2796">
                  <c:v>628.45471191000001</c:v>
                </c:pt>
                <c:pt idx="2797">
                  <c:v>628.70025635000002</c:v>
                </c:pt>
                <c:pt idx="2798">
                  <c:v>628.86462401999995</c:v>
                </c:pt>
                <c:pt idx="2799">
                  <c:v>629.05938720999995</c:v>
                </c:pt>
                <c:pt idx="2800">
                  <c:v>629.27362060999997</c:v>
                </c:pt>
                <c:pt idx="2801">
                  <c:v>629.46502685999997</c:v>
                </c:pt>
                <c:pt idx="2802">
                  <c:v>629.67028808999999</c:v>
                </c:pt>
                <c:pt idx="2803">
                  <c:v>629.90722656000003</c:v>
                </c:pt>
                <c:pt idx="2804">
                  <c:v>630.08410645000004</c:v>
                </c:pt>
                <c:pt idx="2805">
                  <c:v>630.32354736000002</c:v>
                </c:pt>
                <c:pt idx="2806">
                  <c:v>630.46411133000004</c:v>
                </c:pt>
                <c:pt idx="2807">
                  <c:v>630.69909668000003</c:v>
                </c:pt>
                <c:pt idx="2808">
                  <c:v>630.90637206999997</c:v>
                </c:pt>
                <c:pt idx="2809">
                  <c:v>631.12103271000001</c:v>
                </c:pt>
                <c:pt idx="2810">
                  <c:v>631.37164307</c:v>
                </c:pt>
                <c:pt idx="2811">
                  <c:v>631.56079102000001</c:v>
                </c:pt>
                <c:pt idx="2812">
                  <c:v>631.75726318</c:v>
                </c:pt>
                <c:pt idx="2813">
                  <c:v>631.99530029000005</c:v>
                </c:pt>
                <c:pt idx="2814">
                  <c:v>632.16668701000003</c:v>
                </c:pt>
                <c:pt idx="2815">
                  <c:v>632.32000731999995</c:v>
                </c:pt>
                <c:pt idx="2816">
                  <c:v>632.60723876999998</c:v>
                </c:pt>
                <c:pt idx="2817">
                  <c:v>632.79522704999999</c:v>
                </c:pt>
                <c:pt idx="2818">
                  <c:v>632.95880126999998</c:v>
                </c:pt>
                <c:pt idx="2819">
                  <c:v>633.25219727000001</c:v>
                </c:pt>
                <c:pt idx="2820">
                  <c:v>633.40954590000001</c:v>
                </c:pt>
                <c:pt idx="2821">
                  <c:v>633.64685058999999</c:v>
                </c:pt>
                <c:pt idx="2822">
                  <c:v>633.89508057</c:v>
                </c:pt>
                <c:pt idx="2823">
                  <c:v>634.07861328000001</c:v>
                </c:pt>
                <c:pt idx="2824">
                  <c:v>634.27416991999996</c:v>
                </c:pt>
                <c:pt idx="2825">
                  <c:v>634.48193359000004</c:v>
                </c:pt>
                <c:pt idx="2826">
                  <c:v>634.71520996000004</c:v>
                </c:pt>
                <c:pt idx="2827">
                  <c:v>634.94958496000004</c:v>
                </c:pt>
                <c:pt idx="2828">
                  <c:v>635.11364746000004</c:v>
                </c:pt>
                <c:pt idx="2829">
                  <c:v>635.34643555000002</c:v>
                </c:pt>
                <c:pt idx="2830">
                  <c:v>635.57458496000004</c:v>
                </c:pt>
                <c:pt idx="2831">
                  <c:v>635.77624512</c:v>
                </c:pt>
                <c:pt idx="2832">
                  <c:v>636.02618408000001</c:v>
                </c:pt>
                <c:pt idx="2833">
                  <c:v>636.19549560999997</c:v>
                </c:pt>
                <c:pt idx="2834">
                  <c:v>636.42449951000003</c:v>
                </c:pt>
                <c:pt idx="2835">
                  <c:v>636.58703613</c:v>
                </c:pt>
                <c:pt idx="2836">
                  <c:v>636.87921143000005</c:v>
                </c:pt>
                <c:pt idx="2837">
                  <c:v>637.07568359000004</c:v>
                </c:pt>
                <c:pt idx="2838">
                  <c:v>637.29443359000004</c:v>
                </c:pt>
                <c:pt idx="2839">
                  <c:v>637.47174071999996</c:v>
                </c:pt>
                <c:pt idx="2840">
                  <c:v>637.72497558999999</c:v>
                </c:pt>
                <c:pt idx="2841">
                  <c:v>637.89678954999999</c:v>
                </c:pt>
                <c:pt idx="2842">
                  <c:v>638.15008545000001</c:v>
                </c:pt>
                <c:pt idx="2843">
                  <c:v>638.31829833999996</c:v>
                </c:pt>
                <c:pt idx="2844">
                  <c:v>638.52453613</c:v>
                </c:pt>
                <c:pt idx="2845">
                  <c:v>638.73724364999998</c:v>
                </c:pt>
                <c:pt idx="2846">
                  <c:v>638.96569824000005</c:v>
                </c:pt>
                <c:pt idx="2847">
                  <c:v>639.18347168000003</c:v>
                </c:pt>
                <c:pt idx="2848">
                  <c:v>639.43005371000004</c:v>
                </c:pt>
                <c:pt idx="2849">
                  <c:v>639.55328368999994</c:v>
                </c:pt>
                <c:pt idx="2850">
                  <c:v>639.81109618999994</c:v>
                </c:pt>
                <c:pt idx="2851">
                  <c:v>640.02679443</c:v>
                </c:pt>
                <c:pt idx="2852">
                  <c:v>640.26446533000001</c:v>
                </c:pt>
                <c:pt idx="2853">
                  <c:v>640.44989013999998</c:v>
                </c:pt>
                <c:pt idx="2854">
                  <c:v>640.63598633000004</c:v>
                </c:pt>
                <c:pt idx="2855">
                  <c:v>640.80786133000004</c:v>
                </c:pt>
                <c:pt idx="2856">
                  <c:v>641.06555175999995</c:v>
                </c:pt>
                <c:pt idx="2857">
                  <c:v>641.28985595999995</c:v>
                </c:pt>
                <c:pt idx="2858">
                  <c:v>641.49615478999999</c:v>
                </c:pt>
                <c:pt idx="2859">
                  <c:v>641.77093506000006</c:v>
                </c:pt>
                <c:pt idx="2860">
                  <c:v>641.94915771000001</c:v>
                </c:pt>
                <c:pt idx="2861">
                  <c:v>642.13977050999995</c:v>
                </c:pt>
                <c:pt idx="2862">
                  <c:v>642.32312012</c:v>
                </c:pt>
                <c:pt idx="2863">
                  <c:v>642.62915038999995</c:v>
                </c:pt>
                <c:pt idx="2864">
                  <c:v>642.77532958999996</c:v>
                </c:pt>
                <c:pt idx="2865">
                  <c:v>643.01458739999998</c:v>
                </c:pt>
                <c:pt idx="2866">
                  <c:v>643.18597411999997</c:v>
                </c:pt>
                <c:pt idx="2867">
                  <c:v>643.40496826000003</c:v>
                </c:pt>
                <c:pt idx="2868">
                  <c:v>643.63372803000004</c:v>
                </c:pt>
                <c:pt idx="2869">
                  <c:v>643.86676024999997</c:v>
                </c:pt>
                <c:pt idx="2870">
                  <c:v>644.10296631000006</c:v>
                </c:pt>
                <c:pt idx="2871">
                  <c:v>644.25927734000004</c:v>
                </c:pt>
                <c:pt idx="2872">
                  <c:v>644.48803711000005</c:v>
                </c:pt>
                <c:pt idx="2873">
                  <c:v>644.69525146000001</c:v>
                </c:pt>
                <c:pt idx="2874">
                  <c:v>644.91448975000003</c:v>
                </c:pt>
                <c:pt idx="2875">
                  <c:v>645.15808104999996</c:v>
                </c:pt>
                <c:pt idx="2876">
                  <c:v>645.39392090000001</c:v>
                </c:pt>
                <c:pt idx="2877">
                  <c:v>645.55596923999997</c:v>
                </c:pt>
                <c:pt idx="2878">
                  <c:v>645.81134033000001</c:v>
                </c:pt>
                <c:pt idx="2879">
                  <c:v>645.91613770000004</c:v>
                </c:pt>
                <c:pt idx="2880">
                  <c:v>646.22296143000005</c:v>
                </c:pt>
                <c:pt idx="2881">
                  <c:v>646.37744140999996</c:v>
                </c:pt>
                <c:pt idx="2882">
                  <c:v>646.61871338000003</c:v>
                </c:pt>
                <c:pt idx="2883">
                  <c:v>646.84002685999997</c:v>
                </c:pt>
                <c:pt idx="2884">
                  <c:v>647.05297852000001</c:v>
                </c:pt>
                <c:pt idx="2885">
                  <c:v>647.21051024999997</c:v>
                </c:pt>
                <c:pt idx="2886">
                  <c:v>647.42156981999995</c:v>
                </c:pt>
                <c:pt idx="2887">
                  <c:v>647.67639159999999</c:v>
                </c:pt>
                <c:pt idx="2888">
                  <c:v>647.87451171999999</c:v>
                </c:pt>
                <c:pt idx="2889">
                  <c:v>648.17242432</c:v>
                </c:pt>
                <c:pt idx="2890">
                  <c:v>648.29284668000003</c:v>
                </c:pt>
                <c:pt idx="2891">
                  <c:v>648.52648925999995</c:v>
                </c:pt>
                <c:pt idx="2892">
                  <c:v>648.73535156000003</c:v>
                </c:pt>
                <c:pt idx="2893">
                  <c:v>648.95892333999996</c:v>
                </c:pt>
                <c:pt idx="2894">
                  <c:v>649.22204590000001</c:v>
                </c:pt>
                <c:pt idx="2895">
                  <c:v>649.35247803000004</c:v>
                </c:pt>
                <c:pt idx="2896">
                  <c:v>649.64996338000003</c:v>
                </c:pt>
                <c:pt idx="2897">
                  <c:v>649.92254638999998</c:v>
                </c:pt>
                <c:pt idx="2898">
                  <c:v>650.05364989999998</c:v>
                </c:pt>
                <c:pt idx="2899">
                  <c:v>650.28063965000001</c:v>
                </c:pt>
                <c:pt idx="2900">
                  <c:v>650.54168701000003</c:v>
                </c:pt>
                <c:pt idx="2901">
                  <c:v>650.70135498000002</c:v>
                </c:pt>
                <c:pt idx="2902">
                  <c:v>650.93969727000001</c:v>
                </c:pt>
                <c:pt idx="2903">
                  <c:v>651.09863281000003</c:v>
                </c:pt>
                <c:pt idx="2904">
                  <c:v>651.34350586000005</c:v>
                </c:pt>
                <c:pt idx="2905">
                  <c:v>651.58648682</c:v>
                </c:pt>
                <c:pt idx="2906">
                  <c:v>651.72900390999996</c:v>
                </c:pt>
                <c:pt idx="2907">
                  <c:v>651.96008300999995</c:v>
                </c:pt>
                <c:pt idx="2908">
                  <c:v>652.20141602000001</c:v>
                </c:pt>
                <c:pt idx="2909">
                  <c:v>652.40435791000004</c:v>
                </c:pt>
                <c:pt idx="2910">
                  <c:v>652.63757324000005</c:v>
                </c:pt>
                <c:pt idx="2911">
                  <c:v>652.79467772999999</c:v>
                </c:pt>
                <c:pt idx="2912">
                  <c:v>653.07623291000004</c:v>
                </c:pt>
                <c:pt idx="2913">
                  <c:v>653.30798340000001</c:v>
                </c:pt>
                <c:pt idx="2914">
                  <c:v>653.47265625</c:v>
                </c:pt>
                <c:pt idx="2915">
                  <c:v>653.69360352000001</c:v>
                </c:pt>
                <c:pt idx="2916">
                  <c:v>653.89837646000001</c:v>
                </c:pt>
                <c:pt idx="2917">
                  <c:v>654.13061522999999</c:v>
                </c:pt>
                <c:pt idx="2918">
                  <c:v>654.32482909999999</c:v>
                </c:pt>
                <c:pt idx="2919">
                  <c:v>654.4921875</c:v>
                </c:pt>
                <c:pt idx="2920">
                  <c:v>654.73205566000001</c:v>
                </c:pt>
                <c:pt idx="2921">
                  <c:v>654.96801758000004</c:v>
                </c:pt>
                <c:pt idx="2922">
                  <c:v>655.20257568</c:v>
                </c:pt>
                <c:pt idx="2923">
                  <c:v>655.37841796999999</c:v>
                </c:pt>
                <c:pt idx="2924">
                  <c:v>655.6015625</c:v>
                </c:pt>
                <c:pt idx="2925">
                  <c:v>655.81231689000003</c:v>
                </c:pt>
                <c:pt idx="2926">
                  <c:v>655.98620604999996</c:v>
                </c:pt>
                <c:pt idx="2927">
                  <c:v>656.23315430000002</c:v>
                </c:pt>
                <c:pt idx="2928">
                  <c:v>656.40393066000001</c:v>
                </c:pt>
                <c:pt idx="2929">
                  <c:v>656.64044189000003</c:v>
                </c:pt>
                <c:pt idx="2930">
                  <c:v>656.86077881000006</c:v>
                </c:pt>
                <c:pt idx="2931">
                  <c:v>657.06750488</c:v>
                </c:pt>
                <c:pt idx="2932">
                  <c:v>657.28570557</c:v>
                </c:pt>
                <c:pt idx="2933">
                  <c:v>657.46795654000005</c:v>
                </c:pt>
                <c:pt idx="2934">
                  <c:v>657.67407227000001</c:v>
                </c:pt>
                <c:pt idx="2935">
                  <c:v>657.81683350000003</c:v>
                </c:pt>
                <c:pt idx="2936">
                  <c:v>658.09716796999999</c:v>
                </c:pt>
                <c:pt idx="2937">
                  <c:v>658.29852295000001</c:v>
                </c:pt>
                <c:pt idx="2938">
                  <c:v>658.47033691000001</c:v>
                </c:pt>
                <c:pt idx="2939">
                  <c:v>658.75762939000003</c:v>
                </c:pt>
                <c:pt idx="2940">
                  <c:v>658.95617675999995</c:v>
                </c:pt>
                <c:pt idx="2941">
                  <c:v>659.16058350000003</c:v>
                </c:pt>
                <c:pt idx="2942">
                  <c:v>659.37567138999998</c:v>
                </c:pt>
                <c:pt idx="2943">
                  <c:v>659.48010253999996</c:v>
                </c:pt>
                <c:pt idx="2944">
                  <c:v>659.78973388999998</c:v>
                </c:pt>
                <c:pt idx="2945">
                  <c:v>659.98846435999997</c:v>
                </c:pt>
                <c:pt idx="2946">
                  <c:v>660.19024658000001</c:v>
                </c:pt>
                <c:pt idx="2947">
                  <c:v>660.44958496000004</c:v>
                </c:pt>
                <c:pt idx="2948">
                  <c:v>660.60858154000005</c:v>
                </c:pt>
                <c:pt idx="2949">
                  <c:v>660.83874512</c:v>
                </c:pt>
                <c:pt idx="2950">
                  <c:v>660.99987793000003</c:v>
                </c:pt>
                <c:pt idx="2951">
                  <c:v>661.24713135000002</c:v>
                </c:pt>
                <c:pt idx="2952">
                  <c:v>661.51629638999998</c:v>
                </c:pt>
                <c:pt idx="2953">
                  <c:v>661.71478271000001</c:v>
                </c:pt>
                <c:pt idx="2954">
                  <c:v>661.92846680000002</c:v>
                </c:pt>
                <c:pt idx="2955">
                  <c:v>662.12133788999995</c:v>
                </c:pt>
                <c:pt idx="2956">
                  <c:v>662.28198241999996</c:v>
                </c:pt>
                <c:pt idx="2957">
                  <c:v>662.58111571999996</c:v>
                </c:pt>
                <c:pt idx="2958">
                  <c:v>662.73803711000005</c:v>
                </c:pt>
                <c:pt idx="2959">
                  <c:v>663.00677489999998</c:v>
                </c:pt>
                <c:pt idx="2960">
                  <c:v>663.10058593999997</c:v>
                </c:pt>
                <c:pt idx="2961">
                  <c:v>663.30786133000004</c:v>
                </c:pt>
                <c:pt idx="2962">
                  <c:v>663.54791260000002</c:v>
                </c:pt>
                <c:pt idx="2963">
                  <c:v>663.79595946999996</c:v>
                </c:pt>
                <c:pt idx="2964">
                  <c:v>664.04473876999998</c:v>
                </c:pt>
                <c:pt idx="2965">
                  <c:v>664.23156738</c:v>
                </c:pt>
                <c:pt idx="2966">
                  <c:v>664.39941406000003</c:v>
                </c:pt>
                <c:pt idx="2967">
                  <c:v>664.64813231999995</c:v>
                </c:pt>
                <c:pt idx="2968">
                  <c:v>664.84002685999997</c:v>
                </c:pt>
                <c:pt idx="2969">
                  <c:v>665.01098633000004</c:v>
                </c:pt>
                <c:pt idx="2970">
                  <c:v>665.23559569999998</c:v>
                </c:pt>
                <c:pt idx="2971">
                  <c:v>665.38769531000003</c:v>
                </c:pt>
                <c:pt idx="2972">
                  <c:v>665.67364501999998</c:v>
                </c:pt>
                <c:pt idx="2973">
                  <c:v>665.91503906000003</c:v>
                </c:pt>
                <c:pt idx="2974">
                  <c:v>666.10424805000002</c:v>
                </c:pt>
                <c:pt idx="2975">
                  <c:v>666.30346680000002</c:v>
                </c:pt>
                <c:pt idx="2976">
                  <c:v>666.43597411999997</c:v>
                </c:pt>
                <c:pt idx="2977">
                  <c:v>666.70440673999997</c:v>
                </c:pt>
                <c:pt idx="2978">
                  <c:v>666.86035156000003</c:v>
                </c:pt>
                <c:pt idx="2979">
                  <c:v>667.05767821999996</c:v>
                </c:pt>
                <c:pt idx="2980">
                  <c:v>667.30493163999995</c:v>
                </c:pt>
                <c:pt idx="2981">
                  <c:v>667.49835204999999</c:v>
                </c:pt>
                <c:pt idx="2982">
                  <c:v>667.67913818</c:v>
                </c:pt>
                <c:pt idx="2983">
                  <c:v>667.87078856999995</c:v>
                </c:pt>
                <c:pt idx="2984">
                  <c:v>668.10382079999999</c:v>
                </c:pt>
                <c:pt idx="2985">
                  <c:v>668.34045409999999</c:v>
                </c:pt>
                <c:pt idx="2986">
                  <c:v>668.54425048999997</c:v>
                </c:pt>
                <c:pt idx="2987">
                  <c:v>668.75231933999999</c:v>
                </c:pt>
                <c:pt idx="2988">
                  <c:v>668.96380614999998</c:v>
                </c:pt>
                <c:pt idx="2989">
                  <c:v>669.17291260000002</c:v>
                </c:pt>
                <c:pt idx="2990">
                  <c:v>669.38208008000004</c:v>
                </c:pt>
                <c:pt idx="2991">
                  <c:v>669.58935546999999</c:v>
                </c:pt>
                <c:pt idx="2992">
                  <c:v>669.79394531000003</c:v>
                </c:pt>
                <c:pt idx="2993">
                  <c:v>670.01989746000004</c:v>
                </c:pt>
                <c:pt idx="2994">
                  <c:v>670.22369385000002</c:v>
                </c:pt>
                <c:pt idx="2995">
                  <c:v>670.48919678000004</c:v>
                </c:pt>
                <c:pt idx="2996">
                  <c:v>670.64538574000005</c:v>
                </c:pt>
                <c:pt idx="2997">
                  <c:v>670.85552978999999</c:v>
                </c:pt>
                <c:pt idx="2998">
                  <c:v>671.08190918000003</c:v>
                </c:pt>
                <c:pt idx="2999">
                  <c:v>671.33343506000006</c:v>
                </c:pt>
                <c:pt idx="3000">
                  <c:v>671.49719238</c:v>
                </c:pt>
                <c:pt idx="3001">
                  <c:v>671.67639159999999</c:v>
                </c:pt>
                <c:pt idx="3002">
                  <c:v>671.88446045000001</c:v>
                </c:pt>
                <c:pt idx="3003">
                  <c:v>672.09100341999999</c:v>
                </c:pt>
                <c:pt idx="3004">
                  <c:v>672.31079102000001</c:v>
                </c:pt>
                <c:pt idx="3005">
                  <c:v>672.53692626999998</c:v>
                </c:pt>
                <c:pt idx="3006">
                  <c:v>672.74487305000002</c:v>
                </c:pt>
                <c:pt idx="3007">
                  <c:v>672.95788574000005</c:v>
                </c:pt>
                <c:pt idx="3008">
                  <c:v>673.15356444999998</c:v>
                </c:pt>
                <c:pt idx="3009">
                  <c:v>673.35595703000001</c:v>
                </c:pt>
                <c:pt idx="3010">
                  <c:v>673.59741211000005</c:v>
                </c:pt>
                <c:pt idx="3011">
                  <c:v>673.83233643000005</c:v>
                </c:pt>
                <c:pt idx="3012">
                  <c:v>674.01611328000001</c:v>
                </c:pt>
                <c:pt idx="3013">
                  <c:v>674.26043701000003</c:v>
                </c:pt>
                <c:pt idx="3014">
                  <c:v>674.40893555000002</c:v>
                </c:pt>
                <c:pt idx="3015">
                  <c:v>674.64654541000004</c:v>
                </c:pt>
                <c:pt idx="3016">
                  <c:v>674.86199951000003</c:v>
                </c:pt>
                <c:pt idx="3017">
                  <c:v>675.12445068</c:v>
                </c:pt>
                <c:pt idx="3018">
                  <c:v>675.30303954999999</c:v>
                </c:pt>
                <c:pt idx="3019">
                  <c:v>675.52331543000003</c:v>
                </c:pt>
                <c:pt idx="3020">
                  <c:v>675.74548340000001</c:v>
                </c:pt>
                <c:pt idx="3021">
                  <c:v>675.95330810999997</c:v>
                </c:pt>
                <c:pt idx="3022">
                  <c:v>676.16717529000005</c:v>
                </c:pt>
                <c:pt idx="3023">
                  <c:v>676.39447021000001</c:v>
                </c:pt>
                <c:pt idx="3024">
                  <c:v>676.57476807</c:v>
                </c:pt>
                <c:pt idx="3025">
                  <c:v>676.76007079999999</c:v>
                </c:pt>
                <c:pt idx="3026">
                  <c:v>677.01690673999997</c:v>
                </c:pt>
                <c:pt idx="3027">
                  <c:v>677.25494385000002</c:v>
                </c:pt>
                <c:pt idx="3028">
                  <c:v>677.42407227000001</c:v>
                </c:pt>
                <c:pt idx="3029">
                  <c:v>677.58856201000003</c:v>
                </c:pt>
                <c:pt idx="3030">
                  <c:v>677.83721923999997</c:v>
                </c:pt>
                <c:pt idx="3031">
                  <c:v>678.06292725000003</c:v>
                </c:pt>
                <c:pt idx="3032">
                  <c:v>678.25335693</c:v>
                </c:pt>
                <c:pt idx="3033">
                  <c:v>678.47778319999998</c:v>
                </c:pt>
                <c:pt idx="3034">
                  <c:v>678.73248291000004</c:v>
                </c:pt>
                <c:pt idx="3035">
                  <c:v>678.90307616999996</c:v>
                </c:pt>
                <c:pt idx="3036">
                  <c:v>679.11834716999999</c:v>
                </c:pt>
                <c:pt idx="3037">
                  <c:v>679.35797118999994</c:v>
                </c:pt>
                <c:pt idx="3038">
                  <c:v>679.49945068</c:v>
                </c:pt>
                <c:pt idx="3039">
                  <c:v>679.74633788999995</c:v>
                </c:pt>
                <c:pt idx="3040">
                  <c:v>679.97430420000001</c:v>
                </c:pt>
                <c:pt idx="3041">
                  <c:v>680.12811279000005</c:v>
                </c:pt>
                <c:pt idx="3042">
                  <c:v>680.35430908000001</c:v>
                </c:pt>
                <c:pt idx="3043">
                  <c:v>680.61157227000001</c:v>
                </c:pt>
                <c:pt idx="3044">
                  <c:v>680.78051758000004</c:v>
                </c:pt>
                <c:pt idx="3045">
                  <c:v>681.03887939000003</c:v>
                </c:pt>
                <c:pt idx="3046">
                  <c:v>681.25897216999999</c:v>
                </c:pt>
                <c:pt idx="3047">
                  <c:v>681.37768555000002</c:v>
                </c:pt>
                <c:pt idx="3048">
                  <c:v>681.66271973000005</c:v>
                </c:pt>
                <c:pt idx="3049">
                  <c:v>681.87371826000003</c:v>
                </c:pt>
                <c:pt idx="3050">
                  <c:v>682.04663086000005</c:v>
                </c:pt>
                <c:pt idx="3051">
                  <c:v>682.29364013999998</c:v>
                </c:pt>
                <c:pt idx="3052">
                  <c:v>682.44073486000002</c:v>
                </c:pt>
                <c:pt idx="3053">
                  <c:v>682.68316649999997</c:v>
                </c:pt>
                <c:pt idx="3054">
                  <c:v>682.96942138999998</c:v>
                </c:pt>
                <c:pt idx="3055">
                  <c:v>683.09790038999995</c:v>
                </c:pt>
                <c:pt idx="3056">
                  <c:v>683.31781006000006</c:v>
                </c:pt>
                <c:pt idx="3057">
                  <c:v>683.46588135000002</c:v>
                </c:pt>
                <c:pt idx="3058">
                  <c:v>683.76678466999999</c:v>
                </c:pt>
                <c:pt idx="3059">
                  <c:v>684.00402831999997</c:v>
                </c:pt>
                <c:pt idx="3060">
                  <c:v>684.16674805000002</c:v>
                </c:pt>
                <c:pt idx="3061">
                  <c:v>684.36022949000005</c:v>
                </c:pt>
                <c:pt idx="3062">
                  <c:v>684.53894043000003</c:v>
                </c:pt>
                <c:pt idx="3063">
                  <c:v>684.78771973000005</c:v>
                </c:pt>
                <c:pt idx="3064">
                  <c:v>685.01232909999999</c:v>
                </c:pt>
                <c:pt idx="3065">
                  <c:v>685.19635010000002</c:v>
                </c:pt>
                <c:pt idx="3066">
                  <c:v>685.45556640999996</c:v>
                </c:pt>
                <c:pt idx="3067">
                  <c:v>685.63372803000004</c:v>
                </c:pt>
                <c:pt idx="3068">
                  <c:v>685.86743163999995</c:v>
                </c:pt>
                <c:pt idx="3069">
                  <c:v>686.07537841999999</c:v>
                </c:pt>
                <c:pt idx="3070">
                  <c:v>686.27624512</c:v>
                </c:pt>
                <c:pt idx="3071">
                  <c:v>686.50799560999997</c:v>
                </c:pt>
                <c:pt idx="3072">
                  <c:v>686.69506836000005</c:v>
                </c:pt>
                <c:pt idx="3073">
                  <c:v>686.93334961000005</c:v>
                </c:pt>
                <c:pt idx="3074">
                  <c:v>687.16424560999997</c:v>
                </c:pt>
                <c:pt idx="3075">
                  <c:v>687.35809326000003</c:v>
                </c:pt>
                <c:pt idx="3076">
                  <c:v>687.57385253999996</c:v>
                </c:pt>
                <c:pt idx="3077">
                  <c:v>687.78936768000005</c:v>
                </c:pt>
                <c:pt idx="3078">
                  <c:v>687.93096923999997</c:v>
                </c:pt>
                <c:pt idx="3079">
                  <c:v>688.17810058999999</c:v>
                </c:pt>
                <c:pt idx="3080">
                  <c:v>688.42932128999996</c:v>
                </c:pt>
                <c:pt idx="3081">
                  <c:v>688.62945557</c:v>
                </c:pt>
                <c:pt idx="3082">
                  <c:v>688.81072998000002</c:v>
                </c:pt>
                <c:pt idx="3083">
                  <c:v>689.01647949000005</c:v>
                </c:pt>
                <c:pt idx="3084">
                  <c:v>689.24243163999995</c:v>
                </c:pt>
                <c:pt idx="3085">
                  <c:v>689.44427489999998</c:v>
                </c:pt>
                <c:pt idx="3086">
                  <c:v>689.66326904000005</c:v>
                </c:pt>
                <c:pt idx="3087">
                  <c:v>689.87744140999996</c:v>
                </c:pt>
                <c:pt idx="3088">
                  <c:v>690.06695557</c:v>
                </c:pt>
                <c:pt idx="3089">
                  <c:v>690.24353026999995</c:v>
                </c:pt>
                <c:pt idx="3090">
                  <c:v>690.54443359000004</c:v>
                </c:pt>
                <c:pt idx="3091">
                  <c:v>690.72149658000001</c:v>
                </c:pt>
                <c:pt idx="3092">
                  <c:v>690.9296875</c:v>
                </c:pt>
                <c:pt idx="3093">
                  <c:v>691.18395996000004</c:v>
                </c:pt>
                <c:pt idx="3094">
                  <c:v>691.34722899999997</c:v>
                </c:pt>
                <c:pt idx="3095">
                  <c:v>691.52801513999998</c:v>
                </c:pt>
                <c:pt idx="3096">
                  <c:v>691.75646973000005</c:v>
                </c:pt>
                <c:pt idx="3097">
                  <c:v>691.99011229999996</c:v>
                </c:pt>
                <c:pt idx="3098">
                  <c:v>692.18841553000004</c:v>
                </c:pt>
                <c:pt idx="3099">
                  <c:v>692.44897461000005</c:v>
                </c:pt>
                <c:pt idx="3100">
                  <c:v>692.58880614999998</c:v>
                </c:pt>
                <c:pt idx="3101">
                  <c:v>692.86694336000005</c:v>
                </c:pt>
                <c:pt idx="3102">
                  <c:v>693.02569579999999</c:v>
                </c:pt>
                <c:pt idx="3103">
                  <c:v>693.28790283000001</c:v>
                </c:pt>
                <c:pt idx="3104">
                  <c:v>693.40826416000004</c:v>
                </c:pt>
                <c:pt idx="3105">
                  <c:v>693.69403076000003</c:v>
                </c:pt>
                <c:pt idx="3106">
                  <c:v>693.82629395000004</c:v>
                </c:pt>
                <c:pt idx="3107">
                  <c:v>694.12213135000002</c:v>
                </c:pt>
                <c:pt idx="3108">
                  <c:v>694.24163818</c:v>
                </c:pt>
                <c:pt idx="3109">
                  <c:v>694.49945068</c:v>
                </c:pt>
                <c:pt idx="3110">
                  <c:v>694.68872069999998</c:v>
                </c:pt>
                <c:pt idx="3111">
                  <c:v>694.89605713000003</c:v>
                </c:pt>
                <c:pt idx="3112">
                  <c:v>695.04748534999999</c:v>
                </c:pt>
                <c:pt idx="3113">
                  <c:v>695.31164550999995</c:v>
                </c:pt>
                <c:pt idx="3114">
                  <c:v>695.53002930000002</c:v>
                </c:pt>
                <c:pt idx="3115">
                  <c:v>695.77612305000002</c:v>
                </c:pt>
                <c:pt idx="3116">
                  <c:v>695.90063477000001</c:v>
                </c:pt>
                <c:pt idx="3117">
                  <c:v>696.15393066000001</c:v>
                </c:pt>
                <c:pt idx="3118">
                  <c:v>696.38397216999999</c:v>
                </c:pt>
                <c:pt idx="3119">
                  <c:v>696.55242920000001</c:v>
                </c:pt>
                <c:pt idx="3120">
                  <c:v>696.80651854999996</c:v>
                </c:pt>
                <c:pt idx="3121">
                  <c:v>697.01568603999999</c:v>
                </c:pt>
                <c:pt idx="3122">
                  <c:v>697.16888428000004</c:v>
                </c:pt>
                <c:pt idx="3123">
                  <c:v>697.44067383000004</c:v>
                </c:pt>
                <c:pt idx="3124">
                  <c:v>697.64575194999998</c:v>
                </c:pt>
                <c:pt idx="3125">
                  <c:v>697.87561034999999</c:v>
                </c:pt>
                <c:pt idx="3126">
                  <c:v>698.08129883000004</c:v>
                </c:pt>
                <c:pt idx="3127">
                  <c:v>698.30651854999996</c:v>
                </c:pt>
                <c:pt idx="3128">
                  <c:v>698.48553466999999</c:v>
                </c:pt>
                <c:pt idx="3129">
                  <c:v>698.6328125</c:v>
                </c:pt>
                <c:pt idx="3130">
                  <c:v>698.89349364999998</c:v>
                </c:pt>
                <c:pt idx="3131">
                  <c:v>699.12402343999997</c:v>
                </c:pt>
                <c:pt idx="3132">
                  <c:v>699.27770996000004</c:v>
                </c:pt>
                <c:pt idx="3133">
                  <c:v>699.50109863</c:v>
                </c:pt>
                <c:pt idx="3134">
                  <c:v>699.79193114999998</c:v>
                </c:pt>
                <c:pt idx="3135">
                  <c:v>699.92578125</c:v>
                </c:pt>
                <c:pt idx="3136">
                  <c:v>700.20568848000005</c:v>
                </c:pt>
                <c:pt idx="3137">
                  <c:v>700.40844727000001</c:v>
                </c:pt>
                <c:pt idx="3138">
                  <c:v>700.59533691000001</c:v>
                </c:pt>
                <c:pt idx="3139">
                  <c:v>700.82214354999996</c:v>
                </c:pt>
                <c:pt idx="3140">
                  <c:v>701.04077147999999</c:v>
                </c:pt>
                <c:pt idx="3141">
                  <c:v>701.21618651999995</c:v>
                </c:pt>
                <c:pt idx="3142">
                  <c:v>701.47528076000003</c:v>
                </c:pt>
                <c:pt idx="3143">
                  <c:v>701.60034180000002</c:v>
                </c:pt>
                <c:pt idx="3144">
                  <c:v>701.89172363</c:v>
                </c:pt>
                <c:pt idx="3145">
                  <c:v>702.04370116999996</c:v>
                </c:pt>
                <c:pt idx="3146">
                  <c:v>702.24835204999999</c:v>
                </c:pt>
                <c:pt idx="3147">
                  <c:v>702.50921631000006</c:v>
                </c:pt>
                <c:pt idx="3148">
                  <c:v>702.73443603999999</c:v>
                </c:pt>
                <c:pt idx="3149">
                  <c:v>702.95104979999996</c:v>
                </c:pt>
                <c:pt idx="3150">
                  <c:v>703.08288574000005</c:v>
                </c:pt>
                <c:pt idx="3151">
                  <c:v>703.31872558999999</c:v>
                </c:pt>
                <c:pt idx="3152">
                  <c:v>703.49597168000003</c:v>
                </c:pt>
                <c:pt idx="3153">
                  <c:v>703.75408935999997</c:v>
                </c:pt>
                <c:pt idx="3154">
                  <c:v>703.96166991999996</c:v>
                </c:pt>
                <c:pt idx="3155">
                  <c:v>704.18975829999999</c:v>
                </c:pt>
                <c:pt idx="3156">
                  <c:v>704.42218018000005</c:v>
                </c:pt>
                <c:pt idx="3157">
                  <c:v>704.56958008000004</c:v>
                </c:pt>
                <c:pt idx="3158">
                  <c:v>704.82379149999997</c:v>
                </c:pt>
                <c:pt idx="3159">
                  <c:v>705.06866454999999</c:v>
                </c:pt>
                <c:pt idx="3160">
                  <c:v>705.21990966999999</c:v>
                </c:pt>
                <c:pt idx="3161">
                  <c:v>705.39898682</c:v>
                </c:pt>
                <c:pt idx="3162">
                  <c:v>705.61749268000005</c:v>
                </c:pt>
                <c:pt idx="3163">
                  <c:v>705.87231444999998</c:v>
                </c:pt>
                <c:pt idx="3164">
                  <c:v>706.03295897999999</c:v>
                </c:pt>
                <c:pt idx="3165">
                  <c:v>706.25103760000002</c:v>
                </c:pt>
                <c:pt idx="3166">
                  <c:v>706.49157715000001</c:v>
                </c:pt>
                <c:pt idx="3167">
                  <c:v>706.65136718999997</c:v>
                </c:pt>
                <c:pt idx="3168">
                  <c:v>706.89758300999995</c:v>
                </c:pt>
                <c:pt idx="3169">
                  <c:v>707.08728026999995</c:v>
                </c:pt>
                <c:pt idx="3170">
                  <c:v>707.30291748000002</c:v>
                </c:pt>
                <c:pt idx="3171">
                  <c:v>707.51373291000004</c:v>
                </c:pt>
                <c:pt idx="3172">
                  <c:v>707.76165771000001</c:v>
                </c:pt>
                <c:pt idx="3173">
                  <c:v>707.93243408000001</c:v>
                </c:pt>
                <c:pt idx="3174">
                  <c:v>708.16802978999999</c:v>
                </c:pt>
                <c:pt idx="3175">
                  <c:v>708.33465576000003</c:v>
                </c:pt>
                <c:pt idx="3176">
                  <c:v>708.51788329999999</c:v>
                </c:pt>
                <c:pt idx="3177">
                  <c:v>708.76281738</c:v>
                </c:pt>
                <c:pt idx="3178">
                  <c:v>709.00775146000001</c:v>
                </c:pt>
                <c:pt idx="3179">
                  <c:v>709.20635986000002</c:v>
                </c:pt>
                <c:pt idx="3180">
                  <c:v>709.38275146000001</c:v>
                </c:pt>
                <c:pt idx="3181">
                  <c:v>709.59716796999999</c:v>
                </c:pt>
                <c:pt idx="3182">
                  <c:v>709.79254149999997</c:v>
                </c:pt>
                <c:pt idx="3183">
                  <c:v>709.92535399999997</c:v>
                </c:pt>
                <c:pt idx="3184">
                  <c:v>710.15057373000002</c:v>
                </c:pt>
                <c:pt idx="3185">
                  <c:v>710.42694091999999</c:v>
                </c:pt>
                <c:pt idx="3186">
                  <c:v>710.63378906000003</c:v>
                </c:pt>
                <c:pt idx="3187">
                  <c:v>710.85394286999997</c:v>
                </c:pt>
                <c:pt idx="3188">
                  <c:v>711.00054932</c:v>
                </c:pt>
                <c:pt idx="3189">
                  <c:v>711.22424316000001</c:v>
                </c:pt>
                <c:pt idx="3190">
                  <c:v>711.47399901999995</c:v>
                </c:pt>
                <c:pt idx="3191">
                  <c:v>711.68988036999997</c:v>
                </c:pt>
                <c:pt idx="3192">
                  <c:v>711.85595703000001</c:v>
                </c:pt>
                <c:pt idx="3193">
                  <c:v>712.06976318</c:v>
                </c:pt>
                <c:pt idx="3194">
                  <c:v>712.24932861000002</c:v>
                </c:pt>
                <c:pt idx="3195">
                  <c:v>712.50604248000002</c:v>
                </c:pt>
                <c:pt idx="3196">
                  <c:v>712.69580078000001</c:v>
                </c:pt>
                <c:pt idx="3197">
                  <c:v>712.88629149999997</c:v>
                </c:pt>
                <c:pt idx="3198">
                  <c:v>713.10986328000001</c:v>
                </c:pt>
                <c:pt idx="3199">
                  <c:v>713.34075928000004</c:v>
                </c:pt>
                <c:pt idx="3200">
                  <c:v>713.51605225000003</c:v>
                </c:pt>
                <c:pt idx="3201">
                  <c:v>713.72973633000004</c:v>
                </c:pt>
                <c:pt idx="3202">
                  <c:v>713.93164062999995</c:v>
                </c:pt>
                <c:pt idx="3203">
                  <c:v>714.12353515999996</c:v>
                </c:pt>
                <c:pt idx="3204">
                  <c:v>714.40222168000003</c:v>
                </c:pt>
                <c:pt idx="3205">
                  <c:v>714.58569336000005</c:v>
                </c:pt>
                <c:pt idx="3206">
                  <c:v>714.74847411999997</c:v>
                </c:pt>
                <c:pt idx="3207">
                  <c:v>714.99896239999998</c:v>
                </c:pt>
                <c:pt idx="3208">
                  <c:v>715.22320557</c:v>
                </c:pt>
                <c:pt idx="3209">
                  <c:v>715.40014647999999</c:v>
                </c:pt>
                <c:pt idx="3210">
                  <c:v>715.64099121000004</c:v>
                </c:pt>
                <c:pt idx="3211">
                  <c:v>715.84436034999999</c:v>
                </c:pt>
                <c:pt idx="3212">
                  <c:v>716.06091308999999</c:v>
                </c:pt>
                <c:pt idx="3213">
                  <c:v>716.27966308999999</c:v>
                </c:pt>
                <c:pt idx="3214">
                  <c:v>716.47430420000001</c:v>
                </c:pt>
                <c:pt idx="3215">
                  <c:v>716.69525146000001</c:v>
                </c:pt>
                <c:pt idx="3216">
                  <c:v>716.90417479999996</c:v>
                </c:pt>
                <c:pt idx="3217">
                  <c:v>717.09088135000002</c:v>
                </c:pt>
                <c:pt idx="3218">
                  <c:v>717.35015868999994</c:v>
                </c:pt>
                <c:pt idx="3219">
                  <c:v>717.52886963000003</c:v>
                </c:pt>
                <c:pt idx="3220">
                  <c:v>717.73376465000001</c:v>
                </c:pt>
                <c:pt idx="3221">
                  <c:v>717.98999022999999</c:v>
                </c:pt>
                <c:pt idx="3222">
                  <c:v>718.09417725000003</c:v>
                </c:pt>
                <c:pt idx="3223">
                  <c:v>718.32867432</c:v>
                </c:pt>
                <c:pt idx="3224">
                  <c:v>718.58483887</c:v>
                </c:pt>
                <c:pt idx="3225">
                  <c:v>718.74865723000005</c:v>
                </c:pt>
                <c:pt idx="3226">
                  <c:v>718.97052001999998</c:v>
                </c:pt>
                <c:pt idx="3227">
                  <c:v>719.21038818</c:v>
                </c:pt>
                <c:pt idx="3228">
                  <c:v>719.40026854999996</c:v>
                </c:pt>
                <c:pt idx="3229">
                  <c:v>719.54956055000002</c:v>
                </c:pt>
                <c:pt idx="3230">
                  <c:v>719.82385253999996</c:v>
                </c:pt>
                <c:pt idx="3231">
                  <c:v>720.01464843999997</c:v>
                </c:pt>
                <c:pt idx="3232">
                  <c:v>720.24700928000004</c:v>
                </c:pt>
                <c:pt idx="3233">
                  <c:v>720.43817138999998</c:v>
                </c:pt>
                <c:pt idx="3234">
                  <c:v>720.60876465000001</c:v>
                </c:pt>
                <c:pt idx="3235">
                  <c:v>720.91198729999996</c:v>
                </c:pt>
                <c:pt idx="3236">
                  <c:v>721.01416015999996</c:v>
                </c:pt>
                <c:pt idx="3237">
                  <c:v>721.32116699000005</c:v>
                </c:pt>
                <c:pt idx="3238">
                  <c:v>721.51043701000003</c:v>
                </c:pt>
                <c:pt idx="3239">
                  <c:v>721.65191649999997</c:v>
                </c:pt>
                <c:pt idx="3240">
                  <c:v>721.94177246000004</c:v>
                </c:pt>
                <c:pt idx="3241">
                  <c:v>722.05853271000001</c:v>
                </c:pt>
                <c:pt idx="3242">
                  <c:v>722.29724121000004</c:v>
                </c:pt>
                <c:pt idx="3243">
                  <c:v>722.52423095999995</c:v>
                </c:pt>
                <c:pt idx="3244">
                  <c:v>722.72198486000002</c:v>
                </c:pt>
                <c:pt idx="3245">
                  <c:v>722.97155762</c:v>
                </c:pt>
                <c:pt idx="3246">
                  <c:v>723.17846680000002</c:v>
                </c:pt>
                <c:pt idx="3247">
                  <c:v>723.39666748000002</c:v>
                </c:pt>
                <c:pt idx="3248">
                  <c:v>723.56433104999996</c:v>
                </c:pt>
                <c:pt idx="3249">
                  <c:v>723.79608154000005</c:v>
                </c:pt>
                <c:pt idx="3250">
                  <c:v>723.97320557</c:v>
                </c:pt>
                <c:pt idx="3251">
                  <c:v>724.24487305000002</c:v>
                </c:pt>
                <c:pt idx="3252">
                  <c:v>724.44647216999999</c:v>
                </c:pt>
                <c:pt idx="3253">
                  <c:v>724.60333251999998</c:v>
                </c:pt>
                <c:pt idx="3254">
                  <c:v>724.79766845999995</c:v>
                </c:pt>
                <c:pt idx="3255">
                  <c:v>724.97644043000003</c:v>
                </c:pt>
                <c:pt idx="3256">
                  <c:v>725.25708008000004</c:v>
                </c:pt>
                <c:pt idx="3257">
                  <c:v>725.41400146000001</c:v>
                </c:pt>
                <c:pt idx="3258">
                  <c:v>725.61724853999999</c:v>
                </c:pt>
                <c:pt idx="3259">
                  <c:v>725.80041503999996</c:v>
                </c:pt>
                <c:pt idx="3260">
                  <c:v>726.05554199000005</c:v>
                </c:pt>
                <c:pt idx="3261">
                  <c:v>726.30236816000001</c:v>
                </c:pt>
                <c:pt idx="3262">
                  <c:v>726.48883057</c:v>
                </c:pt>
                <c:pt idx="3263">
                  <c:v>726.66204833999996</c:v>
                </c:pt>
                <c:pt idx="3264">
                  <c:v>726.90399170000001</c:v>
                </c:pt>
                <c:pt idx="3265">
                  <c:v>727.13543701000003</c:v>
                </c:pt>
                <c:pt idx="3266">
                  <c:v>727.32574463000003</c:v>
                </c:pt>
                <c:pt idx="3267">
                  <c:v>727.51501465000001</c:v>
                </c:pt>
                <c:pt idx="3268">
                  <c:v>727.79028319999998</c:v>
                </c:pt>
                <c:pt idx="3269">
                  <c:v>727.95495604999996</c:v>
                </c:pt>
                <c:pt idx="3270">
                  <c:v>728.13702393000005</c:v>
                </c:pt>
                <c:pt idx="3271">
                  <c:v>728.45361328000001</c:v>
                </c:pt>
                <c:pt idx="3272">
                  <c:v>728.58953856999995</c:v>
                </c:pt>
                <c:pt idx="3273">
                  <c:v>728.79748534999999</c:v>
                </c:pt>
                <c:pt idx="3274">
                  <c:v>729.0078125</c:v>
                </c:pt>
                <c:pt idx="3275">
                  <c:v>729.22271728999999</c:v>
                </c:pt>
                <c:pt idx="3276">
                  <c:v>729.43353271000001</c:v>
                </c:pt>
                <c:pt idx="3277">
                  <c:v>729.62841796999999</c:v>
                </c:pt>
                <c:pt idx="3278">
                  <c:v>729.85571288999995</c:v>
                </c:pt>
                <c:pt idx="3279">
                  <c:v>730.08209228999999</c:v>
                </c:pt>
                <c:pt idx="3280">
                  <c:v>730.27978515999996</c:v>
                </c:pt>
                <c:pt idx="3281">
                  <c:v>730.51922606999995</c:v>
                </c:pt>
                <c:pt idx="3282">
                  <c:v>730.71911621000004</c:v>
                </c:pt>
                <c:pt idx="3283">
                  <c:v>730.90490723000005</c:v>
                </c:pt>
                <c:pt idx="3284">
                  <c:v>731.14196776999995</c:v>
                </c:pt>
                <c:pt idx="3285">
                  <c:v>731.28881836000005</c:v>
                </c:pt>
                <c:pt idx="3286">
                  <c:v>731.52124022999999</c:v>
                </c:pt>
                <c:pt idx="3287">
                  <c:v>731.77099609000004</c:v>
                </c:pt>
                <c:pt idx="3288">
                  <c:v>731.94616699000005</c:v>
                </c:pt>
                <c:pt idx="3289">
                  <c:v>732.13842772999999</c:v>
                </c:pt>
                <c:pt idx="3290">
                  <c:v>732.34570312999995</c:v>
                </c:pt>
                <c:pt idx="3291">
                  <c:v>732.55413818</c:v>
                </c:pt>
                <c:pt idx="3292">
                  <c:v>732.77209473000005</c:v>
                </c:pt>
                <c:pt idx="3293">
                  <c:v>733.01416015999996</c:v>
                </c:pt>
                <c:pt idx="3294">
                  <c:v>733.18377685999997</c:v>
                </c:pt>
                <c:pt idx="3295">
                  <c:v>733.43902588000003</c:v>
                </c:pt>
                <c:pt idx="3296">
                  <c:v>733.60302734000004</c:v>
                </c:pt>
                <c:pt idx="3297">
                  <c:v>733.87817383000004</c:v>
                </c:pt>
                <c:pt idx="3298">
                  <c:v>734.08825683999999</c:v>
                </c:pt>
                <c:pt idx="3299">
                  <c:v>734.24725341999999</c:v>
                </c:pt>
                <c:pt idx="3300">
                  <c:v>734.45196533000001</c:v>
                </c:pt>
                <c:pt idx="3301">
                  <c:v>734.65289307</c:v>
                </c:pt>
                <c:pt idx="3302">
                  <c:v>734.88427734000004</c:v>
                </c:pt>
                <c:pt idx="3303">
                  <c:v>735.05261229999996</c:v>
                </c:pt>
                <c:pt idx="3304">
                  <c:v>735.30407715000001</c:v>
                </c:pt>
                <c:pt idx="3305">
                  <c:v>735.46673583999996</c:v>
                </c:pt>
                <c:pt idx="3306">
                  <c:v>735.69055175999995</c:v>
                </c:pt>
                <c:pt idx="3307">
                  <c:v>735.93743896000001</c:v>
                </c:pt>
                <c:pt idx="3308">
                  <c:v>736.11389159999999</c:v>
                </c:pt>
                <c:pt idx="3309">
                  <c:v>736.35382079999999</c:v>
                </c:pt>
                <c:pt idx="3310">
                  <c:v>736.51367187999995</c:v>
                </c:pt>
                <c:pt idx="3311">
                  <c:v>736.72479248000002</c:v>
                </c:pt>
                <c:pt idx="3312">
                  <c:v>736.94659423999997</c:v>
                </c:pt>
                <c:pt idx="3313">
                  <c:v>737.14880371000004</c:v>
                </c:pt>
                <c:pt idx="3314">
                  <c:v>737.39367675999995</c:v>
                </c:pt>
                <c:pt idx="3315">
                  <c:v>737.59985352000001</c:v>
                </c:pt>
                <c:pt idx="3316">
                  <c:v>737.79638671999999</c:v>
                </c:pt>
                <c:pt idx="3317">
                  <c:v>737.98919678000004</c:v>
                </c:pt>
                <c:pt idx="3318">
                  <c:v>738.20996093999997</c:v>
                </c:pt>
                <c:pt idx="3319">
                  <c:v>738.37872314000003</c:v>
                </c:pt>
                <c:pt idx="3320">
                  <c:v>738.63244628999996</c:v>
                </c:pt>
                <c:pt idx="3321">
                  <c:v>738.79473876999998</c:v>
                </c:pt>
                <c:pt idx="3322">
                  <c:v>739.02447510000002</c:v>
                </c:pt>
                <c:pt idx="3323">
                  <c:v>739.27026366999996</c:v>
                </c:pt>
                <c:pt idx="3324">
                  <c:v>739.47064208999996</c:v>
                </c:pt>
                <c:pt idx="3325">
                  <c:v>739.67712401999995</c:v>
                </c:pt>
                <c:pt idx="3326">
                  <c:v>739.85076904000005</c:v>
                </c:pt>
                <c:pt idx="3327">
                  <c:v>740.05731201000003</c:v>
                </c:pt>
                <c:pt idx="3328">
                  <c:v>740.29101562999995</c:v>
                </c:pt>
                <c:pt idx="3329">
                  <c:v>740.50164795000001</c:v>
                </c:pt>
                <c:pt idx="3330">
                  <c:v>740.68115234000004</c:v>
                </c:pt>
                <c:pt idx="3331">
                  <c:v>740.89886475000003</c:v>
                </c:pt>
                <c:pt idx="3332">
                  <c:v>741.11560058999999</c:v>
                </c:pt>
                <c:pt idx="3333">
                  <c:v>741.32440185999997</c:v>
                </c:pt>
                <c:pt idx="3334">
                  <c:v>741.47497558999999</c:v>
                </c:pt>
                <c:pt idx="3335">
                  <c:v>741.70391845999995</c:v>
                </c:pt>
                <c:pt idx="3336">
                  <c:v>741.91558838000003</c:v>
                </c:pt>
                <c:pt idx="3337">
                  <c:v>742.09454345999995</c:v>
                </c:pt>
                <c:pt idx="3338">
                  <c:v>742.30133057</c:v>
                </c:pt>
                <c:pt idx="3339">
                  <c:v>742.57128906000003</c:v>
                </c:pt>
                <c:pt idx="3340">
                  <c:v>742.75677489999998</c:v>
                </c:pt>
                <c:pt idx="3341">
                  <c:v>742.94537353999999</c:v>
                </c:pt>
                <c:pt idx="3342">
                  <c:v>743.13110352000001</c:v>
                </c:pt>
                <c:pt idx="3343">
                  <c:v>743.37615966999999</c:v>
                </c:pt>
                <c:pt idx="3344">
                  <c:v>743.58288574000005</c:v>
                </c:pt>
                <c:pt idx="3345">
                  <c:v>743.81811522999999</c:v>
                </c:pt>
                <c:pt idx="3346">
                  <c:v>744.03063965000001</c:v>
                </c:pt>
                <c:pt idx="3347">
                  <c:v>744.18939208999996</c:v>
                </c:pt>
                <c:pt idx="3348">
                  <c:v>744.44665526999995</c:v>
                </c:pt>
                <c:pt idx="3349">
                  <c:v>744.66668701000003</c:v>
                </c:pt>
                <c:pt idx="3350">
                  <c:v>744.8828125</c:v>
                </c:pt>
                <c:pt idx="3351">
                  <c:v>745.06445312999995</c:v>
                </c:pt>
                <c:pt idx="3352">
                  <c:v>745.36871338000003</c:v>
                </c:pt>
                <c:pt idx="3353">
                  <c:v>745.54351807</c:v>
                </c:pt>
                <c:pt idx="3354">
                  <c:v>745.71099853999999</c:v>
                </c:pt>
                <c:pt idx="3355">
                  <c:v>745.95648193</c:v>
                </c:pt>
                <c:pt idx="3356">
                  <c:v>746.17803954999999</c:v>
                </c:pt>
                <c:pt idx="3357">
                  <c:v>746.39422606999995</c:v>
                </c:pt>
                <c:pt idx="3358">
                  <c:v>746.57910156000003</c:v>
                </c:pt>
                <c:pt idx="3359">
                  <c:v>746.80529784999999</c:v>
                </c:pt>
                <c:pt idx="3360">
                  <c:v>747.00695800999995</c:v>
                </c:pt>
                <c:pt idx="3361">
                  <c:v>747.25665283000001</c:v>
                </c:pt>
                <c:pt idx="3362">
                  <c:v>747.39599609000004</c:v>
                </c:pt>
                <c:pt idx="3363">
                  <c:v>747.69189453000001</c:v>
                </c:pt>
                <c:pt idx="3364">
                  <c:v>747.84979248000002</c:v>
                </c:pt>
                <c:pt idx="3365">
                  <c:v>748.03668213000003</c:v>
                </c:pt>
                <c:pt idx="3366">
                  <c:v>748.29608154000005</c:v>
                </c:pt>
                <c:pt idx="3367">
                  <c:v>748.51837158000001</c:v>
                </c:pt>
                <c:pt idx="3368">
                  <c:v>748.70245361000002</c:v>
                </c:pt>
                <c:pt idx="3369">
                  <c:v>748.89514159999999</c:v>
                </c:pt>
                <c:pt idx="3370">
                  <c:v>749.09527588000003</c:v>
                </c:pt>
                <c:pt idx="3371">
                  <c:v>749.29455566000001</c:v>
                </c:pt>
                <c:pt idx="3372">
                  <c:v>749.52136229999996</c:v>
                </c:pt>
                <c:pt idx="3373">
                  <c:v>749.77319336000005</c:v>
                </c:pt>
                <c:pt idx="3374">
                  <c:v>749.95935058999999</c:v>
                </c:pt>
                <c:pt idx="3375">
                  <c:v>750.17053223000005</c:v>
                </c:pt>
                <c:pt idx="3376">
                  <c:v>750.37573241999996</c:v>
                </c:pt>
                <c:pt idx="3377">
                  <c:v>750.59887694999998</c:v>
                </c:pt>
                <c:pt idx="3378">
                  <c:v>750.82318114999998</c:v>
                </c:pt>
                <c:pt idx="3379">
                  <c:v>751.03131103999999</c:v>
                </c:pt>
                <c:pt idx="3380">
                  <c:v>751.19989013999998</c:v>
                </c:pt>
                <c:pt idx="3381">
                  <c:v>751.40881348000005</c:v>
                </c:pt>
                <c:pt idx="3382">
                  <c:v>751.57495116999996</c:v>
                </c:pt>
                <c:pt idx="3383">
                  <c:v>751.77124022999999</c:v>
                </c:pt>
                <c:pt idx="3384">
                  <c:v>752.08142090000001</c:v>
                </c:pt>
                <c:pt idx="3385">
                  <c:v>752.25335693</c:v>
                </c:pt>
                <c:pt idx="3386">
                  <c:v>752.43255614999998</c:v>
                </c:pt>
                <c:pt idx="3387">
                  <c:v>752.65814208999996</c:v>
                </c:pt>
                <c:pt idx="3388">
                  <c:v>752.89581298999997</c:v>
                </c:pt>
                <c:pt idx="3389">
                  <c:v>753.07574463000003</c:v>
                </c:pt>
                <c:pt idx="3390">
                  <c:v>753.29028319999998</c:v>
                </c:pt>
                <c:pt idx="3391">
                  <c:v>753.50750731999995</c:v>
                </c:pt>
                <c:pt idx="3392">
                  <c:v>753.64801024999997</c:v>
                </c:pt>
                <c:pt idx="3393">
                  <c:v>753.88580321999996</c:v>
                </c:pt>
                <c:pt idx="3394">
                  <c:v>754.07415771000001</c:v>
                </c:pt>
                <c:pt idx="3395">
                  <c:v>754.28582763999998</c:v>
                </c:pt>
                <c:pt idx="3396">
                  <c:v>754.49841308999999</c:v>
                </c:pt>
                <c:pt idx="3397">
                  <c:v>754.72882079999999</c:v>
                </c:pt>
                <c:pt idx="3398">
                  <c:v>754.97753906000003</c:v>
                </c:pt>
                <c:pt idx="3399">
                  <c:v>755.09259033000001</c:v>
                </c:pt>
                <c:pt idx="3400">
                  <c:v>755.30010986000002</c:v>
                </c:pt>
                <c:pt idx="3401">
                  <c:v>755.54199218999997</c:v>
                </c:pt>
                <c:pt idx="3402">
                  <c:v>755.75659180000002</c:v>
                </c:pt>
                <c:pt idx="3403">
                  <c:v>755.97100829999999</c:v>
                </c:pt>
                <c:pt idx="3404">
                  <c:v>756.14874268000005</c:v>
                </c:pt>
                <c:pt idx="3405">
                  <c:v>756.40289307</c:v>
                </c:pt>
                <c:pt idx="3406">
                  <c:v>756.60357666000004</c:v>
                </c:pt>
                <c:pt idx="3407">
                  <c:v>756.79113770000004</c:v>
                </c:pt>
                <c:pt idx="3408">
                  <c:v>757.01513671999999</c:v>
                </c:pt>
                <c:pt idx="3409">
                  <c:v>757.17425536999997</c:v>
                </c:pt>
                <c:pt idx="3410">
                  <c:v>757.42614746000004</c:v>
                </c:pt>
                <c:pt idx="3411">
                  <c:v>757.69757079999999</c:v>
                </c:pt>
                <c:pt idx="3412">
                  <c:v>757.81219481999995</c:v>
                </c:pt>
                <c:pt idx="3413">
                  <c:v>758.09265137</c:v>
                </c:pt>
                <c:pt idx="3414">
                  <c:v>758.26477050999995</c:v>
                </c:pt>
                <c:pt idx="3415">
                  <c:v>758.43908691000001</c:v>
                </c:pt>
                <c:pt idx="3416">
                  <c:v>758.63757324000005</c:v>
                </c:pt>
                <c:pt idx="3417">
                  <c:v>758.84704590000001</c:v>
                </c:pt>
                <c:pt idx="3418">
                  <c:v>759.06195068</c:v>
                </c:pt>
                <c:pt idx="3419">
                  <c:v>759.28710937999995</c:v>
                </c:pt>
                <c:pt idx="3420">
                  <c:v>759.51568603999999</c:v>
                </c:pt>
                <c:pt idx="3421">
                  <c:v>759.71173095999995</c:v>
                </c:pt>
                <c:pt idx="3422">
                  <c:v>759.93609618999994</c:v>
                </c:pt>
                <c:pt idx="3423">
                  <c:v>760.10845946999996</c:v>
                </c:pt>
                <c:pt idx="3424">
                  <c:v>760.32098388999998</c:v>
                </c:pt>
                <c:pt idx="3425">
                  <c:v>760.54229736000002</c:v>
                </c:pt>
                <c:pt idx="3426">
                  <c:v>760.74981689000003</c:v>
                </c:pt>
                <c:pt idx="3427">
                  <c:v>760.97064208999996</c:v>
                </c:pt>
                <c:pt idx="3428">
                  <c:v>761.19146728999999</c:v>
                </c:pt>
                <c:pt idx="3429">
                  <c:v>761.38989258000004</c:v>
                </c:pt>
                <c:pt idx="3430">
                  <c:v>761.57495116999996</c:v>
                </c:pt>
                <c:pt idx="3431">
                  <c:v>761.81341553000004</c:v>
                </c:pt>
                <c:pt idx="3432">
                  <c:v>762.04052734000004</c:v>
                </c:pt>
                <c:pt idx="3433">
                  <c:v>762.26208496000004</c:v>
                </c:pt>
                <c:pt idx="3434">
                  <c:v>762.40374756000006</c:v>
                </c:pt>
                <c:pt idx="3435">
                  <c:v>762.64447021000001</c:v>
                </c:pt>
                <c:pt idx="3436">
                  <c:v>762.83038329999999</c:v>
                </c:pt>
                <c:pt idx="3437">
                  <c:v>763.08703613</c:v>
                </c:pt>
                <c:pt idx="3438">
                  <c:v>763.27673340000001</c:v>
                </c:pt>
                <c:pt idx="3439">
                  <c:v>763.48345946999996</c:v>
                </c:pt>
                <c:pt idx="3440">
                  <c:v>763.67669678000004</c:v>
                </c:pt>
                <c:pt idx="3441">
                  <c:v>763.90557861000002</c:v>
                </c:pt>
                <c:pt idx="3442">
                  <c:v>764.08636475000003</c:v>
                </c:pt>
                <c:pt idx="3443">
                  <c:v>764.27124022999999</c:v>
                </c:pt>
                <c:pt idx="3444">
                  <c:v>764.53356933999999</c:v>
                </c:pt>
                <c:pt idx="3445">
                  <c:v>764.71069336000005</c:v>
                </c:pt>
                <c:pt idx="3446">
                  <c:v>764.96313477000001</c:v>
                </c:pt>
                <c:pt idx="3447">
                  <c:v>765.11706543000003</c:v>
                </c:pt>
                <c:pt idx="3448">
                  <c:v>765.36688231999995</c:v>
                </c:pt>
                <c:pt idx="3449">
                  <c:v>765.56872558999999</c:v>
                </c:pt>
                <c:pt idx="3450">
                  <c:v>765.74176024999997</c:v>
                </c:pt>
                <c:pt idx="3451">
                  <c:v>765.94702147999999</c:v>
                </c:pt>
                <c:pt idx="3452">
                  <c:v>766.14520263999998</c:v>
                </c:pt>
                <c:pt idx="3453">
                  <c:v>766.38519286999997</c:v>
                </c:pt>
                <c:pt idx="3454">
                  <c:v>766.63513183999999</c:v>
                </c:pt>
                <c:pt idx="3455">
                  <c:v>766.82427978999999</c:v>
                </c:pt>
                <c:pt idx="3456">
                  <c:v>767.03784180000002</c:v>
                </c:pt>
                <c:pt idx="3457">
                  <c:v>767.21881103999999</c:v>
                </c:pt>
                <c:pt idx="3458">
                  <c:v>767.44647216999999</c:v>
                </c:pt>
                <c:pt idx="3459">
                  <c:v>767.62506103999999</c:v>
                </c:pt>
                <c:pt idx="3460">
                  <c:v>767.86724853999999</c:v>
                </c:pt>
                <c:pt idx="3461">
                  <c:v>768.02886963000003</c:v>
                </c:pt>
                <c:pt idx="3462">
                  <c:v>768.27044678000004</c:v>
                </c:pt>
                <c:pt idx="3463">
                  <c:v>768.48840331999997</c:v>
                </c:pt>
                <c:pt idx="3464">
                  <c:v>768.68511963000003</c:v>
                </c:pt>
                <c:pt idx="3465">
                  <c:v>768.91510010000002</c:v>
                </c:pt>
                <c:pt idx="3466">
                  <c:v>769.10327147999999</c:v>
                </c:pt>
                <c:pt idx="3467">
                  <c:v>769.31579590000001</c:v>
                </c:pt>
                <c:pt idx="3468">
                  <c:v>769.51812743999994</c:v>
                </c:pt>
                <c:pt idx="3469">
                  <c:v>769.75842284999999</c:v>
                </c:pt>
                <c:pt idx="3470">
                  <c:v>769.92419433999999</c:v>
                </c:pt>
                <c:pt idx="3471">
                  <c:v>770.19738770000004</c:v>
                </c:pt>
                <c:pt idx="3472">
                  <c:v>770.36315918000003</c:v>
                </c:pt>
                <c:pt idx="3473">
                  <c:v>770.57250977000001</c:v>
                </c:pt>
                <c:pt idx="3474">
                  <c:v>770.77459716999999</c:v>
                </c:pt>
                <c:pt idx="3475">
                  <c:v>770.98657227000001</c:v>
                </c:pt>
                <c:pt idx="3476">
                  <c:v>771.19769286999997</c:v>
                </c:pt>
                <c:pt idx="3477">
                  <c:v>771.40588378999996</c:v>
                </c:pt>
                <c:pt idx="3478">
                  <c:v>771.62994385000002</c:v>
                </c:pt>
                <c:pt idx="3479">
                  <c:v>771.82086182</c:v>
                </c:pt>
                <c:pt idx="3480">
                  <c:v>772.06146239999998</c:v>
                </c:pt>
                <c:pt idx="3481">
                  <c:v>772.25134276999995</c:v>
                </c:pt>
                <c:pt idx="3482">
                  <c:v>772.39624022999999</c:v>
                </c:pt>
                <c:pt idx="3483">
                  <c:v>772.66040038999995</c:v>
                </c:pt>
                <c:pt idx="3484">
                  <c:v>772.81433104999996</c:v>
                </c:pt>
                <c:pt idx="3485">
                  <c:v>773.04760741999996</c:v>
                </c:pt>
                <c:pt idx="3486">
                  <c:v>773.27020263999998</c:v>
                </c:pt>
                <c:pt idx="3487">
                  <c:v>773.46356201000003</c:v>
                </c:pt>
                <c:pt idx="3488">
                  <c:v>773.65313720999995</c:v>
                </c:pt>
                <c:pt idx="3489">
                  <c:v>773.89538574000005</c:v>
                </c:pt>
                <c:pt idx="3490">
                  <c:v>774.11578368999994</c:v>
                </c:pt>
                <c:pt idx="3491">
                  <c:v>774.30676270000004</c:v>
                </c:pt>
                <c:pt idx="3492">
                  <c:v>774.52648925999995</c:v>
                </c:pt>
                <c:pt idx="3493">
                  <c:v>774.72448729999996</c:v>
                </c:pt>
                <c:pt idx="3494">
                  <c:v>774.93359375</c:v>
                </c:pt>
                <c:pt idx="3495">
                  <c:v>775.13635253999996</c:v>
                </c:pt>
                <c:pt idx="3496">
                  <c:v>775.34942626999998</c:v>
                </c:pt>
                <c:pt idx="3497">
                  <c:v>775.55877685999997</c:v>
                </c:pt>
                <c:pt idx="3498">
                  <c:v>775.79846191000001</c:v>
                </c:pt>
                <c:pt idx="3499">
                  <c:v>775.99102783000001</c:v>
                </c:pt>
                <c:pt idx="3500">
                  <c:v>776.25573729999996</c:v>
                </c:pt>
                <c:pt idx="3501">
                  <c:v>776.39428711000005</c:v>
                </c:pt>
                <c:pt idx="3502">
                  <c:v>776.63305663999995</c:v>
                </c:pt>
                <c:pt idx="3503">
                  <c:v>776.83569336000005</c:v>
                </c:pt>
                <c:pt idx="3504">
                  <c:v>777.04052734000004</c:v>
                </c:pt>
                <c:pt idx="3505">
                  <c:v>777.28149413999995</c:v>
                </c:pt>
                <c:pt idx="3506">
                  <c:v>777.50842284999999</c:v>
                </c:pt>
                <c:pt idx="3507">
                  <c:v>777.66583251999998</c:v>
                </c:pt>
                <c:pt idx="3508">
                  <c:v>777.90411376999998</c:v>
                </c:pt>
                <c:pt idx="3509">
                  <c:v>778.11608887</c:v>
                </c:pt>
                <c:pt idx="3510">
                  <c:v>778.32568359000004</c:v>
                </c:pt>
                <c:pt idx="3511">
                  <c:v>778.54473876999998</c:v>
                </c:pt>
                <c:pt idx="3512">
                  <c:v>778.78540038999995</c:v>
                </c:pt>
                <c:pt idx="3513">
                  <c:v>778.96264647999999</c:v>
                </c:pt>
                <c:pt idx="3514">
                  <c:v>779.19805908000001</c:v>
                </c:pt>
                <c:pt idx="3515">
                  <c:v>779.42071533000001</c:v>
                </c:pt>
                <c:pt idx="3516">
                  <c:v>779.60632324000005</c:v>
                </c:pt>
                <c:pt idx="3517">
                  <c:v>779.85498046999999</c:v>
                </c:pt>
                <c:pt idx="3518">
                  <c:v>779.98950194999998</c:v>
                </c:pt>
                <c:pt idx="3519">
                  <c:v>780.19177246000004</c:v>
                </c:pt>
                <c:pt idx="3520">
                  <c:v>780.42321776999995</c:v>
                </c:pt>
                <c:pt idx="3521">
                  <c:v>780.70074463000003</c:v>
                </c:pt>
                <c:pt idx="3522">
                  <c:v>780.85742187999995</c:v>
                </c:pt>
                <c:pt idx="3523">
                  <c:v>781.13562012</c:v>
                </c:pt>
                <c:pt idx="3524">
                  <c:v>781.34832763999998</c:v>
                </c:pt>
                <c:pt idx="3525">
                  <c:v>781.49896239999998</c:v>
                </c:pt>
                <c:pt idx="3526">
                  <c:v>781.76837158000001</c:v>
                </c:pt>
                <c:pt idx="3527">
                  <c:v>781.94128418000003</c:v>
                </c:pt>
                <c:pt idx="3528">
                  <c:v>782.21032715000001</c:v>
                </c:pt>
                <c:pt idx="3529">
                  <c:v>782.35913086000005</c:v>
                </c:pt>
                <c:pt idx="3530">
                  <c:v>782.60040283000001</c:v>
                </c:pt>
                <c:pt idx="3531">
                  <c:v>782.80718993999994</c:v>
                </c:pt>
                <c:pt idx="3532">
                  <c:v>783.05249022999999</c:v>
                </c:pt>
                <c:pt idx="3533">
                  <c:v>783.24859618999994</c:v>
                </c:pt>
                <c:pt idx="3534">
                  <c:v>783.44061279000005</c:v>
                </c:pt>
                <c:pt idx="3535">
                  <c:v>783.69421387</c:v>
                </c:pt>
                <c:pt idx="3536">
                  <c:v>783.86328125</c:v>
                </c:pt>
                <c:pt idx="3537">
                  <c:v>784.15704345999995</c:v>
                </c:pt>
                <c:pt idx="3538">
                  <c:v>784.30310058999999</c:v>
                </c:pt>
                <c:pt idx="3539">
                  <c:v>784.51489258000004</c:v>
                </c:pt>
                <c:pt idx="3540">
                  <c:v>784.76007079999999</c:v>
                </c:pt>
                <c:pt idx="3541">
                  <c:v>784.90264893000005</c:v>
                </c:pt>
                <c:pt idx="3542">
                  <c:v>785.12609863</c:v>
                </c:pt>
                <c:pt idx="3543">
                  <c:v>785.35162353999999</c:v>
                </c:pt>
                <c:pt idx="3544">
                  <c:v>785.55700683999999</c:v>
                </c:pt>
                <c:pt idx="3545">
                  <c:v>785.71136475000003</c:v>
                </c:pt>
                <c:pt idx="3546">
                  <c:v>785.97436522999999</c:v>
                </c:pt>
                <c:pt idx="3547">
                  <c:v>786.20147704999999</c:v>
                </c:pt>
                <c:pt idx="3548">
                  <c:v>786.36163329999999</c:v>
                </c:pt>
                <c:pt idx="3549">
                  <c:v>786.61651611000002</c:v>
                </c:pt>
                <c:pt idx="3550">
                  <c:v>786.78399658000001</c:v>
                </c:pt>
                <c:pt idx="3551">
                  <c:v>787.00134276999995</c:v>
                </c:pt>
                <c:pt idx="3552">
                  <c:v>787.24407958999996</c:v>
                </c:pt>
                <c:pt idx="3553">
                  <c:v>787.44354248000002</c:v>
                </c:pt>
                <c:pt idx="3554">
                  <c:v>787.67376708999996</c:v>
                </c:pt>
                <c:pt idx="3555">
                  <c:v>787.85223388999998</c:v>
                </c:pt>
                <c:pt idx="3556">
                  <c:v>788.00439453000001</c:v>
                </c:pt>
                <c:pt idx="3557">
                  <c:v>788.25177001999998</c:v>
                </c:pt>
                <c:pt idx="3558">
                  <c:v>788.44189453000001</c:v>
                </c:pt>
              </c:numCache>
            </c:numRef>
          </c:xVal>
          <c:yVal>
            <c:numRef>
              <c:f>TNTSPAPERTGAfinal!$K$2:$K$3560</c:f>
              <c:numCache>
                <c:formatCode>General</c:formatCode>
                <c:ptCount val="3559"/>
                <c:pt idx="0">
                  <c:v>99.997699999999995</c:v>
                </c:pt>
                <c:pt idx="1">
                  <c:v>99.997699999999995</c:v>
                </c:pt>
                <c:pt idx="2">
                  <c:v>99.997699999999995</c:v>
                </c:pt>
                <c:pt idx="3">
                  <c:v>99.997699999999995</c:v>
                </c:pt>
                <c:pt idx="4">
                  <c:v>99.997699999999995</c:v>
                </c:pt>
                <c:pt idx="5">
                  <c:v>99.997699999999995</c:v>
                </c:pt>
                <c:pt idx="6">
                  <c:v>99.997699999999995</c:v>
                </c:pt>
                <c:pt idx="7">
                  <c:v>99.997699999999995</c:v>
                </c:pt>
                <c:pt idx="8">
                  <c:v>99.997699999999995</c:v>
                </c:pt>
                <c:pt idx="9">
                  <c:v>99.997699999999995</c:v>
                </c:pt>
                <c:pt idx="10">
                  <c:v>99.997699999999995</c:v>
                </c:pt>
                <c:pt idx="11">
                  <c:v>99.997699999999995</c:v>
                </c:pt>
                <c:pt idx="12">
                  <c:v>99.997699999999995</c:v>
                </c:pt>
                <c:pt idx="13">
                  <c:v>99.997699999999995</c:v>
                </c:pt>
                <c:pt idx="14">
                  <c:v>99.997699999999995</c:v>
                </c:pt>
                <c:pt idx="15">
                  <c:v>99.997699999999995</c:v>
                </c:pt>
                <c:pt idx="16">
                  <c:v>99.997699999999995</c:v>
                </c:pt>
                <c:pt idx="17">
                  <c:v>99.997699999999995</c:v>
                </c:pt>
                <c:pt idx="18">
                  <c:v>99.997699999999995</c:v>
                </c:pt>
                <c:pt idx="19">
                  <c:v>99.997699999999995</c:v>
                </c:pt>
                <c:pt idx="20">
                  <c:v>99.997699999999995</c:v>
                </c:pt>
                <c:pt idx="21">
                  <c:v>99.997699999999995</c:v>
                </c:pt>
                <c:pt idx="22">
                  <c:v>99.997699999999995</c:v>
                </c:pt>
                <c:pt idx="23">
                  <c:v>99.997699999999995</c:v>
                </c:pt>
                <c:pt idx="24">
                  <c:v>99.997699999999995</c:v>
                </c:pt>
                <c:pt idx="25">
                  <c:v>99.997699999999995</c:v>
                </c:pt>
                <c:pt idx="26">
                  <c:v>99.997699999999995</c:v>
                </c:pt>
                <c:pt idx="27">
                  <c:v>99.997699999999995</c:v>
                </c:pt>
                <c:pt idx="28">
                  <c:v>99.997699999999995</c:v>
                </c:pt>
                <c:pt idx="29">
                  <c:v>99.997699999999995</c:v>
                </c:pt>
                <c:pt idx="30">
                  <c:v>99.997699999999995</c:v>
                </c:pt>
                <c:pt idx="31">
                  <c:v>99.997699999999995</c:v>
                </c:pt>
                <c:pt idx="32">
                  <c:v>99.997699999999995</c:v>
                </c:pt>
                <c:pt idx="33">
                  <c:v>99.997699999999995</c:v>
                </c:pt>
                <c:pt idx="34">
                  <c:v>99.997699999999995</c:v>
                </c:pt>
                <c:pt idx="35">
                  <c:v>99.997699999999995</c:v>
                </c:pt>
                <c:pt idx="36">
                  <c:v>99.997699999999995</c:v>
                </c:pt>
                <c:pt idx="37">
                  <c:v>99.997699999999995</c:v>
                </c:pt>
                <c:pt idx="38">
                  <c:v>99.997699999999995</c:v>
                </c:pt>
                <c:pt idx="39">
                  <c:v>99.997699999999995</c:v>
                </c:pt>
                <c:pt idx="40">
                  <c:v>99.997699999999995</c:v>
                </c:pt>
                <c:pt idx="41">
                  <c:v>99.997699999999995</c:v>
                </c:pt>
                <c:pt idx="42">
                  <c:v>99.997699999999995</c:v>
                </c:pt>
                <c:pt idx="43">
                  <c:v>99.997699999999995</c:v>
                </c:pt>
                <c:pt idx="44">
                  <c:v>99.997699999999995</c:v>
                </c:pt>
                <c:pt idx="45">
                  <c:v>99.997699999999995</c:v>
                </c:pt>
                <c:pt idx="46">
                  <c:v>99.997699999999995</c:v>
                </c:pt>
                <c:pt idx="47">
                  <c:v>99.997699999999995</c:v>
                </c:pt>
                <c:pt idx="48">
                  <c:v>99.997699999999995</c:v>
                </c:pt>
                <c:pt idx="49">
                  <c:v>99.997699999999995</c:v>
                </c:pt>
                <c:pt idx="50">
                  <c:v>99.997699999999995</c:v>
                </c:pt>
                <c:pt idx="51">
                  <c:v>99.997699999999995</c:v>
                </c:pt>
                <c:pt idx="52">
                  <c:v>99.997699999999995</c:v>
                </c:pt>
                <c:pt idx="53">
                  <c:v>99.997699999999995</c:v>
                </c:pt>
                <c:pt idx="54">
                  <c:v>99.99</c:v>
                </c:pt>
                <c:pt idx="55">
                  <c:v>99.99</c:v>
                </c:pt>
                <c:pt idx="56">
                  <c:v>99.99</c:v>
                </c:pt>
                <c:pt idx="57">
                  <c:v>99.99</c:v>
                </c:pt>
                <c:pt idx="58">
                  <c:v>99.99</c:v>
                </c:pt>
                <c:pt idx="59">
                  <c:v>99.99</c:v>
                </c:pt>
                <c:pt idx="60">
                  <c:v>99.99</c:v>
                </c:pt>
                <c:pt idx="61">
                  <c:v>99.99</c:v>
                </c:pt>
                <c:pt idx="62">
                  <c:v>99.99</c:v>
                </c:pt>
                <c:pt idx="63">
                  <c:v>99.99</c:v>
                </c:pt>
                <c:pt idx="64">
                  <c:v>99.99</c:v>
                </c:pt>
                <c:pt idx="65">
                  <c:v>99.99</c:v>
                </c:pt>
                <c:pt idx="66">
                  <c:v>99.99</c:v>
                </c:pt>
                <c:pt idx="67">
                  <c:v>99.99</c:v>
                </c:pt>
                <c:pt idx="68">
                  <c:v>99.99</c:v>
                </c:pt>
                <c:pt idx="69">
                  <c:v>99.99</c:v>
                </c:pt>
                <c:pt idx="70">
                  <c:v>99.99</c:v>
                </c:pt>
                <c:pt idx="71">
                  <c:v>99.99</c:v>
                </c:pt>
                <c:pt idx="72">
                  <c:v>99.99</c:v>
                </c:pt>
                <c:pt idx="73">
                  <c:v>99.99</c:v>
                </c:pt>
                <c:pt idx="74">
                  <c:v>99.99</c:v>
                </c:pt>
                <c:pt idx="75">
                  <c:v>99.99</c:v>
                </c:pt>
                <c:pt idx="76">
                  <c:v>99.99</c:v>
                </c:pt>
                <c:pt idx="77">
                  <c:v>99.99</c:v>
                </c:pt>
                <c:pt idx="78">
                  <c:v>99.99</c:v>
                </c:pt>
                <c:pt idx="79">
                  <c:v>99.99</c:v>
                </c:pt>
                <c:pt idx="80">
                  <c:v>99.99</c:v>
                </c:pt>
                <c:pt idx="81">
                  <c:v>99.99</c:v>
                </c:pt>
                <c:pt idx="82">
                  <c:v>99.99</c:v>
                </c:pt>
                <c:pt idx="83">
                  <c:v>99.99</c:v>
                </c:pt>
                <c:pt idx="84">
                  <c:v>99.99</c:v>
                </c:pt>
                <c:pt idx="85">
                  <c:v>99.991</c:v>
                </c:pt>
                <c:pt idx="86">
                  <c:v>99.991</c:v>
                </c:pt>
                <c:pt idx="87">
                  <c:v>99.991</c:v>
                </c:pt>
                <c:pt idx="88">
                  <c:v>99.991</c:v>
                </c:pt>
                <c:pt idx="89">
                  <c:v>99.991</c:v>
                </c:pt>
                <c:pt idx="90">
                  <c:v>99.991</c:v>
                </c:pt>
                <c:pt idx="91">
                  <c:v>99.991</c:v>
                </c:pt>
                <c:pt idx="92">
                  <c:v>99.991</c:v>
                </c:pt>
                <c:pt idx="93">
                  <c:v>99.991</c:v>
                </c:pt>
                <c:pt idx="94">
                  <c:v>99.991</c:v>
                </c:pt>
                <c:pt idx="95">
                  <c:v>99.991</c:v>
                </c:pt>
                <c:pt idx="96">
                  <c:v>99.991</c:v>
                </c:pt>
                <c:pt idx="97">
                  <c:v>99.994</c:v>
                </c:pt>
                <c:pt idx="98">
                  <c:v>99.994</c:v>
                </c:pt>
                <c:pt idx="99">
                  <c:v>99.994</c:v>
                </c:pt>
                <c:pt idx="100">
                  <c:v>99.994</c:v>
                </c:pt>
                <c:pt idx="101">
                  <c:v>99.994</c:v>
                </c:pt>
                <c:pt idx="102">
                  <c:v>99.994</c:v>
                </c:pt>
                <c:pt idx="103">
                  <c:v>99.994</c:v>
                </c:pt>
                <c:pt idx="104">
                  <c:v>99.994</c:v>
                </c:pt>
                <c:pt idx="105">
                  <c:v>99.994</c:v>
                </c:pt>
                <c:pt idx="106">
                  <c:v>99.994</c:v>
                </c:pt>
                <c:pt idx="107">
                  <c:v>99.994</c:v>
                </c:pt>
                <c:pt idx="108">
                  <c:v>99.994</c:v>
                </c:pt>
                <c:pt idx="109">
                  <c:v>99.994</c:v>
                </c:pt>
                <c:pt idx="110">
                  <c:v>99.994</c:v>
                </c:pt>
                <c:pt idx="111">
                  <c:v>99.994</c:v>
                </c:pt>
                <c:pt idx="112">
                  <c:v>99.994</c:v>
                </c:pt>
                <c:pt idx="113">
                  <c:v>99.994</c:v>
                </c:pt>
                <c:pt idx="114">
                  <c:v>99.991</c:v>
                </c:pt>
                <c:pt idx="115">
                  <c:v>99.991</c:v>
                </c:pt>
                <c:pt idx="116">
                  <c:v>99.991</c:v>
                </c:pt>
                <c:pt idx="117">
                  <c:v>99.991</c:v>
                </c:pt>
                <c:pt idx="118">
                  <c:v>99.991</c:v>
                </c:pt>
                <c:pt idx="119">
                  <c:v>99.991</c:v>
                </c:pt>
                <c:pt idx="120">
                  <c:v>99.991</c:v>
                </c:pt>
                <c:pt idx="121">
                  <c:v>99.991</c:v>
                </c:pt>
                <c:pt idx="122">
                  <c:v>99.991</c:v>
                </c:pt>
                <c:pt idx="123">
                  <c:v>99.991</c:v>
                </c:pt>
                <c:pt idx="124">
                  <c:v>99.991</c:v>
                </c:pt>
                <c:pt idx="125">
                  <c:v>99.994</c:v>
                </c:pt>
                <c:pt idx="126">
                  <c:v>99.994</c:v>
                </c:pt>
                <c:pt idx="127">
                  <c:v>99.994</c:v>
                </c:pt>
                <c:pt idx="128">
                  <c:v>99.994</c:v>
                </c:pt>
                <c:pt idx="129">
                  <c:v>99.994</c:v>
                </c:pt>
                <c:pt idx="130">
                  <c:v>99.994</c:v>
                </c:pt>
                <c:pt idx="131">
                  <c:v>99.994</c:v>
                </c:pt>
                <c:pt idx="132">
                  <c:v>99.994</c:v>
                </c:pt>
                <c:pt idx="133">
                  <c:v>99.994</c:v>
                </c:pt>
                <c:pt idx="134">
                  <c:v>99.994</c:v>
                </c:pt>
                <c:pt idx="135">
                  <c:v>99.994</c:v>
                </c:pt>
                <c:pt idx="136">
                  <c:v>99.996600000000001</c:v>
                </c:pt>
                <c:pt idx="137">
                  <c:v>99.996600000000001</c:v>
                </c:pt>
                <c:pt idx="138">
                  <c:v>99.996600000000001</c:v>
                </c:pt>
                <c:pt idx="139">
                  <c:v>99.996600000000001</c:v>
                </c:pt>
                <c:pt idx="140">
                  <c:v>99.996600000000001</c:v>
                </c:pt>
                <c:pt idx="141">
                  <c:v>99.996600000000001</c:v>
                </c:pt>
                <c:pt idx="142">
                  <c:v>99.996600000000001</c:v>
                </c:pt>
                <c:pt idx="143">
                  <c:v>99.996600000000001</c:v>
                </c:pt>
                <c:pt idx="144">
                  <c:v>99.996600000000001</c:v>
                </c:pt>
                <c:pt idx="145">
                  <c:v>99.996600000000001</c:v>
                </c:pt>
                <c:pt idx="146">
                  <c:v>99.997699999999995</c:v>
                </c:pt>
                <c:pt idx="147">
                  <c:v>99.997699999999995</c:v>
                </c:pt>
                <c:pt idx="148">
                  <c:v>99.997699999999995</c:v>
                </c:pt>
                <c:pt idx="149">
                  <c:v>99.997699999999995</c:v>
                </c:pt>
                <c:pt idx="150">
                  <c:v>99.997699999999995</c:v>
                </c:pt>
                <c:pt idx="151">
                  <c:v>99.997699999999995</c:v>
                </c:pt>
                <c:pt idx="152">
                  <c:v>99.997699999999995</c:v>
                </c:pt>
                <c:pt idx="153">
                  <c:v>99.997699999999995</c:v>
                </c:pt>
                <c:pt idx="154">
                  <c:v>99.997699999999995</c:v>
                </c:pt>
                <c:pt idx="155">
                  <c:v>99.997699999999995</c:v>
                </c:pt>
                <c:pt idx="156">
                  <c:v>99.995699999999999</c:v>
                </c:pt>
                <c:pt idx="157">
                  <c:v>99.995699999999999</c:v>
                </c:pt>
                <c:pt idx="158">
                  <c:v>99.995699999999999</c:v>
                </c:pt>
                <c:pt idx="159">
                  <c:v>99.995699999999999</c:v>
                </c:pt>
                <c:pt idx="160">
                  <c:v>99.995699999999999</c:v>
                </c:pt>
                <c:pt idx="161">
                  <c:v>99.995699999999999</c:v>
                </c:pt>
                <c:pt idx="162">
                  <c:v>99.995699999999999</c:v>
                </c:pt>
                <c:pt idx="163">
                  <c:v>99.995699999999999</c:v>
                </c:pt>
                <c:pt idx="164">
                  <c:v>99.995699999999999</c:v>
                </c:pt>
                <c:pt idx="165">
                  <c:v>99.995699999999999</c:v>
                </c:pt>
                <c:pt idx="166">
                  <c:v>99.995699999999999</c:v>
                </c:pt>
                <c:pt idx="167">
                  <c:v>99.994399999999999</c:v>
                </c:pt>
                <c:pt idx="168">
                  <c:v>99.994399999999999</c:v>
                </c:pt>
                <c:pt idx="169">
                  <c:v>99.994399999999999</c:v>
                </c:pt>
                <c:pt idx="170">
                  <c:v>99.994399999999999</c:v>
                </c:pt>
                <c:pt idx="171">
                  <c:v>99.994399999999999</c:v>
                </c:pt>
                <c:pt idx="172">
                  <c:v>99.994399999999999</c:v>
                </c:pt>
                <c:pt idx="173">
                  <c:v>99.994399999999999</c:v>
                </c:pt>
                <c:pt idx="174">
                  <c:v>99.994399999999999</c:v>
                </c:pt>
                <c:pt idx="175">
                  <c:v>99.994399999999999</c:v>
                </c:pt>
                <c:pt idx="176">
                  <c:v>99.994399999999999</c:v>
                </c:pt>
                <c:pt idx="177">
                  <c:v>99.994399999999999</c:v>
                </c:pt>
                <c:pt idx="178">
                  <c:v>99.996399999999994</c:v>
                </c:pt>
                <c:pt idx="179">
                  <c:v>99.996399999999994</c:v>
                </c:pt>
                <c:pt idx="180">
                  <c:v>99.996399999999994</c:v>
                </c:pt>
                <c:pt idx="181">
                  <c:v>99.996399999999994</c:v>
                </c:pt>
                <c:pt idx="182">
                  <c:v>99.996399999999994</c:v>
                </c:pt>
                <c:pt idx="183">
                  <c:v>99.996399999999994</c:v>
                </c:pt>
                <c:pt idx="184">
                  <c:v>99.996399999999994</c:v>
                </c:pt>
                <c:pt idx="185">
                  <c:v>99.996399999999994</c:v>
                </c:pt>
                <c:pt idx="186">
                  <c:v>99.996399999999994</c:v>
                </c:pt>
                <c:pt idx="187">
                  <c:v>99.996399999999994</c:v>
                </c:pt>
                <c:pt idx="188">
                  <c:v>99.997699999999995</c:v>
                </c:pt>
                <c:pt idx="189">
                  <c:v>99.997699999999995</c:v>
                </c:pt>
                <c:pt idx="190">
                  <c:v>99.997699999999995</c:v>
                </c:pt>
                <c:pt idx="191">
                  <c:v>99.997699999999995</c:v>
                </c:pt>
                <c:pt idx="192">
                  <c:v>99.997699999999995</c:v>
                </c:pt>
                <c:pt idx="193">
                  <c:v>99.997699999999995</c:v>
                </c:pt>
                <c:pt idx="194">
                  <c:v>99.997699999999995</c:v>
                </c:pt>
                <c:pt idx="195">
                  <c:v>99.997699999999995</c:v>
                </c:pt>
                <c:pt idx="196">
                  <c:v>99.997699999999995</c:v>
                </c:pt>
                <c:pt idx="197">
                  <c:v>99.998199999999997</c:v>
                </c:pt>
                <c:pt idx="198">
                  <c:v>99.998199999999997</c:v>
                </c:pt>
                <c:pt idx="199">
                  <c:v>99.998199999999997</c:v>
                </c:pt>
                <c:pt idx="200">
                  <c:v>99.998199999999997</c:v>
                </c:pt>
                <c:pt idx="201">
                  <c:v>99.998199999999997</c:v>
                </c:pt>
                <c:pt idx="202">
                  <c:v>99.998199999999997</c:v>
                </c:pt>
                <c:pt idx="203">
                  <c:v>99.998199999999997</c:v>
                </c:pt>
                <c:pt idx="204">
                  <c:v>99.998199999999997</c:v>
                </c:pt>
                <c:pt idx="205">
                  <c:v>99.998199999999997</c:v>
                </c:pt>
                <c:pt idx="206">
                  <c:v>99.998199999999997</c:v>
                </c:pt>
                <c:pt idx="207">
                  <c:v>99.999499999999998</c:v>
                </c:pt>
                <c:pt idx="208">
                  <c:v>99.999499999999998</c:v>
                </c:pt>
                <c:pt idx="209">
                  <c:v>99.999499999999998</c:v>
                </c:pt>
                <c:pt idx="210">
                  <c:v>99.999499999999998</c:v>
                </c:pt>
                <c:pt idx="211">
                  <c:v>99.999499999999998</c:v>
                </c:pt>
                <c:pt idx="212">
                  <c:v>99.999499999999998</c:v>
                </c:pt>
                <c:pt idx="213">
                  <c:v>99.999499999999998</c:v>
                </c:pt>
                <c:pt idx="214">
                  <c:v>99.999499999999998</c:v>
                </c:pt>
                <c:pt idx="215">
                  <c:v>99.988120129171151</c:v>
                </c:pt>
                <c:pt idx="216">
                  <c:v>99.995816361679218</c:v>
                </c:pt>
                <c:pt idx="217">
                  <c:v>99.998999999999995</c:v>
                </c:pt>
                <c:pt idx="218">
                  <c:v>99.998999999999995</c:v>
                </c:pt>
                <c:pt idx="219">
                  <c:v>99.998999999999995</c:v>
                </c:pt>
                <c:pt idx="220">
                  <c:v>99.998999999999995</c:v>
                </c:pt>
                <c:pt idx="221">
                  <c:v>99.998999999999995</c:v>
                </c:pt>
                <c:pt idx="222">
                  <c:v>100.02</c:v>
                </c:pt>
                <c:pt idx="223">
                  <c:v>100.03974144241118</c:v>
                </c:pt>
                <c:pt idx="224">
                  <c:v>100.03823972012917</c:v>
                </c:pt>
                <c:pt idx="225">
                  <c:v>100.03598719052746</c:v>
                </c:pt>
                <c:pt idx="226">
                  <c:v>100.03260828848224</c:v>
                </c:pt>
                <c:pt idx="227">
                  <c:v>100.02716458557587</c:v>
                </c:pt>
                <c:pt idx="228">
                  <c:v>100.02247179763187</c:v>
                </c:pt>
                <c:pt idx="229">
                  <c:v>100.0204068891281</c:v>
                </c:pt>
                <c:pt idx="230">
                  <c:v>100.02078234660925</c:v>
                </c:pt>
                <c:pt idx="231">
                  <c:v>100.02378579117331</c:v>
                </c:pt>
                <c:pt idx="232">
                  <c:v>100.02735231431647</c:v>
                </c:pt>
                <c:pt idx="233">
                  <c:v>100.02941711517761</c:v>
                </c:pt>
                <c:pt idx="234">
                  <c:v>100.03260828848224</c:v>
                </c:pt>
                <c:pt idx="235">
                  <c:v>100.03335920344456</c:v>
                </c:pt>
                <c:pt idx="236">
                  <c:v>100.03335920344456</c:v>
                </c:pt>
                <c:pt idx="237">
                  <c:v>100.03242055974167</c:v>
                </c:pt>
                <c:pt idx="238">
                  <c:v>100.03091883745962</c:v>
                </c:pt>
                <c:pt idx="239">
                  <c:v>100.03129429494079</c:v>
                </c:pt>
                <c:pt idx="240">
                  <c:v>100.03411001076428</c:v>
                </c:pt>
                <c:pt idx="241">
                  <c:v>100.03617491926802</c:v>
                </c:pt>
                <c:pt idx="242">
                  <c:v>100.03992917115177</c:v>
                </c:pt>
                <c:pt idx="243">
                  <c:v>100.0404922497309</c:v>
                </c:pt>
                <c:pt idx="244">
                  <c:v>100.04293261571581</c:v>
                </c:pt>
                <c:pt idx="245">
                  <c:v>100.04649913885899</c:v>
                </c:pt>
                <c:pt idx="246">
                  <c:v>100.05213057050592</c:v>
                </c:pt>
                <c:pt idx="247">
                  <c:v>100.05851280947256</c:v>
                </c:pt>
                <c:pt idx="248">
                  <c:v>100.06376878363832</c:v>
                </c:pt>
                <c:pt idx="249">
                  <c:v>100.06602142088268</c:v>
                </c:pt>
                <c:pt idx="250">
                  <c:v>100.07202820236813</c:v>
                </c:pt>
                <c:pt idx="251">
                  <c:v>100.07446846071045</c:v>
                </c:pt>
                <c:pt idx="252">
                  <c:v>100.07559472551131</c:v>
                </c:pt>
                <c:pt idx="253">
                  <c:v>100.07390538213133</c:v>
                </c:pt>
                <c:pt idx="254">
                  <c:v>100.06958794402583</c:v>
                </c:pt>
                <c:pt idx="255">
                  <c:v>100.06714768568352</c:v>
                </c:pt>
                <c:pt idx="256">
                  <c:v>100.06771076426266</c:v>
                </c:pt>
                <c:pt idx="257">
                  <c:v>100.06545823466094</c:v>
                </c:pt>
                <c:pt idx="258">
                  <c:v>100.06508277717975</c:v>
                </c:pt>
                <c:pt idx="259">
                  <c:v>100.06583369214208</c:v>
                </c:pt>
                <c:pt idx="260">
                  <c:v>100.06527050592034</c:v>
                </c:pt>
                <c:pt idx="261">
                  <c:v>100.0632057050592</c:v>
                </c:pt>
                <c:pt idx="262">
                  <c:v>100.05870053821313</c:v>
                </c:pt>
                <c:pt idx="263">
                  <c:v>100.05250592034444</c:v>
                </c:pt>
                <c:pt idx="264">
                  <c:v>100.04462195909581</c:v>
                </c:pt>
                <c:pt idx="265">
                  <c:v>100.03730118406891</c:v>
                </c:pt>
                <c:pt idx="266">
                  <c:v>100.02660150699676</c:v>
                </c:pt>
                <c:pt idx="267">
                  <c:v>100.01721571582347</c:v>
                </c:pt>
                <c:pt idx="268">
                  <c:v>100.00989494079656</c:v>
                </c:pt>
                <c:pt idx="269">
                  <c:v>100.00313724434878</c:v>
                </c:pt>
                <c:pt idx="270">
                  <c:v>99.997693541442402</c:v>
                </c:pt>
                <c:pt idx="271">
                  <c:v>99.994314639397203</c:v>
                </c:pt>
                <c:pt idx="272">
                  <c:v>99.991498923573744</c:v>
                </c:pt>
                <c:pt idx="273">
                  <c:v>99.989809580193764</c:v>
                </c:pt>
                <c:pt idx="274">
                  <c:v>99.987932400430552</c:v>
                </c:pt>
                <c:pt idx="275">
                  <c:v>99.987181593110861</c:v>
                </c:pt>
                <c:pt idx="276">
                  <c:v>99.986242949407966</c:v>
                </c:pt>
                <c:pt idx="277">
                  <c:v>99.985304413347691</c:v>
                </c:pt>
                <c:pt idx="278">
                  <c:v>99.985304413347691</c:v>
                </c:pt>
                <c:pt idx="279">
                  <c:v>99.983051883745958</c:v>
                </c:pt>
                <c:pt idx="280">
                  <c:v>99.982676426264803</c:v>
                </c:pt>
                <c:pt idx="281">
                  <c:v>99.980986975242189</c:v>
                </c:pt>
                <c:pt idx="282">
                  <c:v>99.979297524219589</c:v>
                </c:pt>
                <c:pt idx="283">
                  <c:v>99.977983530678145</c:v>
                </c:pt>
                <c:pt idx="284">
                  <c:v>99.976106458557595</c:v>
                </c:pt>
                <c:pt idx="285">
                  <c:v>99.974980193756736</c:v>
                </c:pt>
                <c:pt idx="286">
                  <c:v>99.974229278794397</c:v>
                </c:pt>
                <c:pt idx="287">
                  <c:v>99.972539827771811</c:v>
                </c:pt>
                <c:pt idx="288">
                  <c:v>99.971413562970938</c:v>
                </c:pt>
                <c:pt idx="289">
                  <c:v>99.969348762109803</c:v>
                </c:pt>
                <c:pt idx="290">
                  <c:v>99.965782131324005</c:v>
                </c:pt>
                <c:pt idx="291">
                  <c:v>99.962966415500532</c:v>
                </c:pt>
                <c:pt idx="292">
                  <c:v>99.958085898815924</c:v>
                </c:pt>
                <c:pt idx="293">
                  <c:v>99.953768460710435</c:v>
                </c:pt>
                <c:pt idx="294">
                  <c:v>99.950014208826715</c:v>
                </c:pt>
                <c:pt idx="295">
                  <c:v>99.945133692142079</c:v>
                </c:pt>
                <c:pt idx="296">
                  <c:v>99.940253067814865</c:v>
                </c:pt>
                <c:pt idx="297">
                  <c:v>99.937437351991392</c:v>
                </c:pt>
                <c:pt idx="298">
                  <c:v>99.935935629709377</c:v>
                </c:pt>
                <c:pt idx="299">
                  <c:v>99.935560279870828</c:v>
                </c:pt>
                <c:pt idx="300">
                  <c:v>99.936311087190518</c:v>
                </c:pt>
                <c:pt idx="301">
                  <c:v>99.935748008611412</c:v>
                </c:pt>
                <c:pt idx="302">
                  <c:v>99.938000538213146</c:v>
                </c:pt>
                <c:pt idx="303">
                  <c:v>99.942693326157155</c:v>
                </c:pt>
                <c:pt idx="304">
                  <c:v>99.948700215285243</c:v>
                </c:pt>
                <c:pt idx="305">
                  <c:v>99.951515931108716</c:v>
                </c:pt>
                <c:pt idx="306">
                  <c:v>99.954894725511309</c:v>
                </c:pt>
                <c:pt idx="307">
                  <c:v>99.957335091496233</c:v>
                </c:pt>
                <c:pt idx="308">
                  <c:v>99.959775349838537</c:v>
                </c:pt>
                <c:pt idx="309">
                  <c:v>99.961464800861137</c:v>
                </c:pt>
                <c:pt idx="310">
                  <c:v>99.959399892357368</c:v>
                </c:pt>
                <c:pt idx="311">
                  <c:v>99.956208719052754</c:v>
                </c:pt>
                <c:pt idx="312">
                  <c:v>99.953580731969865</c:v>
                </c:pt>
                <c:pt idx="313">
                  <c:v>99.950201937567272</c:v>
                </c:pt>
                <c:pt idx="314">
                  <c:v>99.948324757804087</c:v>
                </c:pt>
                <c:pt idx="315">
                  <c:v>99.946447685683523</c:v>
                </c:pt>
                <c:pt idx="316">
                  <c:v>99.945321313240029</c:v>
                </c:pt>
                <c:pt idx="317">
                  <c:v>99.945321313240029</c:v>
                </c:pt>
                <c:pt idx="318">
                  <c:v>99.947198493003242</c:v>
                </c:pt>
                <c:pt idx="319">
                  <c:v>99.949075672766412</c:v>
                </c:pt>
                <c:pt idx="320">
                  <c:v>99.951515931108716</c:v>
                </c:pt>
                <c:pt idx="321">
                  <c:v>99.952642195909576</c:v>
                </c:pt>
                <c:pt idx="322">
                  <c:v>99.955270182992464</c:v>
                </c:pt>
                <c:pt idx="323">
                  <c:v>99.958085898815924</c:v>
                </c:pt>
                <c:pt idx="324">
                  <c:v>99.960713885898812</c:v>
                </c:pt>
                <c:pt idx="325">
                  <c:v>99.963341872981701</c:v>
                </c:pt>
                <c:pt idx="326">
                  <c:v>99.966345317545745</c:v>
                </c:pt>
                <c:pt idx="327">
                  <c:v>99.967847039827774</c:v>
                </c:pt>
                <c:pt idx="328">
                  <c:v>99.969348762109803</c:v>
                </c:pt>
                <c:pt idx="329">
                  <c:v>99.969724111948338</c:v>
                </c:pt>
                <c:pt idx="330">
                  <c:v>99.968222497308929</c:v>
                </c:pt>
                <c:pt idx="331">
                  <c:v>99.966157588805174</c:v>
                </c:pt>
                <c:pt idx="332">
                  <c:v>99.961277072120552</c:v>
                </c:pt>
                <c:pt idx="333">
                  <c:v>99.956959634015078</c:v>
                </c:pt>
                <c:pt idx="334">
                  <c:v>99.953393110871886</c:v>
                </c:pt>
                <c:pt idx="335">
                  <c:v>99.950201937567272</c:v>
                </c:pt>
                <c:pt idx="336">
                  <c:v>99.948887944025827</c:v>
                </c:pt>
                <c:pt idx="337">
                  <c:v>99.949263401506997</c:v>
                </c:pt>
                <c:pt idx="338">
                  <c:v>99.950389666307856</c:v>
                </c:pt>
                <c:pt idx="339">
                  <c:v>99.954707104413359</c:v>
                </c:pt>
                <c:pt idx="340">
                  <c:v>99.959587621097953</c:v>
                </c:pt>
                <c:pt idx="341">
                  <c:v>99.965219052744885</c:v>
                </c:pt>
                <c:pt idx="342">
                  <c:v>99.971601291711522</c:v>
                </c:pt>
                <c:pt idx="343">
                  <c:v>99.976481916038765</c:v>
                </c:pt>
                <c:pt idx="344">
                  <c:v>99.980799246501618</c:v>
                </c:pt>
                <c:pt idx="345">
                  <c:v>99.984178148546832</c:v>
                </c:pt>
                <c:pt idx="346">
                  <c:v>99.986430678148551</c:v>
                </c:pt>
                <c:pt idx="347">
                  <c:v>99.988870936490855</c:v>
                </c:pt>
                <c:pt idx="348">
                  <c:v>99.990748116254025</c:v>
                </c:pt>
                <c:pt idx="349">
                  <c:v>99.991311302475765</c:v>
                </c:pt>
                <c:pt idx="350">
                  <c:v>99.993000645855759</c:v>
                </c:pt>
                <c:pt idx="351">
                  <c:v>99.994502368137788</c:v>
                </c:pt>
                <c:pt idx="352">
                  <c:v>99.998444348762121</c:v>
                </c:pt>
                <c:pt idx="353">
                  <c:v>99.999946071044121</c:v>
                </c:pt>
                <c:pt idx="354">
                  <c:v>100.00032152852529</c:v>
                </c:pt>
                <c:pt idx="355">
                  <c:v>100.00294951560818</c:v>
                </c:pt>
                <c:pt idx="356">
                  <c:v>100.0070792249731</c:v>
                </c:pt>
                <c:pt idx="357">
                  <c:v>100.01158439181914</c:v>
                </c:pt>
                <c:pt idx="358">
                  <c:v>100.01590172228202</c:v>
                </c:pt>
                <c:pt idx="359">
                  <c:v>100.02172088266954</c:v>
                </c:pt>
                <c:pt idx="360">
                  <c:v>100.02941711517761</c:v>
                </c:pt>
                <c:pt idx="361">
                  <c:v>100.03842744886975</c:v>
                </c:pt>
                <c:pt idx="362">
                  <c:v>100.04706221743811</c:v>
                </c:pt>
                <c:pt idx="363">
                  <c:v>100.05419537136706</c:v>
                </c:pt>
                <c:pt idx="364">
                  <c:v>100.06095306781484</c:v>
                </c:pt>
                <c:pt idx="365">
                  <c:v>100.06827395048438</c:v>
                </c:pt>
                <c:pt idx="366">
                  <c:v>100.07052648008612</c:v>
                </c:pt>
                <c:pt idx="367">
                  <c:v>100.07090193756727</c:v>
                </c:pt>
                <c:pt idx="368">
                  <c:v>100.07202820236813</c:v>
                </c:pt>
                <c:pt idx="369">
                  <c:v>100.07146501614639</c:v>
                </c:pt>
                <c:pt idx="370">
                  <c:v>100.0688370290635</c:v>
                </c:pt>
                <c:pt idx="371">
                  <c:v>100.06489504843918</c:v>
                </c:pt>
                <c:pt idx="372">
                  <c:v>100.05963907427341</c:v>
                </c:pt>
                <c:pt idx="373">
                  <c:v>100.05494628632938</c:v>
                </c:pt>
                <c:pt idx="374">
                  <c:v>100.0513796555436</c:v>
                </c:pt>
                <c:pt idx="375">
                  <c:v>100.04612368137782</c:v>
                </c:pt>
                <c:pt idx="376">
                  <c:v>100.04086770721206</c:v>
                </c:pt>
                <c:pt idx="377">
                  <c:v>100.03861517761032</c:v>
                </c:pt>
                <c:pt idx="378">
                  <c:v>100.03617491926802</c:v>
                </c:pt>
                <c:pt idx="379">
                  <c:v>100.03486081808397</c:v>
                </c:pt>
                <c:pt idx="380">
                  <c:v>100.03542400430572</c:v>
                </c:pt>
                <c:pt idx="381">
                  <c:v>100.03655026910656</c:v>
                </c:pt>
                <c:pt idx="382">
                  <c:v>100.03974144241118</c:v>
                </c:pt>
                <c:pt idx="383">
                  <c:v>100.04330796555433</c:v>
                </c:pt>
                <c:pt idx="384">
                  <c:v>100.04668686759956</c:v>
                </c:pt>
                <c:pt idx="385">
                  <c:v>100.04912712594188</c:v>
                </c:pt>
                <c:pt idx="386">
                  <c:v>100.05081657696448</c:v>
                </c:pt>
                <c:pt idx="387">
                  <c:v>100.05156738428418</c:v>
                </c:pt>
                <c:pt idx="388">
                  <c:v>100.05250592034444</c:v>
                </c:pt>
                <c:pt idx="389">
                  <c:v>100.04912712594188</c:v>
                </c:pt>
                <c:pt idx="390">
                  <c:v>100.04537287405813</c:v>
                </c:pt>
                <c:pt idx="391">
                  <c:v>100.0412431646932</c:v>
                </c:pt>
                <c:pt idx="392">
                  <c:v>100.03711345532831</c:v>
                </c:pt>
                <c:pt idx="393">
                  <c:v>100.03260828848224</c:v>
                </c:pt>
                <c:pt idx="394">
                  <c:v>100.02960484391818</c:v>
                </c:pt>
                <c:pt idx="395">
                  <c:v>100.02303487621099</c:v>
                </c:pt>
                <c:pt idx="396">
                  <c:v>100.01702809472552</c:v>
                </c:pt>
                <c:pt idx="397">
                  <c:v>100.01233519913886</c:v>
                </c:pt>
                <c:pt idx="398">
                  <c:v>100.00538977395048</c:v>
                </c:pt>
                <c:pt idx="399">
                  <c:v>100.00050925726586</c:v>
                </c:pt>
                <c:pt idx="400">
                  <c:v>99.995253283100112</c:v>
                </c:pt>
                <c:pt idx="401">
                  <c:v>99.988495586652306</c:v>
                </c:pt>
                <c:pt idx="402">
                  <c:v>99.985304413347691</c:v>
                </c:pt>
                <c:pt idx="403">
                  <c:v>99.980986975242189</c:v>
                </c:pt>
                <c:pt idx="404">
                  <c:v>99.976106458557595</c:v>
                </c:pt>
                <c:pt idx="405">
                  <c:v>99.970850484391832</c:v>
                </c:pt>
                <c:pt idx="406">
                  <c:v>99.964468137782561</c:v>
                </c:pt>
                <c:pt idx="407">
                  <c:v>99.957898170075339</c:v>
                </c:pt>
                <c:pt idx="408">
                  <c:v>99.951140473627547</c:v>
                </c:pt>
                <c:pt idx="409">
                  <c:v>99.942693326157155</c:v>
                </c:pt>
                <c:pt idx="410">
                  <c:v>99.936874273412272</c:v>
                </c:pt>
                <c:pt idx="411">
                  <c:v>99.92974111948331</c:v>
                </c:pt>
                <c:pt idx="412">
                  <c:v>99.923358880516673</c:v>
                </c:pt>
                <c:pt idx="413">
                  <c:v>99.91678891280948</c:v>
                </c:pt>
                <c:pt idx="414">
                  <c:v>99.910594294940807</c:v>
                </c:pt>
                <c:pt idx="415">
                  <c:v>99.904587513455326</c:v>
                </c:pt>
                <c:pt idx="416">
                  <c:v>99.900833153928957</c:v>
                </c:pt>
                <c:pt idx="417">
                  <c:v>99.89482637244349</c:v>
                </c:pt>
                <c:pt idx="418">
                  <c:v>99.889007212055986</c:v>
                </c:pt>
                <c:pt idx="419">
                  <c:v>99.884314316469315</c:v>
                </c:pt>
                <c:pt idx="420">
                  <c:v>99.881310979547891</c:v>
                </c:pt>
                <c:pt idx="421">
                  <c:v>99.878495263724432</c:v>
                </c:pt>
                <c:pt idx="422">
                  <c:v>99.876055005382142</c:v>
                </c:pt>
                <c:pt idx="423">
                  <c:v>99.872676103336914</c:v>
                </c:pt>
                <c:pt idx="424">
                  <c:v>99.870611302475794</c:v>
                </c:pt>
                <c:pt idx="425">
                  <c:v>99.86892185145318</c:v>
                </c:pt>
                <c:pt idx="426">
                  <c:v>99.866669214208841</c:v>
                </c:pt>
                <c:pt idx="427">
                  <c:v>99.863665877287417</c:v>
                </c:pt>
                <c:pt idx="428">
                  <c:v>99.857095909580195</c:v>
                </c:pt>
                <c:pt idx="429">
                  <c:v>99.851276749192678</c:v>
                </c:pt>
                <c:pt idx="430">
                  <c:v>99.845082131323991</c:v>
                </c:pt>
                <c:pt idx="431">
                  <c:v>99.839638428417658</c:v>
                </c:pt>
                <c:pt idx="432">
                  <c:v>99.832317653390731</c:v>
                </c:pt>
                <c:pt idx="433">
                  <c:v>99.823682777179769</c:v>
                </c:pt>
                <c:pt idx="434">
                  <c:v>99.815423358449948</c:v>
                </c:pt>
                <c:pt idx="435">
                  <c:v>99.810542841765326</c:v>
                </c:pt>
                <c:pt idx="436">
                  <c:v>99.802846609257259</c:v>
                </c:pt>
                <c:pt idx="437">
                  <c:v>99.796464262648016</c:v>
                </c:pt>
                <c:pt idx="438">
                  <c:v>99.790457481162548</c:v>
                </c:pt>
                <c:pt idx="439">
                  <c:v>99.78632777179763</c:v>
                </c:pt>
                <c:pt idx="440">
                  <c:v>99.784638320775016</c:v>
                </c:pt>
                <c:pt idx="441">
                  <c:v>99.783324327233586</c:v>
                </c:pt>
                <c:pt idx="442">
                  <c:v>99.782198062432727</c:v>
                </c:pt>
                <c:pt idx="443">
                  <c:v>99.783887513455326</c:v>
                </c:pt>
                <c:pt idx="444">
                  <c:v>99.784262863293861</c:v>
                </c:pt>
                <c:pt idx="445">
                  <c:v>99.784638320775016</c:v>
                </c:pt>
                <c:pt idx="446">
                  <c:v>99.783512055974171</c:v>
                </c:pt>
                <c:pt idx="447">
                  <c:v>99.782010333692142</c:v>
                </c:pt>
                <c:pt idx="448">
                  <c:v>99.776566630785794</c:v>
                </c:pt>
                <c:pt idx="449">
                  <c:v>99.769996663078572</c:v>
                </c:pt>
                <c:pt idx="450">
                  <c:v>99.762675780409054</c:v>
                </c:pt>
                <c:pt idx="451">
                  <c:v>99.755355005382128</c:v>
                </c:pt>
                <c:pt idx="452">
                  <c:v>99.748034122712596</c:v>
                </c:pt>
                <c:pt idx="453">
                  <c:v>99.742590419806234</c:v>
                </c:pt>
                <c:pt idx="454">
                  <c:v>99.737146716899886</c:v>
                </c:pt>
                <c:pt idx="455">
                  <c:v>99.735269537136702</c:v>
                </c:pt>
                <c:pt idx="456">
                  <c:v>99.733767922497307</c:v>
                </c:pt>
                <c:pt idx="457">
                  <c:v>99.731139935414433</c:v>
                </c:pt>
                <c:pt idx="458">
                  <c:v>99.726634768568346</c:v>
                </c:pt>
                <c:pt idx="459">
                  <c:v>99.718938428417644</c:v>
                </c:pt>
                <c:pt idx="460">
                  <c:v>99.710866738428422</c:v>
                </c:pt>
                <c:pt idx="461">
                  <c:v>99.701105597416571</c:v>
                </c:pt>
                <c:pt idx="462">
                  <c:v>99.688528848223896</c:v>
                </c:pt>
                <c:pt idx="463">
                  <c:v>99.676890527448862</c:v>
                </c:pt>
                <c:pt idx="464">
                  <c:v>99.665252314316476</c:v>
                </c:pt>
                <c:pt idx="465">
                  <c:v>99.654177179763195</c:v>
                </c:pt>
                <c:pt idx="466">
                  <c:v>99.64347750269107</c:v>
                </c:pt>
                <c:pt idx="467">
                  <c:v>99.633528632938635</c:v>
                </c:pt>
                <c:pt idx="468">
                  <c:v>99.624893756727673</c:v>
                </c:pt>
                <c:pt idx="469">
                  <c:v>99.617572981700746</c:v>
                </c:pt>
                <c:pt idx="470">
                  <c:v>99.6087503767492</c:v>
                </c:pt>
                <c:pt idx="471">
                  <c:v>99.600115608180843</c:v>
                </c:pt>
                <c:pt idx="472">
                  <c:v>99.589979009687823</c:v>
                </c:pt>
                <c:pt idx="473">
                  <c:v>99.581344133476861</c:v>
                </c:pt>
                <c:pt idx="474">
                  <c:v>99.571207642626476</c:v>
                </c:pt>
                <c:pt idx="475">
                  <c:v>99.56107115177609</c:v>
                </c:pt>
                <c:pt idx="476">
                  <c:v>99.550934553283099</c:v>
                </c:pt>
                <c:pt idx="477">
                  <c:v>99.543238213132383</c:v>
                </c:pt>
                <c:pt idx="478">
                  <c:v>99.535166630785781</c:v>
                </c:pt>
                <c:pt idx="479">
                  <c:v>99.529722927879433</c:v>
                </c:pt>
                <c:pt idx="480">
                  <c:v>99.522214316469316</c:v>
                </c:pt>
                <c:pt idx="481">
                  <c:v>99.515644348762095</c:v>
                </c:pt>
                <c:pt idx="482">
                  <c:v>99.508323466092577</c:v>
                </c:pt>
                <c:pt idx="483">
                  <c:v>99.501753498385341</c:v>
                </c:pt>
                <c:pt idx="484">
                  <c:v>99.493869537136717</c:v>
                </c:pt>
                <c:pt idx="485">
                  <c:v>99.487862648008601</c:v>
                </c:pt>
                <c:pt idx="486">
                  <c:v>99.481104951560823</c:v>
                </c:pt>
                <c:pt idx="487">
                  <c:v>99.47885242195909</c:v>
                </c:pt>
                <c:pt idx="488">
                  <c:v>99.476787621097955</c:v>
                </c:pt>
                <c:pt idx="489">
                  <c:v>99.473971905274496</c:v>
                </c:pt>
                <c:pt idx="490">
                  <c:v>99.471156189451023</c:v>
                </c:pt>
                <c:pt idx="491">
                  <c:v>99.468528202368148</c:v>
                </c:pt>
                <c:pt idx="492">
                  <c:v>99.465149300322935</c:v>
                </c:pt>
                <c:pt idx="493">
                  <c:v>99.463084499461786</c:v>
                </c:pt>
                <c:pt idx="494">
                  <c:v>99.459142411194819</c:v>
                </c:pt>
                <c:pt idx="495">
                  <c:v>99.455200430570514</c:v>
                </c:pt>
                <c:pt idx="496">
                  <c:v>99.453135629709365</c:v>
                </c:pt>
                <c:pt idx="497">
                  <c:v>99.451446178686751</c:v>
                </c:pt>
                <c:pt idx="498">
                  <c:v>99.448818191603877</c:v>
                </c:pt>
                <c:pt idx="499">
                  <c:v>99.446377933261559</c:v>
                </c:pt>
                <c:pt idx="500">
                  <c:v>99.442623681377825</c:v>
                </c:pt>
                <c:pt idx="501">
                  <c:v>99.438493972012907</c:v>
                </c:pt>
                <c:pt idx="502">
                  <c:v>99.432111733046284</c:v>
                </c:pt>
                <c:pt idx="503">
                  <c:v>99.424790850376738</c:v>
                </c:pt>
                <c:pt idx="504">
                  <c:v>99.416906889128086</c:v>
                </c:pt>
                <c:pt idx="505">
                  <c:v>99.409398277717969</c:v>
                </c:pt>
                <c:pt idx="506">
                  <c:v>99.400388051668472</c:v>
                </c:pt>
                <c:pt idx="507">
                  <c:v>99.39137782561896</c:v>
                </c:pt>
                <c:pt idx="508">
                  <c:v>99.383306135629709</c:v>
                </c:pt>
                <c:pt idx="509">
                  <c:v>99.376923789020466</c:v>
                </c:pt>
                <c:pt idx="510">
                  <c:v>99.371104628632949</c:v>
                </c:pt>
                <c:pt idx="511">
                  <c:v>99.365848654467158</c:v>
                </c:pt>
                <c:pt idx="512">
                  <c:v>99.360029601722275</c:v>
                </c:pt>
                <c:pt idx="513">
                  <c:v>99.354398170075342</c:v>
                </c:pt>
                <c:pt idx="514">
                  <c:v>99.348015931108719</c:v>
                </c:pt>
                <c:pt idx="515">
                  <c:v>99.338067061356298</c:v>
                </c:pt>
                <c:pt idx="516">
                  <c:v>99.326804198062433</c:v>
                </c:pt>
                <c:pt idx="517">
                  <c:v>99.315353606027998</c:v>
                </c:pt>
                <c:pt idx="518">
                  <c:v>99.302026049515618</c:v>
                </c:pt>
                <c:pt idx="519">
                  <c:v>99.288886006458554</c:v>
                </c:pt>
                <c:pt idx="520">
                  <c:v>99.27593369214209</c:v>
                </c:pt>
                <c:pt idx="521">
                  <c:v>99.264483207750274</c:v>
                </c:pt>
                <c:pt idx="522">
                  <c:v>99.257162325080742</c:v>
                </c:pt>
                <c:pt idx="523">
                  <c:v>99.249653821313245</c:v>
                </c:pt>
                <c:pt idx="524">
                  <c:v>99.242520775026904</c:v>
                </c:pt>
                <c:pt idx="525">
                  <c:v>99.236701614639387</c:v>
                </c:pt>
                <c:pt idx="526">
                  <c:v>99.22975618945101</c:v>
                </c:pt>
                <c:pt idx="527">
                  <c:v>99.222810764262647</c:v>
                </c:pt>
                <c:pt idx="528">
                  <c:v>99.21511453175458</c:v>
                </c:pt>
                <c:pt idx="529">
                  <c:v>99.205541119483314</c:v>
                </c:pt>
                <c:pt idx="530">
                  <c:v>99.197657158234662</c:v>
                </c:pt>
                <c:pt idx="531">
                  <c:v>99.189022282023672</c:v>
                </c:pt>
                <c:pt idx="532">
                  <c:v>99.181701399354139</c:v>
                </c:pt>
                <c:pt idx="533">
                  <c:v>99.175319160387517</c:v>
                </c:pt>
                <c:pt idx="534">
                  <c:v>99.169500107642634</c:v>
                </c:pt>
                <c:pt idx="535">
                  <c:v>99.162554682454257</c:v>
                </c:pt>
                <c:pt idx="536">
                  <c:v>99.154670721205591</c:v>
                </c:pt>
                <c:pt idx="537">
                  <c:v>99.147537567276629</c:v>
                </c:pt>
                <c:pt idx="538">
                  <c:v>99.139278148546822</c:v>
                </c:pt>
                <c:pt idx="539">
                  <c:v>99.128953928955866</c:v>
                </c:pt>
                <c:pt idx="540">
                  <c:v>99.116189343379972</c:v>
                </c:pt>
                <c:pt idx="541">
                  <c:v>99.103237029063507</c:v>
                </c:pt>
                <c:pt idx="542">
                  <c:v>99.089721636167923</c:v>
                </c:pt>
                <c:pt idx="543">
                  <c:v>99.075830893433803</c:v>
                </c:pt>
                <c:pt idx="544">
                  <c:v>99.060626049515605</c:v>
                </c:pt>
                <c:pt idx="545">
                  <c:v>99.048424650161465</c:v>
                </c:pt>
                <c:pt idx="546">
                  <c:v>99.034721528525282</c:v>
                </c:pt>
                <c:pt idx="547">
                  <c:v>99.020830678148542</c:v>
                </c:pt>
                <c:pt idx="548">
                  <c:v>99.007315285252957</c:v>
                </c:pt>
                <c:pt idx="549">
                  <c:v>98.994175349838528</c:v>
                </c:pt>
                <c:pt idx="550">
                  <c:v>98.981786221743803</c:v>
                </c:pt>
                <c:pt idx="551">
                  <c:v>98.970711087190537</c:v>
                </c:pt>
                <c:pt idx="552">
                  <c:v>98.958885145317552</c:v>
                </c:pt>
                <c:pt idx="553">
                  <c:v>98.948748546824532</c:v>
                </c:pt>
                <c:pt idx="554">
                  <c:v>98.941427771797635</c:v>
                </c:pt>
                <c:pt idx="555">
                  <c:v>98.932792895586658</c:v>
                </c:pt>
                <c:pt idx="556">
                  <c:v>98.924721205597422</c:v>
                </c:pt>
                <c:pt idx="557">
                  <c:v>98.915523250807325</c:v>
                </c:pt>
                <c:pt idx="558">
                  <c:v>98.905762109795489</c:v>
                </c:pt>
                <c:pt idx="559">
                  <c:v>98.894311517761039</c:v>
                </c:pt>
                <c:pt idx="560">
                  <c:v>98.882485683530675</c:v>
                </c:pt>
                <c:pt idx="561">
                  <c:v>98.872161463939719</c:v>
                </c:pt>
                <c:pt idx="562">
                  <c:v>98.862024865446728</c:v>
                </c:pt>
                <c:pt idx="563">
                  <c:v>98.853014639397202</c:v>
                </c:pt>
                <c:pt idx="564">
                  <c:v>98.845130678148536</c:v>
                </c:pt>
                <c:pt idx="565">
                  <c:v>98.835932723358439</c:v>
                </c:pt>
                <c:pt idx="566">
                  <c:v>98.824669752421954</c:v>
                </c:pt>
                <c:pt idx="567">
                  <c:v>98.813219268030139</c:v>
                </c:pt>
                <c:pt idx="568">
                  <c:v>98.800642411194829</c:v>
                </c:pt>
                <c:pt idx="569">
                  <c:v>98.787502475780414</c:v>
                </c:pt>
                <c:pt idx="570">
                  <c:v>98.772485360602786</c:v>
                </c:pt>
                <c:pt idx="571">
                  <c:v>98.758031431646927</c:v>
                </c:pt>
                <c:pt idx="572">
                  <c:v>98.744140581270187</c:v>
                </c:pt>
                <c:pt idx="573">
                  <c:v>98.733065554359527</c:v>
                </c:pt>
                <c:pt idx="574">
                  <c:v>98.722741227125937</c:v>
                </c:pt>
                <c:pt idx="575">
                  <c:v>98.71222917115179</c:v>
                </c:pt>
                <c:pt idx="576">
                  <c:v>98.703031216361694</c:v>
                </c:pt>
                <c:pt idx="577">
                  <c:v>98.696273627556522</c:v>
                </c:pt>
                <c:pt idx="578">
                  <c:v>98.690079009687835</c:v>
                </c:pt>
                <c:pt idx="579">
                  <c:v>98.682007319698599</c:v>
                </c:pt>
                <c:pt idx="580">
                  <c:v>98.674686544671701</c:v>
                </c:pt>
                <c:pt idx="581">
                  <c:v>98.666802583423035</c:v>
                </c:pt>
                <c:pt idx="582">
                  <c:v>98.659481808396137</c:v>
                </c:pt>
                <c:pt idx="583">
                  <c:v>98.651597739504837</c:v>
                </c:pt>
                <c:pt idx="584">
                  <c:v>98.64202443487622</c:v>
                </c:pt>
                <c:pt idx="585">
                  <c:v>98.630949515608194</c:v>
                </c:pt>
                <c:pt idx="586">
                  <c:v>98.621563724434864</c:v>
                </c:pt>
                <c:pt idx="587">
                  <c:v>98.610488482238964</c:v>
                </c:pt>
                <c:pt idx="588">
                  <c:v>98.598474919268014</c:v>
                </c:pt>
                <c:pt idx="589">
                  <c:v>98.585898062432733</c:v>
                </c:pt>
                <c:pt idx="590">
                  <c:v>98.572007319698599</c:v>
                </c:pt>
                <c:pt idx="591">
                  <c:v>98.55811646932186</c:v>
                </c:pt>
                <c:pt idx="592">
                  <c:v>98.544788697524211</c:v>
                </c:pt>
                <c:pt idx="593">
                  <c:v>98.532775026910642</c:v>
                </c:pt>
                <c:pt idx="594">
                  <c:v>98.518133369214198</c:v>
                </c:pt>
                <c:pt idx="595">
                  <c:v>98.504617976318613</c:v>
                </c:pt>
                <c:pt idx="596">
                  <c:v>98.491102691065663</c:v>
                </c:pt>
                <c:pt idx="597">
                  <c:v>98.479464370290643</c:v>
                </c:pt>
                <c:pt idx="598">
                  <c:v>98.467638320775023</c:v>
                </c:pt>
                <c:pt idx="599">
                  <c:v>98.454873842841764</c:v>
                </c:pt>
                <c:pt idx="600">
                  <c:v>98.440795263724439</c:v>
                </c:pt>
                <c:pt idx="601">
                  <c:v>98.430283315392884</c:v>
                </c:pt>
                <c:pt idx="602">
                  <c:v>98.418457265877294</c:v>
                </c:pt>
                <c:pt idx="603">
                  <c:v>98.405692895586654</c:v>
                </c:pt>
                <c:pt idx="604">
                  <c:v>98.3923650161464</c:v>
                </c:pt>
                <c:pt idx="605">
                  <c:v>98.37978826695371</c:v>
                </c:pt>
                <c:pt idx="606">
                  <c:v>98.366836060279866</c:v>
                </c:pt>
                <c:pt idx="607">
                  <c:v>98.352757481162527</c:v>
                </c:pt>
                <c:pt idx="608">
                  <c:v>98.336426372443469</c:v>
                </c:pt>
                <c:pt idx="609">
                  <c:v>98.322160172228209</c:v>
                </c:pt>
                <c:pt idx="610">
                  <c:v>98.31033423035521</c:v>
                </c:pt>
                <c:pt idx="611">
                  <c:v>98.297194294940795</c:v>
                </c:pt>
                <c:pt idx="612">
                  <c:v>98.284054251883745</c:v>
                </c:pt>
                <c:pt idx="613">
                  <c:v>98.272228310010775</c:v>
                </c:pt>
                <c:pt idx="614">
                  <c:v>98.261716361679234</c:v>
                </c:pt>
                <c:pt idx="615">
                  <c:v>98.253081377825623</c:v>
                </c:pt>
                <c:pt idx="616">
                  <c:v>98.242569429494068</c:v>
                </c:pt>
                <c:pt idx="617">
                  <c:v>98.229992572658787</c:v>
                </c:pt>
                <c:pt idx="618">
                  <c:v>98.218917438105478</c:v>
                </c:pt>
                <c:pt idx="619">
                  <c:v>98.208030139935403</c:v>
                </c:pt>
                <c:pt idx="620">
                  <c:v>98.196579547900967</c:v>
                </c:pt>
                <c:pt idx="621">
                  <c:v>98.184565877287397</c:v>
                </c:pt>
                <c:pt idx="622">
                  <c:v>98.170675026910658</c:v>
                </c:pt>
                <c:pt idx="623">
                  <c:v>98.156408719052763</c:v>
                </c:pt>
                <c:pt idx="624">
                  <c:v>98.142705597416565</c:v>
                </c:pt>
                <c:pt idx="625">
                  <c:v>98.127876318622171</c:v>
                </c:pt>
                <c:pt idx="626">
                  <c:v>98.113610010764276</c:v>
                </c:pt>
                <c:pt idx="627">
                  <c:v>98.099719268030142</c:v>
                </c:pt>
                <c:pt idx="628">
                  <c:v>98.084514424111958</c:v>
                </c:pt>
                <c:pt idx="629">
                  <c:v>98.071937674919269</c:v>
                </c:pt>
                <c:pt idx="630">
                  <c:v>98.061425618945108</c:v>
                </c:pt>
                <c:pt idx="631">
                  <c:v>98.052415392895568</c:v>
                </c:pt>
                <c:pt idx="632">
                  <c:v>98.044719052744895</c:v>
                </c:pt>
                <c:pt idx="633">
                  <c:v>98.0353333692142</c:v>
                </c:pt>
                <c:pt idx="634">
                  <c:v>98.026323035522068</c:v>
                </c:pt>
                <c:pt idx="635">
                  <c:v>98.018439074273402</c:v>
                </c:pt>
                <c:pt idx="636">
                  <c:v>98.010179763186215</c:v>
                </c:pt>
                <c:pt idx="637">
                  <c:v>98.001732615715824</c:v>
                </c:pt>
                <c:pt idx="638">
                  <c:v>97.99028202368136</c:v>
                </c:pt>
                <c:pt idx="639">
                  <c:v>97.978831539289573</c:v>
                </c:pt>
                <c:pt idx="640">
                  <c:v>97.967193218514524</c:v>
                </c:pt>
                <c:pt idx="641">
                  <c:v>97.952927125941869</c:v>
                </c:pt>
                <c:pt idx="642">
                  <c:v>97.939599246501615</c:v>
                </c:pt>
                <c:pt idx="643">
                  <c:v>97.92533315392896</c:v>
                </c:pt>
                <c:pt idx="644">
                  <c:v>97.909940473627557</c:v>
                </c:pt>
                <c:pt idx="645">
                  <c:v>97.896425188374593</c:v>
                </c:pt>
                <c:pt idx="646">
                  <c:v>97.881595694294944</c:v>
                </c:pt>
                <c:pt idx="647">
                  <c:v>97.86826813778255</c:v>
                </c:pt>
                <c:pt idx="648">
                  <c:v>97.858131431646925</c:v>
                </c:pt>
                <c:pt idx="649">
                  <c:v>97.847056297093644</c:v>
                </c:pt>
                <c:pt idx="650">
                  <c:v>97.836168998923569</c:v>
                </c:pt>
                <c:pt idx="651">
                  <c:v>97.825469429494078</c:v>
                </c:pt>
                <c:pt idx="652">
                  <c:v>97.814394187298163</c:v>
                </c:pt>
                <c:pt idx="653">
                  <c:v>97.802005059203452</c:v>
                </c:pt>
                <c:pt idx="654">
                  <c:v>97.789803659849298</c:v>
                </c:pt>
                <c:pt idx="655">
                  <c:v>97.775912809472544</c:v>
                </c:pt>
                <c:pt idx="656">
                  <c:v>97.7612711517761</c:v>
                </c:pt>
                <c:pt idx="657">
                  <c:v>97.745503229278782</c:v>
                </c:pt>
                <c:pt idx="658">
                  <c:v>97.729735306781478</c:v>
                </c:pt>
                <c:pt idx="659">
                  <c:v>97.713404090419814</c:v>
                </c:pt>
                <c:pt idx="660">
                  <c:v>97.699513347685681</c:v>
                </c:pt>
                <c:pt idx="661">
                  <c:v>97.685247039827786</c:v>
                </c:pt>
                <c:pt idx="662">
                  <c:v>97.672294725511293</c:v>
                </c:pt>
                <c:pt idx="663">
                  <c:v>97.660468783638322</c:v>
                </c:pt>
                <c:pt idx="664">
                  <c:v>97.648455113024752</c:v>
                </c:pt>
                <c:pt idx="665">
                  <c:v>97.637192357373522</c:v>
                </c:pt>
                <c:pt idx="666">
                  <c:v>97.625366307857902</c:v>
                </c:pt>
                <c:pt idx="667">
                  <c:v>97.612038751345537</c:v>
                </c:pt>
                <c:pt idx="668">
                  <c:v>97.598898708288488</c:v>
                </c:pt>
                <c:pt idx="669">
                  <c:v>97.584820129171149</c:v>
                </c:pt>
                <c:pt idx="670">
                  <c:v>97.569615285252965</c:v>
                </c:pt>
                <c:pt idx="671">
                  <c:v>97.556099569429492</c:v>
                </c:pt>
                <c:pt idx="672">
                  <c:v>97.541645532830984</c:v>
                </c:pt>
                <c:pt idx="673">
                  <c:v>97.528130247578034</c:v>
                </c:pt>
                <c:pt idx="674">
                  <c:v>97.513676318622174</c:v>
                </c:pt>
                <c:pt idx="675">
                  <c:v>97.498283638320771</c:v>
                </c:pt>
                <c:pt idx="676">
                  <c:v>97.483266200215283</c:v>
                </c:pt>
                <c:pt idx="677">
                  <c:v>97.467498277717965</c:v>
                </c:pt>
                <c:pt idx="678">
                  <c:v>97.451542626480077</c:v>
                </c:pt>
                <c:pt idx="679">
                  <c:v>97.437276318622182</c:v>
                </c:pt>
                <c:pt idx="680">
                  <c:v>97.423197847147478</c:v>
                </c:pt>
                <c:pt idx="681">
                  <c:v>97.412122712594183</c:v>
                </c:pt>
                <c:pt idx="682">
                  <c:v>97.401610764262642</c:v>
                </c:pt>
                <c:pt idx="683">
                  <c:v>97.392600430570496</c:v>
                </c:pt>
                <c:pt idx="684">
                  <c:v>97.38452874058126</c:v>
                </c:pt>
                <c:pt idx="685">
                  <c:v>97.375893972012918</c:v>
                </c:pt>
                <c:pt idx="686">
                  <c:v>97.366883638320772</c:v>
                </c:pt>
                <c:pt idx="687">
                  <c:v>97.35975048439181</c:v>
                </c:pt>
                <c:pt idx="688">
                  <c:v>97.350740150699693</c:v>
                </c:pt>
                <c:pt idx="689">
                  <c:v>97.340603767491913</c:v>
                </c:pt>
                <c:pt idx="690">
                  <c:v>97.330091711517767</c:v>
                </c:pt>
                <c:pt idx="691">
                  <c:v>97.320142949407966</c:v>
                </c:pt>
                <c:pt idx="692">
                  <c:v>97.31094499461787</c:v>
                </c:pt>
                <c:pt idx="693">
                  <c:v>97.302122497308943</c:v>
                </c:pt>
                <c:pt idx="694">
                  <c:v>97.291047147470394</c:v>
                </c:pt>
                <c:pt idx="695">
                  <c:v>97.280910871905263</c:v>
                </c:pt>
                <c:pt idx="696">
                  <c:v>97.271712917115167</c:v>
                </c:pt>
                <c:pt idx="697">
                  <c:v>97.261951560818076</c:v>
                </c:pt>
                <c:pt idx="698">
                  <c:v>97.253879870828854</c:v>
                </c:pt>
                <c:pt idx="699">
                  <c:v>97.244869644779328</c:v>
                </c:pt>
                <c:pt idx="700">
                  <c:v>97.234169967707203</c:v>
                </c:pt>
                <c:pt idx="701">
                  <c:v>97.224033369214197</c:v>
                </c:pt>
                <c:pt idx="702">
                  <c:v>97.213145963401516</c:v>
                </c:pt>
                <c:pt idx="703">
                  <c:v>97.202446393972011</c:v>
                </c:pt>
                <c:pt idx="704">
                  <c:v>97.189869429494081</c:v>
                </c:pt>
                <c:pt idx="705">
                  <c:v>97.174289128094713</c:v>
                </c:pt>
                <c:pt idx="706">
                  <c:v>97.158709149623249</c:v>
                </c:pt>
                <c:pt idx="707">
                  <c:v>97.143691819160395</c:v>
                </c:pt>
                <c:pt idx="708">
                  <c:v>97.128487190527451</c:v>
                </c:pt>
                <c:pt idx="709">
                  <c:v>97.114033261571578</c:v>
                </c:pt>
                <c:pt idx="710">
                  <c:v>97.100329924650168</c:v>
                </c:pt>
                <c:pt idx="711">
                  <c:v>97.088316361679219</c:v>
                </c:pt>
                <c:pt idx="712">
                  <c:v>97.077804305705058</c:v>
                </c:pt>
                <c:pt idx="713">
                  <c:v>97.068606350914962</c:v>
                </c:pt>
                <c:pt idx="714">
                  <c:v>97.061661033369205</c:v>
                </c:pt>
                <c:pt idx="715">
                  <c:v>97.055841765339068</c:v>
                </c:pt>
                <c:pt idx="716">
                  <c:v>97.05096135629708</c:v>
                </c:pt>
                <c:pt idx="717">
                  <c:v>97.045142088266942</c:v>
                </c:pt>
                <c:pt idx="718">
                  <c:v>97.040261463939729</c:v>
                </c:pt>
                <c:pt idx="719">
                  <c:v>97.035381054897741</c:v>
                </c:pt>
                <c:pt idx="720">
                  <c:v>97.031063401506998</c:v>
                </c:pt>
                <c:pt idx="721">
                  <c:v>97.024118083961255</c:v>
                </c:pt>
                <c:pt idx="722">
                  <c:v>97.017923466092583</c:v>
                </c:pt>
                <c:pt idx="723">
                  <c:v>97.011165877287411</c:v>
                </c:pt>
                <c:pt idx="724">
                  <c:v>97.005909795479013</c:v>
                </c:pt>
                <c:pt idx="725">
                  <c:v>97.000466200215286</c:v>
                </c:pt>
                <c:pt idx="726">
                  <c:v>96.995585575888043</c:v>
                </c:pt>
                <c:pt idx="727">
                  <c:v>96.98976652314316</c:v>
                </c:pt>
                <c:pt idx="728">
                  <c:v>96.984698170075362</c:v>
                </c:pt>
                <c:pt idx="729">
                  <c:v>96.978503552206675</c:v>
                </c:pt>
                <c:pt idx="730">
                  <c:v>96.973059956942947</c:v>
                </c:pt>
                <c:pt idx="731">
                  <c:v>96.966489881593105</c:v>
                </c:pt>
                <c:pt idx="732">
                  <c:v>96.957855328310004</c:v>
                </c:pt>
                <c:pt idx="733">
                  <c:v>96.950346609257281</c:v>
                </c:pt>
                <c:pt idx="734">
                  <c:v>96.943213670613559</c:v>
                </c:pt>
                <c:pt idx="735">
                  <c:v>96.936455651237893</c:v>
                </c:pt>
                <c:pt idx="736">
                  <c:v>96.93007362755651</c:v>
                </c:pt>
                <c:pt idx="737">
                  <c:v>96.923127987082893</c:v>
                </c:pt>
                <c:pt idx="738">
                  <c:v>96.915807427341221</c:v>
                </c:pt>
                <c:pt idx="739">
                  <c:v>96.910363724434873</c:v>
                </c:pt>
                <c:pt idx="740">
                  <c:v>96.901916469321861</c:v>
                </c:pt>
                <c:pt idx="741">
                  <c:v>96.89422012917116</c:v>
                </c:pt>
                <c:pt idx="742">
                  <c:v>96.887274811625403</c:v>
                </c:pt>
                <c:pt idx="743">
                  <c:v>96.879953821313237</c:v>
                </c:pt>
                <c:pt idx="744">
                  <c:v>96.872633153928959</c:v>
                </c:pt>
                <c:pt idx="745">
                  <c:v>96.866626157158237</c:v>
                </c:pt>
                <c:pt idx="746">
                  <c:v>96.860056189451029</c:v>
                </c:pt>
                <c:pt idx="747">
                  <c:v>96.854424865446703</c:v>
                </c:pt>
                <c:pt idx="748">
                  <c:v>96.847291926803024</c:v>
                </c:pt>
                <c:pt idx="749">
                  <c:v>96.837155220667398</c:v>
                </c:pt>
                <c:pt idx="750">
                  <c:v>96.825141550053829</c:v>
                </c:pt>
                <c:pt idx="751">
                  <c:v>96.812001614639385</c:v>
                </c:pt>
                <c:pt idx="752">
                  <c:v>96.796796663078595</c:v>
                </c:pt>
                <c:pt idx="753">
                  <c:v>96.780653390742728</c:v>
                </c:pt>
                <c:pt idx="754">
                  <c:v>96.764510118406889</c:v>
                </c:pt>
                <c:pt idx="755">
                  <c:v>96.749868137782556</c:v>
                </c:pt>
                <c:pt idx="756">
                  <c:v>96.734851130247577</c:v>
                </c:pt>
                <c:pt idx="757">
                  <c:v>96.720584822389682</c:v>
                </c:pt>
                <c:pt idx="758">
                  <c:v>96.707069537136704</c:v>
                </c:pt>
                <c:pt idx="759">
                  <c:v>96.694117222820225</c:v>
                </c:pt>
                <c:pt idx="760">
                  <c:v>96.682666630785803</c:v>
                </c:pt>
                <c:pt idx="761">
                  <c:v>96.672154574811628</c:v>
                </c:pt>
                <c:pt idx="762">
                  <c:v>96.660141011840693</c:v>
                </c:pt>
                <c:pt idx="763">
                  <c:v>96.649816684607117</c:v>
                </c:pt>
                <c:pt idx="764">
                  <c:v>96.640431001076422</c:v>
                </c:pt>
                <c:pt idx="765">
                  <c:v>96.631984068891271</c:v>
                </c:pt>
                <c:pt idx="766">
                  <c:v>96.624100107642619</c:v>
                </c:pt>
                <c:pt idx="767">
                  <c:v>96.617154467169001</c:v>
                </c:pt>
                <c:pt idx="768">
                  <c:v>96.612649407965549</c:v>
                </c:pt>
                <c:pt idx="769">
                  <c:v>96.610396770721209</c:v>
                </c:pt>
                <c:pt idx="770">
                  <c:v>96.611523143164689</c:v>
                </c:pt>
                <c:pt idx="771">
                  <c:v>96.613775780409043</c:v>
                </c:pt>
                <c:pt idx="772">
                  <c:v>96.617905382131326</c:v>
                </c:pt>
                <c:pt idx="773">
                  <c:v>96.625226372443493</c:v>
                </c:pt>
                <c:pt idx="774">
                  <c:v>96.630857696447791</c:v>
                </c:pt>
                <c:pt idx="775">
                  <c:v>96.63423638320775</c:v>
                </c:pt>
                <c:pt idx="776">
                  <c:v>96.636676749192674</c:v>
                </c:pt>
                <c:pt idx="777">
                  <c:v>96.636301399354139</c:v>
                </c:pt>
                <c:pt idx="778">
                  <c:v>96.63423638320775</c:v>
                </c:pt>
                <c:pt idx="779">
                  <c:v>96.628980409041986</c:v>
                </c:pt>
                <c:pt idx="780">
                  <c:v>96.622598385360618</c:v>
                </c:pt>
                <c:pt idx="781">
                  <c:v>96.617717761033376</c:v>
                </c:pt>
                <c:pt idx="782">
                  <c:v>96.611523143164689</c:v>
                </c:pt>
                <c:pt idx="783">
                  <c:v>96.604765446716911</c:v>
                </c:pt>
                <c:pt idx="784">
                  <c:v>96.597820129171154</c:v>
                </c:pt>
                <c:pt idx="785">
                  <c:v>96.591625511302468</c:v>
                </c:pt>
                <c:pt idx="786">
                  <c:v>96.586932508073204</c:v>
                </c:pt>
                <c:pt idx="787">
                  <c:v>96.580362540365982</c:v>
                </c:pt>
                <c:pt idx="788">
                  <c:v>96.57266652314317</c:v>
                </c:pt>
                <c:pt idx="789">
                  <c:v>96.567034876210982</c:v>
                </c:pt>
                <c:pt idx="790">
                  <c:v>96.56084058127017</c:v>
                </c:pt>
                <c:pt idx="791">
                  <c:v>96.555208934337983</c:v>
                </c:pt>
                <c:pt idx="792">
                  <c:v>96.54995296017222</c:v>
                </c:pt>
                <c:pt idx="793">
                  <c:v>96.544321636167922</c:v>
                </c:pt>
                <c:pt idx="794">
                  <c:v>96.539440904198059</c:v>
                </c:pt>
                <c:pt idx="795">
                  <c:v>96.535686652314325</c:v>
                </c:pt>
                <c:pt idx="796">
                  <c:v>96.531556942949408</c:v>
                </c:pt>
                <c:pt idx="797">
                  <c:v>96.529867599569442</c:v>
                </c:pt>
                <c:pt idx="798">
                  <c:v>96.529116684607104</c:v>
                </c:pt>
                <c:pt idx="799">
                  <c:v>96.52611334768568</c:v>
                </c:pt>
                <c:pt idx="800">
                  <c:v>96.522922282023686</c:v>
                </c:pt>
                <c:pt idx="801">
                  <c:v>96.519168030139937</c:v>
                </c:pt>
                <c:pt idx="802">
                  <c:v>96.516727664154999</c:v>
                </c:pt>
                <c:pt idx="803">
                  <c:v>96.512785683530694</c:v>
                </c:pt>
                <c:pt idx="804">
                  <c:v>96.504713993541429</c:v>
                </c:pt>
                <c:pt idx="805">
                  <c:v>96.495328417653397</c:v>
                </c:pt>
                <c:pt idx="806">
                  <c:v>96.48913369214209</c:v>
                </c:pt>
                <c:pt idx="807">
                  <c:v>96.482939074273418</c:v>
                </c:pt>
                <c:pt idx="808">
                  <c:v>96.475993756727661</c:v>
                </c:pt>
                <c:pt idx="809">
                  <c:v>96.46735877287405</c:v>
                </c:pt>
                <c:pt idx="810">
                  <c:v>96.459850484391822</c:v>
                </c:pt>
                <c:pt idx="811">
                  <c:v>96.455345102260495</c:v>
                </c:pt>
                <c:pt idx="812">
                  <c:v>96.451966523143156</c:v>
                </c:pt>
                <c:pt idx="813">
                  <c:v>96.446710441334773</c:v>
                </c:pt>
                <c:pt idx="814">
                  <c:v>96.441454467168995</c:v>
                </c:pt>
                <c:pt idx="815">
                  <c:v>96.437700215285261</c:v>
                </c:pt>
                <c:pt idx="816">
                  <c:v>96.434508826695364</c:v>
                </c:pt>
                <c:pt idx="817">
                  <c:v>96.430754897739504</c:v>
                </c:pt>
                <c:pt idx="818">
                  <c:v>96.427000538213136</c:v>
                </c:pt>
                <c:pt idx="819">
                  <c:v>96.422119913885894</c:v>
                </c:pt>
                <c:pt idx="820">
                  <c:v>96.417426910656616</c:v>
                </c:pt>
                <c:pt idx="821">
                  <c:v>96.412358880516692</c:v>
                </c:pt>
                <c:pt idx="822">
                  <c:v>96.405600968783631</c:v>
                </c:pt>
                <c:pt idx="823">
                  <c:v>96.397904951560818</c:v>
                </c:pt>
                <c:pt idx="824">
                  <c:v>96.389457588805158</c:v>
                </c:pt>
                <c:pt idx="825">
                  <c:v>96.378570290635096</c:v>
                </c:pt>
                <c:pt idx="826">
                  <c:v>96.367495048439196</c:v>
                </c:pt>
                <c:pt idx="827">
                  <c:v>96.35679537136707</c:v>
                </c:pt>
                <c:pt idx="828">
                  <c:v>96.34684671689989</c:v>
                </c:pt>
                <c:pt idx="829">
                  <c:v>96.338211733046279</c:v>
                </c:pt>
                <c:pt idx="830">
                  <c:v>96.330327771797627</c:v>
                </c:pt>
                <c:pt idx="831">
                  <c:v>96.3231947255113</c:v>
                </c:pt>
                <c:pt idx="832">
                  <c:v>96.318126480086107</c:v>
                </c:pt>
                <c:pt idx="833">
                  <c:v>96.313621097954794</c:v>
                </c:pt>
                <c:pt idx="834">
                  <c:v>96.309116146393976</c:v>
                </c:pt>
                <c:pt idx="835">
                  <c:v>96.304235522066747</c:v>
                </c:pt>
                <c:pt idx="836">
                  <c:v>96.299542841765344</c:v>
                </c:pt>
                <c:pt idx="837">
                  <c:v>96.293160495156087</c:v>
                </c:pt>
                <c:pt idx="838">
                  <c:v>96.287529171151789</c:v>
                </c:pt>
                <c:pt idx="839">
                  <c:v>96.281522174381053</c:v>
                </c:pt>
                <c:pt idx="840">
                  <c:v>96.276829278794409</c:v>
                </c:pt>
                <c:pt idx="841">
                  <c:v>96.272511948331541</c:v>
                </c:pt>
                <c:pt idx="842">
                  <c:v>96.268382238966637</c:v>
                </c:pt>
                <c:pt idx="843">
                  <c:v>96.263689235737345</c:v>
                </c:pt>
                <c:pt idx="844">
                  <c:v>96.260498277717971</c:v>
                </c:pt>
                <c:pt idx="845">
                  <c:v>96.258245640473632</c:v>
                </c:pt>
                <c:pt idx="846">
                  <c:v>96.255054574811609</c:v>
                </c:pt>
                <c:pt idx="847">
                  <c:v>96.250549300322945</c:v>
                </c:pt>
                <c:pt idx="848">
                  <c:v>96.245105597416568</c:v>
                </c:pt>
                <c:pt idx="849">
                  <c:v>96.239098923573735</c:v>
                </c:pt>
                <c:pt idx="850">
                  <c:v>96.232341334768563</c:v>
                </c:pt>
                <c:pt idx="851">
                  <c:v>96.224457373519897</c:v>
                </c:pt>
                <c:pt idx="852">
                  <c:v>96.214883745963391</c:v>
                </c:pt>
                <c:pt idx="853">
                  <c:v>96.206249085037683</c:v>
                </c:pt>
                <c:pt idx="854">
                  <c:v>96.197614101184087</c:v>
                </c:pt>
                <c:pt idx="855">
                  <c:v>96.187102152852546</c:v>
                </c:pt>
                <c:pt idx="856">
                  <c:v>96.176777825618927</c:v>
                </c:pt>
                <c:pt idx="857">
                  <c:v>96.165702798708281</c:v>
                </c:pt>
                <c:pt idx="858">
                  <c:v>96.15669246501615</c:v>
                </c:pt>
                <c:pt idx="859">
                  <c:v>96.148996232508082</c:v>
                </c:pt>
                <c:pt idx="860">
                  <c:v>96.139798170075338</c:v>
                </c:pt>
                <c:pt idx="861">
                  <c:v>96.129849515608186</c:v>
                </c:pt>
                <c:pt idx="862">
                  <c:v>96.122340904198069</c:v>
                </c:pt>
                <c:pt idx="863">
                  <c:v>96.114269214208832</c:v>
                </c:pt>
                <c:pt idx="864">
                  <c:v>96.106572981700751</c:v>
                </c:pt>
                <c:pt idx="865">
                  <c:v>96.096060925726576</c:v>
                </c:pt>
                <c:pt idx="866">
                  <c:v>96.085548977395035</c:v>
                </c:pt>
                <c:pt idx="867">
                  <c:v>96.073535414424114</c:v>
                </c:pt>
                <c:pt idx="868">
                  <c:v>96.061709364908495</c:v>
                </c:pt>
                <c:pt idx="869">
                  <c:v>96.04913240043058</c:v>
                </c:pt>
                <c:pt idx="870">
                  <c:v>96.035992465016136</c:v>
                </c:pt>
                <c:pt idx="871">
                  <c:v>96.02379117330463</c:v>
                </c:pt>
                <c:pt idx="872">
                  <c:v>96.01365446716899</c:v>
                </c:pt>
                <c:pt idx="873">
                  <c:v>96.00070226049516</c:v>
                </c:pt>
                <c:pt idx="874">
                  <c:v>95.99037793326157</c:v>
                </c:pt>
                <c:pt idx="875">
                  <c:v>95.979115285252959</c:v>
                </c:pt>
                <c:pt idx="876">
                  <c:v>95.967852314316474</c:v>
                </c:pt>
                <c:pt idx="877">
                  <c:v>95.958466630785793</c:v>
                </c:pt>
                <c:pt idx="878">
                  <c:v>95.947766953713668</c:v>
                </c:pt>
                <c:pt idx="879">
                  <c:v>95.935753390742747</c:v>
                </c:pt>
                <c:pt idx="880">
                  <c:v>95.922988697524232</c:v>
                </c:pt>
                <c:pt idx="881">
                  <c:v>95.908534768568359</c:v>
                </c:pt>
                <c:pt idx="882">
                  <c:v>95.893893110871915</c:v>
                </c:pt>
                <c:pt idx="883">
                  <c:v>95.879814531754576</c:v>
                </c:pt>
                <c:pt idx="884">
                  <c:v>95.864046501614638</c:v>
                </c:pt>
                <c:pt idx="885">
                  <c:v>95.847715608180835</c:v>
                </c:pt>
                <c:pt idx="886">
                  <c:v>95.829882561894507</c:v>
                </c:pt>
                <c:pt idx="887">
                  <c:v>95.813551668460704</c:v>
                </c:pt>
                <c:pt idx="888">
                  <c:v>95.799285360602809</c:v>
                </c:pt>
                <c:pt idx="889">
                  <c:v>95.786708396124851</c:v>
                </c:pt>
                <c:pt idx="890">
                  <c:v>95.775445748116255</c:v>
                </c:pt>
                <c:pt idx="891">
                  <c:v>95.765496770721199</c:v>
                </c:pt>
                <c:pt idx="892">
                  <c:v>95.756111087190533</c:v>
                </c:pt>
                <c:pt idx="893">
                  <c:v>95.748414854682466</c:v>
                </c:pt>
                <c:pt idx="894">
                  <c:v>95.742408180839618</c:v>
                </c:pt>
                <c:pt idx="895">
                  <c:v>95.737902798708291</c:v>
                </c:pt>
                <c:pt idx="896">
                  <c:v>95.733585468245437</c:v>
                </c:pt>
                <c:pt idx="897">
                  <c:v>95.72739085037675</c:v>
                </c:pt>
                <c:pt idx="898">
                  <c:v>95.720070182992472</c:v>
                </c:pt>
                <c:pt idx="899">
                  <c:v>95.712373842841771</c:v>
                </c:pt>
                <c:pt idx="900">
                  <c:v>95.70411453175457</c:v>
                </c:pt>
                <c:pt idx="901">
                  <c:v>95.694916576964474</c:v>
                </c:pt>
                <c:pt idx="902">
                  <c:v>95.683465984930038</c:v>
                </c:pt>
                <c:pt idx="903">
                  <c:v>95.670889020452094</c:v>
                </c:pt>
                <c:pt idx="904">
                  <c:v>95.656998385360595</c:v>
                </c:pt>
                <c:pt idx="905">
                  <c:v>95.644233692142095</c:v>
                </c:pt>
                <c:pt idx="906">
                  <c:v>95.63203240043056</c:v>
                </c:pt>
                <c:pt idx="907">
                  <c:v>95.623022066738415</c:v>
                </c:pt>
                <c:pt idx="908">
                  <c:v>95.614950484391812</c:v>
                </c:pt>
                <c:pt idx="909">
                  <c:v>95.60706641550054</c:v>
                </c:pt>
                <c:pt idx="910">
                  <c:v>95.599370182992473</c:v>
                </c:pt>
                <c:pt idx="911">
                  <c:v>95.592424865446716</c:v>
                </c:pt>
                <c:pt idx="912">
                  <c:v>95.586042518837473</c:v>
                </c:pt>
                <c:pt idx="913">
                  <c:v>95.581161894510231</c:v>
                </c:pt>
                <c:pt idx="914">
                  <c:v>95.572714854682459</c:v>
                </c:pt>
                <c:pt idx="915">
                  <c:v>95.563704520990314</c:v>
                </c:pt>
                <c:pt idx="916">
                  <c:v>95.554506566200217</c:v>
                </c:pt>
                <c:pt idx="917">
                  <c:v>95.546434983853615</c:v>
                </c:pt>
                <c:pt idx="918">
                  <c:v>95.539489343379984</c:v>
                </c:pt>
                <c:pt idx="919">
                  <c:v>95.534608934337996</c:v>
                </c:pt>
                <c:pt idx="920">
                  <c:v>95.528414316469309</c:v>
                </c:pt>
                <c:pt idx="921">
                  <c:v>95.52428460710442</c:v>
                </c:pt>
                <c:pt idx="922">
                  <c:v>95.521844348762116</c:v>
                </c:pt>
                <c:pt idx="923">
                  <c:v>95.518652960172219</c:v>
                </c:pt>
                <c:pt idx="924">
                  <c:v>95.514148008611414</c:v>
                </c:pt>
                <c:pt idx="925">
                  <c:v>95.51170764262649</c:v>
                </c:pt>
                <c:pt idx="926">
                  <c:v>95.507202691065658</c:v>
                </c:pt>
                <c:pt idx="927">
                  <c:v>95.504011410118395</c:v>
                </c:pt>
                <c:pt idx="928">
                  <c:v>95.500069429494076</c:v>
                </c:pt>
                <c:pt idx="929">
                  <c:v>95.492936383207748</c:v>
                </c:pt>
                <c:pt idx="930">
                  <c:v>95.488806781485465</c:v>
                </c:pt>
                <c:pt idx="931">
                  <c:v>95.484301399354138</c:v>
                </c:pt>
                <c:pt idx="932">
                  <c:v>95.47698073196986</c:v>
                </c:pt>
                <c:pt idx="933">
                  <c:v>95.468533476856834</c:v>
                </c:pt>
                <c:pt idx="934">
                  <c:v>95.459147793326167</c:v>
                </c:pt>
                <c:pt idx="935">
                  <c:v>95.447885145317542</c:v>
                </c:pt>
                <c:pt idx="936">
                  <c:v>95.439625511302481</c:v>
                </c:pt>
                <c:pt idx="937">
                  <c:v>95.429113562970926</c:v>
                </c:pt>
                <c:pt idx="938">
                  <c:v>95.418413885898829</c:v>
                </c:pt>
                <c:pt idx="939">
                  <c:v>95.408277287405809</c:v>
                </c:pt>
                <c:pt idx="940">
                  <c:v>95.399267276641538</c:v>
                </c:pt>
                <c:pt idx="941">
                  <c:v>95.391195263724441</c:v>
                </c:pt>
                <c:pt idx="942">
                  <c:v>95.384249946178684</c:v>
                </c:pt>
                <c:pt idx="943">
                  <c:v>95.374676641550053</c:v>
                </c:pt>
                <c:pt idx="944">
                  <c:v>95.364540043057048</c:v>
                </c:pt>
                <c:pt idx="945">
                  <c:v>95.353652744886986</c:v>
                </c:pt>
                <c:pt idx="946">
                  <c:v>95.341639074273417</c:v>
                </c:pt>
                <c:pt idx="947">
                  <c:v>95.328499138858973</c:v>
                </c:pt>
                <c:pt idx="948">
                  <c:v>95.314045102260494</c:v>
                </c:pt>
                <c:pt idx="949">
                  <c:v>95.299591173304634</c:v>
                </c:pt>
                <c:pt idx="950">
                  <c:v>95.28551291711517</c:v>
                </c:pt>
                <c:pt idx="951">
                  <c:v>95.270871259418726</c:v>
                </c:pt>
                <c:pt idx="952">
                  <c:v>95.257731324004297</c:v>
                </c:pt>
                <c:pt idx="953">
                  <c:v>95.246468353067826</c:v>
                </c:pt>
                <c:pt idx="954">
                  <c:v>95.234642303552206</c:v>
                </c:pt>
                <c:pt idx="955">
                  <c:v>95.223567384284181</c:v>
                </c:pt>
                <c:pt idx="956">
                  <c:v>95.211178363832076</c:v>
                </c:pt>
                <c:pt idx="957">
                  <c:v>95.198789128094717</c:v>
                </c:pt>
                <c:pt idx="958">
                  <c:v>95.189028094725515</c:v>
                </c:pt>
                <c:pt idx="959">
                  <c:v>95.180768460710425</c:v>
                </c:pt>
                <c:pt idx="960">
                  <c:v>95.172509149623252</c:v>
                </c:pt>
                <c:pt idx="961">
                  <c:v>95.165376103336925</c:v>
                </c:pt>
                <c:pt idx="962">
                  <c:v>95.159181485468253</c:v>
                </c:pt>
                <c:pt idx="963">
                  <c:v>95.155802475780405</c:v>
                </c:pt>
                <c:pt idx="964">
                  <c:v>95.152611517761031</c:v>
                </c:pt>
                <c:pt idx="965">
                  <c:v>95.148669537136712</c:v>
                </c:pt>
                <c:pt idx="966">
                  <c:v>95.143601184068885</c:v>
                </c:pt>
                <c:pt idx="967">
                  <c:v>95.137031216361692</c:v>
                </c:pt>
                <c:pt idx="968">
                  <c:v>95.130836598493005</c:v>
                </c:pt>
                <c:pt idx="969">
                  <c:v>95.123703552206678</c:v>
                </c:pt>
                <c:pt idx="970">
                  <c:v>95.116194940796547</c:v>
                </c:pt>
                <c:pt idx="971">
                  <c:v>95.109812594187304</c:v>
                </c:pt>
                <c:pt idx="972">
                  <c:v>95.103618299246506</c:v>
                </c:pt>
                <c:pt idx="973">
                  <c:v>95.095734337997854</c:v>
                </c:pt>
                <c:pt idx="974">
                  <c:v>95.088788697524222</c:v>
                </c:pt>
                <c:pt idx="975">
                  <c:v>95.08128030139936</c:v>
                </c:pt>
                <c:pt idx="976">
                  <c:v>95.074146716899904</c:v>
                </c:pt>
                <c:pt idx="977">
                  <c:v>95.066262755651238</c:v>
                </c:pt>
                <c:pt idx="978">
                  <c:v>95.058003444564036</c:v>
                </c:pt>
                <c:pt idx="979">
                  <c:v>95.047866738428425</c:v>
                </c:pt>
                <c:pt idx="980">
                  <c:v>95.039232185145323</c:v>
                </c:pt>
                <c:pt idx="981">
                  <c:v>95.029846178686753</c:v>
                </c:pt>
                <c:pt idx="982">
                  <c:v>95.018020236813769</c:v>
                </c:pt>
                <c:pt idx="983">
                  <c:v>95.005818837459643</c:v>
                </c:pt>
                <c:pt idx="984">
                  <c:v>94.993242195909588</c:v>
                </c:pt>
                <c:pt idx="985">
                  <c:v>94.976910979547895</c:v>
                </c:pt>
                <c:pt idx="986">
                  <c:v>94.963207965554361</c:v>
                </c:pt>
                <c:pt idx="987">
                  <c:v>94.948378363832092</c:v>
                </c:pt>
                <c:pt idx="988">
                  <c:v>94.934675349838543</c:v>
                </c:pt>
                <c:pt idx="989">
                  <c:v>94.922098385360599</c:v>
                </c:pt>
                <c:pt idx="990">
                  <c:v>94.909521743810544</c:v>
                </c:pt>
                <c:pt idx="991">
                  <c:v>94.896006458557579</c:v>
                </c:pt>
                <c:pt idx="992">
                  <c:v>94.884368137782559</c:v>
                </c:pt>
                <c:pt idx="993">
                  <c:v>94.871040581270194</c:v>
                </c:pt>
                <c:pt idx="994">
                  <c:v>94.859026587728735</c:v>
                </c:pt>
                <c:pt idx="995">
                  <c:v>94.845886544671686</c:v>
                </c:pt>
                <c:pt idx="996">
                  <c:v>94.833497631862215</c:v>
                </c:pt>
                <c:pt idx="997">
                  <c:v>94.821296340150695</c:v>
                </c:pt>
                <c:pt idx="998">
                  <c:v>94.813599999999994</c:v>
                </c:pt>
                <c:pt idx="999">
                  <c:v>94.804965016146397</c:v>
                </c:pt>
                <c:pt idx="1000">
                  <c:v>94.798207319698605</c:v>
                </c:pt>
                <c:pt idx="1001">
                  <c:v>94.789197093649079</c:v>
                </c:pt>
                <c:pt idx="1002">
                  <c:v>94.781125403659843</c:v>
                </c:pt>
                <c:pt idx="1003">
                  <c:v>94.771927448869747</c:v>
                </c:pt>
                <c:pt idx="1004">
                  <c:v>94.762166415500545</c:v>
                </c:pt>
                <c:pt idx="1005">
                  <c:v>94.748275457481157</c:v>
                </c:pt>
                <c:pt idx="1006">
                  <c:v>94.73757588805168</c:v>
                </c:pt>
                <c:pt idx="1007">
                  <c:v>94.726876210979555</c:v>
                </c:pt>
                <c:pt idx="1008">
                  <c:v>94.717490527448859</c:v>
                </c:pt>
                <c:pt idx="1009">
                  <c:v>94.708480193756714</c:v>
                </c:pt>
                <c:pt idx="1010">
                  <c:v>94.700220882669541</c:v>
                </c:pt>
                <c:pt idx="1011">
                  <c:v>94.692336921420889</c:v>
                </c:pt>
                <c:pt idx="1012">
                  <c:v>94.685954682454252</c:v>
                </c:pt>
                <c:pt idx="1013">
                  <c:v>94.678633692142085</c:v>
                </c:pt>
                <c:pt idx="1014">
                  <c:v>94.66981097954789</c:v>
                </c:pt>
                <c:pt idx="1015">
                  <c:v>94.662865662002162</c:v>
                </c:pt>
                <c:pt idx="1016">
                  <c:v>94.65629569429494</c:v>
                </c:pt>
                <c:pt idx="1017">
                  <c:v>94.649538105489768</c:v>
                </c:pt>
                <c:pt idx="1018">
                  <c:v>94.642780409041976</c:v>
                </c:pt>
                <c:pt idx="1019">
                  <c:v>94.635271797631859</c:v>
                </c:pt>
                <c:pt idx="1020">
                  <c:v>94.626637136706123</c:v>
                </c:pt>
                <c:pt idx="1021">
                  <c:v>94.618377502691061</c:v>
                </c:pt>
                <c:pt idx="1022">
                  <c:v>94.608992142088269</c:v>
                </c:pt>
                <c:pt idx="1023">
                  <c:v>94.599230785791164</c:v>
                </c:pt>
                <c:pt idx="1024">
                  <c:v>94.589657481162533</c:v>
                </c:pt>
                <c:pt idx="1025">
                  <c:v>94.581960925726591</c:v>
                </c:pt>
                <c:pt idx="1026">
                  <c:v>94.574828202368138</c:v>
                </c:pt>
                <c:pt idx="1027">
                  <c:v>94.568070290635092</c:v>
                </c:pt>
                <c:pt idx="1028">
                  <c:v>94.563564908503764</c:v>
                </c:pt>
                <c:pt idx="1029">
                  <c:v>94.559622927879445</c:v>
                </c:pt>
                <c:pt idx="1030">
                  <c:v>94.551363616792244</c:v>
                </c:pt>
                <c:pt idx="1031">
                  <c:v>94.547421636167925</c:v>
                </c:pt>
                <c:pt idx="1032">
                  <c:v>94.539537674919274</c:v>
                </c:pt>
                <c:pt idx="1033">
                  <c:v>94.53522034445642</c:v>
                </c:pt>
                <c:pt idx="1034">
                  <c:v>94.532967707212052</c:v>
                </c:pt>
                <c:pt idx="1035">
                  <c:v>94.529213670613558</c:v>
                </c:pt>
                <c:pt idx="1036">
                  <c:v>94.525458988159315</c:v>
                </c:pt>
                <c:pt idx="1037">
                  <c:v>94.525458988159315</c:v>
                </c:pt>
                <c:pt idx="1038">
                  <c:v>94.5230190527449</c:v>
                </c:pt>
                <c:pt idx="1039">
                  <c:v>94.522268353067815</c:v>
                </c:pt>
                <c:pt idx="1040">
                  <c:v>94.510442411194845</c:v>
                </c:pt>
                <c:pt idx="1041">
                  <c:v>94.504059741657713</c:v>
                </c:pt>
                <c:pt idx="1042">
                  <c:v>94.497302368137795</c:v>
                </c:pt>
                <c:pt idx="1043">
                  <c:v>94.488291819160381</c:v>
                </c:pt>
                <c:pt idx="1044">
                  <c:v>94.47777976318622</c:v>
                </c:pt>
                <c:pt idx="1045">
                  <c:v>94.464264477933256</c:v>
                </c:pt>
                <c:pt idx="1046">
                  <c:v>94.450936490850367</c:v>
                </c:pt>
                <c:pt idx="1047">
                  <c:v>94.443991173304624</c:v>
                </c:pt>
                <c:pt idx="1048">
                  <c:v>94.429537244348765</c:v>
                </c:pt>
                <c:pt idx="1049">
                  <c:v>94.41320656620023</c:v>
                </c:pt>
                <c:pt idx="1050">
                  <c:v>94.398376641550058</c:v>
                </c:pt>
                <c:pt idx="1051">
                  <c:v>94.385236706135629</c:v>
                </c:pt>
                <c:pt idx="1052">
                  <c:v>94.374162002152843</c:v>
                </c:pt>
                <c:pt idx="1053">
                  <c:v>94.363837351991393</c:v>
                </c:pt>
                <c:pt idx="1054">
                  <c:v>94.353325403659852</c:v>
                </c:pt>
                <c:pt idx="1055">
                  <c:v>94.343752099031207</c:v>
                </c:pt>
                <c:pt idx="1056">
                  <c:v>94.336431431646929</c:v>
                </c:pt>
                <c:pt idx="1057">
                  <c:v>94.327045532830994</c:v>
                </c:pt>
                <c:pt idx="1058">
                  <c:v>94.317847470398291</c:v>
                </c:pt>
                <c:pt idx="1059">
                  <c:v>94.306960172228202</c:v>
                </c:pt>
                <c:pt idx="1060">
                  <c:v>94.292694187298167</c:v>
                </c:pt>
                <c:pt idx="1061">
                  <c:v>94.279554251883752</c:v>
                </c:pt>
                <c:pt idx="1062">
                  <c:v>94.267540258342294</c:v>
                </c:pt>
                <c:pt idx="1063">
                  <c:v>94.253837029063504</c:v>
                </c:pt>
                <c:pt idx="1064">
                  <c:v>94.243513024757803</c:v>
                </c:pt>
                <c:pt idx="1065">
                  <c:v>94.232813024757803</c:v>
                </c:pt>
                <c:pt idx="1066">
                  <c:v>94.223803013993532</c:v>
                </c:pt>
                <c:pt idx="1067">
                  <c:v>94.217233046286324</c:v>
                </c:pt>
                <c:pt idx="1068">
                  <c:v>94.209912378902033</c:v>
                </c:pt>
                <c:pt idx="1069">
                  <c:v>94.201089773950486</c:v>
                </c:pt>
                <c:pt idx="1070">
                  <c:v>94.193393110871909</c:v>
                </c:pt>
                <c:pt idx="1071">
                  <c:v>94.183444456404729</c:v>
                </c:pt>
                <c:pt idx="1072">
                  <c:v>94.172745209903113</c:v>
                </c:pt>
                <c:pt idx="1073">
                  <c:v>94.159417222820238</c:v>
                </c:pt>
                <c:pt idx="1074">
                  <c:v>94.146840581270183</c:v>
                </c:pt>
                <c:pt idx="1075">
                  <c:v>94.134263293864379</c:v>
                </c:pt>
                <c:pt idx="1076">
                  <c:v>94.122062002152845</c:v>
                </c:pt>
                <c:pt idx="1077">
                  <c:v>94.109110010764269</c:v>
                </c:pt>
                <c:pt idx="1078">
                  <c:v>94.096908719052735</c:v>
                </c:pt>
                <c:pt idx="1079">
                  <c:v>94.085645425188375</c:v>
                </c:pt>
                <c:pt idx="1080">
                  <c:v>94.076447362755658</c:v>
                </c:pt>
                <c:pt idx="1081">
                  <c:v>94.066311410118416</c:v>
                </c:pt>
                <c:pt idx="1082">
                  <c:v>94.055986759956937</c:v>
                </c:pt>
                <c:pt idx="1083">
                  <c:v>94.04566275565125</c:v>
                </c:pt>
                <c:pt idx="1084">
                  <c:v>94.037027556512371</c:v>
                </c:pt>
                <c:pt idx="1085">
                  <c:v>94.028956189451023</c:v>
                </c:pt>
                <c:pt idx="1086">
                  <c:v>94.019194833153946</c:v>
                </c:pt>
                <c:pt idx="1087">
                  <c:v>94.009433584499462</c:v>
                </c:pt>
                <c:pt idx="1088">
                  <c:v>94.001549623250796</c:v>
                </c:pt>
                <c:pt idx="1089">
                  <c:v>93.994041550053822</c:v>
                </c:pt>
                <c:pt idx="1090">
                  <c:v>93.987095586652316</c:v>
                </c:pt>
                <c:pt idx="1091">
                  <c:v>93.97695963401506</c:v>
                </c:pt>
                <c:pt idx="1092">
                  <c:v>93.966447685683534</c:v>
                </c:pt>
                <c:pt idx="1093">
                  <c:v>93.956873735199139</c:v>
                </c:pt>
                <c:pt idx="1094">
                  <c:v>93.946737674919262</c:v>
                </c:pt>
                <c:pt idx="1095">
                  <c:v>93.934911733046292</c:v>
                </c:pt>
                <c:pt idx="1096">
                  <c:v>93.922147147470397</c:v>
                </c:pt>
                <c:pt idx="1097">
                  <c:v>93.907505166846079</c:v>
                </c:pt>
                <c:pt idx="1098">
                  <c:v>93.8939898815931</c:v>
                </c:pt>
                <c:pt idx="1099">
                  <c:v>93.880661894510226</c:v>
                </c:pt>
                <c:pt idx="1100">
                  <c:v>93.86695920344458</c:v>
                </c:pt>
                <c:pt idx="1101">
                  <c:v>93.854194617868686</c:v>
                </c:pt>
                <c:pt idx="1102">
                  <c:v>93.840679332615721</c:v>
                </c:pt>
                <c:pt idx="1103">
                  <c:v>93.827163939720123</c:v>
                </c:pt>
                <c:pt idx="1104">
                  <c:v>93.814774703982778</c:v>
                </c:pt>
                <c:pt idx="1105">
                  <c:v>93.802573412271244</c:v>
                </c:pt>
                <c:pt idx="1106">
                  <c:v>93.790747362755639</c:v>
                </c:pt>
                <c:pt idx="1107">
                  <c:v>93.778921420882668</c:v>
                </c:pt>
                <c:pt idx="1108">
                  <c:v>93.766907427341238</c:v>
                </c:pt>
                <c:pt idx="1109">
                  <c:v>93.755644779332613</c:v>
                </c:pt>
                <c:pt idx="1110">
                  <c:v>93.746071474703982</c:v>
                </c:pt>
                <c:pt idx="1111">
                  <c:v>93.736122174381052</c:v>
                </c:pt>
                <c:pt idx="1112">
                  <c:v>93.72598622174381</c:v>
                </c:pt>
                <c:pt idx="1113">
                  <c:v>93.715098277717985</c:v>
                </c:pt>
                <c:pt idx="1114">
                  <c:v>93.704962217438094</c:v>
                </c:pt>
                <c:pt idx="1115">
                  <c:v>93.695013024757799</c:v>
                </c:pt>
                <c:pt idx="1116">
                  <c:v>93.683938320775013</c:v>
                </c:pt>
                <c:pt idx="1117">
                  <c:v>93.672299677072118</c:v>
                </c:pt>
                <c:pt idx="1118">
                  <c:v>93.659910441334773</c:v>
                </c:pt>
                <c:pt idx="1119">
                  <c:v>93.648084391819168</c:v>
                </c:pt>
                <c:pt idx="1120">
                  <c:v>93.635883100107648</c:v>
                </c:pt>
                <c:pt idx="1121">
                  <c:v>93.622743164693219</c:v>
                </c:pt>
                <c:pt idx="1122">
                  <c:v>93.60885252960172</c:v>
                </c:pt>
                <c:pt idx="1123">
                  <c:v>93.595337244348755</c:v>
                </c:pt>
                <c:pt idx="1124">
                  <c:v>93.580695263724422</c:v>
                </c:pt>
                <c:pt idx="1125">
                  <c:v>93.565678579117332</c:v>
                </c:pt>
                <c:pt idx="1126">
                  <c:v>93.550097954790104</c:v>
                </c:pt>
                <c:pt idx="1127">
                  <c:v>93.53414262648009</c:v>
                </c:pt>
                <c:pt idx="1128">
                  <c:v>93.518562002152848</c:v>
                </c:pt>
                <c:pt idx="1129">
                  <c:v>93.503544779332614</c:v>
                </c:pt>
                <c:pt idx="1130">
                  <c:v>93.488340150699685</c:v>
                </c:pt>
                <c:pt idx="1131">
                  <c:v>93.472947470398267</c:v>
                </c:pt>
                <c:pt idx="1132">
                  <c:v>93.457367491926789</c:v>
                </c:pt>
                <c:pt idx="1133">
                  <c:v>93.442350269106555</c:v>
                </c:pt>
                <c:pt idx="1134">
                  <c:v>93.428834876210985</c:v>
                </c:pt>
                <c:pt idx="1135">
                  <c:v>93.415694940796541</c:v>
                </c:pt>
                <c:pt idx="1136">
                  <c:v>93.402555005382141</c:v>
                </c:pt>
                <c:pt idx="1137">
                  <c:v>93.390165662002161</c:v>
                </c:pt>
                <c:pt idx="1138">
                  <c:v>93.377401076426267</c:v>
                </c:pt>
                <c:pt idx="1139">
                  <c:v>93.36595102260496</c:v>
                </c:pt>
                <c:pt idx="1140">
                  <c:v>93.352811087190531</c:v>
                </c:pt>
                <c:pt idx="1141">
                  <c:v>93.340046501614637</c:v>
                </c:pt>
                <c:pt idx="1142">
                  <c:v>93.326531108719053</c:v>
                </c:pt>
                <c:pt idx="1143">
                  <c:v>93.313953821313234</c:v>
                </c:pt>
                <c:pt idx="1144">
                  <c:v>93.302127879440249</c:v>
                </c:pt>
                <c:pt idx="1145">
                  <c:v>93.291428632938633</c:v>
                </c:pt>
                <c:pt idx="1146">
                  <c:v>93.279227233584507</c:v>
                </c:pt>
                <c:pt idx="1147">
                  <c:v>93.267401291711522</c:v>
                </c:pt>
                <c:pt idx="1148">
                  <c:v>93.255387298170078</c:v>
                </c:pt>
                <c:pt idx="1149">
                  <c:v>93.242998062432719</c:v>
                </c:pt>
                <c:pt idx="1150">
                  <c:v>93.229482777179769</c:v>
                </c:pt>
                <c:pt idx="1151">
                  <c:v>93.21540409041981</c:v>
                </c:pt>
                <c:pt idx="1152">
                  <c:v>93.200950161463936</c:v>
                </c:pt>
                <c:pt idx="1153">
                  <c:v>93.186871474703977</c:v>
                </c:pt>
                <c:pt idx="1154">
                  <c:v>93.173919483315387</c:v>
                </c:pt>
                <c:pt idx="1155">
                  <c:v>93.159090204520993</c:v>
                </c:pt>
                <c:pt idx="1156">
                  <c:v>93.145199569429494</c:v>
                </c:pt>
                <c:pt idx="1157">
                  <c:v>93.131308288482245</c:v>
                </c:pt>
                <c:pt idx="1158">
                  <c:v>93.118356297093641</c:v>
                </c:pt>
                <c:pt idx="1159">
                  <c:v>93.105967061356282</c:v>
                </c:pt>
                <c:pt idx="1160">
                  <c:v>93.094891711517761</c:v>
                </c:pt>
                <c:pt idx="1161">
                  <c:v>93.083441765339074</c:v>
                </c:pt>
                <c:pt idx="1162">
                  <c:v>93.072553821313235</c:v>
                </c:pt>
                <c:pt idx="1163">
                  <c:v>93.061666415500525</c:v>
                </c:pt>
                <c:pt idx="1164">
                  <c:v>93.05077911733045</c:v>
                </c:pt>
                <c:pt idx="1165">
                  <c:v>93.038202475780423</c:v>
                </c:pt>
                <c:pt idx="1166">
                  <c:v>93.02449924650162</c:v>
                </c:pt>
                <c:pt idx="1167">
                  <c:v>93.010983961248655</c:v>
                </c:pt>
                <c:pt idx="1168">
                  <c:v>92.997468568353071</c:v>
                </c:pt>
                <c:pt idx="1169">
                  <c:v>92.984891926803016</c:v>
                </c:pt>
                <c:pt idx="1170">
                  <c:v>92.973441334768552</c:v>
                </c:pt>
                <c:pt idx="1171">
                  <c:v>92.962365984930031</c:v>
                </c:pt>
                <c:pt idx="1172">
                  <c:v>92.951478686759941</c:v>
                </c:pt>
                <c:pt idx="1173">
                  <c:v>92.942468137782555</c:v>
                </c:pt>
                <c:pt idx="1174">
                  <c:v>92.933082777179749</c:v>
                </c:pt>
                <c:pt idx="1175">
                  <c:v>92.925010764262638</c:v>
                </c:pt>
                <c:pt idx="1176">
                  <c:v>92.916000753498381</c:v>
                </c:pt>
                <c:pt idx="1177">
                  <c:v>92.904550161463945</c:v>
                </c:pt>
                <c:pt idx="1178">
                  <c:v>92.891222174381056</c:v>
                </c:pt>
                <c:pt idx="1179">
                  <c:v>92.876392895586662</c:v>
                </c:pt>
                <c:pt idx="1180">
                  <c:v>92.859498923573724</c:v>
                </c:pt>
                <c:pt idx="1181">
                  <c:v>92.840727664155011</c:v>
                </c:pt>
                <c:pt idx="1182">
                  <c:v>92.819515715823471</c:v>
                </c:pt>
                <c:pt idx="1183">
                  <c:v>92.799619052744887</c:v>
                </c:pt>
                <c:pt idx="1184">
                  <c:v>92.77990904198063</c:v>
                </c:pt>
                <c:pt idx="1185">
                  <c:v>92.75944779332616</c:v>
                </c:pt>
                <c:pt idx="1186">
                  <c:v>92.739737890204538</c:v>
                </c:pt>
                <c:pt idx="1187">
                  <c:v>92.721154574811635</c:v>
                </c:pt>
                <c:pt idx="1188">
                  <c:v>92.703133907427343</c:v>
                </c:pt>
                <c:pt idx="1189">
                  <c:v>92.685301291711511</c:v>
                </c:pt>
                <c:pt idx="1190">
                  <c:v>92.666154036598499</c:v>
                </c:pt>
                <c:pt idx="1191">
                  <c:v>92.647007427341222</c:v>
                </c:pt>
                <c:pt idx="1192">
                  <c:v>92.630113455328313</c:v>
                </c:pt>
                <c:pt idx="1193">
                  <c:v>92.614345425188375</c:v>
                </c:pt>
                <c:pt idx="1194">
                  <c:v>92.598764908503767</c:v>
                </c:pt>
                <c:pt idx="1195">
                  <c:v>92.583372228202364</c:v>
                </c:pt>
                <c:pt idx="1196">
                  <c:v>92.567604305705061</c:v>
                </c:pt>
                <c:pt idx="1197">
                  <c:v>92.550710333692138</c:v>
                </c:pt>
                <c:pt idx="1198">
                  <c:v>92.534942303552199</c:v>
                </c:pt>
                <c:pt idx="1199">
                  <c:v>92.518799031216346</c:v>
                </c:pt>
                <c:pt idx="1200">
                  <c:v>92.501341765339077</c:v>
                </c:pt>
                <c:pt idx="1201">
                  <c:v>92.484259741657709</c:v>
                </c:pt>
                <c:pt idx="1202">
                  <c:v>92.466051130247578</c:v>
                </c:pt>
                <c:pt idx="1203">
                  <c:v>92.44821851453176</c:v>
                </c:pt>
                <c:pt idx="1204">
                  <c:v>92.433013885898802</c:v>
                </c:pt>
                <c:pt idx="1205">
                  <c:v>92.417996663078569</c:v>
                </c:pt>
                <c:pt idx="1206">
                  <c:v>92.40335468245425</c:v>
                </c:pt>
                <c:pt idx="1207">
                  <c:v>92.388525403659841</c:v>
                </c:pt>
                <c:pt idx="1208">
                  <c:v>92.372945425188362</c:v>
                </c:pt>
                <c:pt idx="1209">
                  <c:v>92.359805382131313</c:v>
                </c:pt>
                <c:pt idx="1210">
                  <c:v>92.346852744886988</c:v>
                </c:pt>
                <c:pt idx="1211">
                  <c:v>92.33164811625403</c:v>
                </c:pt>
                <c:pt idx="1212">
                  <c:v>92.314941550053803</c:v>
                </c:pt>
                <c:pt idx="1213">
                  <c:v>92.297672228202373</c:v>
                </c:pt>
                <c:pt idx="1214">
                  <c:v>92.279651560818081</c:v>
                </c:pt>
                <c:pt idx="1215">
                  <c:v>92.261631001076424</c:v>
                </c:pt>
                <c:pt idx="1216">
                  <c:v>92.242859741657696</c:v>
                </c:pt>
                <c:pt idx="1217">
                  <c:v>92.224088374596349</c:v>
                </c:pt>
                <c:pt idx="1218">
                  <c:v>92.205504413347668</c:v>
                </c:pt>
                <c:pt idx="1219">
                  <c:v>92.18654520990313</c:v>
                </c:pt>
                <c:pt idx="1220">
                  <c:v>92.166835199138859</c:v>
                </c:pt>
                <c:pt idx="1221">
                  <c:v>92.148439289558652</c:v>
                </c:pt>
                <c:pt idx="1222">
                  <c:v>92.130231324004313</c:v>
                </c:pt>
                <c:pt idx="1223">
                  <c:v>92.112961356297092</c:v>
                </c:pt>
                <c:pt idx="1224">
                  <c:v>92.096067384284169</c:v>
                </c:pt>
                <c:pt idx="1225">
                  <c:v>92.07823476856835</c:v>
                </c:pt>
                <c:pt idx="1226">
                  <c:v>92.060777395048433</c:v>
                </c:pt>
                <c:pt idx="1227">
                  <c:v>92.045196878363839</c:v>
                </c:pt>
                <c:pt idx="1228">
                  <c:v>92.029053498385366</c:v>
                </c:pt>
                <c:pt idx="1229">
                  <c:v>92.011971582346604</c:v>
                </c:pt>
                <c:pt idx="1230">
                  <c:v>91.994514316469306</c:v>
                </c:pt>
                <c:pt idx="1231">
                  <c:v>91.97499171151776</c:v>
                </c:pt>
                <c:pt idx="1232">
                  <c:v>91.957534337997842</c:v>
                </c:pt>
                <c:pt idx="1233">
                  <c:v>91.940452421959094</c:v>
                </c:pt>
                <c:pt idx="1234">
                  <c:v>91.922807750269101</c:v>
                </c:pt>
                <c:pt idx="1235">
                  <c:v>91.905725834230338</c:v>
                </c:pt>
                <c:pt idx="1236">
                  <c:v>91.888267922497306</c:v>
                </c:pt>
                <c:pt idx="1237">
                  <c:v>91.869496555435944</c:v>
                </c:pt>
                <c:pt idx="1238">
                  <c:v>91.853541227125945</c:v>
                </c:pt>
                <c:pt idx="1239">
                  <c:v>91.837585360602787</c:v>
                </c:pt>
                <c:pt idx="1240">
                  <c:v>91.820503336921419</c:v>
                </c:pt>
                <c:pt idx="1241">
                  <c:v>91.804923358449955</c:v>
                </c:pt>
                <c:pt idx="1242">
                  <c:v>91.790656727664157</c:v>
                </c:pt>
                <c:pt idx="1243">
                  <c:v>91.776578148546832</c:v>
                </c:pt>
                <c:pt idx="1244">
                  <c:v>91.764752206673847</c:v>
                </c:pt>
                <c:pt idx="1245">
                  <c:v>91.752175565123792</c:v>
                </c:pt>
                <c:pt idx="1246">
                  <c:v>91.739786221743813</c:v>
                </c:pt>
                <c:pt idx="1247">
                  <c:v>91.728523573735202</c:v>
                </c:pt>
                <c:pt idx="1248">
                  <c:v>91.714820236813765</c:v>
                </c:pt>
                <c:pt idx="1249">
                  <c:v>91.70017900968783</c:v>
                </c:pt>
                <c:pt idx="1250">
                  <c:v>91.683472335844996</c:v>
                </c:pt>
                <c:pt idx="1251">
                  <c:v>91.666202368137789</c:v>
                </c:pt>
                <c:pt idx="1252">
                  <c:v>91.648745102260492</c:v>
                </c:pt>
                <c:pt idx="1253">
                  <c:v>91.629786437029054</c:v>
                </c:pt>
                <c:pt idx="1254">
                  <c:v>91.612328525296007</c:v>
                </c:pt>
                <c:pt idx="1255">
                  <c:v>91.595809903121634</c:v>
                </c:pt>
                <c:pt idx="1256">
                  <c:v>91.578540581270175</c:v>
                </c:pt>
                <c:pt idx="1257">
                  <c:v>91.563147900968787</c:v>
                </c:pt>
                <c:pt idx="1258">
                  <c:v>91.546816684607109</c:v>
                </c:pt>
                <c:pt idx="1259">
                  <c:v>91.529922712594185</c:v>
                </c:pt>
                <c:pt idx="1260">
                  <c:v>91.513403444564048</c:v>
                </c:pt>
                <c:pt idx="1261">
                  <c:v>91.495195479009681</c:v>
                </c:pt>
                <c:pt idx="1262">
                  <c:v>91.475297524219599</c:v>
                </c:pt>
                <c:pt idx="1263">
                  <c:v>91.454648869752432</c:v>
                </c:pt>
                <c:pt idx="1264">
                  <c:v>91.434188266953726</c:v>
                </c:pt>
                <c:pt idx="1265">
                  <c:v>91.414478363832089</c:v>
                </c:pt>
                <c:pt idx="1266">
                  <c:v>91.396082346609248</c:v>
                </c:pt>
                <c:pt idx="1267">
                  <c:v>91.377686437029055</c:v>
                </c:pt>
                <c:pt idx="1268">
                  <c:v>91.362106458557577</c:v>
                </c:pt>
                <c:pt idx="1269">
                  <c:v>91.348778471474716</c:v>
                </c:pt>
                <c:pt idx="1270">
                  <c:v>91.337327879440252</c:v>
                </c:pt>
                <c:pt idx="1271">
                  <c:v>91.326440473627557</c:v>
                </c:pt>
                <c:pt idx="1272">
                  <c:v>91.314614531754586</c:v>
                </c:pt>
                <c:pt idx="1273">
                  <c:v>91.300911302475782</c:v>
                </c:pt>
                <c:pt idx="1274">
                  <c:v>91.285519268030129</c:v>
                </c:pt>
                <c:pt idx="1275">
                  <c:v>91.267686006458561</c:v>
                </c:pt>
                <c:pt idx="1276">
                  <c:v>91.249665339074269</c:v>
                </c:pt>
                <c:pt idx="1277">
                  <c:v>91.230518729817007</c:v>
                </c:pt>
                <c:pt idx="1278">
                  <c:v>91.210996770721195</c:v>
                </c:pt>
                <c:pt idx="1279">
                  <c:v>91.191098815931113</c:v>
                </c:pt>
                <c:pt idx="1280">
                  <c:v>91.170638213132392</c:v>
                </c:pt>
                <c:pt idx="1281">
                  <c:v>91.149426264800866</c:v>
                </c:pt>
                <c:pt idx="1282">
                  <c:v>91.128965662002145</c:v>
                </c:pt>
                <c:pt idx="1283">
                  <c:v>91.108129709364889</c:v>
                </c:pt>
                <c:pt idx="1284">
                  <c:v>91.087293110871911</c:v>
                </c:pt>
                <c:pt idx="1285">
                  <c:v>91.06758310010764</c:v>
                </c:pt>
                <c:pt idx="1286">
                  <c:v>91.050313778256182</c:v>
                </c:pt>
                <c:pt idx="1287">
                  <c:v>91.035859849300323</c:v>
                </c:pt>
                <c:pt idx="1288">
                  <c:v>91.023282561894518</c:v>
                </c:pt>
                <c:pt idx="1289">
                  <c:v>91.008077933261561</c:v>
                </c:pt>
                <c:pt idx="1290">
                  <c:v>90.992121959095812</c:v>
                </c:pt>
                <c:pt idx="1291">
                  <c:v>90.976917330462854</c:v>
                </c:pt>
                <c:pt idx="1292">
                  <c:v>90.95983541442412</c:v>
                </c:pt>
                <c:pt idx="1293">
                  <c:v>90.940688805166843</c:v>
                </c:pt>
                <c:pt idx="1294">
                  <c:v>90.919101506996768</c:v>
                </c:pt>
                <c:pt idx="1295">
                  <c:v>90.897890204520976</c:v>
                </c:pt>
                <c:pt idx="1296">
                  <c:v>90.87724155005381</c:v>
                </c:pt>
                <c:pt idx="1297">
                  <c:v>90.856593003229278</c:v>
                </c:pt>
                <c:pt idx="1298">
                  <c:v>90.833691711517773</c:v>
                </c:pt>
                <c:pt idx="1299">
                  <c:v>90.812104413347683</c:v>
                </c:pt>
                <c:pt idx="1300">
                  <c:v>90.791268460710441</c:v>
                </c:pt>
                <c:pt idx="1301">
                  <c:v>90.771558449946184</c:v>
                </c:pt>
                <c:pt idx="1302">
                  <c:v>90.752036490850372</c:v>
                </c:pt>
                <c:pt idx="1303">
                  <c:v>90.734015931108729</c:v>
                </c:pt>
                <c:pt idx="1304">
                  <c:v>90.714305920344458</c:v>
                </c:pt>
                <c:pt idx="1305">
                  <c:v>90.69553466092573</c:v>
                </c:pt>
                <c:pt idx="1306">
                  <c:v>90.676200000000009</c:v>
                </c:pt>
                <c:pt idx="1307">
                  <c:v>90.654049407965559</c:v>
                </c:pt>
                <c:pt idx="1308">
                  <c:v>90.631524111948323</c:v>
                </c:pt>
                <c:pt idx="1309">
                  <c:v>90.607872228202368</c:v>
                </c:pt>
                <c:pt idx="1310">
                  <c:v>90.583281593110868</c:v>
                </c:pt>
                <c:pt idx="1311">
                  <c:v>90.560004951560813</c:v>
                </c:pt>
                <c:pt idx="1312">
                  <c:v>90.538042411194837</c:v>
                </c:pt>
                <c:pt idx="1313">
                  <c:v>90.515704413347692</c:v>
                </c:pt>
                <c:pt idx="1314">
                  <c:v>90.495055866523145</c:v>
                </c:pt>
                <c:pt idx="1315">
                  <c:v>90.475158557588813</c:v>
                </c:pt>
                <c:pt idx="1316">
                  <c:v>90.455823896663077</c:v>
                </c:pt>
                <c:pt idx="1317">
                  <c:v>90.43742798708287</c:v>
                </c:pt>
                <c:pt idx="1318">
                  <c:v>90.419031969860058</c:v>
                </c:pt>
                <c:pt idx="1319">
                  <c:v>90.399885360602795</c:v>
                </c:pt>
                <c:pt idx="1320">
                  <c:v>90.379799461786874</c:v>
                </c:pt>
                <c:pt idx="1321">
                  <c:v>90.361403444564061</c:v>
                </c:pt>
                <c:pt idx="1322">
                  <c:v>90.343007534983855</c:v>
                </c:pt>
                <c:pt idx="1323">
                  <c:v>90.324799569429487</c:v>
                </c:pt>
                <c:pt idx="1324">
                  <c:v>90.305652960172239</c:v>
                </c:pt>
                <c:pt idx="1325">
                  <c:v>90.286318299246503</c:v>
                </c:pt>
                <c:pt idx="1326">
                  <c:v>90.267171689989226</c:v>
                </c:pt>
                <c:pt idx="1327">
                  <c:v>90.250277072120554</c:v>
                </c:pt>
                <c:pt idx="1328">
                  <c:v>90.229441119483326</c:v>
                </c:pt>
                <c:pt idx="1329">
                  <c:v>90.206164477933243</c:v>
                </c:pt>
                <c:pt idx="1330">
                  <c:v>90.182887836383202</c:v>
                </c:pt>
                <c:pt idx="1331">
                  <c:v>90.159235952637246</c:v>
                </c:pt>
                <c:pt idx="1332">
                  <c:v>90.135020667384282</c:v>
                </c:pt>
                <c:pt idx="1333">
                  <c:v>90.110806027987095</c:v>
                </c:pt>
                <c:pt idx="1334">
                  <c:v>90.085840150699667</c:v>
                </c:pt>
                <c:pt idx="1335">
                  <c:v>90.062938858988161</c:v>
                </c:pt>
                <c:pt idx="1336">
                  <c:v>90.040976210979537</c:v>
                </c:pt>
                <c:pt idx="1337">
                  <c:v>90.019388912809475</c:v>
                </c:pt>
                <c:pt idx="1338">
                  <c:v>89.997802260495149</c:v>
                </c:pt>
                <c:pt idx="1339">
                  <c:v>89.976215069967708</c:v>
                </c:pt>
                <c:pt idx="1340">
                  <c:v>89.954815715823472</c:v>
                </c:pt>
                <c:pt idx="1341">
                  <c:v>89.931539181916037</c:v>
                </c:pt>
                <c:pt idx="1342">
                  <c:v>89.906385252960163</c:v>
                </c:pt>
                <c:pt idx="1343">
                  <c:v>89.881419268030143</c:v>
                </c:pt>
                <c:pt idx="1344">
                  <c:v>89.856453283100109</c:v>
                </c:pt>
                <c:pt idx="1345">
                  <c:v>89.828484068891285</c:v>
                </c:pt>
                <c:pt idx="1346">
                  <c:v>89.801265446716897</c:v>
                </c:pt>
                <c:pt idx="1347">
                  <c:v>89.773484176533898</c:v>
                </c:pt>
                <c:pt idx="1348">
                  <c:v>89.74570226049515</c:v>
                </c:pt>
                <c:pt idx="1349">
                  <c:v>89.717544994617853</c:v>
                </c:pt>
                <c:pt idx="1350">
                  <c:v>89.689389020452097</c:v>
                </c:pt>
                <c:pt idx="1351">
                  <c:v>89.659354467168995</c:v>
                </c:pt>
                <c:pt idx="1352">
                  <c:v>89.631948439181912</c:v>
                </c:pt>
                <c:pt idx="1353">
                  <c:v>89.604917868675997</c:v>
                </c:pt>
                <c:pt idx="1354">
                  <c:v>89.576385252960165</c:v>
                </c:pt>
                <c:pt idx="1355">
                  <c:v>89.548791388589876</c:v>
                </c:pt>
                <c:pt idx="1356">
                  <c:v>89.523450053821307</c:v>
                </c:pt>
                <c:pt idx="1357">
                  <c:v>89.496606781485468</c:v>
                </c:pt>
                <c:pt idx="1358">
                  <c:v>89.470890204520998</c:v>
                </c:pt>
                <c:pt idx="1359">
                  <c:v>89.444046286329396</c:v>
                </c:pt>
                <c:pt idx="1360">
                  <c:v>89.415138320775029</c:v>
                </c:pt>
                <c:pt idx="1361">
                  <c:v>89.388107750269114</c:v>
                </c:pt>
                <c:pt idx="1362">
                  <c:v>89.359762540365978</c:v>
                </c:pt>
                <c:pt idx="1363">
                  <c:v>89.330479224973089</c:v>
                </c:pt>
                <c:pt idx="1364">
                  <c:v>89.303448008611412</c:v>
                </c:pt>
                <c:pt idx="1365">
                  <c:v>89.276416684607113</c:v>
                </c:pt>
                <c:pt idx="1366">
                  <c:v>89.251075457481164</c:v>
                </c:pt>
                <c:pt idx="1367">
                  <c:v>89.227236167922499</c:v>
                </c:pt>
                <c:pt idx="1368">
                  <c:v>89.202457588805174</c:v>
                </c:pt>
                <c:pt idx="1369">
                  <c:v>89.179555005382127</c:v>
                </c:pt>
                <c:pt idx="1370">
                  <c:v>89.15759300322928</c:v>
                </c:pt>
                <c:pt idx="1371">
                  <c:v>89.13487911733047</c:v>
                </c:pt>
                <c:pt idx="1372">
                  <c:v>89.110476533907431</c:v>
                </c:pt>
                <c:pt idx="1373">
                  <c:v>89.085510548977382</c:v>
                </c:pt>
                <c:pt idx="1374">
                  <c:v>89.059230570505918</c:v>
                </c:pt>
                <c:pt idx="1375">
                  <c:v>89.033888697524233</c:v>
                </c:pt>
                <c:pt idx="1376">
                  <c:v>89.007984714747039</c:v>
                </c:pt>
                <c:pt idx="1377">
                  <c:v>88.980578148546826</c:v>
                </c:pt>
                <c:pt idx="1378">
                  <c:v>88.952046178686757</c:v>
                </c:pt>
                <c:pt idx="1379">
                  <c:v>88.92407631862217</c:v>
                </c:pt>
                <c:pt idx="1380">
                  <c:v>88.895919052744887</c:v>
                </c:pt>
                <c:pt idx="1381">
                  <c:v>88.867387082884832</c:v>
                </c:pt>
                <c:pt idx="1382">
                  <c:v>88.838103121636166</c:v>
                </c:pt>
                <c:pt idx="1383">
                  <c:v>88.808633153928952</c:v>
                </c:pt>
                <c:pt idx="1384">
                  <c:v>88.781226587728739</c:v>
                </c:pt>
                <c:pt idx="1385">
                  <c:v>88.752693326157157</c:v>
                </c:pt>
                <c:pt idx="1386">
                  <c:v>88.724912055974173</c:v>
                </c:pt>
                <c:pt idx="1387">
                  <c:v>88.697694079655534</c:v>
                </c:pt>
                <c:pt idx="1388">
                  <c:v>88.670663509149634</c:v>
                </c:pt>
                <c:pt idx="1389">
                  <c:v>88.643631646932178</c:v>
                </c:pt>
                <c:pt idx="1390">
                  <c:v>88.614723681377825</c:v>
                </c:pt>
                <c:pt idx="1391">
                  <c:v>88.585065123789022</c:v>
                </c:pt>
                <c:pt idx="1392">
                  <c:v>88.556157158234655</c:v>
                </c:pt>
                <c:pt idx="1393">
                  <c:v>88.525747900968781</c:v>
                </c:pt>
                <c:pt idx="1394">
                  <c:v>88.495149946178671</c:v>
                </c:pt>
                <c:pt idx="1395">
                  <c:v>88.465303982777172</c:v>
                </c:pt>
                <c:pt idx="1396">
                  <c:v>88.435269429494085</c:v>
                </c:pt>
                <c:pt idx="1397">
                  <c:v>88.407488159311086</c:v>
                </c:pt>
                <c:pt idx="1398">
                  <c:v>88.380081593110887</c:v>
                </c:pt>
                <c:pt idx="1399">
                  <c:v>88.354928310010777</c:v>
                </c:pt>
                <c:pt idx="1400">
                  <c:v>88.331089020452097</c:v>
                </c:pt>
                <c:pt idx="1401">
                  <c:v>88.307624434876203</c:v>
                </c:pt>
                <c:pt idx="1402">
                  <c:v>88.283972443487613</c:v>
                </c:pt>
                <c:pt idx="1403">
                  <c:v>88.259757158234663</c:v>
                </c:pt>
                <c:pt idx="1404">
                  <c:v>88.233289881593109</c:v>
                </c:pt>
                <c:pt idx="1405">
                  <c:v>88.20663401506998</c:v>
                </c:pt>
                <c:pt idx="1406">
                  <c:v>88.178852637244347</c:v>
                </c:pt>
                <c:pt idx="1407">
                  <c:v>88.151071367061348</c:v>
                </c:pt>
                <c:pt idx="1408">
                  <c:v>88.12347750269106</c:v>
                </c:pt>
                <c:pt idx="1409">
                  <c:v>88.096258234660922</c:v>
                </c:pt>
                <c:pt idx="1410">
                  <c:v>88.070166953713681</c:v>
                </c:pt>
                <c:pt idx="1411">
                  <c:v>88.045762970936494</c:v>
                </c:pt>
                <c:pt idx="1412">
                  <c:v>88.019859095801934</c:v>
                </c:pt>
                <c:pt idx="1413">
                  <c:v>87.992828417653385</c:v>
                </c:pt>
                <c:pt idx="1414">
                  <c:v>87.964671151776102</c:v>
                </c:pt>
                <c:pt idx="1415">
                  <c:v>87.934825188374589</c:v>
                </c:pt>
                <c:pt idx="1416">
                  <c:v>87.904227341227127</c:v>
                </c:pt>
                <c:pt idx="1417">
                  <c:v>87.871564800861137</c:v>
                </c:pt>
                <c:pt idx="1418">
                  <c:v>87.835336167922492</c:v>
                </c:pt>
                <c:pt idx="1419">
                  <c:v>87.798920236813785</c:v>
                </c:pt>
                <c:pt idx="1420">
                  <c:v>87.763253713670608</c:v>
                </c:pt>
                <c:pt idx="1421">
                  <c:v>87.727213778256186</c:v>
                </c:pt>
                <c:pt idx="1422">
                  <c:v>87.689858449946186</c:v>
                </c:pt>
                <c:pt idx="1423">
                  <c:v>87.653066523143167</c:v>
                </c:pt>
                <c:pt idx="1424">
                  <c:v>87.616837997847156</c:v>
                </c:pt>
                <c:pt idx="1425">
                  <c:v>87.584550053821317</c:v>
                </c:pt>
                <c:pt idx="1426">
                  <c:v>87.552452099031214</c:v>
                </c:pt>
                <c:pt idx="1427">
                  <c:v>87.519976856835299</c:v>
                </c:pt>
                <c:pt idx="1428">
                  <c:v>87.488066307857906</c:v>
                </c:pt>
                <c:pt idx="1429">
                  <c:v>87.456905059203436</c:v>
                </c:pt>
                <c:pt idx="1430">
                  <c:v>87.425369106566194</c:v>
                </c:pt>
                <c:pt idx="1431">
                  <c:v>87.395147255113031</c:v>
                </c:pt>
                <c:pt idx="1432">
                  <c:v>87.361733907427336</c:v>
                </c:pt>
                <c:pt idx="1433">
                  <c:v>87.327945963401504</c:v>
                </c:pt>
                <c:pt idx="1434">
                  <c:v>87.293031431646938</c:v>
                </c:pt>
                <c:pt idx="1435">
                  <c:v>87.258116792249723</c:v>
                </c:pt>
                <c:pt idx="1436">
                  <c:v>87.223576964477928</c:v>
                </c:pt>
                <c:pt idx="1437">
                  <c:v>87.186785037674923</c:v>
                </c:pt>
                <c:pt idx="1438">
                  <c:v>87.149055113024758</c:v>
                </c:pt>
                <c:pt idx="1439">
                  <c:v>87.111887190527455</c:v>
                </c:pt>
                <c:pt idx="1440">
                  <c:v>87.074719268030137</c:v>
                </c:pt>
                <c:pt idx="1441">
                  <c:v>87.038490742734126</c:v>
                </c:pt>
                <c:pt idx="1442">
                  <c:v>87.001698815931093</c:v>
                </c:pt>
                <c:pt idx="1443">
                  <c:v>86.964532185145302</c:v>
                </c:pt>
                <c:pt idx="1444">
                  <c:v>86.928490958019381</c:v>
                </c:pt>
                <c:pt idx="1445">
                  <c:v>86.889634337997833</c:v>
                </c:pt>
                <c:pt idx="1446">
                  <c:v>86.852466523143164</c:v>
                </c:pt>
                <c:pt idx="1447">
                  <c:v>86.813985898815929</c:v>
                </c:pt>
                <c:pt idx="1448">
                  <c:v>86.773439289558667</c:v>
                </c:pt>
                <c:pt idx="1449">
                  <c:v>86.7330800861141</c:v>
                </c:pt>
                <c:pt idx="1450">
                  <c:v>86.692722174381061</c:v>
                </c:pt>
                <c:pt idx="1451">
                  <c:v>86.65161227125941</c:v>
                </c:pt>
                <c:pt idx="1452">
                  <c:v>86.612944348762099</c:v>
                </c:pt>
                <c:pt idx="1453">
                  <c:v>86.574086437029067</c:v>
                </c:pt>
                <c:pt idx="1454">
                  <c:v>86.535418514531756</c:v>
                </c:pt>
                <c:pt idx="1455">
                  <c:v>86.497500000000002</c:v>
                </c:pt>
                <c:pt idx="1456">
                  <c:v>86.458454790096866</c:v>
                </c:pt>
                <c:pt idx="1457">
                  <c:v>86.418472766415505</c:v>
                </c:pt>
                <c:pt idx="1458">
                  <c:v>86.378489558665237</c:v>
                </c:pt>
                <c:pt idx="1459">
                  <c:v>86.337567061356296</c:v>
                </c:pt>
                <c:pt idx="1460">
                  <c:v>86.297209149623242</c:v>
                </c:pt>
                <c:pt idx="1461">
                  <c:v>86.25722583423034</c:v>
                </c:pt>
                <c:pt idx="1462">
                  <c:v>86.218369321851469</c:v>
                </c:pt>
                <c:pt idx="1463">
                  <c:v>86.181577395048436</c:v>
                </c:pt>
                <c:pt idx="1464">
                  <c:v>86.144972874058141</c:v>
                </c:pt>
                <c:pt idx="1465">
                  <c:v>86.108744241119481</c:v>
                </c:pt>
                <c:pt idx="1466">
                  <c:v>86.071577610333691</c:v>
                </c:pt>
                <c:pt idx="1467">
                  <c:v>86.03140581270182</c:v>
                </c:pt>
                <c:pt idx="1468">
                  <c:v>85.989921205597412</c:v>
                </c:pt>
                <c:pt idx="1469">
                  <c:v>85.947873304628629</c:v>
                </c:pt>
                <c:pt idx="1470">
                  <c:v>85.902259418729827</c:v>
                </c:pt>
                <c:pt idx="1471">
                  <c:v>85.856456835306787</c:v>
                </c:pt>
                <c:pt idx="1472">
                  <c:v>85.807838966630783</c:v>
                </c:pt>
                <c:pt idx="1473">
                  <c:v>85.759033692142083</c:v>
                </c:pt>
                <c:pt idx="1474">
                  <c:v>85.711166523143163</c:v>
                </c:pt>
                <c:pt idx="1475">
                  <c:v>85.663675242195907</c:v>
                </c:pt>
                <c:pt idx="1476">
                  <c:v>85.614868783638315</c:v>
                </c:pt>
                <c:pt idx="1477">
                  <c:v>85.567564908503769</c:v>
                </c:pt>
                <c:pt idx="1478">
                  <c:v>85.521200322927882</c:v>
                </c:pt>
                <c:pt idx="1479">
                  <c:v>85.477462432723357</c:v>
                </c:pt>
                <c:pt idx="1480">
                  <c:v>85.435039827771803</c:v>
                </c:pt>
                <c:pt idx="1481">
                  <c:v>85.392803229278798</c:v>
                </c:pt>
                <c:pt idx="1482">
                  <c:v>85.349630032292794</c:v>
                </c:pt>
                <c:pt idx="1483">
                  <c:v>85.308707427341218</c:v>
                </c:pt>
                <c:pt idx="1484">
                  <c:v>85.266472228202375</c:v>
                </c:pt>
                <c:pt idx="1485">
                  <c:v>85.224424327233578</c:v>
                </c:pt>
                <c:pt idx="1486">
                  <c:v>85.181625726587725</c:v>
                </c:pt>
                <c:pt idx="1487">
                  <c:v>85.138827125941873</c:v>
                </c:pt>
                <c:pt idx="1488">
                  <c:v>85.096028632938641</c:v>
                </c:pt>
                <c:pt idx="1489">
                  <c:v>85.053417330462864</c:v>
                </c:pt>
                <c:pt idx="1490">
                  <c:v>85.010618837459646</c:v>
                </c:pt>
                <c:pt idx="1491">
                  <c:v>84.967256942949405</c:v>
                </c:pt>
                <c:pt idx="1492">
                  <c:v>84.922392357373525</c:v>
                </c:pt>
                <c:pt idx="1493">
                  <c:v>84.875088482238965</c:v>
                </c:pt>
                <c:pt idx="1494">
                  <c:v>84.825719913885905</c:v>
                </c:pt>
                <c:pt idx="1495">
                  <c:v>84.773910764262652</c:v>
                </c:pt>
                <c:pt idx="1496">
                  <c:v>84.722477502691063</c:v>
                </c:pt>
                <c:pt idx="1497">
                  <c:v>84.669542949407955</c:v>
                </c:pt>
                <c:pt idx="1498">
                  <c:v>84.617357696447797</c:v>
                </c:pt>
                <c:pt idx="1499">
                  <c:v>84.565548546824544</c:v>
                </c:pt>
                <c:pt idx="1500">
                  <c:v>84.516555974165769</c:v>
                </c:pt>
                <c:pt idx="1501">
                  <c:v>84.46756210979548</c:v>
                </c:pt>
                <c:pt idx="1502">
                  <c:v>84.41875683530678</c:v>
                </c:pt>
                <c:pt idx="1503">
                  <c:v>84.3703263724435</c:v>
                </c:pt>
                <c:pt idx="1504">
                  <c:v>84.320207104413342</c:v>
                </c:pt>
                <c:pt idx="1505">
                  <c:v>84.269148546824539</c:v>
                </c:pt>
                <c:pt idx="1506">
                  <c:v>84.216964693218515</c:v>
                </c:pt>
                <c:pt idx="1507">
                  <c:v>84.163090742734113</c:v>
                </c:pt>
                <c:pt idx="1508">
                  <c:v>84.10921689989236</c:v>
                </c:pt>
                <c:pt idx="1509">
                  <c:v>84.05515446716899</c:v>
                </c:pt>
                <c:pt idx="1510">
                  <c:v>83.999404520990311</c:v>
                </c:pt>
                <c:pt idx="1511">
                  <c:v>83.943840688912815</c:v>
                </c:pt>
                <c:pt idx="1512">
                  <c:v>83.886400753498378</c:v>
                </c:pt>
                <c:pt idx="1513">
                  <c:v>83.829146932185154</c:v>
                </c:pt>
                <c:pt idx="1514">
                  <c:v>83.770580409041969</c:v>
                </c:pt>
                <c:pt idx="1515">
                  <c:v>83.712764585575883</c:v>
                </c:pt>
                <c:pt idx="1516">
                  <c:v>83.654948654467162</c:v>
                </c:pt>
                <c:pt idx="1517">
                  <c:v>83.598072120559735</c:v>
                </c:pt>
                <c:pt idx="1518">
                  <c:v>83.541006889128084</c:v>
                </c:pt>
                <c:pt idx="1519">
                  <c:v>83.486757050592033</c:v>
                </c:pt>
                <c:pt idx="1520">
                  <c:v>83.43194520990312</c:v>
                </c:pt>
                <c:pt idx="1521">
                  <c:v>83.378445963401504</c:v>
                </c:pt>
                <c:pt idx="1522">
                  <c:v>83.32213272335845</c:v>
                </c:pt>
                <c:pt idx="1523">
                  <c:v>83.267695586652309</c:v>
                </c:pt>
                <c:pt idx="1524">
                  <c:v>83.212882454251883</c:v>
                </c:pt>
                <c:pt idx="1525">
                  <c:v>83.156943810548981</c:v>
                </c:pt>
                <c:pt idx="1526">
                  <c:v>83.100254682454249</c:v>
                </c:pt>
                <c:pt idx="1527">
                  <c:v>83.042626157158239</c:v>
                </c:pt>
                <c:pt idx="1528">
                  <c:v>82.985936921420873</c:v>
                </c:pt>
                <c:pt idx="1529">
                  <c:v>82.929998385360605</c:v>
                </c:pt>
                <c:pt idx="1530">
                  <c:v>82.872182561894519</c:v>
                </c:pt>
                <c:pt idx="1531">
                  <c:v>82.81474133476857</c:v>
                </c:pt>
                <c:pt idx="1532">
                  <c:v>82.758615500538212</c:v>
                </c:pt>
                <c:pt idx="1533">
                  <c:v>82.702300968783632</c:v>
                </c:pt>
                <c:pt idx="1534">
                  <c:v>82.64561173304628</c:v>
                </c:pt>
                <c:pt idx="1535">
                  <c:v>82.587419913885896</c:v>
                </c:pt>
                <c:pt idx="1536">
                  <c:v>82.528478686759954</c:v>
                </c:pt>
                <c:pt idx="1537">
                  <c:v>82.468034768568359</c:v>
                </c:pt>
                <c:pt idx="1538">
                  <c:v>82.406840258342299</c:v>
                </c:pt>
                <c:pt idx="1539">
                  <c:v>82.343579763186227</c:v>
                </c:pt>
                <c:pt idx="1540">
                  <c:v>82.279193972012905</c:v>
                </c:pt>
                <c:pt idx="1541">
                  <c:v>82.212368675995691</c:v>
                </c:pt>
                <c:pt idx="1542">
                  <c:v>82.144602906350912</c:v>
                </c:pt>
                <c:pt idx="1543">
                  <c:v>82.076463724434873</c:v>
                </c:pt>
                <c:pt idx="1544">
                  <c:v>82.009261248654468</c:v>
                </c:pt>
                <c:pt idx="1545">
                  <c:v>81.94037136706136</c:v>
                </c:pt>
                <c:pt idx="1546">
                  <c:v>81.871480193756724</c:v>
                </c:pt>
                <c:pt idx="1547">
                  <c:v>81.803903013993533</c:v>
                </c:pt>
                <c:pt idx="1548">
                  <c:v>81.737827233584497</c:v>
                </c:pt>
                <c:pt idx="1549">
                  <c:v>81.671940043057049</c:v>
                </c:pt>
                <c:pt idx="1550">
                  <c:v>81.606052852529601</c:v>
                </c:pt>
                <c:pt idx="1551">
                  <c:v>81.539602260495158</c:v>
                </c:pt>
                <c:pt idx="1552">
                  <c:v>81.471836490850364</c:v>
                </c:pt>
                <c:pt idx="1553">
                  <c:v>81.404822712594182</c:v>
                </c:pt>
                <c:pt idx="1554">
                  <c:v>81.337997416576954</c:v>
                </c:pt>
                <c:pt idx="1555">
                  <c:v>81.273235629709362</c:v>
                </c:pt>
                <c:pt idx="1556">
                  <c:v>81.209600430570504</c:v>
                </c:pt>
                <c:pt idx="1557">
                  <c:v>81.147091926803014</c:v>
                </c:pt>
                <c:pt idx="1558">
                  <c:v>81.083832723358455</c:v>
                </c:pt>
                <c:pt idx="1559">
                  <c:v>81.023012917115182</c:v>
                </c:pt>
                <c:pt idx="1560">
                  <c:v>80.961818406889137</c:v>
                </c:pt>
                <c:pt idx="1561">
                  <c:v>80.900623789020457</c:v>
                </c:pt>
                <c:pt idx="1562">
                  <c:v>80.834736598493009</c:v>
                </c:pt>
                <c:pt idx="1563">
                  <c:v>80.76753412271259</c:v>
                </c:pt>
                <c:pt idx="1564">
                  <c:v>80.699206350914963</c:v>
                </c:pt>
                <c:pt idx="1565">
                  <c:v>80.630691173304626</c:v>
                </c:pt>
                <c:pt idx="1566">
                  <c:v>80.560674596340149</c:v>
                </c:pt>
                <c:pt idx="1567">
                  <c:v>80.49046942949407</c:v>
                </c:pt>
                <c:pt idx="1568">
                  <c:v>80.417636275565116</c:v>
                </c:pt>
                <c:pt idx="1569">
                  <c:v>80.346117115177606</c:v>
                </c:pt>
                <c:pt idx="1570">
                  <c:v>80.27365995694295</c:v>
                </c:pt>
                <c:pt idx="1571">
                  <c:v>80.196697416576953</c:v>
                </c:pt>
                <c:pt idx="1572">
                  <c:v>80.119733692142091</c:v>
                </c:pt>
                <c:pt idx="1573">
                  <c:v>80.040519160387518</c:v>
                </c:pt>
                <c:pt idx="1574">
                  <c:v>79.961116038751342</c:v>
                </c:pt>
                <c:pt idx="1575">
                  <c:v>79.879084930032292</c:v>
                </c:pt>
                <c:pt idx="1576">
                  <c:v>79.797053821313241</c:v>
                </c:pt>
                <c:pt idx="1577">
                  <c:v>79.713897308934335</c:v>
                </c:pt>
                <c:pt idx="1578">
                  <c:v>79.633180086114109</c:v>
                </c:pt>
                <c:pt idx="1579">
                  <c:v>79.5498349838536</c:v>
                </c:pt>
                <c:pt idx="1580">
                  <c:v>79.46780387513455</c:v>
                </c:pt>
                <c:pt idx="1581">
                  <c:v>79.384084068891283</c:v>
                </c:pt>
                <c:pt idx="1582">
                  <c:v>79.301489558665224</c:v>
                </c:pt>
                <c:pt idx="1583">
                  <c:v>79.219458449946174</c:v>
                </c:pt>
                <c:pt idx="1584">
                  <c:v>79.139118622174394</c:v>
                </c:pt>
                <c:pt idx="1585">
                  <c:v>79.056149407965563</c:v>
                </c:pt>
                <c:pt idx="1586">
                  <c:v>78.975056297093644</c:v>
                </c:pt>
                <c:pt idx="1587">
                  <c:v>78.89321248654467</c:v>
                </c:pt>
                <c:pt idx="1588">
                  <c:v>78.810242088266946</c:v>
                </c:pt>
                <c:pt idx="1589">
                  <c:v>78.728586975242195</c:v>
                </c:pt>
                <c:pt idx="1590">
                  <c:v>78.647121743810544</c:v>
                </c:pt>
                <c:pt idx="1591">
                  <c:v>78.563214531754568</c:v>
                </c:pt>
                <c:pt idx="1592">
                  <c:v>78.481370721205607</c:v>
                </c:pt>
                <c:pt idx="1593">
                  <c:v>78.400842195909576</c:v>
                </c:pt>
                <c:pt idx="1594">
                  <c:v>78.319189666307864</c:v>
                </c:pt>
                <c:pt idx="1595">
                  <c:v>78.238848439181908</c:v>
                </c:pt>
                <c:pt idx="1596">
                  <c:v>78.155502045209886</c:v>
                </c:pt>
                <c:pt idx="1597">
                  <c:v>78.071406243272321</c:v>
                </c:pt>
                <c:pt idx="1598">
                  <c:v>77.985247039827769</c:v>
                </c:pt>
                <c:pt idx="1599">
                  <c:v>77.898897954790087</c:v>
                </c:pt>
                <c:pt idx="1600">
                  <c:v>77.812548869752419</c:v>
                </c:pt>
                <c:pt idx="1601">
                  <c:v>77.726951776103334</c:v>
                </c:pt>
                <c:pt idx="1602">
                  <c:v>77.642293864370288</c:v>
                </c:pt>
                <c:pt idx="1603">
                  <c:v>77.558385468245419</c:v>
                </c:pt>
                <c:pt idx="1604">
                  <c:v>77.474851668460715</c:v>
                </c:pt>
                <c:pt idx="1605">
                  <c:v>77.392821851453178</c:v>
                </c:pt>
                <c:pt idx="1606">
                  <c:v>77.311541334768563</c:v>
                </c:pt>
                <c:pt idx="1607">
                  <c:v>77.222751668460717</c:v>
                </c:pt>
                <c:pt idx="1608">
                  <c:v>77.133964477933262</c:v>
                </c:pt>
                <c:pt idx="1609">
                  <c:v>77.041984607104411</c:v>
                </c:pt>
                <c:pt idx="1610">
                  <c:v>76.951131539289548</c:v>
                </c:pt>
                <c:pt idx="1611">
                  <c:v>76.85727308934338</c:v>
                </c:pt>
                <c:pt idx="1612">
                  <c:v>76.763417330462872</c:v>
                </c:pt>
                <c:pt idx="1613">
                  <c:v>76.668244886975231</c:v>
                </c:pt>
                <c:pt idx="1614">
                  <c:v>76.574763832077508</c:v>
                </c:pt>
                <c:pt idx="1615">
                  <c:v>76.48072066738429</c:v>
                </c:pt>
                <c:pt idx="1616">
                  <c:v>76.387236921420879</c:v>
                </c:pt>
                <c:pt idx="1617">
                  <c:v>76.290565769644772</c:v>
                </c:pt>
                <c:pt idx="1618">
                  <c:v>76.193330032292792</c:v>
                </c:pt>
                <c:pt idx="1619">
                  <c:v>76.093653606027971</c:v>
                </c:pt>
                <c:pt idx="1620">
                  <c:v>75.994351883745964</c:v>
                </c:pt>
                <c:pt idx="1621">
                  <c:v>75.896554036598502</c:v>
                </c:pt>
                <c:pt idx="1622">
                  <c:v>75.796315608180848</c:v>
                </c:pt>
                <c:pt idx="1623">
                  <c:v>75.694760602798709</c:v>
                </c:pt>
                <c:pt idx="1624">
                  <c:v>75.593020775026915</c:v>
                </c:pt>
                <c:pt idx="1625">
                  <c:v>75.489214962325079</c:v>
                </c:pt>
                <c:pt idx="1626">
                  <c:v>75.383907857911723</c:v>
                </c:pt>
                <c:pt idx="1627">
                  <c:v>75.275972766415506</c:v>
                </c:pt>
                <c:pt idx="1628">
                  <c:v>75.16503250807321</c:v>
                </c:pt>
                <c:pt idx="1629">
                  <c:v>75.056535306781484</c:v>
                </c:pt>
                <c:pt idx="1630">
                  <c:v>74.943154359526361</c:v>
                </c:pt>
                <c:pt idx="1631">
                  <c:v>74.83071517761033</c:v>
                </c:pt>
                <c:pt idx="1632">
                  <c:v>74.719587513455323</c:v>
                </c:pt>
                <c:pt idx="1633">
                  <c:v>74.60921173304628</c:v>
                </c:pt>
                <c:pt idx="1634">
                  <c:v>74.499587944025834</c:v>
                </c:pt>
                <c:pt idx="1635">
                  <c:v>74.394280839612492</c:v>
                </c:pt>
                <c:pt idx="1636">
                  <c:v>74.287095156081804</c:v>
                </c:pt>
                <c:pt idx="1637">
                  <c:v>74.181975457481158</c:v>
                </c:pt>
                <c:pt idx="1638">
                  <c:v>74.075729063509144</c:v>
                </c:pt>
                <c:pt idx="1639">
                  <c:v>73.968168675995685</c:v>
                </c:pt>
                <c:pt idx="1640">
                  <c:v>73.858170182992453</c:v>
                </c:pt>
                <c:pt idx="1641">
                  <c:v>73.746103121636168</c:v>
                </c:pt>
                <c:pt idx="1642">
                  <c:v>73.629157481162537</c:v>
                </c:pt>
                <c:pt idx="1643">
                  <c:v>73.509583745963397</c:v>
                </c:pt>
                <c:pt idx="1644">
                  <c:v>73.391513885898817</c:v>
                </c:pt>
                <c:pt idx="1645">
                  <c:v>73.272502260495159</c:v>
                </c:pt>
                <c:pt idx="1646">
                  <c:v>73.154242518837449</c:v>
                </c:pt>
                <c:pt idx="1647">
                  <c:v>73.037671474703984</c:v>
                </c:pt>
                <c:pt idx="1648">
                  <c:v>72.921852421959088</c:v>
                </c:pt>
                <c:pt idx="1649">
                  <c:v>72.808848654467155</c:v>
                </c:pt>
                <c:pt idx="1650">
                  <c:v>72.695844886975237</c:v>
                </c:pt>
                <c:pt idx="1651">
                  <c:v>72.579463832077508</c:v>
                </c:pt>
                <c:pt idx="1652">
                  <c:v>72.460639504843911</c:v>
                </c:pt>
                <c:pt idx="1653">
                  <c:v>72.340691065662</c:v>
                </c:pt>
                <c:pt idx="1654">
                  <c:v>72.220365446716912</c:v>
                </c:pt>
                <c:pt idx="1655">
                  <c:v>72.098351022604945</c:v>
                </c:pt>
                <c:pt idx="1656">
                  <c:v>71.972397201291699</c:v>
                </c:pt>
                <c:pt idx="1657">
                  <c:v>71.845688912809464</c:v>
                </c:pt>
                <c:pt idx="1658">
                  <c:v>71.720109795479004</c:v>
                </c:pt>
                <c:pt idx="1659">
                  <c:v>71.595280086114101</c:v>
                </c:pt>
                <c:pt idx="1660">
                  <c:v>71.466508396124865</c:v>
                </c:pt>
                <c:pt idx="1661">
                  <c:v>71.33773670613563</c:v>
                </c:pt>
                <c:pt idx="1662">
                  <c:v>71.207461141011834</c:v>
                </c:pt>
                <c:pt idx="1663">
                  <c:v>71.076061463939709</c:v>
                </c:pt>
                <c:pt idx="1664">
                  <c:v>70.945038966630776</c:v>
                </c:pt>
                <c:pt idx="1665">
                  <c:v>70.813074703982764</c:v>
                </c:pt>
                <c:pt idx="1666">
                  <c:v>70.679234337997855</c:v>
                </c:pt>
                <c:pt idx="1667">
                  <c:v>70.547459956942944</c:v>
                </c:pt>
                <c:pt idx="1668">
                  <c:v>70.412493003229272</c:v>
                </c:pt>
                <c:pt idx="1669">
                  <c:v>70.27734122712593</c:v>
                </c:pt>
                <c:pt idx="1670">
                  <c:v>70.144250269106564</c:v>
                </c:pt>
                <c:pt idx="1671">
                  <c:v>70.008533907427335</c:v>
                </c:pt>
                <c:pt idx="1672">
                  <c:v>69.870002152852521</c:v>
                </c:pt>
                <c:pt idx="1673">
                  <c:v>69.731655220667378</c:v>
                </c:pt>
                <c:pt idx="1674">
                  <c:v>69.589743595263727</c:v>
                </c:pt>
                <c:pt idx="1675">
                  <c:v>69.446705274488679</c:v>
                </c:pt>
                <c:pt idx="1676">
                  <c:v>69.300664262647999</c:v>
                </c:pt>
                <c:pt idx="1677">
                  <c:v>69.152747255113027</c:v>
                </c:pt>
                <c:pt idx="1678">
                  <c:v>69.00445296017223</c:v>
                </c:pt>
                <c:pt idx="1679">
                  <c:v>68.857659956942953</c:v>
                </c:pt>
                <c:pt idx="1680">
                  <c:v>68.708990958019371</c:v>
                </c:pt>
                <c:pt idx="1681">
                  <c:v>68.559382669537129</c:v>
                </c:pt>
                <c:pt idx="1682">
                  <c:v>68.408272981700748</c:v>
                </c:pt>
                <c:pt idx="1683">
                  <c:v>68.258664693218506</c:v>
                </c:pt>
                <c:pt idx="1684">
                  <c:v>68.104365016146389</c:v>
                </c:pt>
                <c:pt idx="1685">
                  <c:v>67.94799946178685</c:v>
                </c:pt>
                <c:pt idx="1686">
                  <c:v>67.789005812701816</c:v>
                </c:pt>
                <c:pt idx="1687">
                  <c:v>67.627384176533894</c:v>
                </c:pt>
                <c:pt idx="1688">
                  <c:v>67.465949946178682</c:v>
                </c:pt>
                <c:pt idx="1689">
                  <c:v>67.302452206673848</c:v>
                </c:pt>
                <c:pt idx="1690">
                  <c:v>67.136511410118402</c:v>
                </c:pt>
                <c:pt idx="1691">
                  <c:v>66.969821097954792</c:v>
                </c:pt>
                <c:pt idx="1692">
                  <c:v>66.800128202368143</c:v>
                </c:pt>
                <c:pt idx="1693">
                  <c:v>66.631561894510227</c:v>
                </c:pt>
                <c:pt idx="1694">
                  <c:v>66.460742303552195</c:v>
                </c:pt>
                <c:pt idx="1695">
                  <c:v>66.28804660925725</c:v>
                </c:pt>
                <c:pt idx="1696">
                  <c:v>66.117037136706131</c:v>
                </c:pt>
                <c:pt idx="1697">
                  <c:v>65.938898170075348</c:v>
                </c:pt>
                <c:pt idx="1698">
                  <c:v>65.762257911733045</c:v>
                </c:pt>
                <c:pt idx="1699">
                  <c:v>65.585432938643692</c:v>
                </c:pt>
                <c:pt idx="1700">
                  <c:v>65.402787405812703</c:v>
                </c:pt>
                <c:pt idx="1701">
                  <c:v>65.219767168998914</c:v>
                </c:pt>
                <c:pt idx="1702">
                  <c:v>65.037121636167925</c:v>
                </c:pt>
                <c:pt idx="1703">
                  <c:v>64.852035414424108</c:v>
                </c:pt>
                <c:pt idx="1704">
                  <c:v>64.667136490850368</c:v>
                </c:pt>
                <c:pt idx="1705">
                  <c:v>64.474918299246497</c:v>
                </c:pt>
                <c:pt idx="1706">
                  <c:v>64.274813455328299</c:v>
                </c:pt>
                <c:pt idx="1707">
                  <c:v>64.074898600645852</c:v>
                </c:pt>
                <c:pt idx="1708">
                  <c:v>63.868413778256198</c:v>
                </c:pt>
                <c:pt idx="1709">
                  <c:v>63.656860172228193</c:v>
                </c:pt>
                <c:pt idx="1710">
                  <c:v>63.43986340150699</c:v>
                </c:pt>
                <c:pt idx="1711">
                  <c:v>63.220051237890196</c:v>
                </c:pt>
                <c:pt idx="1712">
                  <c:v>62.999861786867598</c:v>
                </c:pt>
                <c:pt idx="1713">
                  <c:v>62.780424327233575</c:v>
                </c:pt>
                <c:pt idx="1714">
                  <c:v>62.555356081808398</c:v>
                </c:pt>
                <c:pt idx="1715">
                  <c:v>62.331789343379981</c:v>
                </c:pt>
                <c:pt idx="1716">
                  <c:v>62.103341227125931</c:v>
                </c:pt>
                <c:pt idx="1717">
                  <c:v>61.872827125941875</c:v>
                </c:pt>
                <c:pt idx="1718">
                  <c:v>61.636684930032295</c:v>
                </c:pt>
                <c:pt idx="1719">
                  <c:v>61.395658880516677</c:v>
                </c:pt>
                <c:pt idx="1720">
                  <c:v>61.148814854682456</c:v>
                </c:pt>
                <c:pt idx="1721">
                  <c:v>60.899907319698599</c:v>
                </c:pt>
                <c:pt idx="1722">
                  <c:v>60.64630592034446</c:v>
                </c:pt>
                <c:pt idx="1723">
                  <c:v>60.387823250807315</c:v>
                </c:pt>
                <c:pt idx="1724">
                  <c:v>60.123335199138864</c:v>
                </c:pt>
                <c:pt idx="1725">
                  <c:v>59.860723143164698</c:v>
                </c:pt>
                <c:pt idx="1726">
                  <c:v>59.595483100107636</c:v>
                </c:pt>
                <c:pt idx="1727">
                  <c:v>59.329868460710436</c:v>
                </c:pt>
                <c:pt idx="1728">
                  <c:v>59.057496340150692</c:v>
                </c:pt>
                <c:pt idx="1729">
                  <c:v>58.78099235737352</c:v>
                </c:pt>
                <c:pt idx="1730">
                  <c:v>58.508433046286335</c:v>
                </c:pt>
                <c:pt idx="1731">
                  <c:v>58.233995048439184</c:v>
                </c:pt>
                <c:pt idx="1732">
                  <c:v>57.957116361679219</c:v>
                </c:pt>
                <c:pt idx="1733">
                  <c:v>57.68042755651237</c:v>
                </c:pt>
                <c:pt idx="1734">
                  <c:v>57.406361679224972</c:v>
                </c:pt>
                <c:pt idx="1735">
                  <c:v>57.134744241119485</c:v>
                </c:pt>
                <c:pt idx="1736">
                  <c:v>56.864812809472539</c:v>
                </c:pt>
                <c:pt idx="1737">
                  <c:v>56.591876103336922</c:v>
                </c:pt>
                <c:pt idx="1738">
                  <c:v>56.318190096878361</c:v>
                </c:pt>
                <c:pt idx="1739">
                  <c:v>56.046942088266945</c:v>
                </c:pt>
                <c:pt idx="1740">
                  <c:v>55.77212680301399</c:v>
                </c:pt>
                <c:pt idx="1741">
                  <c:v>55.494124111948331</c:v>
                </c:pt>
                <c:pt idx="1742">
                  <c:v>55.219308826695368</c:v>
                </c:pt>
                <c:pt idx="1743">
                  <c:v>54.947691280947254</c:v>
                </c:pt>
                <c:pt idx="1744">
                  <c:v>54.680010656620027</c:v>
                </c:pt>
                <c:pt idx="1745">
                  <c:v>54.418710010764258</c:v>
                </c:pt>
                <c:pt idx="1746">
                  <c:v>54.160981808396116</c:v>
                </c:pt>
                <c:pt idx="1747">
                  <c:v>53.911697093649082</c:v>
                </c:pt>
                <c:pt idx="1748">
                  <c:v>53.66391636167922</c:v>
                </c:pt>
                <c:pt idx="1749">
                  <c:v>53.424204305705061</c:v>
                </c:pt>
                <c:pt idx="1750">
                  <c:v>53.188808934337992</c:v>
                </c:pt>
                <c:pt idx="1751">
                  <c:v>52.96317610333692</c:v>
                </c:pt>
                <c:pt idx="1752">
                  <c:v>52.739611840688902</c:v>
                </c:pt>
                <c:pt idx="1753">
                  <c:v>52.524116361679219</c:v>
                </c:pt>
                <c:pt idx="1754">
                  <c:v>52.312562863293863</c:v>
                </c:pt>
                <c:pt idx="1755">
                  <c:v>52.111706135629696</c:v>
                </c:pt>
                <c:pt idx="1756">
                  <c:v>51.912733153928947</c:v>
                </c:pt>
                <c:pt idx="1757">
                  <c:v>51.720135091496232</c:v>
                </c:pt>
                <c:pt idx="1758">
                  <c:v>51.527916792249727</c:v>
                </c:pt>
                <c:pt idx="1759">
                  <c:v>51.344711840688916</c:v>
                </c:pt>
                <c:pt idx="1760">
                  <c:v>51.163000430570492</c:v>
                </c:pt>
                <c:pt idx="1761">
                  <c:v>50.98842874058127</c:v>
                </c:pt>
                <c:pt idx="1762">
                  <c:v>50.81854843918191</c:v>
                </c:pt>
                <c:pt idx="1763">
                  <c:v>50.653169537136698</c:v>
                </c:pt>
                <c:pt idx="1764">
                  <c:v>50.490983315392889</c:v>
                </c:pt>
                <c:pt idx="1765">
                  <c:v>50.33405317545747</c:v>
                </c:pt>
                <c:pt idx="1766">
                  <c:v>50.180695263724431</c:v>
                </c:pt>
                <c:pt idx="1767">
                  <c:v>50.033147793326151</c:v>
                </c:pt>
                <c:pt idx="1768">
                  <c:v>49.88879806243272</c:v>
                </c:pt>
                <c:pt idx="1769">
                  <c:v>49.748575134553278</c:v>
                </c:pt>
                <c:pt idx="1770">
                  <c:v>49.61173466092572</c:v>
                </c:pt>
                <c:pt idx="1771">
                  <c:v>49.479955113024758</c:v>
                </c:pt>
                <c:pt idx="1772">
                  <c:v>49.348180731969855</c:v>
                </c:pt>
                <c:pt idx="1773">
                  <c:v>49.22053832077502</c:v>
                </c:pt>
                <c:pt idx="1774">
                  <c:v>49.095518622174374</c:v>
                </c:pt>
                <c:pt idx="1775">
                  <c:v>48.972752314316466</c:v>
                </c:pt>
                <c:pt idx="1776">
                  <c:v>48.852244456404733</c:v>
                </c:pt>
                <c:pt idx="1777">
                  <c:v>48.734359418729802</c:v>
                </c:pt>
                <c:pt idx="1778">
                  <c:v>48.618352960172217</c:v>
                </c:pt>
                <c:pt idx="1779">
                  <c:v>48.507977287405808</c:v>
                </c:pt>
                <c:pt idx="1780">
                  <c:v>48.398535629709357</c:v>
                </c:pt>
                <c:pt idx="1781">
                  <c:v>48.292291819160383</c:v>
                </c:pt>
                <c:pt idx="1782">
                  <c:v>48.18961022604951</c:v>
                </c:pt>
                <c:pt idx="1783">
                  <c:v>48.090875672766416</c:v>
                </c:pt>
                <c:pt idx="1784">
                  <c:v>47.991951130247571</c:v>
                </c:pt>
                <c:pt idx="1785">
                  <c:v>47.896778794402579</c:v>
                </c:pt>
                <c:pt idx="1786">
                  <c:v>47.797854359526362</c:v>
                </c:pt>
                <c:pt idx="1787">
                  <c:v>47.78</c:v>
                </c:pt>
                <c:pt idx="1788">
                  <c:v>47.74</c:v>
                </c:pt>
                <c:pt idx="1789">
                  <c:v>47.71</c:v>
                </c:pt>
                <c:pt idx="1790">
                  <c:v>47.68</c:v>
                </c:pt>
                <c:pt idx="1791">
                  <c:v>47.62</c:v>
                </c:pt>
                <c:pt idx="1792">
                  <c:v>47.59</c:v>
                </c:pt>
                <c:pt idx="1793">
                  <c:v>47.54732380422692</c:v>
                </c:pt>
                <c:pt idx="1794">
                  <c:v>47.520750389321471</c:v>
                </c:pt>
                <c:pt idx="1795">
                  <c:v>47.491652169076751</c:v>
                </c:pt>
                <c:pt idx="1796">
                  <c:v>47.464108120133481</c:v>
                </c:pt>
                <c:pt idx="1797">
                  <c:v>47.440054060066743</c:v>
                </c:pt>
                <c:pt idx="1798">
                  <c:v>47.417357842046719</c:v>
                </c:pt>
                <c:pt idx="1799">
                  <c:v>47.394470745272528</c:v>
                </c:pt>
                <c:pt idx="1800">
                  <c:v>47.3721617352614</c:v>
                </c:pt>
                <c:pt idx="1801">
                  <c:v>47.349852836484985</c:v>
                </c:pt>
                <c:pt idx="1802">
                  <c:v>47.329485094549497</c:v>
                </c:pt>
                <c:pt idx="1803">
                  <c:v>47.309313681868744</c:v>
                </c:pt>
                <c:pt idx="1804">
                  <c:v>47.287588097886548</c:v>
                </c:pt>
                <c:pt idx="1805">
                  <c:v>47.266058843159065</c:v>
                </c:pt>
                <c:pt idx="1806">
                  <c:v>47.246465628476081</c:v>
                </c:pt>
                <c:pt idx="1807">
                  <c:v>47.226681312569525</c:v>
                </c:pt>
                <c:pt idx="1808">
                  <c:v>47.204759621802005</c:v>
                </c:pt>
                <c:pt idx="1809">
                  <c:v>47.180122135706341</c:v>
                </c:pt>
                <c:pt idx="1810">
                  <c:v>47.15510278086763</c:v>
                </c:pt>
                <c:pt idx="1811">
                  <c:v>47.129494660734146</c:v>
                </c:pt>
                <c:pt idx="1812">
                  <c:v>47.100401668520583</c:v>
                </c:pt>
                <c:pt idx="1813">
                  <c:v>47.071107230255841</c:v>
                </c:pt>
                <c:pt idx="1814">
                  <c:v>47.04026395995551</c:v>
                </c:pt>
                <c:pt idx="1815">
                  <c:v>47.013303337041158</c:v>
                </c:pt>
                <c:pt idx="1816">
                  <c:v>46.988474972191327</c:v>
                </c:pt>
                <c:pt idx="1817">
                  <c:v>46.96461713014461</c:v>
                </c:pt>
                <c:pt idx="1818">
                  <c:v>46.941921023359292</c:v>
                </c:pt>
                <c:pt idx="1819">
                  <c:v>46.920195439377096</c:v>
                </c:pt>
                <c:pt idx="1820">
                  <c:v>46.898469966629591</c:v>
                </c:pt>
                <c:pt idx="1821">
                  <c:v>46.878489432702999</c:v>
                </c:pt>
                <c:pt idx="1822">
                  <c:v>46.855793325917681</c:v>
                </c:pt>
                <c:pt idx="1823">
                  <c:v>46.833680533926589</c:v>
                </c:pt>
                <c:pt idx="1824">
                  <c:v>46.809239377085653</c:v>
                </c:pt>
                <c:pt idx="1825">
                  <c:v>46.782469632925469</c:v>
                </c:pt>
                <c:pt idx="1826">
                  <c:v>46.758028364849835</c:v>
                </c:pt>
                <c:pt idx="1827">
                  <c:v>46.733974416017801</c:v>
                </c:pt>
                <c:pt idx="1828">
                  <c:v>46.710116573971078</c:v>
                </c:pt>
                <c:pt idx="1829">
                  <c:v>46.688194771968853</c:v>
                </c:pt>
                <c:pt idx="1830">
                  <c:v>46.666082091212459</c:v>
                </c:pt>
                <c:pt idx="1831">
                  <c:v>46.645130923248054</c:v>
                </c:pt>
                <c:pt idx="1832">
                  <c:v>46.627287986651837</c:v>
                </c:pt>
                <c:pt idx="1833">
                  <c:v>46.609052614015575</c:v>
                </c:pt>
                <c:pt idx="1834">
                  <c:v>46.590626251390432</c:v>
                </c:pt>
                <c:pt idx="1835">
                  <c:v>46.572586985539495</c:v>
                </c:pt>
                <c:pt idx="1836">
                  <c:v>46.554738820912121</c:v>
                </c:pt>
                <c:pt idx="1837">
                  <c:v>46.536503337041161</c:v>
                </c:pt>
                <c:pt idx="1838">
                  <c:v>46.520792658509457</c:v>
                </c:pt>
                <c:pt idx="1839">
                  <c:v>46.505272858731928</c:v>
                </c:pt>
                <c:pt idx="1840">
                  <c:v>46.489949388209126</c:v>
                </c:pt>
                <c:pt idx="1841">
                  <c:v>46.474625917686325</c:v>
                </c:pt>
                <c:pt idx="1842">
                  <c:v>46.458331701890991</c:v>
                </c:pt>
                <c:pt idx="1843">
                  <c:v>46.442424805339265</c:v>
                </c:pt>
                <c:pt idx="1844">
                  <c:v>46.427684760845388</c:v>
                </c:pt>
                <c:pt idx="1845">
                  <c:v>46.411390545050054</c:v>
                </c:pt>
                <c:pt idx="1846">
                  <c:v>46.393738598442717</c:v>
                </c:pt>
                <c:pt idx="1847">
                  <c:v>46.377057285873192</c:v>
                </c:pt>
                <c:pt idx="1848">
                  <c:v>46.359209010011128</c:v>
                </c:pt>
                <c:pt idx="1849">
                  <c:v>46.341557063403783</c:v>
                </c:pt>
                <c:pt idx="1850">
                  <c:v>46.323321579532809</c:v>
                </c:pt>
                <c:pt idx="1851">
                  <c:v>46.303924582869854</c:v>
                </c:pt>
                <c:pt idx="1852">
                  <c:v>46.283365962180206</c:v>
                </c:pt>
                <c:pt idx="1853">
                  <c:v>46.263189210233598</c:v>
                </c:pt>
                <c:pt idx="1854">
                  <c:v>46.242047052280313</c:v>
                </c:pt>
                <c:pt idx="1855">
                  <c:v>46.221095995550613</c:v>
                </c:pt>
                <c:pt idx="1856">
                  <c:v>46.199757619577312</c:v>
                </c:pt>
                <c:pt idx="1857">
                  <c:v>46.178811790878754</c:v>
                </c:pt>
                <c:pt idx="1858">
                  <c:v>46.158635038932147</c:v>
                </c:pt>
                <c:pt idx="1859">
                  <c:v>46.138654616240267</c:v>
                </c:pt>
                <c:pt idx="1860">
                  <c:v>46.117899666295884</c:v>
                </c:pt>
                <c:pt idx="1861">
                  <c:v>46.09578698553949</c:v>
                </c:pt>
                <c:pt idx="1862">
                  <c:v>46.07367430478309</c:v>
                </c:pt>
                <c:pt idx="1863">
                  <c:v>46.052335928809789</c:v>
                </c:pt>
                <c:pt idx="1864">
                  <c:v>46.029448832035598</c:v>
                </c:pt>
                <c:pt idx="1865">
                  <c:v>46.00655639599556</c:v>
                </c:pt>
                <c:pt idx="1866">
                  <c:v>45.984443604004447</c:v>
                </c:pt>
                <c:pt idx="1867">
                  <c:v>45.962134705228038</c:v>
                </c:pt>
                <c:pt idx="1868">
                  <c:v>45.940605339265858</c:v>
                </c:pt>
                <c:pt idx="1869">
                  <c:v>45.918879866518353</c:v>
                </c:pt>
                <c:pt idx="1870">
                  <c:v>45.896958064516127</c:v>
                </c:pt>
                <c:pt idx="1871">
                  <c:v>45.874654393770861</c:v>
                </c:pt>
                <c:pt idx="1872">
                  <c:v>45.851183870967745</c:v>
                </c:pt>
                <c:pt idx="1873">
                  <c:v>45.827517018909894</c:v>
                </c:pt>
                <c:pt idx="1874">
                  <c:v>45.803462958843156</c:v>
                </c:pt>
                <c:pt idx="1875">
                  <c:v>45.779796218020024</c:v>
                </c:pt>
                <c:pt idx="1876">
                  <c:v>45.754967741935481</c:v>
                </c:pt>
                <c:pt idx="1877">
                  <c:v>45.706085317018911</c:v>
                </c:pt>
                <c:pt idx="1878">
                  <c:v>45.682418464961074</c:v>
                </c:pt>
                <c:pt idx="1879">
                  <c:v>45.658756952169078</c:v>
                </c:pt>
                <c:pt idx="1880">
                  <c:v>45.635477308120137</c:v>
                </c:pt>
                <c:pt idx="1881">
                  <c:v>45.611423359288104</c:v>
                </c:pt>
                <c:pt idx="1882">
                  <c:v>45.590281201334818</c:v>
                </c:pt>
                <c:pt idx="1883">
                  <c:v>45.567001668520582</c:v>
                </c:pt>
                <c:pt idx="1884">
                  <c:v>45.544888876529477</c:v>
                </c:pt>
                <c:pt idx="1885">
                  <c:v>45.523550611790881</c:v>
                </c:pt>
                <c:pt idx="1886">
                  <c:v>45.502795661846498</c:v>
                </c:pt>
                <c:pt idx="1887">
                  <c:v>45.483011457174641</c:v>
                </c:pt>
                <c:pt idx="1888">
                  <c:v>45.464775973303666</c:v>
                </c:pt>
                <c:pt idx="1889">
                  <c:v>45.444991768631816</c:v>
                </c:pt>
                <c:pt idx="1890">
                  <c:v>45.427727030033374</c:v>
                </c:pt>
                <c:pt idx="1891">
                  <c:v>45.408133704115691</c:v>
                </c:pt>
                <c:pt idx="1892">
                  <c:v>45.389123804226919</c:v>
                </c:pt>
                <c:pt idx="1893">
                  <c:v>45.369726807563964</c:v>
                </c:pt>
                <c:pt idx="1894">
                  <c:v>45.3511042269188</c:v>
                </c:pt>
                <c:pt idx="1895">
                  <c:v>45.330932703003342</c:v>
                </c:pt>
                <c:pt idx="1896">
                  <c:v>45.310761290322581</c:v>
                </c:pt>
                <c:pt idx="1897">
                  <c:v>45.288839488320356</c:v>
                </c:pt>
                <c:pt idx="1898">
                  <c:v>45.268859065628483</c:v>
                </c:pt>
                <c:pt idx="1899">
                  <c:v>45.245775639599557</c:v>
                </c:pt>
                <c:pt idx="1900">
                  <c:v>45.222692324805337</c:v>
                </c:pt>
                <c:pt idx="1901">
                  <c:v>45.194177530589542</c:v>
                </c:pt>
                <c:pt idx="1902">
                  <c:v>45.164692102335927</c:v>
                </c:pt>
                <c:pt idx="1903">
                  <c:v>45.135599221357062</c:v>
                </c:pt>
                <c:pt idx="1904">
                  <c:v>45.104946941045611</c:v>
                </c:pt>
                <c:pt idx="1905">
                  <c:v>45.074103670745274</c:v>
                </c:pt>
                <c:pt idx="1906">
                  <c:v>45.045201779755288</c:v>
                </c:pt>
                <c:pt idx="1907">
                  <c:v>45.017270411568418</c:v>
                </c:pt>
                <c:pt idx="1908">
                  <c:v>44.993603559510568</c:v>
                </c:pt>
                <c:pt idx="1909">
                  <c:v>44.970520244716347</c:v>
                </c:pt>
                <c:pt idx="1910">
                  <c:v>44.947245939933261</c:v>
                </c:pt>
                <c:pt idx="1911">
                  <c:v>44.925324137931035</c:v>
                </c:pt>
                <c:pt idx="1912">
                  <c:v>44.903407675194664</c:v>
                </c:pt>
                <c:pt idx="1913">
                  <c:v>44.878186763070076</c:v>
                </c:pt>
                <c:pt idx="1914">
                  <c:v>44.852196774193551</c:v>
                </c:pt>
                <c:pt idx="1915">
                  <c:v>44.825230812013352</c:v>
                </c:pt>
                <c:pt idx="1916">
                  <c:v>44.798270077864295</c:v>
                </c:pt>
                <c:pt idx="1917">
                  <c:v>44.770338820912123</c:v>
                </c:pt>
                <c:pt idx="1918">
                  <c:v>44.743372858731931</c:v>
                </c:pt>
                <c:pt idx="1919">
                  <c:v>44.715441490545054</c:v>
                </c:pt>
                <c:pt idx="1920">
                  <c:v>44.691000333704118</c:v>
                </c:pt>
                <c:pt idx="1921">
                  <c:v>44.665784649610671</c:v>
                </c:pt>
                <c:pt idx="1922">
                  <c:v>44.64192157953282</c:v>
                </c:pt>
                <c:pt idx="1923">
                  <c:v>44.617867630700779</c:v>
                </c:pt>
                <c:pt idx="1924">
                  <c:v>44.594593325917685</c:v>
                </c:pt>
                <c:pt idx="1925">
                  <c:v>44.570926473859842</c:v>
                </c:pt>
                <c:pt idx="1926">
                  <c:v>44.548426585094546</c:v>
                </c:pt>
                <c:pt idx="1927">
                  <c:v>44.524372525027808</c:v>
                </c:pt>
                <c:pt idx="1928">
                  <c:v>44.499735038932151</c:v>
                </c:pt>
                <c:pt idx="1929">
                  <c:v>44.47354883203559</c:v>
                </c:pt>
                <c:pt idx="1930">
                  <c:v>44.447945939933263</c:v>
                </c:pt>
                <c:pt idx="1931">
                  <c:v>44.421759733036708</c:v>
                </c:pt>
                <c:pt idx="1932">
                  <c:v>44.395960622914352</c:v>
                </c:pt>
                <c:pt idx="1933">
                  <c:v>44.368416573971082</c:v>
                </c:pt>
                <c:pt idx="1934">
                  <c:v>44.342617463848725</c:v>
                </c:pt>
                <c:pt idx="1935">
                  <c:v>44.316234927697437</c:v>
                </c:pt>
                <c:pt idx="1936">
                  <c:v>44.29062680756396</c:v>
                </c:pt>
                <c:pt idx="1937">
                  <c:v>44.263278976640706</c:v>
                </c:pt>
                <c:pt idx="1938">
                  <c:v>44.237092658509461</c:v>
                </c:pt>
                <c:pt idx="1939">
                  <c:v>44.209935817575087</c:v>
                </c:pt>
                <c:pt idx="1940">
                  <c:v>44.184327697441603</c:v>
                </c:pt>
                <c:pt idx="1941">
                  <c:v>44.157950500556169</c:v>
                </c:pt>
                <c:pt idx="1942">
                  <c:v>44.131371746384865</c:v>
                </c:pt>
                <c:pt idx="1943">
                  <c:v>44.104798220244724</c:v>
                </c:pt>
                <c:pt idx="1944">
                  <c:v>44.079969855394879</c:v>
                </c:pt>
                <c:pt idx="1945">
                  <c:v>44.13772023681377</c:v>
                </c:pt>
                <c:pt idx="1946">
                  <c:v>44.093044348762106</c:v>
                </c:pt>
                <c:pt idx="1947">
                  <c:v>44.048553283100105</c:v>
                </c:pt>
                <c:pt idx="1948">
                  <c:v>44.003502691065655</c:v>
                </c:pt>
                <c:pt idx="1949">
                  <c:v>43.958077395048434</c:v>
                </c:pt>
                <c:pt idx="1950">
                  <c:v>43.911148223896653</c:v>
                </c:pt>
                <c:pt idx="1951">
                  <c:v>43.867221636167919</c:v>
                </c:pt>
                <c:pt idx="1952">
                  <c:v>43.825923143164687</c:v>
                </c:pt>
                <c:pt idx="1953">
                  <c:v>43.785753821313229</c:v>
                </c:pt>
                <c:pt idx="1954">
                  <c:v>43.744835199138855</c:v>
                </c:pt>
                <c:pt idx="1955">
                  <c:v>43.701658019375664</c:v>
                </c:pt>
                <c:pt idx="1956">
                  <c:v>43.659235414424103</c:v>
                </c:pt>
                <c:pt idx="1957">
                  <c:v>43.617562217438099</c:v>
                </c:pt>
                <c:pt idx="1958">
                  <c:v>43.575139612486538</c:v>
                </c:pt>
                <c:pt idx="1959">
                  <c:v>43.531587836383196</c:v>
                </c:pt>
                <c:pt idx="1960">
                  <c:v>43.486352529601717</c:v>
                </c:pt>
                <c:pt idx="1961">
                  <c:v>43.441676641550046</c:v>
                </c:pt>
                <c:pt idx="1962">
                  <c:v>43.396246178686752</c:v>
                </c:pt>
                <c:pt idx="1963">
                  <c:v>43.350256297093644</c:v>
                </c:pt>
                <c:pt idx="1964">
                  <c:v>43.304831001076415</c:v>
                </c:pt>
                <c:pt idx="1965">
                  <c:v>43.259590527448864</c:v>
                </c:pt>
                <c:pt idx="1966">
                  <c:v>43.212476533907427</c:v>
                </c:pt>
                <c:pt idx="1967">
                  <c:v>43.163109257265873</c:v>
                </c:pt>
                <c:pt idx="1968">
                  <c:v>43.111863401506994</c:v>
                </c:pt>
                <c:pt idx="1969">
                  <c:v>43.064369537136699</c:v>
                </c:pt>
                <c:pt idx="1970">
                  <c:v>43.018944241119478</c:v>
                </c:pt>
                <c:pt idx="1971">
                  <c:v>42.974453175457477</c:v>
                </c:pt>
                <c:pt idx="1972">
                  <c:v>42.929592465016142</c:v>
                </c:pt>
                <c:pt idx="1973">
                  <c:v>42.88679515608181</c:v>
                </c:pt>
                <c:pt idx="1974">
                  <c:v>42.844557373519905</c:v>
                </c:pt>
                <c:pt idx="1975">
                  <c:v>42.80532734122712</c:v>
                </c:pt>
                <c:pt idx="1976">
                  <c:v>42.76571754574811</c:v>
                </c:pt>
                <c:pt idx="1977">
                  <c:v>42.722920236813778</c:v>
                </c:pt>
                <c:pt idx="1978">
                  <c:v>42.677489881593097</c:v>
                </c:pt>
                <c:pt idx="1979">
                  <c:v>42.630750592034438</c:v>
                </c:pt>
                <c:pt idx="1980">
                  <c:v>42.581947900968771</c:v>
                </c:pt>
                <c:pt idx="1981">
                  <c:v>42.535018729816997</c:v>
                </c:pt>
                <c:pt idx="1982">
                  <c:v>42.484896878363827</c:v>
                </c:pt>
                <c:pt idx="1983">
                  <c:v>42.432152314316461</c:v>
                </c:pt>
                <c:pt idx="1984">
                  <c:v>42.382405166846063</c:v>
                </c:pt>
                <c:pt idx="1985">
                  <c:v>42.333222712594186</c:v>
                </c:pt>
                <c:pt idx="1986">
                  <c:v>42.285734015069963</c:v>
                </c:pt>
                <c:pt idx="1987">
                  <c:v>42.23917954790096</c:v>
                </c:pt>
                <c:pt idx="1988">
                  <c:v>42.192065554359516</c:v>
                </c:pt>
                <c:pt idx="1989">
                  <c:v>42.143822389666305</c:v>
                </c:pt>
                <c:pt idx="1990">
                  <c:v>42.097083100107639</c:v>
                </c:pt>
                <c:pt idx="1991">
                  <c:v>42.048839827771786</c:v>
                </c:pt>
                <c:pt idx="1992">
                  <c:v>42.000221959095796</c:v>
                </c:pt>
                <c:pt idx="1993">
                  <c:v>41.949725511302468</c:v>
                </c:pt>
                <c:pt idx="1994">
                  <c:v>41.902421636167915</c:v>
                </c:pt>
                <c:pt idx="1995">
                  <c:v>41.857181054897737</c:v>
                </c:pt>
                <c:pt idx="1996">
                  <c:v>41.813819160387503</c:v>
                </c:pt>
                <c:pt idx="1997">
                  <c:v>41.771961248654456</c:v>
                </c:pt>
                <c:pt idx="1998">
                  <c:v>41.731227341227118</c:v>
                </c:pt>
                <c:pt idx="1999">
                  <c:v>41.692556835306767</c:v>
                </c:pt>
                <c:pt idx="2000">
                  <c:v>41.655200322927875</c:v>
                </c:pt>
                <c:pt idx="2001">
                  <c:v>41.615405705059196</c:v>
                </c:pt>
                <c:pt idx="2002">
                  <c:v>41.572608396124863</c:v>
                </c:pt>
                <c:pt idx="2003">
                  <c:v>41.529811087190517</c:v>
                </c:pt>
                <c:pt idx="2004">
                  <c:v>41.484570613562973</c:v>
                </c:pt>
                <c:pt idx="2005">
                  <c:v>41.43933003229278</c:v>
                </c:pt>
                <c:pt idx="2006">
                  <c:v>41.393530139935407</c:v>
                </c:pt>
                <c:pt idx="2007">
                  <c:v>41.347724973089335</c:v>
                </c:pt>
                <c:pt idx="2008">
                  <c:v>41.303238966630779</c:v>
                </c:pt>
                <c:pt idx="2009">
                  <c:v>41.259312486544665</c:v>
                </c:pt>
                <c:pt idx="2010">
                  <c:v>41.215391173304624</c:v>
                </c:pt>
                <c:pt idx="2011">
                  <c:v>41.172029278794405</c:v>
                </c:pt>
                <c:pt idx="2012">
                  <c:v>41.128287513455327</c:v>
                </c:pt>
                <c:pt idx="2013">
                  <c:v>41.083801506996764</c:v>
                </c:pt>
                <c:pt idx="2014">
                  <c:v>41.038750914962314</c:v>
                </c:pt>
                <c:pt idx="2015">
                  <c:v>40.993135737351992</c:v>
                </c:pt>
                <c:pt idx="2016">
                  <c:v>40.947895263724433</c:v>
                </c:pt>
                <c:pt idx="2017">
                  <c:v>40.901345855758876</c:v>
                </c:pt>
                <c:pt idx="2018">
                  <c:v>40.856105382131318</c:v>
                </c:pt>
                <c:pt idx="2019">
                  <c:v>40.808801506996765</c:v>
                </c:pt>
                <c:pt idx="2020">
                  <c:v>40.760932938643698</c:v>
                </c:pt>
                <c:pt idx="2021">
                  <c:v>40.712879763186223</c:v>
                </c:pt>
                <c:pt idx="2022">
                  <c:v>40.66388708288482</c:v>
                </c:pt>
                <c:pt idx="2023">
                  <c:v>40.613200753498383</c:v>
                </c:pt>
                <c:pt idx="2024">
                  <c:v>40.564582884822386</c:v>
                </c:pt>
                <c:pt idx="2025">
                  <c:v>40.514650914962317</c:v>
                </c:pt>
                <c:pt idx="2026">
                  <c:v>40.465473627556499</c:v>
                </c:pt>
                <c:pt idx="2027">
                  <c:v>40.416855758880509</c:v>
                </c:pt>
                <c:pt idx="2028">
                  <c:v>40.368797308934326</c:v>
                </c:pt>
                <c:pt idx="2029">
                  <c:v>40.320559203444553</c:v>
                </c:pt>
                <c:pt idx="2030">
                  <c:v>40.27287556512379</c:v>
                </c:pt>
                <c:pt idx="2031">
                  <c:v>40.221255005382133</c:v>
                </c:pt>
                <c:pt idx="2032">
                  <c:v>40.168510333692133</c:v>
                </c:pt>
                <c:pt idx="2033">
                  <c:v>40.11388191603875</c:v>
                </c:pt>
                <c:pt idx="2034">
                  <c:v>40.060387836383207</c:v>
                </c:pt>
                <c:pt idx="2035">
                  <c:v>40.002946716899885</c:v>
                </c:pt>
                <c:pt idx="2036">
                  <c:v>39.943816792249727</c:v>
                </c:pt>
                <c:pt idx="2037">
                  <c:v>39.885811087190525</c:v>
                </c:pt>
                <c:pt idx="2038">
                  <c:v>39.829499138858978</c:v>
                </c:pt>
                <c:pt idx="2039">
                  <c:v>39.773746609257266</c:v>
                </c:pt>
                <c:pt idx="2040">
                  <c:v>39.719308180839604</c:v>
                </c:pt>
                <c:pt idx="2041">
                  <c:v>39.663370828848223</c:v>
                </c:pt>
                <c:pt idx="2042">
                  <c:v>39.610246393972005</c:v>
                </c:pt>
                <c:pt idx="2043">
                  <c:v>39.558815715823457</c:v>
                </c:pt>
                <c:pt idx="2044">
                  <c:v>39.504941872981696</c:v>
                </c:pt>
                <c:pt idx="2045">
                  <c:v>39.452941442411188</c:v>
                </c:pt>
                <c:pt idx="2046">
                  <c:v>39.398692895586649</c:v>
                </c:pt>
                <c:pt idx="2047">
                  <c:v>39.34444434876211</c:v>
                </c:pt>
                <c:pt idx="2048">
                  <c:v>39.289821097954786</c:v>
                </c:pt>
                <c:pt idx="2049">
                  <c:v>39.234817976318617</c:v>
                </c:pt>
                <c:pt idx="2050">
                  <c:v>39.179445317545742</c:v>
                </c:pt>
                <c:pt idx="2051">
                  <c:v>39.126136060279869</c:v>
                </c:pt>
                <c:pt idx="2052">
                  <c:v>39.070008934337991</c:v>
                </c:pt>
                <c:pt idx="2053">
                  <c:v>39.016319806243267</c:v>
                </c:pt>
                <c:pt idx="2054">
                  <c:v>38.962635844994615</c:v>
                </c:pt>
                <c:pt idx="2055">
                  <c:v>38.907073304628632</c:v>
                </c:pt>
                <c:pt idx="2056">
                  <c:v>38.85113089343379</c:v>
                </c:pt>
                <c:pt idx="2057">
                  <c:v>38.793504951560813</c:v>
                </c:pt>
                <c:pt idx="2058">
                  <c:v>38.733061033369211</c:v>
                </c:pt>
                <c:pt idx="2059">
                  <c:v>38.673931216361673</c:v>
                </c:pt>
                <c:pt idx="2060">
                  <c:v>38.613297416576962</c:v>
                </c:pt>
                <c:pt idx="2061">
                  <c:v>38.550415500538207</c:v>
                </c:pt>
                <c:pt idx="2062">
                  <c:v>38.48903229278794</c:v>
                </c:pt>
                <c:pt idx="2063">
                  <c:v>38.427089666307857</c:v>
                </c:pt>
                <c:pt idx="2064">
                  <c:v>38.365891280947245</c:v>
                </c:pt>
                <c:pt idx="2065">
                  <c:v>38.305637351991379</c:v>
                </c:pt>
                <c:pt idx="2066">
                  <c:v>38.244444133476847</c:v>
                </c:pt>
                <c:pt idx="2067">
                  <c:v>38.182686329386435</c:v>
                </c:pt>
                <c:pt idx="2068">
                  <c:v>38.122991819160383</c:v>
                </c:pt>
                <c:pt idx="2069">
                  <c:v>38.062173304628622</c:v>
                </c:pt>
                <c:pt idx="2070">
                  <c:v>38.003043379978465</c:v>
                </c:pt>
                <c:pt idx="2071">
                  <c:v>37.942409580193754</c:v>
                </c:pt>
                <c:pt idx="2072">
                  <c:v>37.881591065662001</c:v>
                </c:pt>
                <c:pt idx="2073">
                  <c:v>37.82077255113024</c:v>
                </c:pt>
                <c:pt idx="2074">
                  <c:v>37.759389343379965</c:v>
                </c:pt>
                <c:pt idx="2075">
                  <c:v>37.697256835306774</c:v>
                </c:pt>
                <c:pt idx="2076">
                  <c:v>37.633810226049505</c:v>
                </c:pt>
                <c:pt idx="2077">
                  <c:v>37.570173842841761</c:v>
                </c:pt>
                <c:pt idx="2078">
                  <c:v>37.507476641550049</c:v>
                </c:pt>
                <c:pt idx="2079">
                  <c:v>37.443655435952628</c:v>
                </c:pt>
                <c:pt idx="2080">
                  <c:v>37.379454359526363</c:v>
                </c:pt>
                <c:pt idx="2081">
                  <c:v>37.315823035522058</c:v>
                </c:pt>
                <c:pt idx="2082">
                  <c:v>37.25369041980624</c:v>
                </c:pt>
                <c:pt idx="2083">
                  <c:v>37.192866738428407</c:v>
                </c:pt>
                <c:pt idx="2084">
                  <c:v>37.129235414424102</c:v>
                </c:pt>
                <c:pt idx="2085">
                  <c:v>37.065599031216351</c:v>
                </c:pt>
                <c:pt idx="2086">
                  <c:v>37.001587836383194</c:v>
                </c:pt>
                <c:pt idx="2087">
                  <c:v>36.939080624327232</c:v>
                </c:pt>
                <c:pt idx="2088">
                  <c:v>36.876573304628629</c:v>
                </c:pt>
                <c:pt idx="2089">
                  <c:v>36.812187513455314</c:v>
                </c:pt>
                <c:pt idx="2090">
                  <c:v>36.745733153928953</c:v>
                </c:pt>
                <c:pt idx="2091">
                  <c:v>36.6785345532831</c:v>
                </c:pt>
                <c:pt idx="2092">
                  <c:v>36.611145963401498</c:v>
                </c:pt>
                <c:pt idx="2093">
                  <c:v>36.544132185145308</c:v>
                </c:pt>
                <c:pt idx="2094">
                  <c:v>36.476363724434869</c:v>
                </c:pt>
                <c:pt idx="2095">
                  <c:v>36.408410656620021</c:v>
                </c:pt>
                <c:pt idx="2096">
                  <c:v>36.339898062432724</c:v>
                </c:pt>
                <c:pt idx="2097">
                  <c:v>36.269691603875131</c:v>
                </c:pt>
                <c:pt idx="2098">
                  <c:v>36.194983638320764</c:v>
                </c:pt>
                <c:pt idx="2099">
                  <c:v>36.115769106566191</c:v>
                </c:pt>
                <c:pt idx="2100">
                  <c:v>36.031673304628626</c:v>
                </c:pt>
                <c:pt idx="2101">
                  <c:v>35.942881054897732</c:v>
                </c:pt>
                <c:pt idx="2102">
                  <c:v>35.852030462863283</c:v>
                </c:pt>
                <c:pt idx="2103">
                  <c:v>35.757422712594185</c:v>
                </c:pt>
                <c:pt idx="2104">
                  <c:v>35.663189558665231</c:v>
                </c:pt>
                <c:pt idx="2105">
                  <c:v>35.571774381054894</c:v>
                </c:pt>
                <c:pt idx="2106">
                  <c:v>35.483356835306779</c:v>
                </c:pt>
                <c:pt idx="2107">
                  <c:v>35.396633046286325</c:v>
                </c:pt>
                <c:pt idx="2108">
                  <c:v>35.312537244348754</c:v>
                </c:pt>
                <c:pt idx="2109">
                  <c:v>35.228256620021526</c:v>
                </c:pt>
                <c:pt idx="2110">
                  <c:v>35.14584951560817</c:v>
                </c:pt>
                <c:pt idx="2111">
                  <c:v>35.065885575888046</c:v>
                </c:pt>
                <c:pt idx="2112">
                  <c:v>34.986481162540358</c:v>
                </c:pt>
                <c:pt idx="2113">
                  <c:v>34.907266738428412</c:v>
                </c:pt>
                <c:pt idx="2114">
                  <c:v>34.828426910656617</c:v>
                </c:pt>
                <c:pt idx="2115">
                  <c:v>34.749771797631851</c:v>
                </c:pt>
                <c:pt idx="2116">
                  <c:v>34.669807965554355</c:v>
                </c:pt>
                <c:pt idx="2117">
                  <c:v>34.589089558665222</c:v>
                </c:pt>
                <c:pt idx="2118">
                  <c:v>34.508371151776103</c:v>
                </c:pt>
                <c:pt idx="2119">
                  <c:v>34.428032508073187</c:v>
                </c:pt>
                <c:pt idx="2120">
                  <c:v>34.346564693218511</c:v>
                </c:pt>
                <c:pt idx="2121">
                  <c:v>34.265281700753498</c:v>
                </c:pt>
                <c:pt idx="2122">
                  <c:v>34.182499892357363</c:v>
                </c:pt>
                <c:pt idx="2123">
                  <c:v>34.101786544671675</c:v>
                </c:pt>
                <c:pt idx="2124">
                  <c:v>34.021258127018292</c:v>
                </c:pt>
                <c:pt idx="2125">
                  <c:v>33.942038428417654</c:v>
                </c:pt>
                <c:pt idx="2126">
                  <c:v>33.859636490850363</c:v>
                </c:pt>
                <c:pt idx="2127">
                  <c:v>33.77460139935414</c:v>
                </c:pt>
                <c:pt idx="2128">
                  <c:v>33.689001614639388</c:v>
                </c:pt>
                <c:pt idx="2129">
                  <c:v>33.601713240043054</c:v>
                </c:pt>
                <c:pt idx="2130">
                  <c:v>33.510672766415496</c:v>
                </c:pt>
                <c:pt idx="2131">
                  <c:v>33.420946286329382</c:v>
                </c:pt>
                <c:pt idx="2132">
                  <c:v>33.327652529601721</c:v>
                </c:pt>
                <c:pt idx="2133">
                  <c:v>33.236612055974156</c:v>
                </c:pt>
                <c:pt idx="2134">
                  <c:v>33.145946178686756</c:v>
                </c:pt>
                <c:pt idx="2135">
                  <c:v>33.05753369214208</c:v>
                </c:pt>
                <c:pt idx="2136">
                  <c:v>32.973063293864371</c:v>
                </c:pt>
                <c:pt idx="2137">
                  <c:v>32.891030785791159</c:v>
                </c:pt>
                <c:pt idx="2138">
                  <c:v>32.809373089343374</c:v>
                </c:pt>
                <c:pt idx="2139">
                  <c:v>32.727155866523134</c:v>
                </c:pt>
                <c:pt idx="2140">
                  <c:v>32.641746071044125</c:v>
                </c:pt>
                <c:pt idx="2141">
                  <c:v>32.558399677072117</c:v>
                </c:pt>
                <c:pt idx="2142">
                  <c:v>32.476182454251884</c:v>
                </c:pt>
                <c:pt idx="2143">
                  <c:v>32.392651345532826</c:v>
                </c:pt>
                <c:pt idx="2144">
                  <c:v>32.308180839612476</c:v>
                </c:pt>
                <c:pt idx="2145">
                  <c:v>32.221267061356286</c:v>
                </c:pt>
                <c:pt idx="2146">
                  <c:v>32.134543272335847</c:v>
                </c:pt>
                <c:pt idx="2147">
                  <c:v>32.051196878363825</c:v>
                </c:pt>
                <c:pt idx="2148">
                  <c:v>31.97085834230354</c:v>
                </c:pt>
                <c:pt idx="2149">
                  <c:v>31.887511840688909</c:v>
                </c:pt>
                <c:pt idx="2150">
                  <c:v>31.802102045209892</c:v>
                </c:pt>
                <c:pt idx="2151">
                  <c:v>31.717066953713662</c:v>
                </c:pt>
                <c:pt idx="2152">
                  <c:v>31.632221743810543</c:v>
                </c:pt>
                <c:pt idx="2153">
                  <c:v>31.548315931108714</c:v>
                </c:pt>
                <c:pt idx="2154">
                  <c:v>31.464220129171149</c:v>
                </c:pt>
                <c:pt idx="2155">
                  <c:v>31.37824574811625</c:v>
                </c:pt>
                <c:pt idx="2156">
                  <c:v>31.293400538213128</c:v>
                </c:pt>
                <c:pt idx="2157">
                  <c:v>31.211178148546818</c:v>
                </c:pt>
                <c:pt idx="2158">
                  <c:v>31.130085037674913</c:v>
                </c:pt>
                <c:pt idx="2159">
                  <c:v>31.051999784714745</c:v>
                </c:pt>
                <c:pt idx="2160">
                  <c:v>30.973909364908497</c:v>
                </c:pt>
                <c:pt idx="2161">
                  <c:v>30.897887405812689</c:v>
                </c:pt>
                <c:pt idx="2162">
                  <c:v>30.821295801937563</c:v>
                </c:pt>
                <c:pt idx="2163">
                  <c:v>30.74790182992465</c:v>
                </c:pt>
                <c:pt idx="2164">
                  <c:v>30.671690096878354</c:v>
                </c:pt>
                <c:pt idx="2165">
                  <c:v>30.596982131323994</c:v>
                </c:pt>
                <c:pt idx="2166">
                  <c:v>30.521329817007523</c:v>
                </c:pt>
                <c:pt idx="2167">
                  <c:v>30.447186544671681</c:v>
                </c:pt>
                <c:pt idx="2168">
                  <c:v>30.372848116254033</c:v>
                </c:pt>
                <c:pt idx="2169">
                  <c:v>30.299264370290629</c:v>
                </c:pt>
                <c:pt idx="2170">
                  <c:v>30.220614424111943</c:v>
                </c:pt>
                <c:pt idx="2171">
                  <c:v>30.143088589881586</c:v>
                </c:pt>
                <c:pt idx="2172">
                  <c:v>30.063119590958006</c:v>
                </c:pt>
                <c:pt idx="2173">
                  <c:v>29.980717545748107</c:v>
                </c:pt>
                <c:pt idx="2174">
                  <c:v>29.898495263724428</c:v>
                </c:pt>
                <c:pt idx="2175">
                  <c:v>29.818156727664146</c:v>
                </c:pt>
                <c:pt idx="2176">
                  <c:v>29.739126910656616</c:v>
                </c:pt>
                <c:pt idx="2177">
                  <c:v>29.664419052744883</c:v>
                </c:pt>
                <c:pt idx="2178">
                  <c:v>29.592523896663067</c:v>
                </c:pt>
                <c:pt idx="2179">
                  <c:v>29.524945425188367</c:v>
                </c:pt>
                <c:pt idx="2180">
                  <c:v>29.462063509149615</c:v>
                </c:pt>
                <c:pt idx="2181">
                  <c:v>29.401055005382119</c:v>
                </c:pt>
                <c:pt idx="2182">
                  <c:v>29.342299892357367</c:v>
                </c:pt>
                <c:pt idx="2183">
                  <c:v>29.282605382131315</c:v>
                </c:pt>
                <c:pt idx="2184">
                  <c:v>29.223855328310005</c:v>
                </c:pt>
                <c:pt idx="2185">
                  <c:v>29.163411517761027</c:v>
                </c:pt>
                <c:pt idx="2186">
                  <c:v>29.100149730893424</c:v>
                </c:pt>
                <c:pt idx="2187">
                  <c:v>29.03651334768568</c:v>
                </c:pt>
                <c:pt idx="2188">
                  <c:v>28.968560172228194</c:v>
                </c:pt>
                <c:pt idx="2189">
                  <c:v>28.896105489773941</c:v>
                </c:pt>
                <c:pt idx="2190">
                  <c:v>28.824020452099024</c:v>
                </c:pt>
                <c:pt idx="2191">
                  <c:v>28.748188482238955</c:v>
                </c:pt>
                <c:pt idx="2192">
                  <c:v>28.6727260495156</c:v>
                </c:pt>
                <c:pt idx="2193">
                  <c:v>28.597638320775026</c:v>
                </c:pt>
                <c:pt idx="2194">
                  <c:v>28.519363078579111</c:v>
                </c:pt>
                <c:pt idx="2195">
                  <c:v>28.44446533907427</c:v>
                </c:pt>
                <c:pt idx="2196">
                  <c:v>28.371820775026904</c:v>
                </c:pt>
                <c:pt idx="2197">
                  <c:v>28.300490204520987</c:v>
                </c:pt>
                <c:pt idx="2198">
                  <c:v>28.230473735199141</c:v>
                </c:pt>
                <c:pt idx="2199">
                  <c:v>28.159138105489767</c:v>
                </c:pt>
                <c:pt idx="2200">
                  <c:v>28.08968611410118</c:v>
                </c:pt>
                <c:pt idx="2201">
                  <c:v>28.024550914962326</c:v>
                </c:pt>
                <c:pt idx="2202">
                  <c:v>27.960724542518825</c:v>
                </c:pt>
                <c:pt idx="2203">
                  <c:v>27.897467922497299</c:v>
                </c:pt>
                <c:pt idx="2204">
                  <c:v>27.831952852529593</c:v>
                </c:pt>
                <c:pt idx="2205">
                  <c:v>27.765693541442403</c:v>
                </c:pt>
                <c:pt idx="2206">
                  <c:v>27.699239181916028</c:v>
                </c:pt>
                <c:pt idx="2207">
                  <c:v>27.629787190527441</c:v>
                </c:pt>
                <c:pt idx="2208">
                  <c:v>27.557327448869742</c:v>
                </c:pt>
                <c:pt idx="2209">
                  <c:v>27.482244886975241</c:v>
                </c:pt>
                <c:pt idx="2210">
                  <c:v>27.404719052744877</c:v>
                </c:pt>
                <c:pt idx="2211">
                  <c:v>27.326818514531745</c:v>
                </c:pt>
                <c:pt idx="2212">
                  <c:v>27.248538213132392</c:v>
                </c:pt>
                <c:pt idx="2213">
                  <c:v>27.170078256189448</c:v>
                </c:pt>
                <c:pt idx="2214">
                  <c:v>27.09048385360602</c:v>
                </c:pt>
                <c:pt idx="2215">
                  <c:v>27.00826663078578</c:v>
                </c:pt>
                <c:pt idx="2216">
                  <c:v>26.926988805166843</c:v>
                </c:pt>
                <c:pt idx="2217">
                  <c:v>26.842138428417648</c:v>
                </c:pt>
                <c:pt idx="2218">
                  <c:v>26.757857911733037</c:v>
                </c:pt>
                <c:pt idx="2219">
                  <c:v>26.672258127018289</c:v>
                </c:pt>
                <c:pt idx="2220">
                  <c:v>26.58759773950484</c:v>
                </c:pt>
                <c:pt idx="2221">
                  <c:v>26.506694510226044</c:v>
                </c:pt>
                <c:pt idx="2222">
                  <c:v>26.425601399354139</c:v>
                </c:pt>
                <c:pt idx="2223">
                  <c:v>26.340566307857909</c:v>
                </c:pt>
                <c:pt idx="2224">
                  <c:v>26.256850376749185</c:v>
                </c:pt>
                <c:pt idx="2225">
                  <c:v>26.168058019375668</c:v>
                </c:pt>
                <c:pt idx="2226">
                  <c:v>26.080774811625393</c:v>
                </c:pt>
                <c:pt idx="2227">
                  <c:v>25.993486329386432</c:v>
                </c:pt>
                <c:pt idx="2228">
                  <c:v>25.903759849300322</c:v>
                </c:pt>
                <c:pt idx="2229">
                  <c:v>25.815722066738424</c:v>
                </c:pt>
                <c:pt idx="2230">
                  <c:v>25.73200096878363</c:v>
                </c:pt>
                <c:pt idx="2231">
                  <c:v>25.650907857911729</c:v>
                </c:pt>
                <c:pt idx="2232">
                  <c:v>25.57544542518837</c:v>
                </c:pt>
                <c:pt idx="2233">
                  <c:v>25.498484284176527</c:v>
                </c:pt>
                <c:pt idx="2234">
                  <c:v>25.42396114101183</c:v>
                </c:pt>
                <c:pt idx="2235">
                  <c:v>25.349063293864361</c:v>
                </c:pt>
                <c:pt idx="2236">
                  <c:v>25.270223466092563</c:v>
                </c:pt>
                <c:pt idx="2237">
                  <c:v>25.189130355220662</c:v>
                </c:pt>
                <c:pt idx="2238">
                  <c:v>25.104095263724428</c:v>
                </c:pt>
                <c:pt idx="2239">
                  <c:v>25.018310764262644</c:v>
                </c:pt>
                <c:pt idx="2240">
                  <c:v>24.931402152852517</c:v>
                </c:pt>
                <c:pt idx="2241">
                  <c:v>24.84260990312163</c:v>
                </c:pt>
                <c:pt idx="2242">
                  <c:v>24.75645069967706</c:v>
                </c:pt>
                <c:pt idx="2243">
                  <c:v>24.678550161463935</c:v>
                </c:pt>
                <c:pt idx="2244">
                  <c:v>24.605531001076422</c:v>
                </c:pt>
                <c:pt idx="2245">
                  <c:v>24.540580516684599</c:v>
                </c:pt>
                <c:pt idx="2246">
                  <c:v>24.480326587728737</c:v>
                </c:pt>
                <c:pt idx="2247">
                  <c:v>24.426452637244338</c:v>
                </c:pt>
                <c:pt idx="2248">
                  <c:v>24.375766307857905</c:v>
                </c:pt>
                <c:pt idx="2249">
                  <c:v>24.326024327233576</c:v>
                </c:pt>
                <c:pt idx="2250">
                  <c:v>24.27496318622174</c:v>
                </c:pt>
                <c:pt idx="2251">
                  <c:v>24.217527125941867</c:v>
                </c:pt>
                <c:pt idx="2252">
                  <c:v>24.155954144241115</c:v>
                </c:pt>
                <c:pt idx="2253">
                  <c:v>24.092697416576961</c:v>
                </c:pt>
                <c:pt idx="2254">
                  <c:v>24.026617761033361</c:v>
                </c:pt>
                <c:pt idx="2255">
                  <c:v>23.958854574811621</c:v>
                </c:pt>
                <c:pt idx="2256">
                  <c:v>23.892405274488688</c:v>
                </c:pt>
                <c:pt idx="2257">
                  <c:v>23.824826910656615</c:v>
                </c:pt>
                <c:pt idx="2258">
                  <c:v>23.75969160387513</c:v>
                </c:pt>
                <c:pt idx="2259">
                  <c:v>23.697184391819153</c:v>
                </c:pt>
                <c:pt idx="2260">
                  <c:v>23.633173196986004</c:v>
                </c:pt>
                <c:pt idx="2261">
                  <c:v>23.570286221743807</c:v>
                </c:pt>
                <c:pt idx="2262">
                  <c:v>23.507404198062428</c:v>
                </c:pt>
                <c:pt idx="2263">
                  <c:v>23.442079117330458</c:v>
                </c:pt>
                <c:pt idx="2264">
                  <c:v>23.379007212055964</c:v>
                </c:pt>
                <c:pt idx="2265">
                  <c:v>23.317249407965544</c:v>
                </c:pt>
                <c:pt idx="2266">
                  <c:v>23.053612917115174</c:v>
                </c:pt>
                <c:pt idx="2267">
                  <c:v>22.992609580193747</c:v>
                </c:pt>
                <c:pt idx="2268">
                  <c:v>22.934039181916027</c:v>
                </c:pt>
                <c:pt idx="2269">
                  <c:v>22.878476641550044</c:v>
                </c:pt>
                <c:pt idx="2270">
                  <c:v>22.823103982777173</c:v>
                </c:pt>
                <c:pt idx="2271">
                  <c:v>22.76829085037674</c:v>
                </c:pt>
                <c:pt idx="2272">
                  <c:v>22.712348439181913</c:v>
                </c:pt>
                <c:pt idx="2273">
                  <c:v>22.658289773950479</c:v>
                </c:pt>
                <c:pt idx="2274">
                  <c:v>22.601038536060269</c:v>
                </c:pt>
                <c:pt idx="2275">
                  <c:v>22.541154144241112</c:v>
                </c:pt>
                <c:pt idx="2276">
                  <c:v>22.477707534983843</c:v>
                </c:pt>
                <c:pt idx="2277">
                  <c:v>22.414071151776096</c:v>
                </c:pt>
                <c:pt idx="2278">
                  <c:v>22.348371259418723</c:v>
                </c:pt>
                <c:pt idx="2279">
                  <c:v>22.282486652314304</c:v>
                </c:pt>
                <c:pt idx="2280">
                  <c:v>22.217910871905268</c:v>
                </c:pt>
                <c:pt idx="2281">
                  <c:v>22.157656942949405</c:v>
                </c:pt>
                <c:pt idx="2282">
                  <c:v>22.100405705059195</c:v>
                </c:pt>
                <c:pt idx="2283">
                  <c:v>22.047281162540362</c:v>
                </c:pt>
                <c:pt idx="2284">
                  <c:v>21.896784714747024</c:v>
                </c:pt>
                <c:pt idx="2285">
                  <c:v>21.848731431646922</c:v>
                </c:pt>
                <c:pt idx="2286">
                  <c:v>21.802926372443483</c:v>
                </c:pt>
                <c:pt idx="2287">
                  <c:v>21.757126372443484</c:v>
                </c:pt>
                <c:pt idx="2288">
                  <c:v>21.711511194833147</c:v>
                </c:pt>
                <c:pt idx="2289">
                  <c:v>21.665336490850375</c:v>
                </c:pt>
                <c:pt idx="2290">
                  <c:v>21.616903336921418</c:v>
                </c:pt>
                <c:pt idx="2291">
                  <c:v>21.570728740581259</c:v>
                </c:pt>
                <c:pt idx="2292">
                  <c:v>21.524548869752415</c:v>
                </c:pt>
                <c:pt idx="2293">
                  <c:v>21.48006286329386</c:v>
                </c:pt>
                <c:pt idx="2294">
                  <c:v>21.33500721205597</c:v>
                </c:pt>
                <c:pt idx="2295">
                  <c:v>21.28845780409041</c:v>
                </c:pt>
                <c:pt idx="2296">
                  <c:v>21.241903336921418</c:v>
                </c:pt>
                <c:pt idx="2297">
                  <c:v>21.195913455328306</c:v>
                </c:pt>
                <c:pt idx="2298">
                  <c:v>21.149358880516679</c:v>
                </c:pt>
                <c:pt idx="2299">
                  <c:v>21.103368998923568</c:v>
                </c:pt>
                <c:pt idx="2300">
                  <c:v>21.057753821313238</c:v>
                </c:pt>
                <c:pt idx="2301">
                  <c:v>21.013457804090411</c:v>
                </c:pt>
                <c:pt idx="2302">
                  <c:v>20.969341334768558</c:v>
                </c:pt>
                <c:pt idx="2303">
                  <c:v>20.827108719052738</c:v>
                </c:pt>
                <c:pt idx="2304">
                  <c:v>20.786184822389664</c:v>
                </c:pt>
                <c:pt idx="2305">
                  <c:v>20.744701614639396</c:v>
                </c:pt>
                <c:pt idx="2306">
                  <c:v>20.703403013993537</c:v>
                </c:pt>
                <c:pt idx="2307">
                  <c:v>20.663233799784706</c:v>
                </c:pt>
                <c:pt idx="2308">
                  <c:v>20.623439181916027</c:v>
                </c:pt>
                <c:pt idx="2309">
                  <c:v>20.583829278794394</c:v>
                </c:pt>
                <c:pt idx="2310">
                  <c:v>20.545348762109786</c:v>
                </c:pt>
                <c:pt idx="2311">
                  <c:v>20.507242841765333</c:v>
                </c:pt>
                <c:pt idx="2312">
                  <c:v>20.370076210979544</c:v>
                </c:pt>
                <c:pt idx="2313">
                  <c:v>20.334598277717966</c:v>
                </c:pt>
                <c:pt idx="2314">
                  <c:v>20.297431646932175</c:v>
                </c:pt>
                <c:pt idx="2315">
                  <c:v>20.260449838536047</c:v>
                </c:pt>
                <c:pt idx="2316">
                  <c:v>20.225911194833145</c:v>
                </c:pt>
                <c:pt idx="2317">
                  <c:v>20.19212206673842</c:v>
                </c:pt>
                <c:pt idx="2318">
                  <c:v>20.159836706135621</c:v>
                </c:pt>
                <c:pt idx="2319">
                  <c:v>20.129240043057042</c:v>
                </c:pt>
                <c:pt idx="2320">
                  <c:v>20.098828202368129</c:v>
                </c:pt>
                <c:pt idx="2321">
                  <c:v>20.070295048439174</c:v>
                </c:pt>
                <c:pt idx="2322">
                  <c:v>19.941202260495146</c:v>
                </c:pt>
                <c:pt idx="2323">
                  <c:v>19.912104413347674</c:v>
                </c:pt>
                <c:pt idx="2324">
                  <c:v>19.881882561894503</c:v>
                </c:pt>
                <c:pt idx="2325">
                  <c:v>19.851096017222808</c:v>
                </c:pt>
                <c:pt idx="2326">
                  <c:v>19.818435952637238</c:v>
                </c:pt>
                <c:pt idx="2327">
                  <c:v>19.785396124865436</c:v>
                </c:pt>
                <c:pt idx="2328">
                  <c:v>19.754989451022595</c:v>
                </c:pt>
                <c:pt idx="2329">
                  <c:v>19.72645618945101</c:v>
                </c:pt>
                <c:pt idx="2330">
                  <c:v>19.699801506996767</c:v>
                </c:pt>
                <c:pt idx="2331">
                  <c:v>19.67258234660925</c:v>
                </c:pt>
                <c:pt idx="2332">
                  <c:v>19.645737782561884</c:v>
                </c:pt>
                <c:pt idx="2333">
                  <c:v>19.519273089343368</c:v>
                </c:pt>
                <c:pt idx="2334">
                  <c:v>19.493552637244335</c:v>
                </c:pt>
                <c:pt idx="2335">
                  <c:v>19.467087836383197</c:v>
                </c:pt>
                <c:pt idx="2336">
                  <c:v>19.438179978471467</c:v>
                </c:pt>
                <c:pt idx="2337">
                  <c:v>19.407393433799779</c:v>
                </c:pt>
                <c:pt idx="2338">
                  <c:v>19.375292895586643</c:v>
                </c:pt>
                <c:pt idx="2339">
                  <c:v>19.342632831001069</c:v>
                </c:pt>
                <c:pt idx="2340">
                  <c:v>19.309782884822386</c:v>
                </c:pt>
                <c:pt idx="2341">
                  <c:v>19.276933046286324</c:v>
                </c:pt>
                <c:pt idx="2342">
                  <c:v>19.143518514531753</c:v>
                </c:pt>
                <c:pt idx="2343">
                  <c:v>19.111607857911729</c:v>
                </c:pt>
                <c:pt idx="2344">
                  <c:v>19.079132615715817</c:v>
                </c:pt>
                <c:pt idx="2345">
                  <c:v>19.048910656620009</c:v>
                </c:pt>
                <c:pt idx="2346">
                  <c:v>19.019628094725505</c:v>
                </c:pt>
                <c:pt idx="2347">
                  <c:v>18.990155543595257</c:v>
                </c:pt>
                <c:pt idx="2348">
                  <c:v>18.96049817007534</c:v>
                </c:pt>
                <c:pt idx="2349">
                  <c:v>18.930466200215282</c:v>
                </c:pt>
                <c:pt idx="2350">
                  <c:v>18.901558234660914</c:v>
                </c:pt>
                <c:pt idx="2351">
                  <c:v>18.771146393972003</c:v>
                </c:pt>
                <c:pt idx="2352">
                  <c:v>18.739425726587722</c:v>
                </c:pt>
                <c:pt idx="2353">
                  <c:v>18.708449300322922</c:v>
                </c:pt>
                <c:pt idx="2354">
                  <c:v>18.680295909580181</c:v>
                </c:pt>
                <c:pt idx="2355">
                  <c:v>18.651387944025824</c:v>
                </c:pt>
                <c:pt idx="2356">
                  <c:v>18.621915392895577</c:v>
                </c:pt>
                <c:pt idx="2357">
                  <c:v>18.592442841765333</c:v>
                </c:pt>
                <c:pt idx="2358">
                  <c:v>18.568041550053817</c:v>
                </c:pt>
                <c:pt idx="2359">
                  <c:v>18.545513670613555</c:v>
                </c:pt>
                <c:pt idx="2360">
                  <c:v>18.522800968783631</c:v>
                </c:pt>
                <c:pt idx="2361">
                  <c:v>18.499898493003215</c:v>
                </c:pt>
                <c:pt idx="2362">
                  <c:v>18.376626372443482</c:v>
                </c:pt>
                <c:pt idx="2363">
                  <c:v>18.355037782561883</c:v>
                </c:pt>
                <c:pt idx="2364">
                  <c:v>18.333449192680295</c:v>
                </c:pt>
                <c:pt idx="2365">
                  <c:v>18.310736598492994</c:v>
                </c:pt>
                <c:pt idx="2366">
                  <c:v>18.287084607104404</c:v>
                </c:pt>
                <c:pt idx="2367">
                  <c:v>18.263242734122702</c:v>
                </c:pt>
                <c:pt idx="2368">
                  <c:v>18.238092034445629</c:v>
                </c:pt>
                <c:pt idx="2369">
                  <c:v>18.214814854682448</c:v>
                </c:pt>
                <c:pt idx="2370">
                  <c:v>18.190413455328301</c:v>
                </c:pt>
                <c:pt idx="2371">
                  <c:v>18.066196878363826</c:v>
                </c:pt>
                <c:pt idx="2372">
                  <c:v>18.041795586652309</c:v>
                </c:pt>
                <c:pt idx="2373">
                  <c:v>18.02171097954789</c:v>
                </c:pt>
                <c:pt idx="2374">
                  <c:v>18.002185791173304</c:v>
                </c:pt>
                <c:pt idx="2375">
                  <c:v>17.983225188374593</c:v>
                </c:pt>
                <c:pt idx="2376">
                  <c:v>17.964454574811622</c:v>
                </c:pt>
                <c:pt idx="2377">
                  <c:v>17.94887653390742</c:v>
                </c:pt>
                <c:pt idx="2378">
                  <c:v>17.934047793326155</c:v>
                </c:pt>
                <c:pt idx="2379">
                  <c:v>17.818464693218509</c:v>
                </c:pt>
                <c:pt idx="2380">
                  <c:v>17.800823250807309</c:v>
                </c:pt>
                <c:pt idx="2381">
                  <c:v>17.783551345532825</c:v>
                </c:pt>
                <c:pt idx="2382">
                  <c:v>17.767408719052732</c:v>
                </c:pt>
                <c:pt idx="2383">
                  <c:v>17.753139504843912</c:v>
                </c:pt>
                <c:pt idx="2384">
                  <c:v>17.737186759956934</c:v>
                </c:pt>
                <c:pt idx="2385">
                  <c:v>17.722542841765332</c:v>
                </c:pt>
                <c:pt idx="2386">
                  <c:v>17.706964800861137</c:v>
                </c:pt>
                <c:pt idx="2387">
                  <c:v>17.690822174381047</c:v>
                </c:pt>
                <c:pt idx="2388">
                  <c:v>17.575803552206668</c:v>
                </c:pt>
                <c:pt idx="2389">
                  <c:v>17.561914208826693</c:v>
                </c:pt>
                <c:pt idx="2390">
                  <c:v>17.545956404736273</c:v>
                </c:pt>
                <c:pt idx="2391">
                  <c:v>17.531692357373512</c:v>
                </c:pt>
                <c:pt idx="2392">
                  <c:v>17.51610914962324</c:v>
                </c:pt>
                <c:pt idx="2393">
                  <c:v>17.503343810548976</c:v>
                </c:pt>
                <c:pt idx="2394">
                  <c:v>17.489454467168997</c:v>
                </c:pt>
                <c:pt idx="2395">
                  <c:v>17.476314531754571</c:v>
                </c:pt>
                <c:pt idx="2396">
                  <c:v>17.362799892357369</c:v>
                </c:pt>
                <c:pt idx="2397">
                  <c:v>17.349849838536056</c:v>
                </c:pt>
                <c:pt idx="2398">
                  <c:v>17.334266630785784</c:v>
                </c:pt>
                <c:pt idx="2399">
                  <c:v>17.316435306781479</c:v>
                </c:pt>
                <c:pt idx="2400">
                  <c:v>17.2993532831001</c:v>
                </c:pt>
                <c:pt idx="2401">
                  <c:v>17.283770182992455</c:v>
                </c:pt>
                <c:pt idx="2402">
                  <c:v>17.265938751345523</c:v>
                </c:pt>
                <c:pt idx="2403">
                  <c:v>17.246418729817002</c:v>
                </c:pt>
                <c:pt idx="2404">
                  <c:v>17.226334122712583</c:v>
                </c:pt>
                <c:pt idx="2405">
                  <c:v>17.107373519913871</c:v>
                </c:pt>
                <c:pt idx="2406">
                  <c:v>17.090101614639391</c:v>
                </c:pt>
                <c:pt idx="2407">
                  <c:v>17.07058159311087</c:v>
                </c:pt>
                <c:pt idx="2408">
                  <c:v>17.053499677072114</c:v>
                </c:pt>
                <c:pt idx="2409">
                  <c:v>17.037731754574807</c:v>
                </c:pt>
                <c:pt idx="2410">
                  <c:v>17.021963724434865</c:v>
                </c:pt>
                <c:pt idx="2411">
                  <c:v>17.006570505920337</c:v>
                </c:pt>
                <c:pt idx="2412">
                  <c:v>16.992116469321846</c:v>
                </c:pt>
                <c:pt idx="2413">
                  <c:v>16.977852421959081</c:v>
                </c:pt>
                <c:pt idx="2414">
                  <c:v>16.964332615715811</c:v>
                </c:pt>
                <c:pt idx="2415">
                  <c:v>16.948379870828834</c:v>
                </c:pt>
                <c:pt idx="2416">
                  <c:v>16.93279677072119</c:v>
                </c:pt>
                <c:pt idx="2417">
                  <c:v>16.918532723358442</c:v>
                </c:pt>
                <c:pt idx="2418">
                  <c:v>16.904078686759949</c:v>
                </c:pt>
                <c:pt idx="2419">
                  <c:v>16.889814639397194</c:v>
                </c:pt>
                <c:pt idx="2420">
                  <c:v>16.876674703982768</c:v>
                </c:pt>
                <c:pt idx="2421">
                  <c:v>16.762780193756715</c:v>
                </c:pt>
                <c:pt idx="2422">
                  <c:v>16.749830139935405</c:v>
                </c:pt>
                <c:pt idx="2423">
                  <c:v>16.737254790096866</c:v>
                </c:pt>
                <c:pt idx="2424">
                  <c:v>16.726362970936488</c:v>
                </c:pt>
                <c:pt idx="2425">
                  <c:v>16.717165016146392</c:v>
                </c:pt>
                <c:pt idx="2426">
                  <c:v>16.708346824542513</c:v>
                </c:pt>
                <c:pt idx="2427">
                  <c:v>16.699523573735188</c:v>
                </c:pt>
                <c:pt idx="2428">
                  <c:v>16.691075026910653</c:v>
                </c:pt>
                <c:pt idx="2429">
                  <c:v>16.681687082884814</c:v>
                </c:pt>
                <c:pt idx="2430">
                  <c:v>16.672489128094718</c:v>
                </c:pt>
                <c:pt idx="2431">
                  <c:v>16.662731646932183</c:v>
                </c:pt>
                <c:pt idx="2432">
                  <c:v>16.653343810548972</c:v>
                </c:pt>
                <c:pt idx="2433">
                  <c:v>16.542267168998919</c:v>
                </c:pt>
                <c:pt idx="2434">
                  <c:v>16.530820990312158</c:v>
                </c:pt>
                <c:pt idx="2435">
                  <c:v>16.519744456404723</c:v>
                </c:pt>
                <c:pt idx="2436">
                  <c:v>16.509232508073186</c:v>
                </c:pt>
                <c:pt idx="2437">
                  <c:v>16.497591280947244</c:v>
                </c:pt>
                <c:pt idx="2438">
                  <c:v>16.486519806243262</c:v>
                </c:pt>
                <c:pt idx="2439">
                  <c:v>16.473005166846061</c:v>
                </c:pt>
                <c:pt idx="2440">
                  <c:v>16.460239935414418</c:v>
                </c:pt>
                <c:pt idx="2441">
                  <c:v>16.447659418729803</c:v>
                </c:pt>
                <c:pt idx="2442">
                  <c:v>16.434709364908493</c:v>
                </c:pt>
                <c:pt idx="2443">
                  <c:v>16.421944025834225</c:v>
                </c:pt>
                <c:pt idx="2444">
                  <c:v>16.408054682454246</c:v>
                </c:pt>
                <c:pt idx="2445">
                  <c:v>16.392286759956932</c:v>
                </c:pt>
                <c:pt idx="2446">
                  <c:v>16.377832831001069</c:v>
                </c:pt>
                <c:pt idx="2447">
                  <c:v>16.363378794402578</c:v>
                </c:pt>
                <c:pt idx="2448">
                  <c:v>16.349674273412262</c:v>
                </c:pt>
                <c:pt idx="2449">
                  <c:v>16.237283638320772</c:v>
                </c:pt>
                <c:pt idx="2450">
                  <c:v>16.225272874058124</c:v>
                </c:pt>
                <c:pt idx="2451">
                  <c:v>16.216259741657687</c:v>
                </c:pt>
                <c:pt idx="2452">
                  <c:v>16.208375780409039</c:v>
                </c:pt>
                <c:pt idx="2453">
                  <c:v>16.19974241119483</c:v>
                </c:pt>
                <c:pt idx="2454">
                  <c:v>16.192048331539286</c:v>
                </c:pt>
                <c:pt idx="2455">
                  <c:v>16.085288374596331</c:v>
                </c:pt>
                <c:pt idx="2456">
                  <c:v>16.078908288482232</c:v>
                </c:pt>
                <c:pt idx="2457">
                  <c:v>16.072523143164688</c:v>
                </c:pt>
                <c:pt idx="2458">
                  <c:v>16.066892465016146</c:v>
                </c:pt>
                <c:pt idx="2459">
                  <c:v>16.062385791173302</c:v>
                </c:pt>
                <c:pt idx="2460">
                  <c:v>16.06051237890204</c:v>
                </c:pt>
                <c:pt idx="2461">
                  <c:v>16.056755113024746</c:v>
                </c:pt>
                <c:pt idx="2462">
                  <c:v>16.052628417653381</c:v>
                </c:pt>
                <c:pt idx="2463">
                  <c:v>16.046433046286324</c:v>
                </c:pt>
                <c:pt idx="2464">
                  <c:v>16.039488374596331</c:v>
                </c:pt>
                <c:pt idx="2465">
                  <c:v>16.030290419806231</c:v>
                </c:pt>
                <c:pt idx="2466">
                  <c:v>16.020153175457473</c:v>
                </c:pt>
                <c:pt idx="2467">
                  <c:v>16.009266523143157</c:v>
                </c:pt>
                <c:pt idx="2468">
                  <c:v>15.999313993541431</c:v>
                </c:pt>
                <c:pt idx="2469">
                  <c:v>15.988617222820235</c:v>
                </c:pt>
                <c:pt idx="2470">
                  <c:v>15.978479978471469</c:v>
                </c:pt>
                <c:pt idx="2471">
                  <c:v>15.969846609257253</c:v>
                </c:pt>
                <c:pt idx="2472">
                  <c:v>15.961023250807315</c:v>
                </c:pt>
                <c:pt idx="2473">
                  <c:v>15.952199999999994</c:v>
                </c:pt>
                <c:pt idx="2474">
                  <c:v>15.944880624327226</c:v>
                </c:pt>
                <c:pt idx="2475">
                  <c:v>15.938120775026903</c:v>
                </c:pt>
                <c:pt idx="2476">
                  <c:v>15.931365984930025</c:v>
                </c:pt>
                <c:pt idx="2477">
                  <c:v>15.924416146393963</c:v>
                </c:pt>
                <c:pt idx="2478">
                  <c:v>15.915598062432718</c:v>
                </c:pt>
                <c:pt idx="2479">
                  <c:v>15.906399999999998</c:v>
                </c:pt>
                <c:pt idx="2480">
                  <c:v>15.897202045209898</c:v>
                </c:pt>
                <c:pt idx="2481">
                  <c:v>15.886500215285245</c:v>
                </c:pt>
                <c:pt idx="2482">
                  <c:v>15.875423573735198</c:v>
                </c:pt>
                <c:pt idx="2483">
                  <c:v>15.864726803013987</c:v>
                </c:pt>
                <c:pt idx="2484">
                  <c:v>15.854964262648</c:v>
                </c:pt>
                <c:pt idx="2485">
                  <c:v>15.848394294940793</c:v>
                </c:pt>
                <c:pt idx="2486">
                  <c:v>15.843328202368127</c:v>
                </c:pt>
                <c:pt idx="2487">
                  <c:v>15.839006350914957</c:v>
                </c:pt>
                <c:pt idx="2488">
                  <c:v>15.833940258342299</c:v>
                </c:pt>
                <c:pt idx="2489">
                  <c:v>15.83056286329386</c:v>
                </c:pt>
                <c:pt idx="2490">
                  <c:v>15.827370290635081</c:v>
                </c:pt>
                <c:pt idx="2491">
                  <c:v>15.823618191603867</c:v>
                </c:pt>
                <c:pt idx="2492">
                  <c:v>15.816293756727656</c:v>
                </c:pt>
                <c:pt idx="2493">
                  <c:v>15.807660387513447</c:v>
                </c:pt>
                <c:pt idx="2494">
                  <c:v>15.796209041980621</c:v>
                </c:pt>
                <c:pt idx="2495">
                  <c:v>15.784572981700748</c:v>
                </c:pt>
                <c:pt idx="2496">
                  <c:v>15.771992572658768</c:v>
                </c:pt>
                <c:pt idx="2497">
                  <c:v>15.759607104413337</c:v>
                </c:pt>
                <c:pt idx="2498">
                  <c:v>15.748530462863283</c:v>
                </c:pt>
                <c:pt idx="2499">
                  <c:v>15.739332508073186</c:v>
                </c:pt>
                <c:pt idx="2500">
                  <c:v>15.732013132400425</c:v>
                </c:pt>
                <c:pt idx="2501">
                  <c:v>15.726757158234648</c:v>
                </c:pt>
                <c:pt idx="2502">
                  <c:v>15.722999892357365</c:v>
                </c:pt>
                <c:pt idx="2503">
                  <c:v>15.718873196986003</c:v>
                </c:pt>
                <c:pt idx="2504">
                  <c:v>15.716245209903114</c:v>
                </c:pt>
                <c:pt idx="2505">
                  <c:v>15.713801937567268</c:v>
                </c:pt>
                <c:pt idx="2506">
                  <c:v>15.710614531754569</c:v>
                </c:pt>
                <c:pt idx="2507">
                  <c:v>15.707047147470391</c:v>
                </c:pt>
                <c:pt idx="2508">
                  <c:v>15.703479870828843</c:v>
                </c:pt>
                <c:pt idx="2509">
                  <c:v>15.699537890204518</c:v>
                </c:pt>
                <c:pt idx="2510">
                  <c:v>15.696345317545738</c:v>
                </c:pt>
                <c:pt idx="2511">
                  <c:v>15.692593218514524</c:v>
                </c:pt>
                <c:pt idx="2512">
                  <c:v>15.687337244348754</c:v>
                </c:pt>
                <c:pt idx="2513">
                  <c:v>15.683020559741649</c:v>
                </c:pt>
                <c:pt idx="2514">
                  <c:v>15.676260710441326</c:v>
                </c:pt>
                <c:pt idx="2515">
                  <c:v>15.669500753498383</c:v>
                </c:pt>
                <c:pt idx="2516">
                  <c:v>15.661431969860061</c:v>
                </c:pt>
                <c:pt idx="2517">
                  <c:v>15.653732831001065</c:v>
                </c:pt>
                <c:pt idx="2518">
                  <c:v>15.647162863293858</c:v>
                </c:pt>
                <c:pt idx="2519">
                  <c:v>15.64341076426264</c:v>
                </c:pt>
                <c:pt idx="2520">
                  <c:v>15.639658665231426</c:v>
                </c:pt>
                <c:pt idx="2521">
                  <c:v>15.637780086114091</c:v>
                </c:pt>
                <c:pt idx="2522">
                  <c:v>15.635526803013985</c:v>
                </c:pt>
                <c:pt idx="2523">
                  <c:v>15.635336813778245</c:v>
                </c:pt>
                <c:pt idx="2524">
                  <c:v>15.635716684607097</c:v>
                </c:pt>
                <c:pt idx="2525">
                  <c:v>15.632898815931103</c:v>
                </c:pt>
                <c:pt idx="2526">
                  <c:v>15.628392142088263</c:v>
                </c:pt>
                <c:pt idx="2527">
                  <c:v>15.623510871905268</c:v>
                </c:pt>
                <c:pt idx="2528">
                  <c:v>15.618070075349827</c:v>
                </c:pt>
                <c:pt idx="2529">
                  <c:v>15.612624219590945</c:v>
                </c:pt>
                <c:pt idx="2530">
                  <c:v>15.606993541442399</c:v>
                </c:pt>
                <c:pt idx="2531">
                  <c:v>15.600423573735196</c:v>
                </c:pt>
                <c:pt idx="2532">
                  <c:v>15.594043487621089</c:v>
                </c:pt>
                <c:pt idx="2533">
                  <c:v>15.588787513455323</c:v>
                </c:pt>
                <c:pt idx="2534">
                  <c:v>15.583906135629704</c:v>
                </c:pt>
                <c:pt idx="2535">
                  <c:v>15.579964155005374</c:v>
                </c:pt>
                <c:pt idx="2536">
                  <c:v>15.576022174381045</c:v>
                </c:pt>
                <c:pt idx="2537">
                  <c:v>15.57170548977394</c:v>
                </c:pt>
                <c:pt idx="2538">
                  <c:v>15.568138213132396</c:v>
                </c:pt>
                <c:pt idx="2539">
                  <c:v>15.56438105489773</c:v>
                </c:pt>
                <c:pt idx="2540">
                  <c:v>15.560439074273404</c:v>
                </c:pt>
                <c:pt idx="2541">
                  <c:v>15.556496986006444</c:v>
                </c:pt>
                <c:pt idx="2542">
                  <c:v>15.550866307857902</c:v>
                </c:pt>
                <c:pt idx="2543">
                  <c:v>15.545425618945099</c:v>
                </c:pt>
                <c:pt idx="2544">
                  <c:v>15.537541550053817</c:v>
                </c:pt>
                <c:pt idx="2545">
                  <c:v>15.528903121636162</c:v>
                </c:pt>
                <c:pt idx="2546">
                  <c:v>15.519895048439167</c:v>
                </c:pt>
                <c:pt idx="2547">
                  <c:v>15.510507104413342</c:v>
                </c:pt>
                <c:pt idx="2548">
                  <c:v>15.500559741657685</c:v>
                </c:pt>
                <c:pt idx="2549">
                  <c:v>15.490422497308927</c:v>
                </c:pt>
                <c:pt idx="2550">
                  <c:v>15.479910548977386</c:v>
                </c:pt>
                <c:pt idx="2551">
                  <c:v>15.471651883745956</c:v>
                </c:pt>
                <c:pt idx="2552">
                  <c:v>15.463018514531747</c:v>
                </c:pt>
                <c:pt idx="2553">
                  <c:v>15.455699138858975</c:v>
                </c:pt>
                <c:pt idx="2554">
                  <c:v>15.448749300322916</c:v>
                </c:pt>
                <c:pt idx="2555">
                  <c:v>15.442179332615709</c:v>
                </c:pt>
                <c:pt idx="2556">
                  <c:v>15.437487944025829</c:v>
                </c:pt>
                <c:pt idx="2557">
                  <c:v>15.432981270182985</c:v>
                </c:pt>
                <c:pt idx="2558">
                  <c:v>15.426975995694292</c:v>
                </c:pt>
                <c:pt idx="2559">
                  <c:v>15.422094617868673</c:v>
                </c:pt>
                <c:pt idx="2560">
                  <c:v>15.418342626480083</c:v>
                </c:pt>
                <c:pt idx="2561">
                  <c:v>15.414210656620014</c:v>
                </c:pt>
                <c:pt idx="2562">
                  <c:v>15.41064337997846</c:v>
                </c:pt>
                <c:pt idx="2563">
                  <c:v>15.406701399354134</c:v>
                </c:pt>
                <c:pt idx="2564">
                  <c:v>15.403139181916032</c:v>
                </c:pt>
                <c:pt idx="2565">
                  <c:v>15.402010010764251</c:v>
                </c:pt>
                <c:pt idx="2566">
                  <c:v>15.400321313240035</c:v>
                </c:pt>
                <c:pt idx="2567">
                  <c:v>15.397503444564034</c:v>
                </c:pt>
                <c:pt idx="2568">
                  <c:v>15.394315931108707</c:v>
                </c:pt>
                <c:pt idx="2569">
                  <c:v>15.390373950484381</c:v>
                </c:pt>
                <c:pt idx="2570">
                  <c:v>15.386242088266947</c:v>
                </c:pt>
                <c:pt idx="2571">
                  <c:v>15.381735414424103</c:v>
                </c:pt>
                <c:pt idx="2572">
                  <c:v>15.376479440258336</c:v>
                </c:pt>
                <c:pt idx="2573">
                  <c:v>15.371788051668457</c:v>
                </c:pt>
                <c:pt idx="2574">
                  <c:v>15.367281485468236</c:v>
                </c:pt>
                <c:pt idx="2575">
                  <c:v>15.364278794402573</c:v>
                </c:pt>
                <c:pt idx="2576">
                  <c:v>15.362590096878357</c:v>
                </c:pt>
                <c:pt idx="2577">
                  <c:v>15.362215392895585</c:v>
                </c:pt>
                <c:pt idx="2578">
                  <c:v>15.36202551130247</c:v>
                </c:pt>
                <c:pt idx="2579">
                  <c:v>15.362964800861135</c:v>
                </c:pt>
                <c:pt idx="2580">
                  <c:v>15.362964800861135</c:v>
                </c:pt>
                <c:pt idx="2581">
                  <c:v>15.361276103336913</c:v>
                </c:pt>
                <c:pt idx="2582">
                  <c:v>15.355835306781479</c:v>
                </c:pt>
                <c:pt idx="2583">
                  <c:v>15.349075457481156</c:v>
                </c:pt>
                <c:pt idx="2584">
                  <c:v>15.340816792249722</c:v>
                </c:pt>
                <c:pt idx="2585">
                  <c:v>15.331993433799774</c:v>
                </c:pt>
                <c:pt idx="2586">
                  <c:v>15.322605597416562</c:v>
                </c:pt>
                <c:pt idx="2587">
                  <c:v>15.313032938643694</c:v>
                </c:pt>
                <c:pt idx="2588">
                  <c:v>15.304589451022601</c:v>
                </c:pt>
                <c:pt idx="2589">
                  <c:v>15.299518191603866</c:v>
                </c:pt>
                <c:pt idx="2590">
                  <c:v>15.295576210979537</c:v>
                </c:pt>
                <c:pt idx="2591">
                  <c:v>15.291634230355214</c:v>
                </c:pt>
                <c:pt idx="2592">
                  <c:v>15.289380947255104</c:v>
                </c:pt>
                <c:pt idx="2593">
                  <c:v>15.286193541442401</c:v>
                </c:pt>
                <c:pt idx="2594">
                  <c:v>15.284689558665224</c:v>
                </c:pt>
                <c:pt idx="2595">
                  <c:v>15.284314854682449</c:v>
                </c:pt>
                <c:pt idx="2596">
                  <c:v>15.283565554359512</c:v>
                </c:pt>
                <c:pt idx="2597">
                  <c:v>15.282810979547897</c:v>
                </c:pt>
                <c:pt idx="2598">
                  <c:v>15.282810979547897</c:v>
                </c:pt>
                <c:pt idx="2599">
                  <c:v>15.282626157158226</c:v>
                </c:pt>
                <c:pt idx="2600">
                  <c:v>15.282251453175448</c:v>
                </c:pt>
                <c:pt idx="2601">
                  <c:v>15.280557696447779</c:v>
                </c:pt>
                <c:pt idx="2602">
                  <c:v>15.278868998923567</c:v>
                </c:pt>
                <c:pt idx="2603">
                  <c:v>15.275301722282016</c:v>
                </c:pt>
                <c:pt idx="2604">
                  <c:v>15.27117491926802</c:v>
                </c:pt>
                <c:pt idx="2605">
                  <c:v>15.267043057050579</c:v>
                </c:pt>
                <c:pt idx="2606">
                  <c:v>15.262351668460699</c:v>
                </c:pt>
                <c:pt idx="2607">
                  <c:v>15.258034983853598</c:v>
                </c:pt>
                <c:pt idx="2608">
                  <c:v>15.252214316469313</c:v>
                </c:pt>
                <c:pt idx="2609">
                  <c:v>15.245269644779331</c:v>
                </c:pt>
                <c:pt idx="2610">
                  <c:v>15.23944908503767</c:v>
                </c:pt>
                <c:pt idx="2611">
                  <c:v>15.232694294940792</c:v>
                </c:pt>
                <c:pt idx="2612">
                  <c:v>15.226124327233578</c:v>
                </c:pt>
                <c:pt idx="2613">
                  <c:v>15.217675780409039</c:v>
                </c:pt>
                <c:pt idx="2614">
                  <c:v>15.209417115177605</c:v>
                </c:pt>
                <c:pt idx="2615">
                  <c:v>15.203786437029052</c:v>
                </c:pt>
                <c:pt idx="2616">
                  <c:v>15.19890505920344</c:v>
                </c:pt>
                <c:pt idx="2617">
                  <c:v>15.193274381054888</c:v>
                </c:pt>
                <c:pt idx="2618">
                  <c:v>15.188393110871893</c:v>
                </c:pt>
                <c:pt idx="2619">
                  <c:v>15.183137136706126</c:v>
                </c:pt>
                <c:pt idx="2620">
                  <c:v>15.179944564047357</c:v>
                </c:pt>
                <c:pt idx="2621">
                  <c:v>15.176751883745954</c:v>
                </c:pt>
                <c:pt idx="2622">
                  <c:v>15.171495909580187</c:v>
                </c:pt>
                <c:pt idx="2623">
                  <c:v>15.166804520990308</c:v>
                </c:pt>
                <c:pt idx="2624">
                  <c:v>15.162297954790088</c:v>
                </c:pt>
                <c:pt idx="2625">
                  <c:v>15.157981270182987</c:v>
                </c:pt>
                <c:pt idx="2626">
                  <c:v>15.153664585575882</c:v>
                </c:pt>
                <c:pt idx="2627">
                  <c:v>15.148783315392883</c:v>
                </c:pt>
                <c:pt idx="2628">
                  <c:v>15.143902045209892</c:v>
                </c:pt>
                <c:pt idx="2629">
                  <c:v>15.141089235737343</c:v>
                </c:pt>
                <c:pt idx="2630">
                  <c:v>15.136957373519913</c:v>
                </c:pt>
                <c:pt idx="2631">
                  <c:v>15.133205274488684</c:v>
                </c:pt>
                <c:pt idx="2632">
                  <c:v>15.129263293864362</c:v>
                </c:pt>
                <c:pt idx="2633">
                  <c:v>15.1251313240043</c:v>
                </c:pt>
                <c:pt idx="2634">
                  <c:v>15.121753928955858</c:v>
                </c:pt>
                <c:pt idx="2635">
                  <c:v>15.116872658772863</c:v>
                </c:pt>
                <c:pt idx="2636">
                  <c:v>15.10992798708288</c:v>
                </c:pt>
                <c:pt idx="2637">
                  <c:v>15.103358019375662</c:v>
                </c:pt>
                <c:pt idx="2638">
                  <c:v>15.096413347685683</c:v>
                </c:pt>
                <c:pt idx="2639">
                  <c:v>15.08946867599569</c:v>
                </c:pt>
                <c:pt idx="2640">
                  <c:v>15.082334015069961</c:v>
                </c:pt>
                <c:pt idx="2641">
                  <c:v>15.073885468245415</c:v>
                </c:pt>
                <c:pt idx="2642">
                  <c:v>15.0658166846071</c:v>
                </c:pt>
                <c:pt idx="2643">
                  <c:v>15.057932723358441</c:v>
                </c:pt>
                <c:pt idx="2644">
                  <c:v>15.048734768568345</c:v>
                </c:pt>
                <c:pt idx="2645">
                  <c:v>15.040476103336907</c:v>
                </c:pt>
                <c:pt idx="2646">
                  <c:v>15.033341442411185</c:v>
                </c:pt>
                <c:pt idx="2647">
                  <c:v>15.027146178686756</c:v>
                </c:pt>
                <c:pt idx="2648">
                  <c:v>15.022080086114087</c:v>
                </c:pt>
                <c:pt idx="2649">
                  <c:v>15.018138105489768</c:v>
                </c:pt>
                <c:pt idx="2650">
                  <c:v>15.015320236813768</c:v>
                </c:pt>
                <c:pt idx="2651">
                  <c:v>15.014196124865443</c:v>
                </c:pt>
                <c:pt idx="2652">
                  <c:v>15.01269224973089</c:v>
                </c:pt>
                <c:pt idx="2653">
                  <c:v>15.010813670613558</c:v>
                </c:pt>
                <c:pt idx="2654">
                  <c:v>15.007810979547894</c:v>
                </c:pt>
                <c:pt idx="2655">
                  <c:v>15.006312163616784</c:v>
                </c:pt>
                <c:pt idx="2656">
                  <c:v>15.003304305705051</c:v>
                </c:pt>
                <c:pt idx="2657">
                  <c:v>15.000676318622173</c:v>
                </c:pt>
                <c:pt idx="2658">
                  <c:v>14.997863616792245</c:v>
                </c:pt>
                <c:pt idx="2659">
                  <c:v>14.99729892357373</c:v>
                </c:pt>
                <c:pt idx="2660">
                  <c:v>14.994860925726584</c:v>
                </c:pt>
                <c:pt idx="2661">
                  <c:v>14.992232831001068</c:v>
                </c:pt>
                <c:pt idx="2662">
                  <c:v>14.987726264800848</c:v>
                </c:pt>
                <c:pt idx="2663">
                  <c:v>14.983409580193744</c:v>
                </c:pt>
                <c:pt idx="2664">
                  <c:v>14.978153606027977</c:v>
                </c:pt>
                <c:pt idx="2665">
                  <c:v>14.97289763186221</c:v>
                </c:pt>
                <c:pt idx="2666">
                  <c:v>14.965578256189438</c:v>
                </c:pt>
                <c:pt idx="2667">
                  <c:v>14.959567707212052</c:v>
                </c:pt>
                <c:pt idx="2668">
                  <c:v>14.954876318622162</c:v>
                </c:pt>
                <c:pt idx="2669">
                  <c:v>14.950934337997843</c:v>
                </c:pt>
                <c:pt idx="2670">
                  <c:v>14.94943046286329</c:v>
                </c:pt>
                <c:pt idx="2671">
                  <c:v>14.946242949407953</c:v>
                </c:pt>
                <c:pt idx="2672">
                  <c:v>14.942485791173297</c:v>
                </c:pt>
                <c:pt idx="2673">
                  <c:v>14.938918514531743</c:v>
                </c:pt>
                <c:pt idx="2674">
                  <c:v>14.935541119483304</c:v>
                </c:pt>
                <c:pt idx="2675">
                  <c:v>14.931789020452086</c:v>
                </c:pt>
                <c:pt idx="2676">
                  <c:v>14.925593756727658</c:v>
                </c:pt>
                <c:pt idx="2677">
                  <c:v>14.918649085037664</c:v>
                </c:pt>
                <c:pt idx="2678">
                  <c:v>14.912638536060275</c:v>
                </c:pt>
                <c:pt idx="2679">
                  <c:v>14.907762432723352</c:v>
                </c:pt>
                <c:pt idx="2680">
                  <c:v>14.903255758880505</c:v>
                </c:pt>
                <c:pt idx="2681">
                  <c:v>14.898749192680288</c:v>
                </c:pt>
                <c:pt idx="2682">
                  <c:v>14.894242626480079</c:v>
                </c:pt>
                <c:pt idx="2683">
                  <c:v>14.891239935414418</c:v>
                </c:pt>
                <c:pt idx="2684">
                  <c:v>14.887487836383201</c:v>
                </c:pt>
                <c:pt idx="2685">
                  <c:v>14.883920559741647</c:v>
                </c:pt>
                <c:pt idx="2686">
                  <c:v>14.879603875134542</c:v>
                </c:pt>
                <c:pt idx="2687">
                  <c:v>14.876036598493002</c:v>
                </c:pt>
                <c:pt idx="2688">
                  <c:v>14.87321862217437</c:v>
                </c:pt>
                <c:pt idx="2689">
                  <c:v>14.870215931108707</c:v>
                </c:pt>
                <c:pt idx="2690">
                  <c:v>14.867403229278779</c:v>
                </c:pt>
                <c:pt idx="2691">
                  <c:v>14.863835844994611</c:v>
                </c:pt>
                <c:pt idx="2692">
                  <c:v>14.86177244348761</c:v>
                </c:pt>
                <c:pt idx="2693">
                  <c:v>14.860078686759945</c:v>
                </c:pt>
                <c:pt idx="2694">
                  <c:v>14.857830462863284</c:v>
                </c:pt>
                <c:pt idx="2695">
                  <c:v>14.854822712594178</c:v>
                </c:pt>
                <c:pt idx="2696">
                  <c:v>14.850880731969848</c:v>
                </c:pt>
                <c:pt idx="2697">
                  <c:v>14.84693875134553</c:v>
                </c:pt>
                <c:pt idx="2698">
                  <c:v>14.844875349838532</c:v>
                </c:pt>
                <c:pt idx="2699">
                  <c:v>14.842437244348751</c:v>
                </c:pt>
                <c:pt idx="2700">
                  <c:v>14.83830538213132</c:v>
                </c:pt>
                <c:pt idx="2701">
                  <c:v>14.83286458557588</c:v>
                </c:pt>
                <c:pt idx="2702">
                  <c:v>14.827228740581258</c:v>
                </c:pt>
                <c:pt idx="2703">
                  <c:v>14.821972766415492</c:v>
                </c:pt>
                <c:pt idx="2704">
                  <c:v>14.817281377825612</c:v>
                </c:pt>
                <c:pt idx="2705">
                  <c:v>14.812589989235732</c:v>
                </c:pt>
                <c:pt idx="2706">
                  <c:v>14.808273304628628</c:v>
                </c:pt>
                <c:pt idx="2707">
                  <c:v>14.804890850376744</c:v>
                </c:pt>
                <c:pt idx="2708">
                  <c:v>14.802642626480072</c:v>
                </c:pt>
                <c:pt idx="2709">
                  <c:v>14.80094876210979</c:v>
                </c:pt>
                <c:pt idx="2710">
                  <c:v>14.800014639397194</c:v>
                </c:pt>
                <c:pt idx="2711">
                  <c:v>14.798510764262641</c:v>
                </c:pt>
                <c:pt idx="2712">
                  <c:v>14.795508073196977</c:v>
                </c:pt>
                <c:pt idx="2713">
                  <c:v>14.791940796555433</c:v>
                </c:pt>
                <c:pt idx="2714">
                  <c:v>14.789502691065657</c:v>
                </c:pt>
                <c:pt idx="2715">
                  <c:v>14.787249407965547</c:v>
                </c:pt>
                <c:pt idx="2716">
                  <c:v>14.784431431646922</c:v>
                </c:pt>
                <c:pt idx="2717">
                  <c:v>14.780679332615708</c:v>
                </c:pt>
                <c:pt idx="2718">
                  <c:v>14.776547470398263</c:v>
                </c:pt>
                <c:pt idx="2719">
                  <c:v>14.772230785791162</c:v>
                </c:pt>
                <c:pt idx="2720">
                  <c:v>14.768478686759948</c:v>
                </c:pt>
                <c:pt idx="2721">
                  <c:v>14.764346824542514</c:v>
                </c:pt>
                <c:pt idx="2722">
                  <c:v>14.760030139935409</c:v>
                </c:pt>
                <c:pt idx="2723">
                  <c:v>14.756272874058119</c:v>
                </c:pt>
                <c:pt idx="2724">
                  <c:v>14.754024757804082</c:v>
                </c:pt>
                <c:pt idx="2725">
                  <c:v>14.751956189451015</c:v>
                </c:pt>
                <c:pt idx="2726">
                  <c:v>14.749328202368133</c:v>
                </c:pt>
                <c:pt idx="2727">
                  <c:v>14.745386221743807</c:v>
                </c:pt>
                <c:pt idx="2728">
                  <c:v>14.739570828848215</c:v>
                </c:pt>
                <c:pt idx="2729">
                  <c:v>14.733375457481159</c:v>
                </c:pt>
                <c:pt idx="2730">
                  <c:v>14.726805489773938</c:v>
                </c:pt>
                <c:pt idx="2731">
                  <c:v>14.718921528525293</c:v>
                </c:pt>
                <c:pt idx="2732">
                  <c:v>14.710098277717968</c:v>
                </c:pt>
                <c:pt idx="2733">
                  <c:v>14.701839612486538</c:v>
                </c:pt>
                <c:pt idx="2734">
                  <c:v>14.69358083961248</c:v>
                </c:pt>
                <c:pt idx="2735">
                  <c:v>14.686446286329378</c:v>
                </c:pt>
                <c:pt idx="2736">
                  <c:v>14.679311733046283</c:v>
                </c:pt>
                <c:pt idx="2737">
                  <c:v>14.67161765339074</c:v>
                </c:pt>
                <c:pt idx="2738">
                  <c:v>14.664482992465004</c:v>
                </c:pt>
                <c:pt idx="2739">
                  <c:v>14.659227018299237</c:v>
                </c:pt>
                <c:pt idx="2740">
                  <c:v>14.655285037674908</c:v>
                </c:pt>
                <c:pt idx="2741">
                  <c:v>14.65265705059203</c:v>
                </c:pt>
                <c:pt idx="2742">
                  <c:v>14.649839181916029</c:v>
                </c:pt>
                <c:pt idx="2743">
                  <c:v>14.647401076426263</c:v>
                </c:pt>
                <c:pt idx="2744">
                  <c:v>14.647026372443477</c:v>
                </c:pt>
                <c:pt idx="2745">
                  <c:v>14.647965662002143</c:v>
                </c:pt>
                <c:pt idx="2746">
                  <c:v>14.648150484391813</c:v>
                </c:pt>
                <c:pt idx="2747">
                  <c:v>14.649654359526366</c:v>
                </c:pt>
                <c:pt idx="2748">
                  <c:v>14.650778471474702</c:v>
                </c:pt>
                <c:pt idx="2749">
                  <c:v>14.65322163616792</c:v>
                </c:pt>
                <c:pt idx="2750">
                  <c:v>14.654910333692136</c:v>
                </c:pt>
                <c:pt idx="2751">
                  <c:v>14.655659741657686</c:v>
                </c:pt>
                <c:pt idx="2752">
                  <c:v>14.656034445640472</c:v>
                </c:pt>
                <c:pt idx="2753">
                  <c:v>14.656789020452088</c:v>
                </c:pt>
                <c:pt idx="2754">
                  <c:v>14.656409149623244</c:v>
                </c:pt>
                <c:pt idx="2755">
                  <c:v>14.655475026910651</c:v>
                </c:pt>
                <c:pt idx="2756">
                  <c:v>14.653781162540355</c:v>
                </c:pt>
                <c:pt idx="2757">
                  <c:v>14.653971044133471</c:v>
                </c:pt>
                <c:pt idx="2758">
                  <c:v>14.654720452099021</c:v>
                </c:pt>
                <c:pt idx="2759">
                  <c:v>14.653971044133471</c:v>
                </c:pt>
                <c:pt idx="2760">
                  <c:v>14.653781162540355</c:v>
                </c:pt>
                <c:pt idx="2761">
                  <c:v>14.65322163616792</c:v>
                </c:pt>
                <c:pt idx="2762">
                  <c:v>14.65265705059203</c:v>
                </c:pt>
                <c:pt idx="2763">
                  <c:v>14.652092465016139</c:v>
                </c:pt>
                <c:pt idx="2764">
                  <c:v>14.648150484391813</c:v>
                </c:pt>
                <c:pt idx="2765">
                  <c:v>14.641770398277707</c:v>
                </c:pt>
                <c:pt idx="2766">
                  <c:v>14.63669924650161</c:v>
                </c:pt>
                <c:pt idx="2767">
                  <c:v>14.633321851453172</c:v>
                </c:pt>
                <c:pt idx="2768">
                  <c:v>14.626941765339065</c:v>
                </c:pt>
                <c:pt idx="2769">
                  <c:v>14.619432508073196</c:v>
                </c:pt>
                <c:pt idx="2770">
                  <c:v>14.611173735199134</c:v>
                </c:pt>
                <c:pt idx="2771">
                  <c:v>14.603849300322924</c:v>
                </c:pt>
                <c:pt idx="2772">
                  <c:v>14.595215931108715</c:v>
                </c:pt>
                <c:pt idx="2773">
                  <c:v>14.585268568353058</c:v>
                </c:pt>
                <c:pt idx="2774">
                  <c:v>14.572128525296005</c:v>
                </c:pt>
                <c:pt idx="2775">
                  <c:v>14.561426695371352</c:v>
                </c:pt>
                <c:pt idx="2776">
                  <c:v>14.551289451022594</c:v>
                </c:pt>
                <c:pt idx="2777">
                  <c:v>14.543030678148536</c:v>
                </c:pt>
                <c:pt idx="2778">
                  <c:v>14.535336706135627</c:v>
                </c:pt>
                <c:pt idx="2779">
                  <c:v>14.531769321851449</c:v>
                </c:pt>
                <c:pt idx="2780">
                  <c:v>14.52857674919267</c:v>
                </c:pt>
                <c:pt idx="2781">
                  <c:v>14.527077933261566</c:v>
                </c:pt>
                <c:pt idx="2782">
                  <c:v>14.525948762109788</c:v>
                </c:pt>
                <c:pt idx="2783">
                  <c:v>14.525199354144231</c:v>
                </c:pt>
                <c:pt idx="2784">
                  <c:v>14.523510656620015</c:v>
                </c:pt>
                <c:pt idx="2785">
                  <c:v>14.520692787944022</c:v>
                </c:pt>
                <c:pt idx="2786">
                  <c:v>14.51337341227125</c:v>
                </c:pt>
                <c:pt idx="2787">
                  <c:v>14.506054036598485</c:v>
                </c:pt>
                <c:pt idx="2788">
                  <c:v>14.496666092572646</c:v>
                </c:pt>
                <c:pt idx="2789">
                  <c:v>14.487658019375665</c:v>
                </c:pt>
                <c:pt idx="2790">
                  <c:v>14.479399354144231</c:v>
                </c:pt>
                <c:pt idx="2791">
                  <c:v>14.472449623250796</c:v>
                </c:pt>
                <c:pt idx="2792">
                  <c:v>14.467948116254028</c:v>
                </c:pt>
                <c:pt idx="2793">
                  <c:v>14.465879547900961</c:v>
                </c:pt>
                <c:pt idx="2794">
                  <c:v>14.462127556512371</c:v>
                </c:pt>
                <c:pt idx="2795">
                  <c:v>14.458934876210968</c:v>
                </c:pt>
                <c:pt idx="2796">
                  <c:v>14.454808180839606</c:v>
                </c:pt>
                <c:pt idx="2797">
                  <c:v>14.449926803013987</c:v>
                </c:pt>
                <c:pt idx="2798">
                  <c:v>14.442982131324001</c:v>
                </c:pt>
                <c:pt idx="2799">
                  <c:v>14.434723466092567</c:v>
                </c:pt>
                <c:pt idx="2800">
                  <c:v>14.426649623250796</c:v>
                </c:pt>
                <c:pt idx="2801">
                  <c:v>14.420269537136701</c:v>
                </c:pt>
                <c:pt idx="2802">
                  <c:v>14.413699569429482</c:v>
                </c:pt>
                <c:pt idx="2803">
                  <c:v>14.408063724434871</c:v>
                </c:pt>
                <c:pt idx="2804">
                  <c:v>14.402248223896656</c:v>
                </c:pt>
                <c:pt idx="2805">
                  <c:v>14.395488374596333</c:v>
                </c:pt>
                <c:pt idx="2806">
                  <c:v>14.38779429494079</c:v>
                </c:pt>
                <c:pt idx="2807">
                  <c:v>14.378781054897729</c:v>
                </c:pt>
                <c:pt idx="2808">
                  <c:v>14.369773089343369</c:v>
                </c:pt>
                <c:pt idx="2809">
                  <c:v>14.36077007534983</c:v>
                </c:pt>
                <c:pt idx="2810">
                  <c:v>14.351382238966622</c:v>
                </c:pt>
                <c:pt idx="2811">
                  <c:v>14.342374165769634</c:v>
                </c:pt>
                <c:pt idx="2812">
                  <c:v>14.336178902045202</c:v>
                </c:pt>
                <c:pt idx="2813">
                  <c:v>14.331107642626471</c:v>
                </c:pt>
                <c:pt idx="2814">
                  <c:v>14.328669537136697</c:v>
                </c:pt>
                <c:pt idx="2815">
                  <c:v>14.324537674919263</c:v>
                </c:pt>
                <c:pt idx="2816">
                  <c:v>14.320785575888046</c:v>
                </c:pt>
                <c:pt idx="2817">
                  <c:v>14.318342411194827</c:v>
                </c:pt>
                <c:pt idx="2818">
                  <c:v>14.317218299246491</c:v>
                </c:pt>
                <c:pt idx="2819">
                  <c:v>14.315529601722275</c:v>
                </c:pt>
                <c:pt idx="2820">
                  <c:v>14.31290161463939</c:v>
                </c:pt>
                <c:pt idx="2821">
                  <c:v>14.30839504843917</c:v>
                </c:pt>
                <c:pt idx="2822">
                  <c:v>14.305582238966622</c:v>
                </c:pt>
                <c:pt idx="2823">
                  <c:v>14.303139074273403</c:v>
                </c:pt>
                <c:pt idx="2824">
                  <c:v>14.297508396124858</c:v>
                </c:pt>
                <c:pt idx="2825">
                  <c:v>14.291128310010755</c:v>
                </c:pt>
                <c:pt idx="2826">
                  <c:v>14.283429063509143</c:v>
                </c:pt>
                <c:pt idx="2827">
                  <c:v>14.27648439181915</c:v>
                </c:pt>
                <c:pt idx="2828">
                  <c:v>14.270663832077489</c:v>
                </c:pt>
                <c:pt idx="2829">
                  <c:v>14.265972443487613</c:v>
                </c:pt>
                <c:pt idx="2830">
                  <c:v>14.261091173304621</c:v>
                </c:pt>
                <c:pt idx="2831">
                  <c:v>14.257339074273403</c:v>
                </c:pt>
                <c:pt idx="2832">
                  <c:v>14.25283240043056</c:v>
                </c:pt>
                <c:pt idx="2833">
                  <c:v>14.251518406889122</c:v>
                </c:pt>
                <c:pt idx="2834">
                  <c:v>14.250769106566196</c:v>
                </c:pt>
                <c:pt idx="2835">
                  <c:v>14.250579117330457</c:v>
                </c:pt>
                <c:pt idx="2836">
                  <c:v>14.249639827771794</c:v>
                </c:pt>
                <c:pt idx="2837">
                  <c:v>14.247951130247564</c:v>
                </c:pt>
                <c:pt idx="2838">
                  <c:v>14.246637136706127</c:v>
                </c:pt>
                <c:pt idx="2839">
                  <c:v>14.244758557588799</c:v>
                </c:pt>
                <c:pt idx="2840">
                  <c:v>14.24081657696447</c:v>
                </c:pt>
                <c:pt idx="2841">
                  <c:v>14.23612518837459</c:v>
                </c:pt>
                <c:pt idx="2842">
                  <c:v>14.229555220667372</c:v>
                </c:pt>
                <c:pt idx="2843">
                  <c:v>14.22317513455328</c:v>
                </c:pt>
                <c:pt idx="2844">
                  <c:v>14.21716458557588</c:v>
                </c:pt>
                <c:pt idx="2845">
                  <c:v>14.211533907427338</c:v>
                </c:pt>
                <c:pt idx="2846">
                  <c:v>14.207217222820233</c:v>
                </c:pt>
                <c:pt idx="2847">
                  <c:v>14.201211840688906</c:v>
                </c:pt>
                <c:pt idx="2848">
                  <c:v>14.195206458557585</c:v>
                </c:pt>
                <c:pt idx="2849">
                  <c:v>14.1897606027987</c:v>
                </c:pt>
                <c:pt idx="2850">
                  <c:v>14.182066523143156</c:v>
                </c:pt>
                <c:pt idx="2851">
                  <c:v>14.176430678148535</c:v>
                </c:pt>
                <c:pt idx="2852">
                  <c:v>14.169675995694284</c:v>
                </c:pt>
                <c:pt idx="2853">
                  <c:v>14.163480624327224</c:v>
                </c:pt>
                <c:pt idx="2854">
                  <c:v>14.157660064585567</c:v>
                </c:pt>
                <c:pt idx="2855">
                  <c:v>14.152029386437022</c:v>
                </c:pt>
                <c:pt idx="2856">
                  <c:v>14.14696329386436</c:v>
                </c:pt>
                <c:pt idx="2857">
                  <c:v>14.143960602798703</c:v>
                </c:pt>
                <c:pt idx="2858">
                  <c:v>14.140203444564037</c:v>
                </c:pt>
                <c:pt idx="2859">
                  <c:v>14.135696770721204</c:v>
                </c:pt>
                <c:pt idx="2860">
                  <c:v>14.129691388589876</c:v>
                </c:pt>
                <c:pt idx="2861">
                  <c:v>14.123686114101183</c:v>
                </c:pt>
                <c:pt idx="2862">
                  <c:v>14.11805532831</c:v>
                </c:pt>
                <c:pt idx="2863">
                  <c:v>14.112799354144229</c:v>
                </c:pt>
                <c:pt idx="2864">
                  <c:v>14.107728202368126</c:v>
                </c:pt>
                <c:pt idx="2865">
                  <c:v>14.100783530678143</c:v>
                </c:pt>
                <c:pt idx="2866">
                  <c:v>14.095712271259409</c:v>
                </c:pt>
                <c:pt idx="2867">
                  <c:v>14.089327125941864</c:v>
                </c:pt>
                <c:pt idx="2868">
                  <c:v>14.081817761033363</c:v>
                </c:pt>
                <c:pt idx="2869">
                  <c:v>14.07487308934337</c:v>
                </c:pt>
                <c:pt idx="2870">
                  <c:v>14.069432400430568</c:v>
                </c:pt>
                <c:pt idx="2871">
                  <c:v>14.064176426264787</c:v>
                </c:pt>
                <c:pt idx="2872">
                  <c:v>14.059854574811617</c:v>
                </c:pt>
                <c:pt idx="2873">
                  <c:v>14.057041765339065</c:v>
                </c:pt>
                <c:pt idx="2874">
                  <c:v>14.057606350914956</c:v>
                </c:pt>
                <c:pt idx="2875">
                  <c:v>14.060793864370282</c:v>
                </c:pt>
                <c:pt idx="2876">
                  <c:v>14.063047147470392</c:v>
                </c:pt>
                <c:pt idx="2877">
                  <c:v>14.063796555435943</c:v>
                </c:pt>
                <c:pt idx="2878">
                  <c:v>14.064551022604949</c:v>
                </c:pt>
                <c:pt idx="2879">
                  <c:v>14.065675134553274</c:v>
                </c:pt>
                <c:pt idx="2880">
                  <c:v>14.065675134553274</c:v>
                </c:pt>
                <c:pt idx="2881">
                  <c:v>14.064551022604949</c:v>
                </c:pt>
                <c:pt idx="2882">
                  <c:v>14.063047147470392</c:v>
                </c:pt>
                <c:pt idx="2883">
                  <c:v>14.060983745963391</c:v>
                </c:pt>
                <c:pt idx="2884">
                  <c:v>14.058920344456393</c:v>
                </c:pt>
                <c:pt idx="2885">
                  <c:v>14.056102475780403</c:v>
                </c:pt>
                <c:pt idx="2886">
                  <c:v>14.053664370290626</c:v>
                </c:pt>
                <c:pt idx="2887">
                  <c:v>14.050471797631857</c:v>
                </c:pt>
                <c:pt idx="2888">
                  <c:v>14.045590527448866</c:v>
                </c:pt>
                <c:pt idx="2889">
                  <c:v>14.03939526372443</c:v>
                </c:pt>
                <c:pt idx="2890">
                  <c:v>14.032640473627552</c:v>
                </c:pt>
                <c:pt idx="2891">
                  <c:v>14.023442518837456</c:v>
                </c:pt>
                <c:pt idx="2892">
                  <c:v>14.014054574811617</c:v>
                </c:pt>
                <c:pt idx="2893">
                  <c:v>14.003917330462855</c:v>
                </c:pt>
                <c:pt idx="2894">
                  <c:v>13.993220559741648</c:v>
                </c:pt>
                <c:pt idx="2895">
                  <c:v>13.983457911733035</c:v>
                </c:pt>
                <c:pt idx="2896">
                  <c:v>13.974634660925723</c:v>
                </c:pt>
                <c:pt idx="2897">
                  <c:v>13.96562658772873</c:v>
                </c:pt>
                <c:pt idx="2898">
                  <c:v>13.959806027987071</c:v>
                </c:pt>
                <c:pt idx="2899">
                  <c:v>13.953610764262638</c:v>
                </c:pt>
                <c:pt idx="2900">
                  <c:v>13.948354682454244</c:v>
                </c:pt>
                <c:pt idx="2901">
                  <c:v>13.943098708288476</c:v>
                </c:pt>
                <c:pt idx="2902">
                  <c:v>13.935404628632932</c:v>
                </c:pt>
                <c:pt idx="2903">
                  <c:v>13.92789537136705</c:v>
                </c:pt>
                <c:pt idx="2904">
                  <c:v>13.921325403659843</c:v>
                </c:pt>
                <c:pt idx="2905">
                  <c:v>13.911372874058117</c:v>
                </c:pt>
                <c:pt idx="2906">
                  <c:v>13.901615500538208</c:v>
                </c:pt>
                <c:pt idx="2907">
                  <c:v>13.890164155005372</c:v>
                </c:pt>
                <c:pt idx="2908">
                  <c:v>13.877214101184057</c:v>
                </c:pt>
                <c:pt idx="2909">
                  <c:v>13.866886975242181</c:v>
                </c:pt>
                <c:pt idx="2910">
                  <c:v>13.858068783638315</c:v>
                </c:pt>
                <c:pt idx="2911">
                  <c:v>13.85111894510225</c:v>
                </c:pt>
                <c:pt idx="2912">
                  <c:v>13.848490958019372</c:v>
                </c:pt>
                <c:pt idx="2913">
                  <c:v>13.847361786867593</c:v>
                </c:pt>
                <c:pt idx="2914">
                  <c:v>13.846992142088252</c:v>
                </c:pt>
                <c:pt idx="2915">
                  <c:v>13.849425188374584</c:v>
                </c:pt>
                <c:pt idx="2916">
                  <c:v>13.853562217438103</c:v>
                </c:pt>
                <c:pt idx="2917">
                  <c:v>13.855060925726569</c:v>
                </c:pt>
                <c:pt idx="2918">
                  <c:v>13.855060925726569</c:v>
                </c:pt>
                <c:pt idx="2919">
                  <c:v>13.852997524219578</c:v>
                </c:pt>
                <c:pt idx="2920">
                  <c:v>13.851303767491913</c:v>
                </c:pt>
                <c:pt idx="2921">
                  <c:v>13.850739181916024</c:v>
                </c:pt>
                <c:pt idx="2922">
                  <c:v>13.850184822389656</c:v>
                </c:pt>
                <c:pt idx="2923">
                  <c:v>13.84962012917115</c:v>
                </c:pt>
                <c:pt idx="2924">
                  <c:v>13.849989773950472</c:v>
                </c:pt>
                <c:pt idx="2925">
                  <c:v>13.852432938643691</c:v>
                </c:pt>
                <c:pt idx="2926">
                  <c:v>13.85562551130246</c:v>
                </c:pt>
                <c:pt idx="2927">
                  <c:v>13.85843832077502</c:v>
                </c:pt>
                <c:pt idx="2928">
                  <c:v>13.860881593110875</c:v>
                </c:pt>
                <c:pt idx="2929">
                  <c:v>13.862010764262633</c:v>
                </c:pt>
                <c:pt idx="2930">
                  <c:v>13.861251130247561</c:v>
                </c:pt>
                <c:pt idx="2931">
                  <c:v>13.860501722282009</c:v>
                </c:pt>
                <c:pt idx="2932">
                  <c:v>13.859752314316459</c:v>
                </c:pt>
                <c:pt idx="2933">
                  <c:v>13.85787373519913</c:v>
                </c:pt>
                <c:pt idx="2934">
                  <c:v>13.854311517761019</c:v>
                </c:pt>
                <c:pt idx="2935">
                  <c:v>13.849804951560813</c:v>
                </c:pt>
                <c:pt idx="2936">
                  <c:v>13.843050161463932</c:v>
                </c:pt>
                <c:pt idx="2937">
                  <c:v>13.839857588805163</c:v>
                </c:pt>
                <c:pt idx="2938">
                  <c:v>13.837794187298154</c:v>
                </c:pt>
                <c:pt idx="2939">
                  <c:v>13.835535737351981</c:v>
                </c:pt>
                <c:pt idx="2940">
                  <c:v>13.833657158234653</c:v>
                </c:pt>
                <c:pt idx="2941">
                  <c:v>13.833657158234653</c:v>
                </c:pt>
                <c:pt idx="2942">
                  <c:v>13.834971151776093</c:v>
                </c:pt>
                <c:pt idx="2943">
                  <c:v>13.83891313240043</c:v>
                </c:pt>
                <c:pt idx="2944">
                  <c:v>13.83816372443486</c:v>
                </c:pt>
                <c:pt idx="2945">
                  <c:v>13.836285145317531</c:v>
                </c:pt>
                <c:pt idx="2946">
                  <c:v>13.832343164693212</c:v>
                </c:pt>
                <c:pt idx="2947">
                  <c:v>13.828965769644764</c:v>
                </c:pt>
                <c:pt idx="2948">
                  <c:v>13.823904843918186</c:v>
                </c:pt>
                <c:pt idx="2949">
                  <c:v>13.818268998923566</c:v>
                </c:pt>
                <c:pt idx="2950">
                  <c:v>13.813013024757787</c:v>
                </c:pt>
                <c:pt idx="2951">
                  <c:v>13.809255866523129</c:v>
                </c:pt>
                <c:pt idx="2952">
                  <c:v>13.80531388589881</c:v>
                </c:pt>
                <c:pt idx="2953">
                  <c:v>13.803630247578027</c:v>
                </c:pt>
                <c:pt idx="2954">
                  <c:v>13.800807212055965</c:v>
                </c:pt>
                <c:pt idx="2955">
                  <c:v>13.797994510226042</c:v>
                </c:pt>
                <c:pt idx="2956">
                  <c:v>13.795366523143162</c:v>
                </c:pt>
                <c:pt idx="2957">
                  <c:v>13.793303121636152</c:v>
                </c:pt>
                <c:pt idx="2958">
                  <c:v>13.790859849300318</c:v>
                </c:pt>
                <c:pt idx="2959">
                  <c:v>13.788047147470394</c:v>
                </c:pt>
                <c:pt idx="2960">
                  <c:v>13.784669752421944</c:v>
                </c:pt>
                <c:pt idx="2961">
                  <c:v>13.780347900968781</c:v>
                </c:pt>
                <c:pt idx="2962">
                  <c:v>13.776785791173305</c:v>
                </c:pt>
                <c:pt idx="2963">
                  <c:v>13.773028525296013</c:v>
                </c:pt>
                <c:pt idx="2964">
                  <c:v>13.768521959095786</c:v>
                </c:pt>
                <c:pt idx="2965">
                  <c:v>13.765329386437017</c:v>
                </c:pt>
                <c:pt idx="2966">
                  <c:v>13.764210333692143</c:v>
                </c:pt>
                <c:pt idx="2967">
                  <c:v>13.763461033369209</c:v>
                </c:pt>
                <c:pt idx="2968">
                  <c:v>13.765144564047354</c:v>
                </c:pt>
                <c:pt idx="2969">
                  <c:v>13.767207965554345</c:v>
                </c:pt>
                <c:pt idx="2970">
                  <c:v>13.769835952637244</c:v>
                </c:pt>
                <c:pt idx="2971">
                  <c:v>13.774342518837452</c:v>
                </c:pt>
                <c:pt idx="2972">
                  <c:v>13.77903390742734</c:v>
                </c:pt>
                <c:pt idx="2973">
                  <c:v>13.781856942949403</c:v>
                </c:pt>
                <c:pt idx="2974">
                  <c:v>13.78503928955865</c:v>
                </c:pt>
                <c:pt idx="2975">
                  <c:v>13.78616846071043</c:v>
                </c:pt>
                <c:pt idx="2976">
                  <c:v>13.786548331539272</c:v>
                </c:pt>
                <c:pt idx="2977">
                  <c:v>13.787112917115163</c:v>
                </c:pt>
                <c:pt idx="2978">
                  <c:v>13.786353283100091</c:v>
                </c:pt>
                <c:pt idx="2979">
                  <c:v>13.784669752421944</c:v>
                </c:pt>
                <c:pt idx="2980">
                  <c:v>13.782975888051659</c:v>
                </c:pt>
                <c:pt idx="2981">
                  <c:v>13.779783315392894</c:v>
                </c:pt>
                <c:pt idx="2982">
                  <c:v>13.778849085037661</c:v>
                </c:pt>
                <c:pt idx="2983">
                  <c:v>13.778664370290636</c:v>
                </c:pt>
                <c:pt idx="2984">
                  <c:v>13.778469321851453</c:v>
                </c:pt>
                <c:pt idx="2985">
                  <c:v>13.778469321851453</c:v>
                </c:pt>
                <c:pt idx="2986">
                  <c:v>13.778284499461771</c:v>
                </c:pt>
                <c:pt idx="2987">
                  <c:v>13.778849085037661</c:v>
                </c:pt>
                <c:pt idx="2988">
                  <c:v>13.7801630785791</c:v>
                </c:pt>
                <c:pt idx="2989">
                  <c:v>13.781097308934331</c:v>
                </c:pt>
                <c:pt idx="2990">
                  <c:v>13.782041765339065</c:v>
                </c:pt>
                <c:pt idx="2991">
                  <c:v>13.781661894510222</c:v>
                </c:pt>
                <c:pt idx="2992">
                  <c:v>13.780347900968781</c:v>
                </c:pt>
                <c:pt idx="2993">
                  <c:v>13.777914962325063</c:v>
                </c:pt>
                <c:pt idx="2994">
                  <c:v>13.775091926803004</c:v>
                </c:pt>
                <c:pt idx="2995">
                  <c:v>13.772094402583418</c:v>
                </c:pt>
                <c:pt idx="2996">
                  <c:v>13.767207965554345</c:v>
                </c:pt>
                <c:pt idx="2997">
                  <c:v>13.763461033369209</c:v>
                </c:pt>
                <c:pt idx="2998">
                  <c:v>13.759703767491915</c:v>
                </c:pt>
                <c:pt idx="2999">
                  <c:v>13.755381916038752</c:v>
                </c:pt>
                <c:pt idx="3000">
                  <c:v>13.751819806243256</c:v>
                </c:pt>
                <c:pt idx="3001">
                  <c:v>13.748062540365986</c:v>
                </c:pt>
                <c:pt idx="3002">
                  <c:v>13.743186437029051</c:v>
                </c:pt>
                <c:pt idx="3003">
                  <c:v>13.73999386437028</c:v>
                </c:pt>
                <c:pt idx="3004">
                  <c:v>13.734358019375659</c:v>
                </c:pt>
                <c:pt idx="3005">
                  <c:v>13.731545209903118</c:v>
                </c:pt>
                <c:pt idx="3006">
                  <c:v>13.729851453175451</c:v>
                </c:pt>
                <c:pt idx="3007">
                  <c:v>13.730611087190523</c:v>
                </c:pt>
                <c:pt idx="3008">
                  <c:v>13.732109903121623</c:v>
                </c:pt>
                <c:pt idx="3009">
                  <c:v>13.735107427341209</c:v>
                </c:pt>
                <c:pt idx="3010">
                  <c:v>13.73924445640473</c:v>
                </c:pt>
                <c:pt idx="3011">
                  <c:v>13.74337125941873</c:v>
                </c:pt>
                <c:pt idx="3012">
                  <c:v>13.745065016146379</c:v>
                </c:pt>
                <c:pt idx="3013">
                  <c:v>13.745814424111948</c:v>
                </c:pt>
                <c:pt idx="3014">
                  <c:v>13.743186437029051</c:v>
                </c:pt>
                <c:pt idx="3015">
                  <c:v>13.738864585575886</c:v>
                </c:pt>
                <c:pt idx="3016">
                  <c:v>13.733044025834221</c:v>
                </c:pt>
                <c:pt idx="3017">
                  <c:v>13.725160064585562</c:v>
                </c:pt>
                <c:pt idx="3018">
                  <c:v>13.718969860064572</c:v>
                </c:pt>
                <c:pt idx="3019">
                  <c:v>13.712769429494079</c:v>
                </c:pt>
                <c:pt idx="3020">
                  <c:v>13.706959095801933</c:v>
                </c:pt>
                <c:pt idx="3021">
                  <c:v>13.702257481162524</c:v>
                </c:pt>
                <c:pt idx="3022">
                  <c:v>13.700194079655533</c:v>
                </c:pt>
                <c:pt idx="3023">
                  <c:v>13.700009364908489</c:v>
                </c:pt>
                <c:pt idx="3024">
                  <c:v>13.700758665231422</c:v>
                </c:pt>
                <c:pt idx="3025">
                  <c:v>13.700009364908489</c:v>
                </c:pt>
                <c:pt idx="3026">
                  <c:v>13.699629494079643</c:v>
                </c:pt>
                <c:pt idx="3027">
                  <c:v>13.698880086114093</c:v>
                </c:pt>
                <c:pt idx="3028">
                  <c:v>13.697566092572655</c:v>
                </c:pt>
                <c:pt idx="3029">
                  <c:v>13.695317976318618</c:v>
                </c:pt>
                <c:pt idx="3030">
                  <c:v>13.691560710441324</c:v>
                </c:pt>
                <c:pt idx="3031">
                  <c:v>13.687618729817006</c:v>
                </c:pt>
                <c:pt idx="3032">
                  <c:v>13.684056620021511</c:v>
                </c:pt>
                <c:pt idx="3033">
                  <c:v>13.680863939720126</c:v>
                </c:pt>
                <c:pt idx="3034">
                  <c:v>13.679365231431643</c:v>
                </c:pt>
                <c:pt idx="3035">
                  <c:v>13.679365231431643</c:v>
                </c:pt>
                <c:pt idx="3036">
                  <c:v>13.679734768568347</c:v>
                </c:pt>
                <c:pt idx="3037">
                  <c:v>13.678605489773934</c:v>
                </c:pt>
                <c:pt idx="3038">
                  <c:v>13.677106781485469</c:v>
                </c:pt>
                <c:pt idx="3039">
                  <c:v>13.67654219590958</c:v>
                </c:pt>
                <c:pt idx="3040">
                  <c:v>13.674858557588799</c:v>
                </c:pt>
                <c:pt idx="3041">
                  <c:v>13.671101399354141</c:v>
                </c:pt>
                <c:pt idx="3042">
                  <c:v>13.667344133476847</c:v>
                </c:pt>
                <c:pt idx="3043">
                  <c:v>13.663782023681371</c:v>
                </c:pt>
                <c:pt idx="3044">
                  <c:v>13.662652744886957</c:v>
                </c:pt>
                <c:pt idx="3045">
                  <c:v>13.663032615715821</c:v>
                </c:pt>
                <c:pt idx="3046">
                  <c:v>13.661523573735199</c:v>
                </c:pt>
                <c:pt idx="3047">
                  <c:v>13.660404628632921</c:v>
                </c:pt>
                <c:pt idx="3048">
                  <c:v>13.658895586652301</c:v>
                </c:pt>
                <c:pt idx="3049">
                  <c:v>13.654768783638319</c:v>
                </c:pt>
                <c:pt idx="3050">
                  <c:v>13.649512809472542</c:v>
                </c:pt>
                <c:pt idx="3051">
                  <c:v>13.641259311087175</c:v>
                </c:pt>
                <c:pt idx="3052">
                  <c:v>13.631301614639394</c:v>
                </c:pt>
                <c:pt idx="3053">
                  <c:v>13.623232938643689</c:v>
                </c:pt>
                <c:pt idx="3054">
                  <c:v>13.616662863293854</c:v>
                </c:pt>
                <c:pt idx="3055">
                  <c:v>13.612536167922491</c:v>
                </c:pt>
                <c:pt idx="3056">
                  <c:v>13.6104727664155</c:v>
                </c:pt>
                <c:pt idx="3057">
                  <c:v>13.606900322927867</c:v>
                </c:pt>
                <c:pt idx="3058">
                  <c:v>13.60483692142088</c:v>
                </c:pt>
                <c:pt idx="3059">
                  <c:v>13.60295834230355</c:v>
                </c:pt>
                <c:pt idx="3060">
                  <c:v>13.600145532830989</c:v>
                </c:pt>
                <c:pt idx="3061">
                  <c:v>13.594704736275551</c:v>
                </c:pt>
                <c:pt idx="3062">
                  <c:v>13.588504413347675</c:v>
                </c:pt>
                <c:pt idx="3063">
                  <c:v>13.581000215285243</c:v>
                </c:pt>
                <c:pt idx="3064">
                  <c:v>13.573680839612475</c:v>
                </c:pt>
                <c:pt idx="3065">
                  <c:v>13.565417007534975</c:v>
                </c:pt>
                <c:pt idx="3066">
                  <c:v>13.554720236813775</c:v>
                </c:pt>
                <c:pt idx="3067">
                  <c:v>13.54214488697523</c:v>
                </c:pt>
                <c:pt idx="3068">
                  <c:v>13.529569537136702</c:v>
                </c:pt>
                <c:pt idx="3069">
                  <c:v>13.516614316469312</c:v>
                </c:pt>
                <c:pt idx="3070">
                  <c:v>13.505537782561886</c:v>
                </c:pt>
                <c:pt idx="3071">
                  <c:v>13.49708923573734</c:v>
                </c:pt>
                <c:pt idx="3072">
                  <c:v>13.491833153928944</c:v>
                </c:pt>
                <c:pt idx="3073">
                  <c:v>13.489020452099018</c:v>
                </c:pt>
                <c:pt idx="3074">
                  <c:v>13.488640581270175</c:v>
                </c:pt>
                <c:pt idx="3075">
                  <c:v>13.488271044133468</c:v>
                </c:pt>
                <c:pt idx="3076">
                  <c:v>13.488271044133468</c:v>
                </c:pt>
                <c:pt idx="3077">
                  <c:v>13.488271044133468</c:v>
                </c:pt>
                <c:pt idx="3078">
                  <c:v>13.487706458557581</c:v>
                </c:pt>
                <c:pt idx="3079">
                  <c:v>13.485263186221747</c:v>
                </c:pt>
                <c:pt idx="3080">
                  <c:v>13.480387082884809</c:v>
                </c:pt>
                <c:pt idx="3081">
                  <c:v>13.474381700753483</c:v>
                </c:pt>
                <c:pt idx="3082">
                  <c:v>13.468365984930017</c:v>
                </c:pt>
                <c:pt idx="3083">
                  <c:v>13.463489881593102</c:v>
                </c:pt>
                <c:pt idx="3084">
                  <c:v>13.460297308934333</c:v>
                </c:pt>
                <c:pt idx="3085">
                  <c:v>13.455790635091489</c:v>
                </c:pt>
                <c:pt idx="3086">
                  <c:v>13.450534660925712</c:v>
                </c:pt>
                <c:pt idx="3087">
                  <c:v>13.447537136706126</c:v>
                </c:pt>
                <c:pt idx="3088">
                  <c:v>13.444714101184063</c:v>
                </c:pt>
                <c:pt idx="3089">
                  <c:v>13.442086114101185</c:v>
                </c:pt>
                <c:pt idx="3090">
                  <c:v>13.436275780409037</c:v>
                </c:pt>
                <c:pt idx="3091">
                  <c:v>13.427262540365984</c:v>
                </c:pt>
                <c:pt idx="3092">
                  <c:v>13.41956340150699</c:v>
                </c:pt>
                <c:pt idx="3093">
                  <c:v>13.41280861141011</c:v>
                </c:pt>
                <c:pt idx="3094">
                  <c:v>13.4066081808396</c:v>
                </c:pt>
                <c:pt idx="3095">
                  <c:v>13.400038213132401</c:v>
                </c:pt>
                <c:pt idx="3096">
                  <c:v>13.395162002152849</c:v>
                </c:pt>
                <c:pt idx="3097">
                  <c:v>13.392349300322925</c:v>
                </c:pt>
                <c:pt idx="3098">
                  <c:v>13.389526264800864</c:v>
                </c:pt>
                <c:pt idx="3099">
                  <c:v>13.387462863293853</c:v>
                </c:pt>
                <c:pt idx="3100">
                  <c:v>13.383900645855743</c:v>
                </c:pt>
                <c:pt idx="3101">
                  <c:v>13.379958665231422</c:v>
                </c:pt>
                <c:pt idx="3102">
                  <c:v>13.378829494079644</c:v>
                </c:pt>
                <c:pt idx="3103">
                  <c:v>13.378080086114094</c:v>
                </c:pt>
                <c:pt idx="3104">
                  <c:v>13.378459849300322</c:v>
                </c:pt>
                <c:pt idx="3105">
                  <c:v>13.378459849300322</c:v>
                </c:pt>
                <c:pt idx="3106">
                  <c:v>13.378080086114094</c:v>
                </c:pt>
                <c:pt idx="3107">
                  <c:v>13.380892895586635</c:v>
                </c:pt>
                <c:pt idx="3108">
                  <c:v>13.385029924650155</c:v>
                </c:pt>
                <c:pt idx="3109">
                  <c:v>13.387842626480081</c:v>
                </c:pt>
                <c:pt idx="3110">
                  <c:v>13.390285898815915</c:v>
                </c:pt>
                <c:pt idx="3111">
                  <c:v>13.392154251883742</c:v>
                </c:pt>
                <c:pt idx="3112">
                  <c:v>13.395346824542512</c:v>
                </c:pt>
                <c:pt idx="3113">
                  <c:v>13.398539397201278</c:v>
                </c:pt>
                <c:pt idx="3114">
                  <c:v>13.400233261571582</c:v>
                </c:pt>
                <c:pt idx="3115">
                  <c:v>13.399668675995693</c:v>
                </c:pt>
                <c:pt idx="3116">
                  <c:v>13.39722540365984</c:v>
                </c:pt>
                <c:pt idx="3117">
                  <c:v>13.394597416576959</c:v>
                </c:pt>
                <c:pt idx="3118">
                  <c:v>13.391404843918192</c:v>
                </c:pt>
                <c:pt idx="3119">
                  <c:v>13.38652863293864</c:v>
                </c:pt>
                <c:pt idx="3120">
                  <c:v>13.379578902045195</c:v>
                </c:pt>
                <c:pt idx="3121">
                  <c:v>13.372074703982765</c:v>
                </c:pt>
                <c:pt idx="3122">
                  <c:v>13.366069321851437</c:v>
                </c:pt>
                <c:pt idx="3123">
                  <c:v>13.361932292787934</c:v>
                </c:pt>
                <c:pt idx="3124">
                  <c:v>13.358370075349823</c:v>
                </c:pt>
                <c:pt idx="3125">
                  <c:v>13.356676318622156</c:v>
                </c:pt>
                <c:pt idx="3126">
                  <c:v>13.356121959095788</c:v>
                </c:pt>
                <c:pt idx="3127">
                  <c:v>13.355742088266945</c:v>
                </c:pt>
                <c:pt idx="3128">
                  <c:v>13.353863509149615</c:v>
                </c:pt>
                <c:pt idx="3129">
                  <c:v>13.35086598493003</c:v>
                </c:pt>
                <c:pt idx="3130">
                  <c:v>13.346359418729802</c:v>
                </c:pt>
                <c:pt idx="3131">
                  <c:v>13.34015898815931</c:v>
                </c:pt>
                <c:pt idx="3132">
                  <c:v>13.332090204520991</c:v>
                </c:pt>
                <c:pt idx="3133">
                  <c:v>13.325520236813773</c:v>
                </c:pt>
                <c:pt idx="3134">
                  <c:v>13.317820990312162</c:v>
                </c:pt>
                <c:pt idx="3135">
                  <c:v>13.311446071044125</c:v>
                </c:pt>
                <c:pt idx="3136">
                  <c:v>13.306744456404735</c:v>
                </c:pt>
                <c:pt idx="3137">
                  <c:v>13.303931646932174</c:v>
                </c:pt>
                <c:pt idx="3138">
                  <c:v>13.301303659849296</c:v>
                </c:pt>
                <c:pt idx="3139">
                  <c:v>13.298675672766416</c:v>
                </c:pt>
                <c:pt idx="3140">
                  <c:v>13.295678148546811</c:v>
                </c:pt>
                <c:pt idx="3141">
                  <c:v>13.293604413347685</c:v>
                </c:pt>
                <c:pt idx="3142">
                  <c:v>13.293419698600637</c:v>
                </c:pt>
                <c:pt idx="3143">
                  <c:v>13.292105705059198</c:v>
                </c:pt>
                <c:pt idx="3144">
                  <c:v>13.28872831001075</c:v>
                </c:pt>
                <c:pt idx="3145">
                  <c:v>13.284971044133476</c:v>
                </c:pt>
                <c:pt idx="3146">
                  <c:v>13.279150484391808</c:v>
                </c:pt>
                <c:pt idx="3147">
                  <c:v>13.272210979547902</c:v>
                </c:pt>
                <c:pt idx="3148">
                  <c:v>13.265261141011841</c:v>
                </c:pt>
                <c:pt idx="3149">
                  <c:v>13.257572228202367</c:v>
                </c:pt>
                <c:pt idx="3150">
                  <c:v>13.248928525296</c:v>
                </c:pt>
                <c:pt idx="3151">
                  <c:v>13.240859741657681</c:v>
                </c:pt>
                <c:pt idx="3152">
                  <c:v>13.233160602798705</c:v>
                </c:pt>
                <c:pt idx="3153">
                  <c:v>13.227350269106559</c:v>
                </c:pt>
                <c:pt idx="3154">
                  <c:v>13.221529709364891</c:v>
                </c:pt>
                <c:pt idx="3155">
                  <c:v>13.217772443487616</c:v>
                </c:pt>
                <c:pt idx="3156">
                  <c:v>13.212331646932176</c:v>
                </c:pt>
                <c:pt idx="3157">
                  <c:v>13.2070756727664</c:v>
                </c:pt>
                <c:pt idx="3158">
                  <c:v>13.202189235737347</c:v>
                </c:pt>
                <c:pt idx="3159">
                  <c:v>13.19824725511301</c:v>
                </c:pt>
                <c:pt idx="3160">
                  <c:v>13.195054682454241</c:v>
                </c:pt>
                <c:pt idx="3161">
                  <c:v>13.194120559741645</c:v>
                </c:pt>
                <c:pt idx="3162">
                  <c:v>13.1922418729817</c:v>
                </c:pt>
                <c:pt idx="3163">
                  <c:v>13.19167728740581</c:v>
                </c:pt>
                <c:pt idx="3164">
                  <c:v>13.19299128094725</c:v>
                </c:pt>
                <c:pt idx="3165">
                  <c:v>13.195054682454241</c:v>
                </c:pt>
                <c:pt idx="3166">
                  <c:v>13.195249730893421</c:v>
                </c:pt>
                <c:pt idx="3167">
                  <c:v>13.194120559741645</c:v>
                </c:pt>
                <c:pt idx="3168">
                  <c:v>13.190558342303552</c:v>
                </c:pt>
                <c:pt idx="3169">
                  <c:v>13.188115177610335</c:v>
                </c:pt>
                <c:pt idx="3170">
                  <c:v>13.186616361679215</c:v>
                </c:pt>
                <c:pt idx="3171">
                  <c:v>13.185107319698592</c:v>
                </c:pt>
                <c:pt idx="3172">
                  <c:v>13.183988374596334</c:v>
                </c:pt>
                <c:pt idx="3173">
                  <c:v>13.186051776103325</c:v>
                </c:pt>
                <c:pt idx="3174">
                  <c:v>13.187930355220653</c:v>
                </c:pt>
                <c:pt idx="3175">
                  <c:v>13.19092787944026</c:v>
                </c:pt>
                <c:pt idx="3176">
                  <c:v>13.194120559741645</c:v>
                </c:pt>
                <c:pt idx="3177">
                  <c:v>13.197877717976302</c:v>
                </c:pt>
                <c:pt idx="3178">
                  <c:v>13.19899666307858</c:v>
                </c:pt>
                <c:pt idx="3179">
                  <c:v>13.199376533907422</c:v>
                </c:pt>
                <c:pt idx="3180">
                  <c:v>13.198627125941872</c:v>
                </c:pt>
                <c:pt idx="3181">
                  <c:v>13.199941119483311</c:v>
                </c:pt>
                <c:pt idx="3182">
                  <c:v>13.202004520990302</c:v>
                </c:pt>
                <c:pt idx="3183">
                  <c:v>13.203318514531743</c:v>
                </c:pt>
                <c:pt idx="3184">
                  <c:v>13.20463250807318</c:v>
                </c:pt>
                <c:pt idx="3185">
                  <c:v>13.207445209903106</c:v>
                </c:pt>
                <c:pt idx="3186">
                  <c:v>13.209888482238959</c:v>
                </c:pt>
                <c:pt idx="3187">
                  <c:v>13.211202475780398</c:v>
                </c:pt>
                <c:pt idx="3188">
                  <c:v>13.210453067814848</c:v>
                </c:pt>
                <c:pt idx="3189">
                  <c:v>13.208009903121631</c:v>
                </c:pt>
                <c:pt idx="3190">
                  <c:v>13.20576167922496</c:v>
                </c:pt>
                <c:pt idx="3191">
                  <c:v>13.199191711517761</c:v>
                </c:pt>
                <c:pt idx="3192">
                  <c:v>13.190743164693213</c:v>
                </c:pt>
                <c:pt idx="3193">
                  <c:v>13.181729924650162</c:v>
                </c:pt>
                <c:pt idx="3194">
                  <c:v>13.173096555435954</c:v>
                </c:pt>
                <c:pt idx="3195">
                  <c:v>13.165397308934324</c:v>
                </c:pt>
                <c:pt idx="3196">
                  <c:v>13.156763939720115</c:v>
                </c:pt>
                <c:pt idx="3197">
                  <c:v>13.14738127018299</c:v>
                </c:pt>
                <c:pt idx="3198">
                  <c:v>13.139682023681379</c:v>
                </c:pt>
                <c:pt idx="3199">
                  <c:v>13.132547470398274</c:v>
                </c:pt>
                <c:pt idx="3200">
                  <c:v>13.125977502691056</c:v>
                </c:pt>
                <c:pt idx="3201">
                  <c:v>13.119407427341221</c:v>
                </c:pt>
                <c:pt idx="3202">
                  <c:v>13.112088051668453</c:v>
                </c:pt>
                <c:pt idx="3203">
                  <c:v>13.105148546824527</c:v>
                </c:pt>
                <c:pt idx="3204">
                  <c:v>13.100641980624317</c:v>
                </c:pt>
                <c:pt idx="3205">
                  <c:v>13.096320129171135</c:v>
                </c:pt>
                <c:pt idx="3206">
                  <c:v>13.092757911733043</c:v>
                </c:pt>
                <c:pt idx="3207">
                  <c:v>13.090694617868671</c:v>
                </c:pt>
                <c:pt idx="3208">
                  <c:v>13.08938062432723</c:v>
                </c:pt>
                <c:pt idx="3209">
                  <c:v>13.088436167922499</c:v>
                </c:pt>
                <c:pt idx="3210">
                  <c:v>13.088815931108705</c:v>
                </c:pt>
                <c:pt idx="3211">
                  <c:v>13.087306889128083</c:v>
                </c:pt>
                <c:pt idx="3212">
                  <c:v>13.086187944025825</c:v>
                </c:pt>
                <c:pt idx="3213">
                  <c:v>13.084873950484388</c:v>
                </c:pt>
                <c:pt idx="3214">
                  <c:v>13.081301506996756</c:v>
                </c:pt>
                <c:pt idx="3215">
                  <c:v>13.077359526372437</c:v>
                </c:pt>
                <c:pt idx="3216">
                  <c:v>13.072483423035521</c:v>
                </c:pt>
                <c:pt idx="3217">
                  <c:v>13.06835662002152</c:v>
                </c:pt>
                <c:pt idx="3218">
                  <c:v>13.063100645855744</c:v>
                </c:pt>
                <c:pt idx="3219">
                  <c:v>13.059158665231424</c:v>
                </c:pt>
                <c:pt idx="3220">
                  <c:v>13.056335629709363</c:v>
                </c:pt>
                <c:pt idx="3221">
                  <c:v>13.054652099031216</c:v>
                </c:pt>
                <c:pt idx="3222">
                  <c:v>13.052393649085023</c:v>
                </c:pt>
                <c:pt idx="3223">
                  <c:v>13.051644241119472</c:v>
                </c:pt>
                <c:pt idx="3224">
                  <c:v>13.049200968783639</c:v>
                </c:pt>
                <c:pt idx="3225">
                  <c:v>13.047702260495154</c:v>
                </c:pt>
                <c:pt idx="3226">
                  <c:v>13.045638858988145</c:v>
                </c:pt>
                <c:pt idx="3227">
                  <c:v>13.043575457481154</c:v>
                </c:pt>
                <c:pt idx="3228">
                  <c:v>13.041696878363826</c:v>
                </c:pt>
                <c:pt idx="3229">
                  <c:v>13.037754897739507</c:v>
                </c:pt>
                <c:pt idx="3230">
                  <c:v>13.033812917115167</c:v>
                </c:pt>
                <c:pt idx="3231">
                  <c:v>13.031749515608176</c:v>
                </c:pt>
                <c:pt idx="3232">
                  <c:v>13.029491065661986</c:v>
                </c:pt>
                <c:pt idx="3233">
                  <c:v>13.026113670613555</c:v>
                </c:pt>
                <c:pt idx="3234">
                  <c:v>13.024050269106565</c:v>
                </c:pt>
                <c:pt idx="3235">
                  <c:v>13.023116146393967</c:v>
                </c:pt>
                <c:pt idx="3236">
                  <c:v>13.027058127018288</c:v>
                </c:pt>
                <c:pt idx="3237">
                  <c:v>13.030805059203443</c:v>
                </c:pt>
                <c:pt idx="3238">
                  <c:v>13.034192680301397</c:v>
                </c:pt>
                <c:pt idx="3239">
                  <c:v>13.037190312163617</c:v>
                </c:pt>
                <c:pt idx="3240">
                  <c:v>13.040762648008613</c:v>
                </c:pt>
                <c:pt idx="3241">
                  <c:v>13.042446286329376</c:v>
                </c:pt>
                <c:pt idx="3242">
                  <c:v>13.041132292787935</c:v>
                </c:pt>
                <c:pt idx="3243">
                  <c:v>13.037939612486532</c:v>
                </c:pt>
                <c:pt idx="3244">
                  <c:v>13.033997631862212</c:v>
                </c:pt>
                <c:pt idx="3245">
                  <c:v>13.030620236813764</c:v>
                </c:pt>
                <c:pt idx="3246">
                  <c:v>13.026493541442399</c:v>
                </c:pt>
                <c:pt idx="3247">
                  <c:v>13.023865554359521</c:v>
                </c:pt>
                <c:pt idx="3248">
                  <c:v>13.020672874058114</c:v>
                </c:pt>
                <c:pt idx="3249">
                  <c:v>13.021422282023668</c:v>
                </c:pt>
                <c:pt idx="3250">
                  <c:v>13.018979117330447</c:v>
                </c:pt>
                <c:pt idx="3251">
                  <c:v>13.017295586652303</c:v>
                </c:pt>
                <c:pt idx="3252">
                  <c:v>13.011290204520973</c:v>
                </c:pt>
                <c:pt idx="3253">
                  <c:v>13.00546953713669</c:v>
                </c:pt>
                <c:pt idx="3254">
                  <c:v>12.99702099031216</c:v>
                </c:pt>
                <c:pt idx="3255">
                  <c:v>12.988387621097955</c:v>
                </c:pt>
                <c:pt idx="3256">
                  <c:v>12.976746393972002</c:v>
                </c:pt>
                <c:pt idx="3257">
                  <c:v>12.968297847147456</c:v>
                </c:pt>
                <c:pt idx="3258">
                  <c:v>12.959479655543587</c:v>
                </c:pt>
                <c:pt idx="3259">
                  <c:v>12.952909687836369</c:v>
                </c:pt>
                <c:pt idx="3260">
                  <c:v>12.946524434876197</c:v>
                </c:pt>
                <c:pt idx="3261">
                  <c:v>12.942017868675986</c:v>
                </c:pt>
                <c:pt idx="3262">
                  <c:v>12.936577072120548</c:v>
                </c:pt>
                <c:pt idx="3263">
                  <c:v>12.931885683530679</c:v>
                </c:pt>
                <c:pt idx="3264">
                  <c:v>12.925685360602785</c:v>
                </c:pt>
                <c:pt idx="3265">
                  <c:v>12.918930570505903</c:v>
                </c:pt>
                <c:pt idx="3266">
                  <c:v>12.912740365984915</c:v>
                </c:pt>
                <c:pt idx="3267">
                  <c:v>12.906919806243266</c:v>
                </c:pt>
                <c:pt idx="3268">
                  <c:v>12.900165016146387</c:v>
                </c:pt>
                <c:pt idx="3269">
                  <c:v>12.895463401506996</c:v>
                </c:pt>
                <c:pt idx="3270">
                  <c:v>12.890022604951557</c:v>
                </c:pt>
                <c:pt idx="3271">
                  <c:v>12.885146501614622</c:v>
                </c:pt>
                <c:pt idx="3272">
                  <c:v>12.881769106566191</c:v>
                </c:pt>
                <c:pt idx="3273">
                  <c:v>12.877262432723349</c:v>
                </c:pt>
                <c:pt idx="3274">
                  <c:v>12.872375995694297</c:v>
                </c:pt>
                <c:pt idx="3275">
                  <c:v>12.867869429494069</c:v>
                </c:pt>
                <c:pt idx="3276">
                  <c:v>12.862808503767493</c:v>
                </c:pt>
                <c:pt idx="3277">
                  <c:v>12.858117115177603</c:v>
                </c:pt>
                <c:pt idx="3278">
                  <c:v>12.852296555435935</c:v>
                </c:pt>
                <c:pt idx="3279">
                  <c:v>12.845911302475763</c:v>
                </c:pt>
                <c:pt idx="3280">
                  <c:v>12.841035199138847</c:v>
                </c:pt>
                <c:pt idx="3281">
                  <c:v>12.836528525296004</c:v>
                </c:pt>
                <c:pt idx="3282">
                  <c:v>12.831272551130246</c:v>
                </c:pt>
                <c:pt idx="3283">
                  <c:v>12.827330570505907</c:v>
                </c:pt>
                <c:pt idx="3284">
                  <c:v>12.8243228202368</c:v>
                </c:pt>
                <c:pt idx="3285">
                  <c:v>12.823388589881587</c:v>
                </c:pt>
                <c:pt idx="3286">
                  <c:v>12.822639181916037</c:v>
                </c:pt>
                <c:pt idx="3287">
                  <c:v>12.821510010764259</c:v>
                </c:pt>
                <c:pt idx="3288">
                  <c:v>12.819446609257248</c:v>
                </c:pt>
                <c:pt idx="3289">
                  <c:v>12.816623573735185</c:v>
                </c:pt>
                <c:pt idx="3290">
                  <c:v>12.812496770721207</c:v>
                </c:pt>
                <c:pt idx="3291">
                  <c:v>12.80799020452098</c:v>
                </c:pt>
                <c:pt idx="3292">
                  <c:v>12.801235414424101</c:v>
                </c:pt>
                <c:pt idx="3293">
                  <c:v>12.795599569429477</c:v>
                </c:pt>
                <c:pt idx="3294">
                  <c:v>12.790343595263721</c:v>
                </c:pt>
                <c:pt idx="3295">
                  <c:v>12.787161248654453</c:v>
                </c:pt>
                <c:pt idx="3296">
                  <c:v>12.784902906350915</c:v>
                </c:pt>
                <c:pt idx="3297">
                  <c:v>12.682839504843905</c:v>
                </c:pt>
                <c:pt idx="3298">
                  <c:v>12.679831646932183</c:v>
                </c:pt>
                <c:pt idx="3299">
                  <c:v>12.677398708288464</c:v>
                </c:pt>
                <c:pt idx="3300">
                  <c:v>12.673641550053809</c:v>
                </c:pt>
                <c:pt idx="3301">
                  <c:v>12.669319698600646</c:v>
                </c:pt>
                <c:pt idx="3302">
                  <c:v>12.665192895586644</c:v>
                </c:pt>
                <c:pt idx="3303">
                  <c:v>12.660121743810549</c:v>
                </c:pt>
                <c:pt idx="3304">
                  <c:v>12.653551668460695</c:v>
                </c:pt>
                <c:pt idx="3305">
                  <c:v>12.646981700753496</c:v>
                </c:pt>
                <c:pt idx="3306">
                  <c:v>12.640411733046278</c:v>
                </c:pt>
                <c:pt idx="3307">
                  <c:v>12.531973412271252</c:v>
                </c:pt>
                <c:pt idx="3308">
                  <c:v>12.523329817007522</c:v>
                </c:pt>
                <c:pt idx="3309">
                  <c:v>12.513947039827762</c:v>
                </c:pt>
                <c:pt idx="3310">
                  <c:v>12.506247793326153</c:v>
                </c:pt>
                <c:pt idx="3311">
                  <c:v>12.499493110871889</c:v>
                </c:pt>
                <c:pt idx="3312">
                  <c:v>12.492923035522054</c:v>
                </c:pt>
                <c:pt idx="3313">
                  <c:v>12.486168353067811</c:v>
                </c:pt>
                <c:pt idx="3314">
                  <c:v>12.481097093649076</c:v>
                </c:pt>
                <c:pt idx="3315">
                  <c:v>12.478099569429492</c:v>
                </c:pt>
                <c:pt idx="3316">
                  <c:v>12.474906996770706</c:v>
                </c:pt>
                <c:pt idx="3317">
                  <c:v>12.472463724434871</c:v>
                </c:pt>
                <c:pt idx="3318">
                  <c:v>12.47114973089343</c:v>
                </c:pt>
                <c:pt idx="3319">
                  <c:v>12.469455866523127</c:v>
                </c:pt>
                <c:pt idx="3320">
                  <c:v>12.468901614639393</c:v>
                </c:pt>
                <c:pt idx="3321">
                  <c:v>12.468521743810552</c:v>
                </c:pt>
                <c:pt idx="3322">
                  <c:v>12.465329171151762</c:v>
                </c:pt>
                <c:pt idx="3323">
                  <c:v>12.46120236813778</c:v>
                </c:pt>
                <c:pt idx="3324">
                  <c:v>12.45576157158234</c:v>
                </c:pt>
                <c:pt idx="3325">
                  <c:v>12.448811840688897</c:v>
                </c:pt>
                <c:pt idx="3326">
                  <c:v>12.443175995694293</c:v>
                </c:pt>
                <c:pt idx="3327">
                  <c:v>12.437550376749194</c:v>
                </c:pt>
                <c:pt idx="3328">
                  <c:v>12.430980409041975</c:v>
                </c:pt>
                <c:pt idx="3329">
                  <c:v>12.424779978471463</c:v>
                </c:pt>
                <c:pt idx="3330">
                  <c:v>12.419903875134551</c:v>
                </c:pt>
                <c:pt idx="3331">
                  <c:v>12.415027664154998</c:v>
                </c:pt>
                <c:pt idx="3332">
                  <c:v>12.411270505920342</c:v>
                </c:pt>
                <c:pt idx="3333">
                  <c:v>12.407513240043048</c:v>
                </c:pt>
                <c:pt idx="3334">
                  <c:v>12.403756081808389</c:v>
                </c:pt>
                <c:pt idx="3335">
                  <c:v>12.40094327233583</c:v>
                </c:pt>
                <c:pt idx="3336">
                  <c:v>12.398879870828839</c:v>
                </c:pt>
                <c:pt idx="3337">
                  <c:v>12.396067168998915</c:v>
                </c:pt>
                <c:pt idx="3338">
                  <c:v>12.393808719052743</c:v>
                </c:pt>
                <c:pt idx="3339">
                  <c:v>12.391180731969843</c:v>
                </c:pt>
                <c:pt idx="3340">
                  <c:v>12.389302152852512</c:v>
                </c:pt>
                <c:pt idx="3341">
                  <c:v>12.387803336921412</c:v>
                </c:pt>
                <c:pt idx="3342">
                  <c:v>12.387053928955861</c:v>
                </c:pt>
                <c:pt idx="3343">
                  <c:v>12.386304520990311</c:v>
                </c:pt>
                <c:pt idx="3344">
                  <c:v>12.386674058127017</c:v>
                </c:pt>
                <c:pt idx="3345">
                  <c:v>12.386674058127017</c:v>
                </c:pt>
                <c:pt idx="3346">
                  <c:v>12.386304520990311</c:v>
                </c:pt>
                <c:pt idx="3347">
                  <c:v>12.383861356297093</c:v>
                </c:pt>
                <c:pt idx="3348">
                  <c:v>12.380668783638306</c:v>
                </c:pt>
                <c:pt idx="3349">
                  <c:v>12.374098708288471</c:v>
                </c:pt>
                <c:pt idx="3350">
                  <c:v>12.367159203444547</c:v>
                </c:pt>
                <c:pt idx="3351">
                  <c:v>12.36002465016146</c:v>
                </c:pt>
                <c:pt idx="3352">
                  <c:v>12.353454574811625</c:v>
                </c:pt>
                <c:pt idx="3353">
                  <c:v>12.348013885898801</c:v>
                </c:pt>
                <c:pt idx="3354">
                  <c:v>12.343876856835301</c:v>
                </c:pt>
                <c:pt idx="3355">
                  <c:v>12.341248869752423</c:v>
                </c:pt>
                <c:pt idx="3356">
                  <c:v>12.340684176533898</c:v>
                </c:pt>
                <c:pt idx="3357">
                  <c:v>12.341443918191601</c:v>
                </c:pt>
                <c:pt idx="3358">
                  <c:v>12.340499461786852</c:v>
                </c:pt>
                <c:pt idx="3359">
                  <c:v>12.339370182992457</c:v>
                </c:pt>
                <c:pt idx="3360">
                  <c:v>12.338251237890198</c:v>
                </c:pt>
                <c:pt idx="3361">
                  <c:v>12.33787147470397</c:v>
                </c:pt>
                <c:pt idx="3362">
                  <c:v>12.33712206673842</c:v>
                </c:pt>
                <c:pt idx="3363">
                  <c:v>12.337306889128083</c:v>
                </c:pt>
                <c:pt idx="3364">
                  <c:v>12.336937244348757</c:v>
                </c:pt>
                <c:pt idx="3365">
                  <c:v>12.33637265877287</c:v>
                </c:pt>
                <c:pt idx="3366">
                  <c:v>12.333929494079651</c:v>
                </c:pt>
                <c:pt idx="3367">
                  <c:v>12.331681270182983</c:v>
                </c:pt>
                <c:pt idx="3368">
                  <c:v>12.327544241119483</c:v>
                </c:pt>
                <c:pt idx="3369">
                  <c:v>12.322668137782546</c:v>
                </c:pt>
                <c:pt idx="3370">
                  <c:v>12.317791926803014</c:v>
                </c:pt>
                <c:pt idx="3371">
                  <c:v>12.314034768568337</c:v>
                </c:pt>
                <c:pt idx="3372">
                  <c:v>12.312720775026897</c:v>
                </c:pt>
                <c:pt idx="3373">
                  <c:v>12.314784068891271</c:v>
                </c:pt>
                <c:pt idx="3374">
                  <c:v>12.117791926803015</c:v>
                </c:pt>
                <c:pt idx="3375">
                  <c:v>12.121538858988151</c:v>
                </c:pt>
                <c:pt idx="3376">
                  <c:v>12.125860710441334</c:v>
                </c:pt>
                <c:pt idx="3377">
                  <c:v>12.128673412271256</c:v>
                </c:pt>
                <c:pt idx="3378">
                  <c:v>12.131116684607093</c:v>
                </c:pt>
                <c:pt idx="3379">
                  <c:v>12.132615500538213</c:v>
                </c:pt>
                <c:pt idx="3380">
                  <c:v>12.132430678148532</c:v>
                </c:pt>
                <c:pt idx="3381">
                  <c:v>12.129987513455315</c:v>
                </c:pt>
                <c:pt idx="3382">
                  <c:v>12.127174703982774</c:v>
                </c:pt>
                <c:pt idx="3383">
                  <c:v>12.123797308934323</c:v>
                </c:pt>
                <c:pt idx="3384">
                  <c:v>12.120974273412264</c:v>
                </c:pt>
                <c:pt idx="3385">
                  <c:v>12.117791926803015</c:v>
                </c:pt>
                <c:pt idx="3386">
                  <c:v>12.113849946178675</c:v>
                </c:pt>
                <c:pt idx="3387">
                  <c:v>12.110657373519906</c:v>
                </c:pt>
                <c:pt idx="3388">
                  <c:v>12.109343379978469</c:v>
                </c:pt>
                <c:pt idx="3389">
                  <c:v>12.109528094725494</c:v>
                </c:pt>
                <c:pt idx="3390">
                  <c:v>11.911026910656615</c:v>
                </c:pt>
                <c:pt idx="3391">
                  <c:v>11.912156081808392</c:v>
                </c:pt>
                <c:pt idx="3392">
                  <c:v>11.913090312163606</c:v>
                </c:pt>
                <c:pt idx="3393">
                  <c:v>11.912720775026898</c:v>
                </c:pt>
                <c:pt idx="3394">
                  <c:v>11.912156081808392</c:v>
                </c:pt>
                <c:pt idx="3395">
                  <c:v>11.908398923573735</c:v>
                </c:pt>
                <c:pt idx="3396">
                  <c:v>11.904272120559733</c:v>
                </c:pt>
                <c:pt idx="3397">
                  <c:v>11.899765554359528</c:v>
                </c:pt>
                <c:pt idx="3398">
                  <c:v>11.897702152852517</c:v>
                </c:pt>
                <c:pt idx="3399">
                  <c:v>11.894324757804087</c:v>
                </c:pt>
                <c:pt idx="3400">
                  <c:v>11.893944886975243</c:v>
                </c:pt>
                <c:pt idx="3401">
                  <c:v>11.893575349838535</c:v>
                </c:pt>
                <c:pt idx="3402">
                  <c:v>11.8952589881593</c:v>
                </c:pt>
                <c:pt idx="3403">
                  <c:v>11.897517330462856</c:v>
                </c:pt>
                <c:pt idx="3404">
                  <c:v>11.899580731969847</c:v>
                </c:pt>
                <c:pt idx="3405">
                  <c:v>11.898831324004295</c:v>
                </c:pt>
                <c:pt idx="3406">
                  <c:v>11.897517330462856</c:v>
                </c:pt>
                <c:pt idx="3407">
                  <c:v>11.895074165769637</c:v>
                </c:pt>
                <c:pt idx="3408">
                  <c:v>11.890752314316456</c:v>
                </c:pt>
                <c:pt idx="3409">
                  <c:v>11.886255974165769</c:v>
                </c:pt>
                <c:pt idx="3410">
                  <c:v>11.878926372443479</c:v>
                </c:pt>
                <c:pt idx="3411">
                  <c:v>11.869543595263719</c:v>
                </c:pt>
                <c:pt idx="3412">
                  <c:v>11.861474811625401</c:v>
                </c:pt>
                <c:pt idx="3413">
                  <c:v>11.853406027987081</c:v>
                </c:pt>
                <c:pt idx="3414">
                  <c:v>11.843643487621096</c:v>
                </c:pt>
                <c:pt idx="3415">
                  <c:v>11.834065662002155</c:v>
                </c:pt>
                <c:pt idx="3416">
                  <c:v>11.823553713670597</c:v>
                </c:pt>
                <c:pt idx="3417">
                  <c:v>11.813041765339062</c:v>
                </c:pt>
                <c:pt idx="3418">
                  <c:v>11.80478815931108</c:v>
                </c:pt>
                <c:pt idx="3419">
                  <c:v>11.796144564047351</c:v>
                </c:pt>
                <c:pt idx="3420">
                  <c:v>11.789954359526361</c:v>
                </c:pt>
                <c:pt idx="3421">
                  <c:v>11.785827664154997</c:v>
                </c:pt>
                <c:pt idx="3422">
                  <c:v>11.783948977395033</c:v>
                </c:pt>
                <c:pt idx="3423">
                  <c:v>11.784698385360601</c:v>
                </c:pt>
                <c:pt idx="3424">
                  <c:v>11.788260602798694</c:v>
                </c:pt>
                <c:pt idx="3425">
                  <c:v>11.791268353067801</c:v>
                </c:pt>
                <c:pt idx="3426">
                  <c:v>11.795395156081801</c:v>
                </c:pt>
                <c:pt idx="3427">
                  <c:v>11.798403013993545</c:v>
                </c:pt>
                <c:pt idx="3428">
                  <c:v>11.801215715823449</c:v>
                </c:pt>
                <c:pt idx="3429">
                  <c:v>11.803279117330458</c:v>
                </c:pt>
                <c:pt idx="3430">
                  <c:v>11.80290958019375</c:v>
                </c:pt>
                <c:pt idx="3431">
                  <c:v>11.801031001076423</c:v>
                </c:pt>
                <c:pt idx="3432">
                  <c:v>11.799152421959095</c:v>
                </c:pt>
                <c:pt idx="3433">
                  <c:v>11.797089020452084</c:v>
                </c:pt>
                <c:pt idx="3434">
                  <c:v>11.795025618945093</c:v>
                </c:pt>
                <c:pt idx="3435">
                  <c:v>11.792767168998921</c:v>
                </c:pt>
                <c:pt idx="3436">
                  <c:v>11.790334230355205</c:v>
                </c:pt>
                <c:pt idx="3437">
                  <c:v>11.788075780409033</c:v>
                </c:pt>
                <c:pt idx="3438">
                  <c:v>11.785632615715814</c:v>
                </c:pt>
                <c:pt idx="3439">
                  <c:v>11.782819806243273</c:v>
                </c:pt>
                <c:pt idx="3440">
                  <c:v>11.778693003229273</c:v>
                </c:pt>
                <c:pt idx="3441">
                  <c:v>11.774186437029066</c:v>
                </c:pt>
                <c:pt idx="3442">
                  <c:v>11.768745640473625</c:v>
                </c:pt>
                <c:pt idx="3443">
                  <c:v>11.762545209903115</c:v>
                </c:pt>
                <c:pt idx="3444">
                  <c:v>11.755975242195897</c:v>
                </c:pt>
                <c:pt idx="3445">
                  <c:v>11.748471151776101</c:v>
                </c:pt>
                <c:pt idx="3446">
                  <c:v>11.741716361679222</c:v>
                </c:pt>
                <c:pt idx="3447">
                  <c:v>11.735700753498373</c:v>
                </c:pt>
                <c:pt idx="3448">
                  <c:v>11.72913067814854</c:v>
                </c:pt>
                <c:pt idx="3449">
                  <c:v>11.722940581270183</c:v>
                </c:pt>
                <c:pt idx="3450">
                  <c:v>11.717499784714745</c:v>
                </c:pt>
                <c:pt idx="3451">
                  <c:v>11.712808396124856</c:v>
                </c:pt>
                <c:pt idx="3452">
                  <c:v>11.709985360602793</c:v>
                </c:pt>
                <c:pt idx="3453">
                  <c:v>11.706238428417638</c:v>
                </c:pt>
                <c:pt idx="3454">
                  <c:v>11.703230570505914</c:v>
                </c:pt>
                <c:pt idx="3455">
                  <c:v>11.70041786867599</c:v>
                </c:pt>
                <c:pt idx="3456">
                  <c:v>11.697225188374587</c:v>
                </c:pt>
                <c:pt idx="3457">
                  <c:v>11.69365285252959</c:v>
                </c:pt>
                <c:pt idx="3458">
                  <c:v>11.690470505920342</c:v>
                </c:pt>
                <c:pt idx="3459">
                  <c:v>11.68671324004305</c:v>
                </c:pt>
                <c:pt idx="3460">
                  <c:v>11.682586437029048</c:v>
                </c:pt>
                <c:pt idx="3461">
                  <c:v>11.676201291711511</c:v>
                </c:pt>
                <c:pt idx="3462">
                  <c:v>11.669446501614633</c:v>
                </c:pt>
                <c:pt idx="3463">
                  <c:v>11.662116899892343</c:v>
                </c:pt>
                <c:pt idx="3464">
                  <c:v>11.655546932185144</c:v>
                </c:pt>
                <c:pt idx="3465">
                  <c:v>11.648607319698584</c:v>
                </c:pt>
                <c:pt idx="3466">
                  <c:v>11.640908180839608</c:v>
                </c:pt>
                <c:pt idx="3467">
                  <c:v>11.634153390742728</c:v>
                </c:pt>
                <c:pt idx="3468">
                  <c:v>11.629082131323994</c:v>
                </c:pt>
                <c:pt idx="3469">
                  <c:v>11.625140150699677</c:v>
                </c:pt>
                <c:pt idx="3470">
                  <c:v>11.623826157158236</c:v>
                </c:pt>
                <c:pt idx="3471">
                  <c:v>11.621762755651227</c:v>
                </c:pt>
                <c:pt idx="3472">
                  <c:v>11.620068998923561</c:v>
                </c:pt>
                <c:pt idx="3473">
                  <c:v>11.618385468245414</c:v>
                </c:pt>
                <c:pt idx="3474">
                  <c:v>11.615572658772873</c:v>
                </c:pt>
                <c:pt idx="3475">
                  <c:v>11.611815392895579</c:v>
                </c:pt>
                <c:pt idx="3476">
                  <c:v>11.607688697524214</c:v>
                </c:pt>
                <c:pt idx="3477">
                  <c:v>11.602432723358437</c:v>
                </c:pt>
                <c:pt idx="3478">
                  <c:v>11.597546286329383</c:v>
                </c:pt>
                <c:pt idx="3479">
                  <c:v>11.592670075349833</c:v>
                </c:pt>
                <c:pt idx="3480">
                  <c:v>11.588533046286313</c:v>
                </c:pt>
                <c:pt idx="3481">
                  <c:v>11.584970936490837</c:v>
                </c:pt>
                <c:pt idx="3482">
                  <c:v>11.582722712594185</c:v>
                </c:pt>
                <c:pt idx="3483">
                  <c:v>11.582342841765321</c:v>
                </c:pt>
                <c:pt idx="3484">
                  <c:v>11.582342841765321</c:v>
                </c:pt>
                <c:pt idx="3485">
                  <c:v>11.582342841765321</c:v>
                </c:pt>
                <c:pt idx="3486">
                  <c:v>11.580464262647993</c:v>
                </c:pt>
                <c:pt idx="3487">
                  <c:v>11.577651560818069</c:v>
                </c:pt>
                <c:pt idx="3488">
                  <c:v>11.574838751345528</c:v>
                </c:pt>
                <c:pt idx="3489">
                  <c:v>11.5703321851453</c:v>
                </c:pt>
                <c:pt idx="3490">
                  <c:v>11.564881054897723</c:v>
                </c:pt>
                <c:pt idx="3491">
                  <c:v>11.558311087190525</c:v>
                </c:pt>
                <c:pt idx="3492">
                  <c:v>11.551371582346601</c:v>
                </c:pt>
                <c:pt idx="3493">
                  <c:v>11.546485145317529</c:v>
                </c:pt>
                <c:pt idx="3494">
                  <c:v>11.541988805166842</c:v>
                </c:pt>
                <c:pt idx="3495">
                  <c:v>11.536917653390745</c:v>
                </c:pt>
                <c:pt idx="3496">
                  <c:v>11.532410979547901</c:v>
                </c:pt>
                <c:pt idx="3497">
                  <c:v>11.526970290635077</c:v>
                </c:pt>
                <c:pt idx="3498">
                  <c:v>11.522463616792233</c:v>
                </c:pt>
                <c:pt idx="3499">
                  <c:v>11.519835629709354</c:v>
                </c:pt>
                <c:pt idx="3500">
                  <c:v>11.517772228202363</c:v>
                </c:pt>
                <c:pt idx="3501">
                  <c:v>11.516263186221742</c:v>
                </c:pt>
                <c:pt idx="3502">
                  <c:v>11.516263186221742</c:v>
                </c:pt>
                <c:pt idx="3503">
                  <c:v>11.516263186221742</c:v>
                </c:pt>
                <c:pt idx="3504">
                  <c:v>11.515893649085035</c:v>
                </c:pt>
                <c:pt idx="3505">
                  <c:v>11.514949192680303</c:v>
                </c:pt>
                <c:pt idx="3506">
                  <c:v>11.510822497308919</c:v>
                </c:pt>
                <c:pt idx="3507">
                  <c:v>11.505381700753498</c:v>
                </c:pt>
                <c:pt idx="3508">
                  <c:v>11.498062325080729</c:v>
                </c:pt>
                <c:pt idx="3509">
                  <c:v>11.488114962325081</c:v>
                </c:pt>
                <c:pt idx="3510">
                  <c:v>11.477972551130231</c:v>
                </c:pt>
                <c:pt idx="3511">
                  <c:v>11.469339181916023</c:v>
                </c:pt>
                <c:pt idx="3512">
                  <c:v>11.460520990312153</c:v>
                </c:pt>
                <c:pt idx="3513">
                  <c:v>11.453571151776092</c:v>
                </c:pt>
                <c:pt idx="3514">
                  <c:v>11.447565769644763</c:v>
                </c:pt>
                <c:pt idx="3515">
                  <c:v>11.44418848223895</c:v>
                </c:pt>
                <c:pt idx="3516">
                  <c:v>11.442309795479005</c:v>
                </c:pt>
                <c:pt idx="3517">
                  <c:v>11.441180624327226</c:v>
                </c:pt>
                <c:pt idx="3518">
                  <c:v>11.438552637244346</c:v>
                </c:pt>
                <c:pt idx="3519">
                  <c:v>11.436674058127018</c:v>
                </c:pt>
                <c:pt idx="3520">
                  <c:v>11.434990419806235</c:v>
                </c:pt>
                <c:pt idx="3521">
                  <c:v>11.431417976318624</c:v>
                </c:pt>
                <c:pt idx="3522">
                  <c:v>11.425597416576958</c:v>
                </c:pt>
                <c:pt idx="3523">
                  <c:v>11.41978708288481</c:v>
                </c:pt>
                <c:pt idx="3524">
                  <c:v>11.415280516684602</c:v>
                </c:pt>
                <c:pt idx="3525">
                  <c:v>11.411708073196969</c:v>
                </c:pt>
                <c:pt idx="3526">
                  <c:v>11.408515500538202</c:v>
                </c:pt>
                <c:pt idx="3527">
                  <c:v>11.40420387513454</c:v>
                </c:pt>
                <c:pt idx="3528">
                  <c:v>11.401196124865432</c:v>
                </c:pt>
                <c:pt idx="3529">
                  <c:v>11.400446716899882</c:v>
                </c:pt>
                <c:pt idx="3530">
                  <c:v>11.400077179763175</c:v>
                </c:pt>
                <c:pt idx="3531">
                  <c:v>11.397818729817004</c:v>
                </c:pt>
                <c:pt idx="3532">
                  <c:v>11.395940150699674</c:v>
                </c:pt>
                <c:pt idx="3533">
                  <c:v>11.392562755651225</c:v>
                </c:pt>
                <c:pt idx="3534">
                  <c:v>11.389185360602795</c:v>
                </c:pt>
                <c:pt idx="3535">
                  <c:v>11.386177502691051</c:v>
                </c:pt>
                <c:pt idx="3536">
                  <c:v>11.383929386437016</c:v>
                </c:pt>
                <c:pt idx="3537">
                  <c:v>11.383179978471466</c:v>
                </c:pt>
                <c:pt idx="3538">
                  <c:v>11.384493972012905</c:v>
                </c:pt>
                <c:pt idx="3539">
                  <c:v>11.386937136706123</c:v>
                </c:pt>
                <c:pt idx="3540">
                  <c:v>11.390684176533897</c:v>
                </c:pt>
                <c:pt idx="3541">
                  <c:v>11.396504736275563</c:v>
                </c:pt>
                <c:pt idx="3542">
                  <c:v>11.403824111948332</c:v>
                </c:pt>
                <c:pt idx="3543">
                  <c:v>11.409275134553273</c:v>
                </c:pt>
                <c:pt idx="3544">
                  <c:v>11.413401937567272</c:v>
                </c:pt>
                <c:pt idx="3545">
                  <c:v>11.418278040904188</c:v>
                </c:pt>
                <c:pt idx="3546">
                  <c:v>11.421655435952637</c:v>
                </c:pt>
                <c:pt idx="3547">
                  <c:v>11.426911410118397</c:v>
                </c:pt>
                <c:pt idx="3548">
                  <c:v>11.431613024757805</c:v>
                </c:pt>
                <c:pt idx="3549">
                  <c:v>11.435175242195898</c:v>
                </c:pt>
                <c:pt idx="3550">
                  <c:v>11.439497093649079</c:v>
                </c:pt>
                <c:pt idx="3551">
                  <c:v>11.4434390742734</c:v>
                </c:pt>
                <c:pt idx="3552">
                  <c:v>11.44418848223895</c:v>
                </c:pt>
                <c:pt idx="3553">
                  <c:v>11.446067061356297</c:v>
                </c:pt>
                <c:pt idx="3554">
                  <c:v>11.446067061356297</c:v>
                </c:pt>
                <c:pt idx="3555">
                  <c:v>11.444558019375657</c:v>
                </c:pt>
                <c:pt idx="3556">
                  <c:v>11.442494617868666</c:v>
                </c:pt>
                <c:pt idx="3557">
                  <c:v>11.44081108719052</c:v>
                </c:pt>
                <c:pt idx="3558">
                  <c:v>11.437238643702907</c:v>
                </c:pt>
              </c:numCache>
            </c:numRef>
          </c:yVal>
          <c:smooth val="1"/>
          <c:extLst>
            <c:ext xmlns:c16="http://schemas.microsoft.com/office/drawing/2014/chart" uri="{C3380CC4-5D6E-409C-BE32-E72D297353CC}">
              <c16:uniqueId val="{00000002-F04B-475A-ACEE-77C7BBA0DEF0}"/>
            </c:ext>
          </c:extLst>
        </c:ser>
        <c:ser>
          <c:idx val="3"/>
          <c:order val="3"/>
          <c:tx>
            <c:v>PVA-T-6</c:v>
          </c:tx>
          <c:spPr>
            <a:ln w="25400" cap="rnd">
              <a:solidFill>
                <a:srgbClr val="C00000"/>
              </a:solidFill>
              <a:round/>
            </a:ln>
            <a:effectLst/>
          </c:spPr>
          <c:marker>
            <c:symbol val="none"/>
          </c:marker>
          <c:xVal>
            <c:numRef>
              <c:f>TNTSPAPERTGAfinal!$M$2:$M$3536</c:f>
              <c:numCache>
                <c:formatCode>General</c:formatCode>
                <c:ptCount val="3535"/>
                <c:pt idx="0">
                  <c:v>38.89849091</c:v>
                </c:pt>
                <c:pt idx="1">
                  <c:v>39.099147799999997</c:v>
                </c:pt>
                <c:pt idx="2">
                  <c:v>39.099147799999997</c:v>
                </c:pt>
                <c:pt idx="3">
                  <c:v>39.260002139999997</c:v>
                </c:pt>
                <c:pt idx="4">
                  <c:v>39.3732872</c:v>
                </c:pt>
                <c:pt idx="5">
                  <c:v>39.470928190000002</c:v>
                </c:pt>
                <c:pt idx="6">
                  <c:v>39.723518370000001</c:v>
                </c:pt>
                <c:pt idx="7">
                  <c:v>39.812011720000001</c:v>
                </c:pt>
                <c:pt idx="8">
                  <c:v>40.061141970000001</c:v>
                </c:pt>
                <c:pt idx="9">
                  <c:v>40.122322080000004</c:v>
                </c:pt>
                <c:pt idx="10">
                  <c:v>40.25617218</c:v>
                </c:pt>
                <c:pt idx="11">
                  <c:v>40.338985440000002</c:v>
                </c:pt>
                <c:pt idx="12">
                  <c:v>40.431980129999999</c:v>
                </c:pt>
                <c:pt idx="13">
                  <c:v>40.671962739999998</c:v>
                </c:pt>
                <c:pt idx="14">
                  <c:v>40.718570710000002</c:v>
                </c:pt>
                <c:pt idx="15">
                  <c:v>40.978790279999998</c:v>
                </c:pt>
                <c:pt idx="16">
                  <c:v>41.107929230000003</c:v>
                </c:pt>
                <c:pt idx="17">
                  <c:v>41.255367280000002</c:v>
                </c:pt>
                <c:pt idx="18">
                  <c:v>41.394111629999998</c:v>
                </c:pt>
                <c:pt idx="19">
                  <c:v>41.434539790000002</c:v>
                </c:pt>
                <c:pt idx="20">
                  <c:v>41.719768520000002</c:v>
                </c:pt>
                <c:pt idx="21">
                  <c:v>41.782188419999997</c:v>
                </c:pt>
                <c:pt idx="22">
                  <c:v>41.961021420000002</c:v>
                </c:pt>
                <c:pt idx="23">
                  <c:v>42.168354030000003</c:v>
                </c:pt>
                <c:pt idx="24">
                  <c:v>42.323711400000001</c:v>
                </c:pt>
                <c:pt idx="25">
                  <c:v>42.361808779999997</c:v>
                </c:pt>
                <c:pt idx="26">
                  <c:v>42.51068497</c:v>
                </c:pt>
                <c:pt idx="27">
                  <c:v>42.700229640000003</c:v>
                </c:pt>
                <c:pt idx="28">
                  <c:v>42.837028500000002</c:v>
                </c:pt>
                <c:pt idx="29">
                  <c:v>42.998161320000001</c:v>
                </c:pt>
                <c:pt idx="30">
                  <c:v>43.092601780000003</c:v>
                </c:pt>
                <c:pt idx="31">
                  <c:v>43.219573969999999</c:v>
                </c:pt>
                <c:pt idx="32">
                  <c:v>43.336147310000001</c:v>
                </c:pt>
                <c:pt idx="33">
                  <c:v>43.643478389999999</c:v>
                </c:pt>
                <c:pt idx="34">
                  <c:v>43.655075070000002</c:v>
                </c:pt>
                <c:pt idx="35">
                  <c:v>43.83376312</c:v>
                </c:pt>
                <c:pt idx="36">
                  <c:v>44.073589320000004</c:v>
                </c:pt>
                <c:pt idx="37">
                  <c:v>44.171459200000001</c:v>
                </c:pt>
                <c:pt idx="38">
                  <c:v>44.289409640000002</c:v>
                </c:pt>
                <c:pt idx="39">
                  <c:v>44.403110499999997</c:v>
                </c:pt>
                <c:pt idx="40">
                  <c:v>44.620784759999999</c:v>
                </c:pt>
                <c:pt idx="41">
                  <c:v>44.773178100000003</c:v>
                </c:pt>
                <c:pt idx="42">
                  <c:v>44.937637330000001</c:v>
                </c:pt>
                <c:pt idx="43">
                  <c:v>45.126682279999997</c:v>
                </c:pt>
                <c:pt idx="44">
                  <c:v>45.153697970000003</c:v>
                </c:pt>
                <c:pt idx="45">
                  <c:v>45.286666869999998</c:v>
                </c:pt>
                <c:pt idx="46">
                  <c:v>45.488567349999997</c:v>
                </c:pt>
                <c:pt idx="47">
                  <c:v>45.566566469999998</c:v>
                </c:pt>
                <c:pt idx="48">
                  <c:v>45.772605900000002</c:v>
                </c:pt>
                <c:pt idx="49">
                  <c:v>45.96052933</c:v>
                </c:pt>
                <c:pt idx="50">
                  <c:v>46.11386108</c:v>
                </c:pt>
                <c:pt idx="51">
                  <c:v>46.28604507</c:v>
                </c:pt>
                <c:pt idx="52">
                  <c:v>46.455730440000004</c:v>
                </c:pt>
                <c:pt idx="53">
                  <c:v>46.534564969999998</c:v>
                </c:pt>
                <c:pt idx="54">
                  <c:v>46.733104709999999</c:v>
                </c:pt>
                <c:pt idx="55">
                  <c:v>46.860477449999998</c:v>
                </c:pt>
                <c:pt idx="56">
                  <c:v>47.056377410000003</c:v>
                </c:pt>
                <c:pt idx="57">
                  <c:v>47.232837680000003</c:v>
                </c:pt>
                <c:pt idx="58">
                  <c:v>47.355464939999997</c:v>
                </c:pt>
                <c:pt idx="59">
                  <c:v>47.513027190000003</c:v>
                </c:pt>
                <c:pt idx="60">
                  <c:v>47.69695282</c:v>
                </c:pt>
                <c:pt idx="61">
                  <c:v>47.8728981</c:v>
                </c:pt>
                <c:pt idx="62">
                  <c:v>47.962207790000001</c:v>
                </c:pt>
                <c:pt idx="63">
                  <c:v>48.215827939999997</c:v>
                </c:pt>
                <c:pt idx="64">
                  <c:v>48.338893890000001</c:v>
                </c:pt>
                <c:pt idx="65">
                  <c:v>48.51960373</c:v>
                </c:pt>
                <c:pt idx="66">
                  <c:v>48.594070430000002</c:v>
                </c:pt>
                <c:pt idx="67">
                  <c:v>48.805450440000001</c:v>
                </c:pt>
                <c:pt idx="68">
                  <c:v>48.993267060000001</c:v>
                </c:pt>
                <c:pt idx="69">
                  <c:v>49.154109949999999</c:v>
                </c:pt>
                <c:pt idx="70">
                  <c:v>49.335948940000002</c:v>
                </c:pt>
                <c:pt idx="71">
                  <c:v>49.46421814</c:v>
                </c:pt>
                <c:pt idx="72">
                  <c:v>49.672420500000001</c:v>
                </c:pt>
                <c:pt idx="73">
                  <c:v>49.856365199999999</c:v>
                </c:pt>
                <c:pt idx="74">
                  <c:v>49.977146150000003</c:v>
                </c:pt>
                <c:pt idx="75">
                  <c:v>50.08820343</c:v>
                </c:pt>
                <c:pt idx="76">
                  <c:v>50.281833650000003</c:v>
                </c:pt>
                <c:pt idx="77">
                  <c:v>50.420970920000002</c:v>
                </c:pt>
                <c:pt idx="78">
                  <c:v>50.545566559999997</c:v>
                </c:pt>
                <c:pt idx="79">
                  <c:v>50.805652619999996</c:v>
                </c:pt>
                <c:pt idx="80">
                  <c:v>51.012649539999998</c:v>
                </c:pt>
                <c:pt idx="81">
                  <c:v>51.114978790000002</c:v>
                </c:pt>
                <c:pt idx="82">
                  <c:v>51.241622919999998</c:v>
                </c:pt>
                <c:pt idx="83">
                  <c:v>51.44562912</c:v>
                </c:pt>
                <c:pt idx="84">
                  <c:v>51.555263519999997</c:v>
                </c:pt>
                <c:pt idx="85">
                  <c:v>51.889522550000002</c:v>
                </c:pt>
                <c:pt idx="86">
                  <c:v>52.00284576</c:v>
                </c:pt>
                <c:pt idx="87">
                  <c:v>52.194858549999999</c:v>
                </c:pt>
                <c:pt idx="88">
                  <c:v>52.296863559999998</c:v>
                </c:pt>
                <c:pt idx="89">
                  <c:v>52.538841249999997</c:v>
                </c:pt>
                <c:pt idx="90">
                  <c:v>52.60565948</c:v>
                </c:pt>
                <c:pt idx="91">
                  <c:v>52.82101059</c:v>
                </c:pt>
                <c:pt idx="92">
                  <c:v>53.013545989999997</c:v>
                </c:pt>
                <c:pt idx="93">
                  <c:v>53.186153410000003</c:v>
                </c:pt>
                <c:pt idx="94">
                  <c:v>53.346446989999997</c:v>
                </c:pt>
                <c:pt idx="95">
                  <c:v>53.545341489999998</c:v>
                </c:pt>
                <c:pt idx="96">
                  <c:v>53.774120330000002</c:v>
                </c:pt>
                <c:pt idx="97">
                  <c:v>53.897281649999996</c:v>
                </c:pt>
                <c:pt idx="98">
                  <c:v>54.150985720000001</c:v>
                </c:pt>
                <c:pt idx="99">
                  <c:v>54.328243260000001</c:v>
                </c:pt>
                <c:pt idx="100">
                  <c:v>54.562370299999998</c:v>
                </c:pt>
                <c:pt idx="101">
                  <c:v>54.597766880000002</c:v>
                </c:pt>
                <c:pt idx="102">
                  <c:v>54.889335629999998</c:v>
                </c:pt>
                <c:pt idx="103">
                  <c:v>55.065406799999998</c:v>
                </c:pt>
                <c:pt idx="104">
                  <c:v>55.183036799999996</c:v>
                </c:pt>
                <c:pt idx="105">
                  <c:v>55.297710420000001</c:v>
                </c:pt>
                <c:pt idx="106">
                  <c:v>55.524612429999998</c:v>
                </c:pt>
                <c:pt idx="107">
                  <c:v>55.7370491</c:v>
                </c:pt>
                <c:pt idx="108">
                  <c:v>55.861457819999998</c:v>
                </c:pt>
                <c:pt idx="109">
                  <c:v>56.120193479999998</c:v>
                </c:pt>
                <c:pt idx="110">
                  <c:v>56.185527800000003</c:v>
                </c:pt>
                <c:pt idx="111">
                  <c:v>56.414356230000003</c:v>
                </c:pt>
                <c:pt idx="112">
                  <c:v>56.558532710000001</c:v>
                </c:pt>
                <c:pt idx="113">
                  <c:v>56.753494259999997</c:v>
                </c:pt>
                <c:pt idx="114">
                  <c:v>56.958766939999997</c:v>
                </c:pt>
                <c:pt idx="115">
                  <c:v>57.068370819999998</c:v>
                </c:pt>
                <c:pt idx="116">
                  <c:v>57.354797359999999</c:v>
                </c:pt>
                <c:pt idx="117">
                  <c:v>57.450626370000002</c:v>
                </c:pt>
                <c:pt idx="118">
                  <c:v>57.725131990000001</c:v>
                </c:pt>
                <c:pt idx="119">
                  <c:v>57.95782852</c:v>
                </c:pt>
                <c:pt idx="120">
                  <c:v>58.029850009999997</c:v>
                </c:pt>
                <c:pt idx="121">
                  <c:v>58.336818700000002</c:v>
                </c:pt>
                <c:pt idx="122">
                  <c:v>58.45124817</c:v>
                </c:pt>
                <c:pt idx="123">
                  <c:v>58.672943119999999</c:v>
                </c:pt>
                <c:pt idx="124">
                  <c:v>58.934051510000003</c:v>
                </c:pt>
                <c:pt idx="125">
                  <c:v>59.019111629999998</c:v>
                </c:pt>
                <c:pt idx="126">
                  <c:v>59.174770359999997</c:v>
                </c:pt>
                <c:pt idx="127">
                  <c:v>59.38404465</c:v>
                </c:pt>
                <c:pt idx="128">
                  <c:v>59.561229709999999</c:v>
                </c:pt>
                <c:pt idx="129">
                  <c:v>59.780673980000003</c:v>
                </c:pt>
                <c:pt idx="130">
                  <c:v>59.940467830000003</c:v>
                </c:pt>
                <c:pt idx="131">
                  <c:v>60.22504807</c:v>
                </c:pt>
                <c:pt idx="132">
                  <c:v>60.34459305</c:v>
                </c:pt>
                <c:pt idx="133">
                  <c:v>60.507705690000002</c:v>
                </c:pt>
                <c:pt idx="134">
                  <c:v>60.712123869999999</c:v>
                </c:pt>
                <c:pt idx="135">
                  <c:v>60.910255429999999</c:v>
                </c:pt>
                <c:pt idx="136">
                  <c:v>61.018962860000002</c:v>
                </c:pt>
                <c:pt idx="137">
                  <c:v>61.226348880000003</c:v>
                </c:pt>
                <c:pt idx="138">
                  <c:v>61.554260249999999</c:v>
                </c:pt>
                <c:pt idx="139">
                  <c:v>61.779796599999997</c:v>
                </c:pt>
                <c:pt idx="140">
                  <c:v>61.924961089999996</c:v>
                </c:pt>
                <c:pt idx="141">
                  <c:v>62.097129819999999</c:v>
                </c:pt>
                <c:pt idx="142">
                  <c:v>62.250747680000003</c:v>
                </c:pt>
                <c:pt idx="143">
                  <c:v>62.477844240000003</c:v>
                </c:pt>
                <c:pt idx="144">
                  <c:v>62.608905790000001</c:v>
                </c:pt>
                <c:pt idx="145">
                  <c:v>62.801372530000002</c:v>
                </c:pt>
                <c:pt idx="146">
                  <c:v>63.02758789</c:v>
                </c:pt>
                <c:pt idx="147">
                  <c:v>63.143329620000003</c:v>
                </c:pt>
                <c:pt idx="148">
                  <c:v>63.303665160000001</c:v>
                </c:pt>
                <c:pt idx="149">
                  <c:v>63.609382629999999</c:v>
                </c:pt>
                <c:pt idx="150">
                  <c:v>63.765892030000003</c:v>
                </c:pt>
                <c:pt idx="151">
                  <c:v>63.920577999999999</c:v>
                </c:pt>
                <c:pt idx="152">
                  <c:v>64.185867310000006</c:v>
                </c:pt>
                <c:pt idx="153">
                  <c:v>64.408035280000007</c:v>
                </c:pt>
                <c:pt idx="154">
                  <c:v>64.528472899999997</c:v>
                </c:pt>
                <c:pt idx="155">
                  <c:v>64.68716431</c:v>
                </c:pt>
                <c:pt idx="156">
                  <c:v>64.911819460000004</c:v>
                </c:pt>
                <c:pt idx="157">
                  <c:v>65.158912659999999</c:v>
                </c:pt>
                <c:pt idx="158">
                  <c:v>65.321723939999998</c:v>
                </c:pt>
                <c:pt idx="159">
                  <c:v>65.529647830000002</c:v>
                </c:pt>
                <c:pt idx="160">
                  <c:v>65.719161990000003</c:v>
                </c:pt>
                <c:pt idx="161">
                  <c:v>65.922668459999997</c:v>
                </c:pt>
                <c:pt idx="162">
                  <c:v>66.069076539999998</c:v>
                </c:pt>
                <c:pt idx="163">
                  <c:v>66.278167719999999</c:v>
                </c:pt>
                <c:pt idx="164">
                  <c:v>66.488883970000003</c:v>
                </c:pt>
                <c:pt idx="165">
                  <c:v>66.642074579999999</c:v>
                </c:pt>
                <c:pt idx="166">
                  <c:v>66.8940506</c:v>
                </c:pt>
                <c:pt idx="167">
                  <c:v>67.139572139999999</c:v>
                </c:pt>
                <c:pt idx="168">
                  <c:v>67.287231449999993</c:v>
                </c:pt>
                <c:pt idx="169">
                  <c:v>67.391914369999995</c:v>
                </c:pt>
                <c:pt idx="170">
                  <c:v>67.615539549999994</c:v>
                </c:pt>
                <c:pt idx="171">
                  <c:v>67.868911740000001</c:v>
                </c:pt>
                <c:pt idx="172">
                  <c:v>68.04967499</c:v>
                </c:pt>
                <c:pt idx="173">
                  <c:v>68.296691890000005</c:v>
                </c:pt>
                <c:pt idx="174">
                  <c:v>68.478767399999995</c:v>
                </c:pt>
                <c:pt idx="175">
                  <c:v>68.703994750000007</c:v>
                </c:pt>
                <c:pt idx="176">
                  <c:v>68.862884519999994</c:v>
                </c:pt>
                <c:pt idx="177">
                  <c:v>69.056449889999996</c:v>
                </c:pt>
                <c:pt idx="178">
                  <c:v>69.279747009999994</c:v>
                </c:pt>
                <c:pt idx="179">
                  <c:v>69.468185419999998</c:v>
                </c:pt>
                <c:pt idx="180">
                  <c:v>69.635192869999997</c:v>
                </c:pt>
                <c:pt idx="181">
                  <c:v>69.879776000000007</c:v>
                </c:pt>
                <c:pt idx="182">
                  <c:v>70.023658749999996</c:v>
                </c:pt>
                <c:pt idx="183">
                  <c:v>70.208557130000003</c:v>
                </c:pt>
                <c:pt idx="184">
                  <c:v>70.471008299999994</c:v>
                </c:pt>
                <c:pt idx="185">
                  <c:v>70.649810790000004</c:v>
                </c:pt>
                <c:pt idx="186">
                  <c:v>70.764175420000001</c:v>
                </c:pt>
                <c:pt idx="187">
                  <c:v>71.093704220000006</c:v>
                </c:pt>
                <c:pt idx="188">
                  <c:v>71.286468510000006</c:v>
                </c:pt>
                <c:pt idx="189">
                  <c:v>71.468696589999993</c:v>
                </c:pt>
                <c:pt idx="190">
                  <c:v>71.660232539999996</c:v>
                </c:pt>
                <c:pt idx="191">
                  <c:v>71.738594059999997</c:v>
                </c:pt>
                <c:pt idx="192">
                  <c:v>72.056121829999995</c:v>
                </c:pt>
                <c:pt idx="193">
                  <c:v>72.25704193</c:v>
                </c:pt>
                <c:pt idx="194">
                  <c:v>72.380744930000006</c:v>
                </c:pt>
                <c:pt idx="195">
                  <c:v>72.614288329999994</c:v>
                </c:pt>
                <c:pt idx="196">
                  <c:v>72.895088200000004</c:v>
                </c:pt>
                <c:pt idx="197">
                  <c:v>73.051284789999997</c:v>
                </c:pt>
                <c:pt idx="198">
                  <c:v>73.293716430000003</c:v>
                </c:pt>
                <c:pt idx="199">
                  <c:v>73.49324799</c:v>
                </c:pt>
                <c:pt idx="200">
                  <c:v>73.718322749999999</c:v>
                </c:pt>
                <c:pt idx="201">
                  <c:v>73.846725460000002</c:v>
                </c:pt>
                <c:pt idx="202">
                  <c:v>74.08670807</c:v>
                </c:pt>
                <c:pt idx="203">
                  <c:v>74.228508000000005</c:v>
                </c:pt>
                <c:pt idx="204">
                  <c:v>74.531860350000002</c:v>
                </c:pt>
                <c:pt idx="205">
                  <c:v>74.718452450000001</c:v>
                </c:pt>
                <c:pt idx="206">
                  <c:v>74.91140747</c:v>
                </c:pt>
                <c:pt idx="207">
                  <c:v>75.080307009999999</c:v>
                </c:pt>
                <c:pt idx="208">
                  <c:v>75.294960020000005</c:v>
                </c:pt>
                <c:pt idx="209">
                  <c:v>75.512771610000001</c:v>
                </c:pt>
                <c:pt idx="210">
                  <c:v>75.707298280000003</c:v>
                </c:pt>
                <c:pt idx="211">
                  <c:v>75.927925110000004</c:v>
                </c:pt>
                <c:pt idx="212">
                  <c:v>76.17081451</c:v>
                </c:pt>
                <c:pt idx="213">
                  <c:v>76.255500789999999</c:v>
                </c:pt>
                <c:pt idx="214">
                  <c:v>76.514915470000005</c:v>
                </c:pt>
                <c:pt idx="215">
                  <c:v>76.734222410000001</c:v>
                </c:pt>
                <c:pt idx="216">
                  <c:v>76.992996219999995</c:v>
                </c:pt>
                <c:pt idx="217">
                  <c:v>77.092231749999996</c:v>
                </c:pt>
                <c:pt idx="218">
                  <c:v>77.413543700000005</c:v>
                </c:pt>
                <c:pt idx="219">
                  <c:v>77.59375</c:v>
                </c:pt>
                <c:pt idx="220">
                  <c:v>77.737770080000004</c:v>
                </c:pt>
                <c:pt idx="221">
                  <c:v>77.998542790000002</c:v>
                </c:pt>
                <c:pt idx="222">
                  <c:v>78.210266110000006</c:v>
                </c:pt>
                <c:pt idx="223">
                  <c:v>78.331611629999998</c:v>
                </c:pt>
                <c:pt idx="224">
                  <c:v>78.595191959999994</c:v>
                </c:pt>
                <c:pt idx="225">
                  <c:v>78.793869020000002</c:v>
                </c:pt>
                <c:pt idx="226">
                  <c:v>79.015892030000003</c:v>
                </c:pt>
                <c:pt idx="227">
                  <c:v>79.216362000000004</c:v>
                </c:pt>
                <c:pt idx="228">
                  <c:v>79.35517883</c:v>
                </c:pt>
                <c:pt idx="229">
                  <c:v>79.569923399999993</c:v>
                </c:pt>
                <c:pt idx="230">
                  <c:v>79.818923949999999</c:v>
                </c:pt>
                <c:pt idx="231">
                  <c:v>79.964065550000001</c:v>
                </c:pt>
                <c:pt idx="232">
                  <c:v>80.174011230000005</c:v>
                </c:pt>
                <c:pt idx="233">
                  <c:v>80.482704159999997</c:v>
                </c:pt>
                <c:pt idx="234">
                  <c:v>80.665275570000006</c:v>
                </c:pt>
                <c:pt idx="235">
                  <c:v>80.856445309999998</c:v>
                </c:pt>
                <c:pt idx="236">
                  <c:v>81.077110289999993</c:v>
                </c:pt>
                <c:pt idx="237">
                  <c:v>81.236190800000003</c:v>
                </c:pt>
                <c:pt idx="238">
                  <c:v>81.428230290000002</c:v>
                </c:pt>
                <c:pt idx="239">
                  <c:v>81.642463680000006</c:v>
                </c:pt>
                <c:pt idx="240">
                  <c:v>81.915512079999999</c:v>
                </c:pt>
                <c:pt idx="241">
                  <c:v>82.143363949999994</c:v>
                </c:pt>
                <c:pt idx="242">
                  <c:v>82.321449279999996</c:v>
                </c:pt>
                <c:pt idx="243">
                  <c:v>82.520133970000003</c:v>
                </c:pt>
                <c:pt idx="244">
                  <c:v>82.651779169999998</c:v>
                </c:pt>
                <c:pt idx="245">
                  <c:v>82.848205570000005</c:v>
                </c:pt>
                <c:pt idx="246">
                  <c:v>83.13889313</c:v>
                </c:pt>
                <c:pt idx="247">
                  <c:v>83.334915159999994</c:v>
                </c:pt>
                <c:pt idx="248">
                  <c:v>83.497131350000004</c:v>
                </c:pt>
                <c:pt idx="249">
                  <c:v>83.771217350000001</c:v>
                </c:pt>
                <c:pt idx="250">
                  <c:v>83.898490909999992</c:v>
                </c:pt>
                <c:pt idx="251">
                  <c:v>84.099147799999997</c:v>
                </c:pt>
                <c:pt idx="252">
                  <c:v>84.099147799999997</c:v>
                </c:pt>
                <c:pt idx="253">
                  <c:v>84.260002139999997</c:v>
                </c:pt>
                <c:pt idx="254">
                  <c:v>84.373287199999993</c:v>
                </c:pt>
                <c:pt idx="255">
                  <c:v>84.470928189999995</c:v>
                </c:pt>
                <c:pt idx="256">
                  <c:v>84.723518369999994</c:v>
                </c:pt>
                <c:pt idx="257">
                  <c:v>84.812011720000001</c:v>
                </c:pt>
                <c:pt idx="258">
                  <c:v>85.061141969999994</c:v>
                </c:pt>
                <c:pt idx="259">
                  <c:v>85.122322080000004</c:v>
                </c:pt>
                <c:pt idx="260">
                  <c:v>85.256172179999993</c:v>
                </c:pt>
                <c:pt idx="261">
                  <c:v>85.338985440000002</c:v>
                </c:pt>
                <c:pt idx="262">
                  <c:v>85.431980129999999</c:v>
                </c:pt>
                <c:pt idx="263">
                  <c:v>85.671962739999998</c:v>
                </c:pt>
                <c:pt idx="264">
                  <c:v>85.718570709999995</c:v>
                </c:pt>
                <c:pt idx="265">
                  <c:v>85.978790279999998</c:v>
                </c:pt>
                <c:pt idx="266">
                  <c:v>86.107929229999996</c:v>
                </c:pt>
                <c:pt idx="267">
                  <c:v>86.255367280000002</c:v>
                </c:pt>
                <c:pt idx="268">
                  <c:v>86.394111629999998</c:v>
                </c:pt>
                <c:pt idx="269">
                  <c:v>86.434539790000002</c:v>
                </c:pt>
                <c:pt idx="270">
                  <c:v>86.719768520000002</c:v>
                </c:pt>
                <c:pt idx="271">
                  <c:v>86.782188419999997</c:v>
                </c:pt>
                <c:pt idx="272">
                  <c:v>86.961021420000009</c:v>
                </c:pt>
                <c:pt idx="273">
                  <c:v>87.168354030000003</c:v>
                </c:pt>
                <c:pt idx="274">
                  <c:v>87.323711400000008</c:v>
                </c:pt>
                <c:pt idx="275">
                  <c:v>87.36180877999999</c:v>
                </c:pt>
                <c:pt idx="276">
                  <c:v>87.51068497</c:v>
                </c:pt>
                <c:pt idx="277">
                  <c:v>87.700229640000003</c:v>
                </c:pt>
                <c:pt idx="278">
                  <c:v>87.837028500000002</c:v>
                </c:pt>
                <c:pt idx="279">
                  <c:v>87.998161320000008</c:v>
                </c:pt>
                <c:pt idx="280">
                  <c:v>88.092601779999995</c:v>
                </c:pt>
                <c:pt idx="281">
                  <c:v>88.219573969999999</c:v>
                </c:pt>
                <c:pt idx="282">
                  <c:v>88.336147310000001</c:v>
                </c:pt>
                <c:pt idx="283">
                  <c:v>88.643478389999999</c:v>
                </c:pt>
                <c:pt idx="284">
                  <c:v>88.655075070000009</c:v>
                </c:pt>
                <c:pt idx="285">
                  <c:v>88.83376312</c:v>
                </c:pt>
                <c:pt idx="286">
                  <c:v>89.073589319999996</c:v>
                </c:pt>
                <c:pt idx="287">
                  <c:v>89.171459200000001</c:v>
                </c:pt>
                <c:pt idx="288">
                  <c:v>89.289409640000002</c:v>
                </c:pt>
                <c:pt idx="289">
                  <c:v>89.403110499999997</c:v>
                </c:pt>
                <c:pt idx="290">
                  <c:v>89.620784759999992</c:v>
                </c:pt>
                <c:pt idx="291">
                  <c:v>89.773178099999996</c:v>
                </c:pt>
                <c:pt idx="292">
                  <c:v>89.937637330000001</c:v>
                </c:pt>
                <c:pt idx="293">
                  <c:v>90.126682279999997</c:v>
                </c:pt>
                <c:pt idx="294">
                  <c:v>90.153697969999996</c:v>
                </c:pt>
                <c:pt idx="295">
                  <c:v>90.286666870000005</c:v>
                </c:pt>
                <c:pt idx="296">
                  <c:v>90.488567349999997</c:v>
                </c:pt>
                <c:pt idx="297">
                  <c:v>90.566566469999998</c:v>
                </c:pt>
                <c:pt idx="298">
                  <c:v>90.772605900000002</c:v>
                </c:pt>
                <c:pt idx="299">
                  <c:v>90.96052933</c:v>
                </c:pt>
                <c:pt idx="300">
                  <c:v>91.113861079999992</c:v>
                </c:pt>
                <c:pt idx="301">
                  <c:v>91.28604507</c:v>
                </c:pt>
                <c:pt idx="302">
                  <c:v>91.455730439999996</c:v>
                </c:pt>
                <c:pt idx="303">
                  <c:v>91.534564969999991</c:v>
                </c:pt>
                <c:pt idx="304">
                  <c:v>91.733104709999992</c:v>
                </c:pt>
                <c:pt idx="305">
                  <c:v>91.860477449999991</c:v>
                </c:pt>
                <c:pt idx="306">
                  <c:v>92.05637741000001</c:v>
                </c:pt>
                <c:pt idx="307">
                  <c:v>92.232837680000003</c:v>
                </c:pt>
                <c:pt idx="308">
                  <c:v>92.35546493999999</c:v>
                </c:pt>
                <c:pt idx="309">
                  <c:v>92.513027190000003</c:v>
                </c:pt>
                <c:pt idx="310">
                  <c:v>92.696952820000007</c:v>
                </c:pt>
                <c:pt idx="311">
                  <c:v>92.8728981</c:v>
                </c:pt>
                <c:pt idx="312">
                  <c:v>92.962207790000008</c:v>
                </c:pt>
                <c:pt idx="313">
                  <c:v>93.215827939999997</c:v>
                </c:pt>
                <c:pt idx="314">
                  <c:v>93.338893890000008</c:v>
                </c:pt>
                <c:pt idx="315">
                  <c:v>93.51960373</c:v>
                </c:pt>
                <c:pt idx="316">
                  <c:v>93.594070430000002</c:v>
                </c:pt>
                <c:pt idx="317">
                  <c:v>93.805450440000001</c:v>
                </c:pt>
                <c:pt idx="318">
                  <c:v>93.993267059999994</c:v>
                </c:pt>
                <c:pt idx="319">
                  <c:v>94.154109949999992</c:v>
                </c:pt>
                <c:pt idx="320">
                  <c:v>94.335948940000009</c:v>
                </c:pt>
                <c:pt idx="321">
                  <c:v>94.46421814</c:v>
                </c:pt>
                <c:pt idx="322">
                  <c:v>94.672420500000001</c:v>
                </c:pt>
                <c:pt idx="323">
                  <c:v>94.856365199999999</c:v>
                </c:pt>
                <c:pt idx="324">
                  <c:v>94.97714615000001</c:v>
                </c:pt>
                <c:pt idx="325">
                  <c:v>95.088203429999993</c:v>
                </c:pt>
                <c:pt idx="326">
                  <c:v>95.28183365000001</c:v>
                </c:pt>
                <c:pt idx="327">
                  <c:v>95.420970920000002</c:v>
                </c:pt>
                <c:pt idx="328">
                  <c:v>95.545566559999997</c:v>
                </c:pt>
                <c:pt idx="329">
                  <c:v>95.805652619999989</c:v>
                </c:pt>
                <c:pt idx="330">
                  <c:v>96.012649539999998</c:v>
                </c:pt>
                <c:pt idx="331">
                  <c:v>96.114978790000009</c:v>
                </c:pt>
                <c:pt idx="332">
                  <c:v>96.241622919999998</c:v>
                </c:pt>
                <c:pt idx="333">
                  <c:v>96.445629120000007</c:v>
                </c:pt>
                <c:pt idx="334">
                  <c:v>96.555263519999997</c:v>
                </c:pt>
                <c:pt idx="335">
                  <c:v>96.889522550000009</c:v>
                </c:pt>
                <c:pt idx="336">
                  <c:v>97.00284576</c:v>
                </c:pt>
                <c:pt idx="337">
                  <c:v>97.194858549999992</c:v>
                </c:pt>
                <c:pt idx="338">
                  <c:v>97.296863559999991</c:v>
                </c:pt>
                <c:pt idx="339">
                  <c:v>97.53884124999999</c:v>
                </c:pt>
                <c:pt idx="340">
                  <c:v>97.60565948</c:v>
                </c:pt>
                <c:pt idx="341">
                  <c:v>97.82101059</c:v>
                </c:pt>
                <c:pt idx="342">
                  <c:v>98.013545989999997</c:v>
                </c:pt>
                <c:pt idx="343">
                  <c:v>98.186153410000003</c:v>
                </c:pt>
                <c:pt idx="344">
                  <c:v>98.346446990000004</c:v>
                </c:pt>
                <c:pt idx="345">
                  <c:v>98.545341489999998</c:v>
                </c:pt>
                <c:pt idx="346">
                  <c:v>98.774120330000002</c:v>
                </c:pt>
                <c:pt idx="347">
                  <c:v>98.897281649999996</c:v>
                </c:pt>
                <c:pt idx="348">
                  <c:v>99.150985719999994</c:v>
                </c:pt>
                <c:pt idx="349">
                  <c:v>99.328243259999994</c:v>
                </c:pt>
                <c:pt idx="350">
                  <c:v>99.562370299999998</c:v>
                </c:pt>
                <c:pt idx="351">
                  <c:v>99.597766879999995</c:v>
                </c:pt>
                <c:pt idx="352">
                  <c:v>99.889335630000005</c:v>
                </c:pt>
                <c:pt idx="353">
                  <c:v>100.06540680000001</c:v>
                </c:pt>
                <c:pt idx="354">
                  <c:v>100.1830368</c:v>
                </c:pt>
                <c:pt idx="355">
                  <c:v>100.29771042</c:v>
                </c:pt>
                <c:pt idx="356">
                  <c:v>100.52461242999999</c:v>
                </c:pt>
                <c:pt idx="357">
                  <c:v>100.73704910000001</c:v>
                </c:pt>
                <c:pt idx="358">
                  <c:v>100.86145782</c:v>
                </c:pt>
                <c:pt idx="359">
                  <c:v>101.12019348</c:v>
                </c:pt>
                <c:pt idx="360">
                  <c:v>101.1855278</c:v>
                </c:pt>
                <c:pt idx="361">
                  <c:v>101.41435623000001</c:v>
                </c:pt>
                <c:pt idx="362">
                  <c:v>101.55853271000001</c:v>
                </c:pt>
                <c:pt idx="363">
                  <c:v>101.75349426</c:v>
                </c:pt>
                <c:pt idx="364">
                  <c:v>101.95876694</c:v>
                </c:pt>
                <c:pt idx="365">
                  <c:v>102.06837082</c:v>
                </c:pt>
                <c:pt idx="366">
                  <c:v>102.35479735999999</c:v>
                </c:pt>
                <c:pt idx="367">
                  <c:v>102.45062637000001</c:v>
                </c:pt>
                <c:pt idx="368">
                  <c:v>102.72513198999999</c:v>
                </c:pt>
                <c:pt idx="369">
                  <c:v>102.95782851999999</c:v>
                </c:pt>
                <c:pt idx="370">
                  <c:v>103.02985000999999</c:v>
                </c:pt>
                <c:pt idx="371">
                  <c:v>103.33681870000001</c:v>
                </c:pt>
                <c:pt idx="372">
                  <c:v>103.45124817</c:v>
                </c:pt>
                <c:pt idx="373">
                  <c:v>103.67294312</c:v>
                </c:pt>
                <c:pt idx="374">
                  <c:v>103.93405151</c:v>
                </c:pt>
                <c:pt idx="375">
                  <c:v>104.01911163</c:v>
                </c:pt>
                <c:pt idx="376">
                  <c:v>104.17477036</c:v>
                </c:pt>
                <c:pt idx="377">
                  <c:v>104.38404464999999</c:v>
                </c:pt>
                <c:pt idx="378">
                  <c:v>104.56122970999999</c:v>
                </c:pt>
                <c:pt idx="379">
                  <c:v>104.78067398</c:v>
                </c:pt>
                <c:pt idx="380">
                  <c:v>104.94046783</c:v>
                </c:pt>
                <c:pt idx="381">
                  <c:v>105.22504807</c:v>
                </c:pt>
                <c:pt idx="382">
                  <c:v>105.34459305</c:v>
                </c:pt>
                <c:pt idx="383">
                  <c:v>105.50770568999999</c:v>
                </c:pt>
                <c:pt idx="384">
                  <c:v>105.71212387</c:v>
                </c:pt>
                <c:pt idx="385">
                  <c:v>105.91025543000001</c:v>
                </c:pt>
                <c:pt idx="386">
                  <c:v>106.01896286</c:v>
                </c:pt>
                <c:pt idx="387">
                  <c:v>106.22634888</c:v>
                </c:pt>
                <c:pt idx="388">
                  <c:v>106.55426025</c:v>
                </c:pt>
                <c:pt idx="389">
                  <c:v>106.7797966</c:v>
                </c:pt>
                <c:pt idx="390">
                  <c:v>106.92496109</c:v>
                </c:pt>
                <c:pt idx="391">
                  <c:v>107.09712981999999</c:v>
                </c:pt>
                <c:pt idx="392">
                  <c:v>107.25074768</c:v>
                </c:pt>
                <c:pt idx="393">
                  <c:v>107.47784424</c:v>
                </c:pt>
                <c:pt idx="394">
                  <c:v>107.60890578999999</c:v>
                </c:pt>
                <c:pt idx="395">
                  <c:v>107.80137253000001</c:v>
                </c:pt>
                <c:pt idx="396">
                  <c:v>108.02758789000001</c:v>
                </c:pt>
                <c:pt idx="397">
                  <c:v>108.14332962</c:v>
                </c:pt>
                <c:pt idx="398">
                  <c:v>108.30366516000001</c:v>
                </c:pt>
                <c:pt idx="399">
                  <c:v>108.60938263</c:v>
                </c:pt>
                <c:pt idx="400">
                  <c:v>108.76589203</c:v>
                </c:pt>
                <c:pt idx="401">
                  <c:v>108.92057800000001</c:v>
                </c:pt>
                <c:pt idx="402">
                  <c:v>109.18586731000001</c:v>
                </c:pt>
                <c:pt idx="403">
                  <c:v>109.40803528000001</c:v>
                </c:pt>
                <c:pt idx="404">
                  <c:v>109.5284729</c:v>
                </c:pt>
                <c:pt idx="405">
                  <c:v>109.68716431</c:v>
                </c:pt>
                <c:pt idx="406">
                  <c:v>109.91181946</c:v>
                </c:pt>
                <c:pt idx="407">
                  <c:v>110.15891266</c:v>
                </c:pt>
                <c:pt idx="408">
                  <c:v>110.32172394</c:v>
                </c:pt>
                <c:pt idx="409">
                  <c:v>110.52964783</c:v>
                </c:pt>
                <c:pt idx="410">
                  <c:v>110.71916199</c:v>
                </c:pt>
                <c:pt idx="411">
                  <c:v>110.92266846</c:v>
                </c:pt>
                <c:pt idx="412">
                  <c:v>111.06907654</c:v>
                </c:pt>
                <c:pt idx="413">
                  <c:v>111.27816772</c:v>
                </c:pt>
                <c:pt idx="414">
                  <c:v>111.48888397</c:v>
                </c:pt>
                <c:pt idx="415">
                  <c:v>111.64207458</c:v>
                </c:pt>
                <c:pt idx="416">
                  <c:v>111.8940506</c:v>
                </c:pt>
                <c:pt idx="417">
                  <c:v>112.13957214</c:v>
                </c:pt>
                <c:pt idx="418">
                  <c:v>112.28723144999999</c:v>
                </c:pt>
                <c:pt idx="419">
                  <c:v>112.39191436999999</c:v>
                </c:pt>
                <c:pt idx="420">
                  <c:v>112.61553954999999</c:v>
                </c:pt>
                <c:pt idx="421">
                  <c:v>112.86891174</c:v>
                </c:pt>
                <c:pt idx="422">
                  <c:v>113.04967499</c:v>
                </c:pt>
                <c:pt idx="423">
                  <c:v>113.29669189000001</c:v>
                </c:pt>
                <c:pt idx="424">
                  <c:v>113.4787674</c:v>
                </c:pt>
                <c:pt idx="425">
                  <c:v>113.70399475000001</c:v>
                </c:pt>
                <c:pt idx="426">
                  <c:v>113.86288451999999</c:v>
                </c:pt>
                <c:pt idx="427">
                  <c:v>114.05644989</c:v>
                </c:pt>
                <c:pt idx="428">
                  <c:v>114.27974700999999</c:v>
                </c:pt>
                <c:pt idx="429">
                  <c:v>114.46818542</c:v>
                </c:pt>
                <c:pt idx="430">
                  <c:v>114.63519287</c:v>
                </c:pt>
                <c:pt idx="431">
                  <c:v>114.87977600000001</c:v>
                </c:pt>
                <c:pt idx="432">
                  <c:v>115.02365875</c:v>
                </c:pt>
                <c:pt idx="433">
                  <c:v>115.20855713</c:v>
                </c:pt>
                <c:pt idx="434">
                  <c:v>115.47100829999999</c:v>
                </c:pt>
                <c:pt idx="435">
                  <c:v>115.64981079</c:v>
                </c:pt>
                <c:pt idx="436">
                  <c:v>115.76417542</c:v>
                </c:pt>
                <c:pt idx="437">
                  <c:v>116.09370422000001</c:v>
                </c:pt>
                <c:pt idx="438">
                  <c:v>116.28646851000001</c:v>
                </c:pt>
                <c:pt idx="439">
                  <c:v>116.46869658999999</c:v>
                </c:pt>
                <c:pt idx="440">
                  <c:v>116.66023254</c:v>
                </c:pt>
                <c:pt idx="441">
                  <c:v>116.73859406</c:v>
                </c:pt>
                <c:pt idx="442">
                  <c:v>117.05612183</c:v>
                </c:pt>
                <c:pt idx="443">
                  <c:v>117.25704193</c:v>
                </c:pt>
                <c:pt idx="444">
                  <c:v>117.38074493000001</c:v>
                </c:pt>
                <c:pt idx="445">
                  <c:v>117.61428832999999</c:v>
                </c:pt>
                <c:pt idx="446">
                  <c:v>117.8950882</c:v>
                </c:pt>
                <c:pt idx="447">
                  <c:v>118.05128479</c:v>
                </c:pt>
                <c:pt idx="448">
                  <c:v>118.29371643</c:v>
                </c:pt>
                <c:pt idx="449">
                  <c:v>118.49324799</c:v>
                </c:pt>
                <c:pt idx="450">
                  <c:v>118.71832275</c:v>
                </c:pt>
                <c:pt idx="451">
                  <c:v>118.84672546</c:v>
                </c:pt>
                <c:pt idx="452">
                  <c:v>119.08670807</c:v>
                </c:pt>
                <c:pt idx="453">
                  <c:v>119.22850800000001</c:v>
                </c:pt>
                <c:pt idx="454">
                  <c:v>119.53186035</c:v>
                </c:pt>
                <c:pt idx="455">
                  <c:v>119.71845245</c:v>
                </c:pt>
                <c:pt idx="456">
                  <c:v>119.91140747</c:v>
                </c:pt>
                <c:pt idx="457">
                  <c:v>120.08030701</c:v>
                </c:pt>
                <c:pt idx="458">
                  <c:v>120.29496002</c:v>
                </c:pt>
                <c:pt idx="459">
                  <c:v>120.51277161</c:v>
                </c:pt>
                <c:pt idx="460">
                  <c:v>120.70729828</c:v>
                </c:pt>
                <c:pt idx="461">
                  <c:v>120.92792511</c:v>
                </c:pt>
                <c:pt idx="462">
                  <c:v>121.17081451</c:v>
                </c:pt>
                <c:pt idx="463">
                  <c:v>121.25550079</c:v>
                </c:pt>
                <c:pt idx="464">
                  <c:v>121.51491547000001</c:v>
                </c:pt>
                <c:pt idx="465">
                  <c:v>121.73422241</c:v>
                </c:pt>
                <c:pt idx="466">
                  <c:v>121.99299621999999</c:v>
                </c:pt>
                <c:pt idx="467">
                  <c:v>122.09223175</c:v>
                </c:pt>
                <c:pt idx="468">
                  <c:v>122.41354370000001</c:v>
                </c:pt>
                <c:pt idx="469">
                  <c:v>122.59375</c:v>
                </c:pt>
                <c:pt idx="470">
                  <c:v>122.73777008</c:v>
                </c:pt>
                <c:pt idx="471">
                  <c:v>122.99854279</c:v>
                </c:pt>
                <c:pt idx="472">
                  <c:v>123.21026611000001</c:v>
                </c:pt>
                <c:pt idx="473">
                  <c:v>123.33161163</c:v>
                </c:pt>
                <c:pt idx="474">
                  <c:v>123.59519195999999</c:v>
                </c:pt>
                <c:pt idx="475">
                  <c:v>123.79386902</c:v>
                </c:pt>
                <c:pt idx="476">
                  <c:v>124.01589203</c:v>
                </c:pt>
                <c:pt idx="477">
                  <c:v>124.216362</c:v>
                </c:pt>
                <c:pt idx="478">
                  <c:v>124.35517883</c:v>
                </c:pt>
                <c:pt idx="479">
                  <c:v>124.56992339999999</c:v>
                </c:pt>
                <c:pt idx="480">
                  <c:v>124.81892395</c:v>
                </c:pt>
                <c:pt idx="481">
                  <c:v>124.96406555</c:v>
                </c:pt>
                <c:pt idx="482">
                  <c:v>125.17401123</c:v>
                </c:pt>
                <c:pt idx="483">
                  <c:v>125.48270416</c:v>
                </c:pt>
                <c:pt idx="484">
                  <c:v>125.66527557000001</c:v>
                </c:pt>
                <c:pt idx="485">
                  <c:v>125.85644531</c:v>
                </c:pt>
                <c:pt idx="486">
                  <c:v>126.07711028999999</c:v>
                </c:pt>
                <c:pt idx="487">
                  <c:v>126.2361908</c:v>
                </c:pt>
                <c:pt idx="488">
                  <c:v>126.42823029</c:v>
                </c:pt>
                <c:pt idx="489">
                  <c:v>126.64246368000001</c:v>
                </c:pt>
                <c:pt idx="490">
                  <c:v>126.91551208</c:v>
                </c:pt>
                <c:pt idx="491">
                  <c:v>127.14336394999999</c:v>
                </c:pt>
                <c:pt idx="492">
                  <c:v>127.32144928</c:v>
                </c:pt>
                <c:pt idx="493">
                  <c:v>127.52013397</c:v>
                </c:pt>
                <c:pt idx="494">
                  <c:v>127.65177917</c:v>
                </c:pt>
                <c:pt idx="495">
                  <c:v>127.84820557</c:v>
                </c:pt>
                <c:pt idx="496">
                  <c:v>128.13889312999999</c:v>
                </c:pt>
                <c:pt idx="497">
                  <c:v>128.33491515999998</c:v>
                </c:pt>
                <c:pt idx="498">
                  <c:v>128.49713135000002</c:v>
                </c:pt>
                <c:pt idx="499">
                  <c:v>128.77121735</c:v>
                </c:pt>
                <c:pt idx="500">
                  <c:v>128.95015717000001</c:v>
                </c:pt>
                <c:pt idx="501">
                  <c:v>129.23130798</c:v>
                </c:pt>
                <c:pt idx="502">
                  <c:v>129.41269684</c:v>
                </c:pt>
                <c:pt idx="503">
                  <c:v>129.54881287000001</c:v>
                </c:pt>
                <c:pt idx="504">
                  <c:v>129.77729033999998</c:v>
                </c:pt>
                <c:pt idx="505">
                  <c:v>129.96297455000001</c:v>
                </c:pt>
                <c:pt idx="506">
                  <c:v>130.25308990000002</c:v>
                </c:pt>
                <c:pt idx="507">
                  <c:v>130.44904327</c:v>
                </c:pt>
                <c:pt idx="508">
                  <c:v>130.62151337</c:v>
                </c:pt>
                <c:pt idx="509">
                  <c:v>130.83651732999999</c:v>
                </c:pt>
                <c:pt idx="510">
                  <c:v>131.05380249000001</c:v>
                </c:pt>
                <c:pt idx="511">
                  <c:v>131.28045653999999</c:v>
                </c:pt>
                <c:pt idx="512">
                  <c:v>131.46928406000001</c:v>
                </c:pt>
                <c:pt idx="513">
                  <c:v>131.67353058</c:v>
                </c:pt>
                <c:pt idx="514">
                  <c:v>131.85738372999998</c:v>
                </c:pt>
                <c:pt idx="515">
                  <c:v>132.03952026000002</c:v>
                </c:pt>
                <c:pt idx="516">
                  <c:v>132.38519287</c:v>
                </c:pt>
                <c:pt idx="517">
                  <c:v>132.54292297000001</c:v>
                </c:pt>
                <c:pt idx="518">
                  <c:v>132.77521515000001</c:v>
                </c:pt>
                <c:pt idx="519">
                  <c:v>132.98188019</c:v>
                </c:pt>
                <c:pt idx="520">
                  <c:v>133.17079163</c:v>
                </c:pt>
                <c:pt idx="521">
                  <c:v>133.3741684</c:v>
                </c:pt>
                <c:pt idx="522">
                  <c:v>133.5198288</c:v>
                </c:pt>
                <c:pt idx="523">
                  <c:v>133.75047302000002</c:v>
                </c:pt>
                <c:pt idx="524">
                  <c:v>133.91777802000001</c:v>
                </c:pt>
                <c:pt idx="525">
                  <c:v>134.25540924000001</c:v>
                </c:pt>
                <c:pt idx="526">
                  <c:v>134.31955719000001</c:v>
                </c:pt>
                <c:pt idx="527">
                  <c:v>134.6534729</c:v>
                </c:pt>
                <c:pt idx="528">
                  <c:v>134.81674957000001</c:v>
                </c:pt>
                <c:pt idx="529">
                  <c:v>135.04194640999998</c:v>
                </c:pt>
                <c:pt idx="530">
                  <c:v>135.28815459999998</c:v>
                </c:pt>
                <c:pt idx="531">
                  <c:v>135.54620361000002</c:v>
                </c:pt>
                <c:pt idx="532">
                  <c:v>135.74147797000001</c:v>
                </c:pt>
                <c:pt idx="533">
                  <c:v>135.89078522</c:v>
                </c:pt>
                <c:pt idx="534">
                  <c:v>136.09368896000001</c:v>
                </c:pt>
                <c:pt idx="535">
                  <c:v>136.28209686</c:v>
                </c:pt>
                <c:pt idx="536">
                  <c:v>136.49008942</c:v>
                </c:pt>
                <c:pt idx="537">
                  <c:v>136.72708130000001</c:v>
                </c:pt>
                <c:pt idx="538">
                  <c:v>136.89887238</c:v>
                </c:pt>
                <c:pt idx="539">
                  <c:v>137.14623260000002</c:v>
                </c:pt>
                <c:pt idx="540">
                  <c:v>137.36231995</c:v>
                </c:pt>
                <c:pt idx="541">
                  <c:v>137.61286163</c:v>
                </c:pt>
                <c:pt idx="542">
                  <c:v>137.79505157</c:v>
                </c:pt>
                <c:pt idx="543">
                  <c:v>138.07157135</c:v>
                </c:pt>
                <c:pt idx="544">
                  <c:v>138.27246857</c:v>
                </c:pt>
                <c:pt idx="545">
                  <c:v>138.39987183</c:v>
                </c:pt>
                <c:pt idx="546">
                  <c:v>138.62931824</c:v>
                </c:pt>
                <c:pt idx="547">
                  <c:v>138.90941620000001</c:v>
                </c:pt>
                <c:pt idx="548">
                  <c:v>139.11894989000001</c:v>
                </c:pt>
                <c:pt idx="549">
                  <c:v>139.20474243000001</c:v>
                </c:pt>
                <c:pt idx="550">
                  <c:v>139.52371216</c:v>
                </c:pt>
                <c:pt idx="551">
                  <c:v>139.8062439</c:v>
                </c:pt>
                <c:pt idx="552">
                  <c:v>139.95040131000002</c:v>
                </c:pt>
                <c:pt idx="553">
                  <c:v>140.10375977000001</c:v>
                </c:pt>
                <c:pt idx="554">
                  <c:v>140.36213684000001</c:v>
                </c:pt>
                <c:pt idx="555">
                  <c:v>140.5065918</c:v>
                </c:pt>
                <c:pt idx="556">
                  <c:v>140.80508423000001</c:v>
                </c:pt>
                <c:pt idx="557">
                  <c:v>141.04916381999999</c:v>
                </c:pt>
                <c:pt idx="558">
                  <c:v>141.22397613999999</c:v>
                </c:pt>
                <c:pt idx="559">
                  <c:v>141.45114898999998</c:v>
                </c:pt>
                <c:pt idx="560">
                  <c:v>141.60800171</c:v>
                </c:pt>
                <c:pt idx="561">
                  <c:v>141.91524506000002</c:v>
                </c:pt>
                <c:pt idx="562">
                  <c:v>142.10405731</c:v>
                </c:pt>
                <c:pt idx="563">
                  <c:v>142.26961517000001</c:v>
                </c:pt>
                <c:pt idx="564">
                  <c:v>142.51707457999998</c:v>
                </c:pt>
                <c:pt idx="565">
                  <c:v>142.72478484999999</c:v>
                </c:pt>
                <c:pt idx="566">
                  <c:v>142.84714508000002</c:v>
                </c:pt>
                <c:pt idx="567">
                  <c:v>143.12117767000001</c:v>
                </c:pt>
                <c:pt idx="568">
                  <c:v>143.36561584</c:v>
                </c:pt>
                <c:pt idx="569">
                  <c:v>143.54166412000001</c:v>
                </c:pt>
                <c:pt idx="570">
                  <c:v>143.79503632000001</c:v>
                </c:pt>
                <c:pt idx="571">
                  <c:v>144.03282927999999</c:v>
                </c:pt>
                <c:pt idx="572">
                  <c:v>144.18118286000001</c:v>
                </c:pt>
                <c:pt idx="573">
                  <c:v>144.36560822000001</c:v>
                </c:pt>
                <c:pt idx="574">
                  <c:v>144.6664505</c:v>
                </c:pt>
                <c:pt idx="575">
                  <c:v>144.87226105000002</c:v>
                </c:pt>
                <c:pt idx="576">
                  <c:v>145.06591796999999</c:v>
                </c:pt>
                <c:pt idx="577">
                  <c:v>145.29134369000002</c:v>
                </c:pt>
                <c:pt idx="578">
                  <c:v>145.49182129000002</c:v>
                </c:pt>
                <c:pt idx="579">
                  <c:v>145.73945617999999</c:v>
                </c:pt>
                <c:pt idx="580">
                  <c:v>145.94622802999999</c:v>
                </c:pt>
                <c:pt idx="581">
                  <c:v>146.14064026</c:v>
                </c:pt>
                <c:pt idx="582">
                  <c:v>146.32484435999999</c:v>
                </c:pt>
                <c:pt idx="583">
                  <c:v>146.63536834999999</c:v>
                </c:pt>
                <c:pt idx="584">
                  <c:v>146.78292084</c:v>
                </c:pt>
                <c:pt idx="585">
                  <c:v>147.01316070999999</c:v>
                </c:pt>
                <c:pt idx="586">
                  <c:v>147.14733887</c:v>
                </c:pt>
                <c:pt idx="587">
                  <c:v>147.39028167999999</c:v>
                </c:pt>
                <c:pt idx="588">
                  <c:v>147.61558532999999</c:v>
                </c:pt>
                <c:pt idx="589">
                  <c:v>147.78746032999999</c:v>
                </c:pt>
                <c:pt idx="590">
                  <c:v>148.02758025999998</c:v>
                </c:pt>
                <c:pt idx="591">
                  <c:v>148.24137115000002</c:v>
                </c:pt>
                <c:pt idx="592">
                  <c:v>148.58656310999999</c:v>
                </c:pt>
                <c:pt idx="593">
                  <c:v>148.68398285000001</c:v>
                </c:pt>
                <c:pt idx="594">
                  <c:v>148.95790099999999</c:v>
                </c:pt>
                <c:pt idx="595">
                  <c:v>149.1222229</c:v>
                </c:pt>
                <c:pt idx="596">
                  <c:v>149.33796691999999</c:v>
                </c:pt>
                <c:pt idx="597">
                  <c:v>149.59063721000001</c:v>
                </c:pt>
                <c:pt idx="598">
                  <c:v>149.80544280999999</c:v>
                </c:pt>
                <c:pt idx="599">
                  <c:v>149.93621826</c:v>
                </c:pt>
                <c:pt idx="600">
                  <c:v>150.23451996</c:v>
                </c:pt>
                <c:pt idx="601">
                  <c:v>150.44469451999998</c:v>
                </c:pt>
                <c:pt idx="602">
                  <c:v>150.60274506000002</c:v>
                </c:pt>
                <c:pt idx="603">
                  <c:v>150.79253387</c:v>
                </c:pt>
                <c:pt idx="604">
                  <c:v>151.07047272</c:v>
                </c:pt>
                <c:pt idx="605">
                  <c:v>151.33090973</c:v>
                </c:pt>
                <c:pt idx="606">
                  <c:v>151.47611237000001</c:v>
                </c:pt>
                <c:pt idx="607">
                  <c:v>151.72978209999999</c:v>
                </c:pt>
                <c:pt idx="608">
                  <c:v>152.03791809000001</c:v>
                </c:pt>
                <c:pt idx="609">
                  <c:v>152.19283295</c:v>
                </c:pt>
                <c:pt idx="610">
                  <c:v>152.44856262000002</c:v>
                </c:pt>
                <c:pt idx="611">
                  <c:v>152.59698486000002</c:v>
                </c:pt>
                <c:pt idx="612">
                  <c:v>152.81264496</c:v>
                </c:pt>
                <c:pt idx="613">
                  <c:v>153.06570435</c:v>
                </c:pt>
                <c:pt idx="614">
                  <c:v>153.23428345000002</c:v>
                </c:pt>
                <c:pt idx="615">
                  <c:v>153.38861084000001</c:v>
                </c:pt>
                <c:pt idx="616">
                  <c:v>153.65544127999999</c:v>
                </c:pt>
                <c:pt idx="617">
                  <c:v>153.93830108999998</c:v>
                </c:pt>
                <c:pt idx="618">
                  <c:v>154.19541931000001</c:v>
                </c:pt>
                <c:pt idx="619">
                  <c:v>154.34007263000001</c:v>
                </c:pt>
                <c:pt idx="620">
                  <c:v>154.64316559</c:v>
                </c:pt>
                <c:pt idx="621">
                  <c:v>154.78938292999999</c:v>
                </c:pt>
                <c:pt idx="622">
                  <c:v>155.01379394999998</c:v>
                </c:pt>
                <c:pt idx="623">
                  <c:v>155.21843719</c:v>
                </c:pt>
                <c:pt idx="624">
                  <c:v>155.50885010000002</c:v>
                </c:pt>
                <c:pt idx="625">
                  <c:v>155.61837006000002</c:v>
                </c:pt>
                <c:pt idx="626">
                  <c:v>155.85169983</c:v>
                </c:pt>
                <c:pt idx="627">
                  <c:v>156.06999969</c:v>
                </c:pt>
                <c:pt idx="628">
                  <c:v>156.2696991</c:v>
                </c:pt>
                <c:pt idx="629">
                  <c:v>156.49260712</c:v>
                </c:pt>
                <c:pt idx="630">
                  <c:v>156.69670105</c:v>
                </c:pt>
                <c:pt idx="631">
                  <c:v>156.98371887000002</c:v>
                </c:pt>
                <c:pt idx="632">
                  <c:v>157.16716002999999</c:v>
                </c:pt>
                <c:pt idx="633">
                  <c:v>157.40862274</c:v>
                </c:pt>
                <c:pt idx="634">
                  <c:v>157.60939789</c:v>
                </c:pt>
                <c:pt idx="635">
                  <c:v>157.81803130999998</c:v>
                </c:pt>
                <c:pt idx="636">
                  <c:v>158.10472106999998</c:v>
                </c:pt>
                <c:pt idx="637">
                  <c:v>158.35041809000001</c:v>
                </c:pt>
                <c:pt idx="638">
                  <c:v>158.44984435999999</c:v>
                </c:pt>
                <c:pt idx="639">
                  <c:v>158.70874022999999</c:v>
                </c:pt>
                <c:pt idx="640">
                  <c:v>158.91954802999999</c:v>
                </c:pt>
                <c:pt idx="641">
                  <c:v>159.13368224999999</c:v>
                </c:pt>
                <c:pt idx="642">
                  <c:v>159.37630462999999</c:v>
                </c:pt>
                <c:pt idx="643">
                  <c:v>159.49561310000001</c:v>
                </c:pt>
                <c:pt idx="644">
                  <c:v>159.77007294000001</c:v>
                </c:pt>
                <c:pt idx="645">
                  <c:v>160.04282379</c:v>
                </c:pt>
                <c:pt idx="646">
                  <c:v>160.25092316000001</c:v>
                </c:pt>
                <c:pt idx="647">
                  <c:v>160.51457213999998</c:v>
                </c:pt>
                <c:pt idx="648">
                  <c:v>160.65058899000002</c:v>
                </c:pt>
                <c:pt idx="649">
                  <c:v>160.84512329</c:v>
                </c:pt>
                <c:pt idx="650">
                  <c:v>161.08670044000002</c:v>
                </c:pt>
                <c:pt idx="651">
                  <c:v>161.34435272000002</c:v>
                </c:pt>
                <c:pt idx="652">
                  <c:v>161.50952147999999</c:v>
                </c:pt>
                <c:pt idx="653">
                  <c:v>161.73856354</c:v>
                </c:pt>
                <c:pt idx="654">
                  <c:v>161.93608856</c:v>
                </c:pt>
                <c:pt idx="655">
                  <c:v>162.24635315</c:v>
                </c:pt>
                <c:pt idx="656">
                  <c:v>162.44496155000002</c:v>
                </c:pt>
                <c:pt idx="657">
                  <c:v>162.63459015000001</c:v>
                </c:pt>
                <c:pt idx="658">
                  <c:v>162.82798004</c:v>
                </c:pt>
                <c:pt idx="659">
                  <c:v>163.03028107</c:v>
                </c:pt>
                <c:pt idx="660">
                  <c:v>163.29147338999999</c:v>
                </c:pt>
                <c:pt idx="661">
                  <c:v>163.53838347999999</c:v>
                </c:pt>
                <c:pt idx="662">
                  <c:v>163.64268493999998</c:v>
                </c:pt>
                <c:pt idx="663">
                  <c:v>163.90844727000001</c:v>
                </c:pt>
                <c:pt idx="664">
                  <c:v>164.20125580000001</c:v>
                </c:pt>
                <c:pt idx="665">
                  <c:v>164.39927673</c:v>
                </c:pt>
                <c:pt idx="666">
                  <c:v>164.62928009000001</c:v>
                </c:pt>
                <c:pt idx="667">
                  <c:v>164.92053222999999</c:v>
                </c:pt>
                <c:pt idx="668">
                  <c:v>165.04302978999999</c:v>
                </c:pt>
                <c:pt idx="669">
                  <c:v>165.26862334999998</c:v>
                </c:pt>
                <c:pt idx="670">
                  <c:v>165.45889282000002</c:v>
                </c:pt>
                <c:pt idx="671">
                  <c:v>165.69300078999999</c:v>
                </c:pt>
                <c:pt idx="672">
                  <c:v>166.02813721000001</c:v>
                </c:pt>
                <c:pt idx="673">
                  <c:v>166.16166687</c:v>
                </c:pt>
                <c:pt idx="674">
                  <c:v>166.28132628999998</c:v>
                </c:pt>
                <c:pt idx="675">
                  <c:v>166.61362457000001</c:v>
                </c:pt>
                <c:pt idx="676">
                  <c:v>166.78752136</c:v>
                </c:pt>
                <c:pt idx="677">
                  <c:v>167.02396392999998</c:v>
                </c:pt>
                <c:pt idx="678">
                  <c:v>167.21070099000002</c:v>
                </c:pt>
                <c:pt idx="679">
                  <c:v>167.45582580999999</c:v>
                </c:pt>
                <c:pt idx="680">
                  <c:v>167.67450714</c:v>
                </c:pt>
                <c:pt idx="681">
                  <c:v>167.87985992</c:v>
                </c:pt>
                <c:pt idx="682">
                  <c:v>168.0934906</c:v>
                </c:pt>
                <c:pt idx="683">
                  <c:v>168.32239532</c:v>
                </c:pt>
                <c:pt idx="684">
                  <c:v>168.60665131000002</c:v>
                </c:pt>
                <c:pt idx="685">
                  <c:v>168.80790709999999</c:v>
                </c:pt>
                <c:pt idx="686">
                  <c:v>168.97009277000001</c:v>
                </c:pt>
                <c:pt idx="687">
                  <c:v>169.26918792999999</c:v>
                </c:pt>
                <c:pt idx="688">
                  <c:v>169.46753692999999</c:v>
                </c:pt>
                <c:pt idx="689">
                  <c:v>169.62538910000001</c:v>
                </c:pt>
                <c:pt idx="690">
                  <c:v>169.88501739999998</c:v>
                </c:pt>
                <c:pt idx="691">
                  <c:v>170.04556273999998</c:v>
                </c:pt>
                <c:pt idx="692">
                  <c:v>170.28208923</c:v>
                </c:pt>
                <c:pt idx="693">
                  <c:v>170.49335480000002</c:v>
                </c:pt>
                <c:pt idx="694">
                  <c:v>170.72747802999999</c:v>
                </c:pt>
                <c:pt idx="695">
                  <c:v>170.93377685999999</c:v>
                </c:pt>
                <c:pt idx="696">
                  <c:v>171.15305327999999</c:v>
                </c:pt>
                <c:pt idx="697">
                  <c:v>171.41444396999998</c:v>
                </c:pt>
                <c:pt idx="698">
                  <c:v>171.63002014</c:v>
                </c:pt>
                <c:pt idx="699">
                  <c:v>171.8776474</c:v>
                </c:pt>
                <c:pt idx="700">
                  <c:v>172.09358978</c:v>
                </c:pt>
                <c:pt idx="701">
                  <c:v>172.27944946</c:v>
                </c:pt>
                <c:pt idx="702">
                  <c:v>172.44116974000002</c:v>
                </c:pt>
                <c:pt idx="703">
                  <c:v>172.71737671</c:v>
                </c:pt>
                <c:pt idx="704">
                  <c:v>173.01416015999999</c:v>
                </c:pt>
                <c:pt idx="705">
                  <c:v>173.27670287999999</c:v>
                </c:pt>
                <c:pt idx="706">
                  <c:v>173.38960266000001</c:v>
                </c:pt>
                <c:pt idx="707">
                  <c:v>173.62803650000001</c:v>
                </c:pt>
                <c:pt idx="708">
                  <c:v>173.88378906</c:v>
                </c:pt>
                <c:pt idx="709">
                  <c:v>174.07525634999999</c:v>
                </c:pt>
                <c:pt idx="710">
                  <c:v>174.31518555</c:v>
                </c:pt>
                <c:pt idx="711">
                  <c:v>174.59896850999999</c:v>
                </c:pt>
                <c:pt idx="712">
                  <c:v>174.79525756999999</c:v>
                </c:pt>
                <c:pt idx="713">
                  <c:v>174.93191528</c:v>
                </c:pt>
                <c:pt idx="714">
                  <c:v>175.24049377</c:v>
                </c:pt>
                <c:pt idx="715">
                  <c:v>175.36755371000001</c:v>
                </c:pt>
                <c:pt idx="716">
                  <c:v>175.66369628999999</c:v>
                </c:pt>
                <c:pt idx="717">
                  <c:v>175.89910889000001</c:v>
                </c:pt>
                <c:pt idx="718">
                  <c:v>176.04190062999999</c:v>
                </c:pt>
                <c:pt idx="719">
                  <c:v>176.32885741999999</c:v>
                </c:pt>
                <c:pt idx="720">
                  <c:v>176.51608275999999</c:v>
                </c:pt>
                <c:pt idx="721">
                  <c:v>176.72955322000001</c:v>
                </c:pt>
                <c:pt idx="722">
                  <c:v>176.98355103</c:v>
                </c:pt>
                <c:pt idx="723">
                  <c:v>177.25292969</c:v>
                </c:pt>
                <c:pt idx="724">
                  <c:v>177.50167847</c:v>
                </c:pt>
                <c:pt idx="725">
                  <c:v>177.67120360999999</c:v>
                </c:pt>
                <c:pt idx="726">
                  <c:v>177.87283325000001</c:v>
                </c:pt>
                <c:pt idx="727">
                  <c:v>178.14199829</c:v>
                </c:pt>
                <c:pt idx="728">
                  <c:v>178.29547119</c:v>
                </c:pt>
                <c:pt idx="729">
                  <c:v>178.60345459000001</c:v>
                </c:pt>
                <c:pt idx="730">
                  <c:v>178.76531982</c:v>
                </c:pt>
                <c:pt idx="731">
                  <c:v>179.00061034999999</c:v>
                </c:pt>
                <c:pt idx="732">
                  <c:v>179.17929076999999</c:v>
                </c:pt>
                <c:pt idx="733">
                  <c:v>179.38418579</c:v>
                </c:pt>
                <c:pt idx="734">
                  <c:v>179.60253906</c:v>
                </c:pt>
                <c:pt idx="735">
                  <c:v>179.86566162</c:v>
                </c:pt>
                <c:pt idx="736">
                  <c:v>180.14276122999999</c:v>
                </c:pt>
                <c:pt idx="737">
                  <c:v>180.36941528</c:v>
                </c:pt>
                <c:pt idx="738">
                  <c:v>180.53649902000001</c:v>
                </c:pt>
                <c:pt idx="739">
                  <c:v>180.75622559000001</c:v>
                </c:pt>
                <c:pt idx="740">
                  <c:v>181.03158568999999</c:v>
                </c:pt>
                <c:pt idx="741">
                  <c:v>181.22232056000001</c:v>
                </c:pt>
                <c:pt idx="742">
                  <c:v>181.39233397999999</c:v>
                </c:pt>
                <c:pt idx="743">
                  <c:v>181.75170897999999</c:v>
                </c:pt>
                <c:pt idx="744">
                  <c:v>181.92449951</c:v>
                </c:pt>
                <c:pt idx="745">
                  <c:v>182.08511353</c:v>
                </c:pt>
                <c:pt idx="746">
                  <c:v>182.36669921999999</c:v>
                </c:pt>
                <c:pt idx="747">
                  <c:v>182.50619506999999</c:v>
                </c:pt>
                <c:pt idx="748">
                  <c:v>182.78488159</c:v>
                </c:pt>
                <c:pt idx="749">
                  <c:v>183.00228881999999</c:v>
                </c:pt>
                <c:pt idx="750">
                  <c:v>183.19464110999999</c:v>
                </c:pt>
                <c:pt idx="751">
                  <c:v>183.51724243000001</c:v>
                </c:pt>
                <c:pt idx="752">
                  <c:v>183.68807982999999</c:v>
                </c:pt>
                <c:pt idx="753">
                  <c:v>183.87310790999999</c:v>
                </c:pt>
                <c:pt idx="754">
                  <c:v>184.02029418999999</c:v>
                </c:pt>
                <c:pt idx="755">
                  <c:v>184.33789063</c:v>
                </c:pt>
                <c:pt idx="756">
                  <c:v>184.55523682</c:v>
                </c:pt>
                <c:pt idx="757">
                  <c:v>184.84423828000001</c:v>
                </c:pt>
                <c:pt idx="758">
                  <c:v>185.05441284</c:v>
                </c:pt>
                <c:pt idx="759">
                  <c:v>185.32339478</c:v>
                </c:pt>
                <c:pt idx="760">
                  <c:v>185.44342040999999</c:v>
                </c:pt>
                <c:pt idx="761">
                  <c:v>185.64575195</c:v>
                </c:pt>
                <c:pt idx="762">
                  <c:v>185.93322753999999</c:v>
                </c:pt>
                <c:pt idx="763">
                  <c:v>186.12420653999999</c:v>
                </c:pt>
                <c:pt idx="764">
                  <c:v>186.33920287999999</c:v>
                </c:pt>
                <c:pt idx="765">
                  <c:v>186.50296021</c:v>
                </c:pt>
                <c:pt idx="766">
                  <c:v>186.81335448999999</c:v>
                </c:pt>
                <c:pt idx="767">
                  <c:v>187.01257323999999</c:v>
                </c:pt>
                <c:pt idx="768">
                  <c:v>187.21939087000001</c:v>
                </c:pt>
                <c:pt idx="769">
                  <c:v>187.55297852000001</c:v>
                </c:pt>
                <c:pt idx="770">
                  <c:v>187.74002075000001</c:v>
                </c:pt>
                <c:pt idx="771">
                  <c:v>187.91168213</c:v>
                </c:pt>
                <c:pt idx="772">
                  <c:v>188.16885375999999</c:v>
                </c:pt>
                <c:pt idx="773">
                  <c:v>188.36523438</c:v>
                </c:pt>
                <c:pt idx="774">
                  <c:v>188.58529662999999</c:v>
                </c:pt>
                <c:pt idx="775">
                  <c:v>188.84689331000001</c:v>
                </c:pt>
                <c:pt idx="776">
                  <c:v>189.02001953000001</c:v>
                </c:pt>
                <c:pt idx="777">
                  <c:v>189.24438477000001</c:v>
                </c:pt>
                <c:pt idx="778">
                  <c:v>189.46920775999999</c:v>
                </c:pt>
                <c:pt idx="779">
                  <c:v>189.76126099000001</c:v>
                </c:pt>
                <c:pt idx="780">
                  <c:v>189.95153809000001</c:v>
                </c:pt>
                <c:pt idx="781">
                  <c:v>190.23114014000001</c:v>
                </c:pt>
                <c:pt idx="782">
                  <c:v>190.39321899000001</c:v>
                </c:pt>
                <c:pt idx="783">
                  <c:v>190.56784058</c:v>
                </c:pt>
                <c:pt idx="784">
                  <c:v>190.74780272999999</c:v>
                </c:pt>
                <c:pt idx="785">
                  <c:v>191.01339722</c:v>
                </c:pt>
                <c:pt idx="786">
                  <c:v>191.19921875</c:v>
                </c:pt>
                <c:pt idx="787">
                  <c:v>191.45263671999999</c:v>
                </c:pt>
                <c:pt idx="788">
                  <c:v>191.66928100999999</c:v>
                </c:pt>
                <c:pt idx="789">
                  <c:v>191.86471558</c:v>
                </c:pt>
                <c:pt idx="790">
                  <c:v>192.11001587000001</c:v>
                </c:pt>
                <c:pt idx="791">
                  <c:v>192.42254639000001</c:v>
                </c:pt>
                <c:pt idx="792">
                  <c:v>192.61221312999999</c:v>
                </c:pt>
                <c:pt idx="793">
                  <c:v>192.77145386000001</c:v>
                </c:pt>
                <c:pt idx="794">
                  <c:v>193.01202393</c:v>
                </c:pt>
                <c:pt idx="795">
                  <c:v>193.28030396</c:v>
                </c:pt>
                <c:pt idx="796">
                  <c:v>193.55023193</c:v>
                </c:pt>
                <c:pt idx="797">
                  <c:v>193.72943115000001</c:v>
                </c:pt>
                <c:pt idx="798">
                  <c:v>193.93319701999999</c:v>
                </c:pt>
                <c:pt idx="799">
                  <c:v>194.20599365000001</c:v>
                </c:pt>
                <c:pt idx="800">
                  <c:v>194.33456421</c:v>
                </c:pt>
                <c:pt idx="801">
                  <c:v>194.5687561</c:v>
                </c:pt>
                <c:pt idx="802">
                  <c:v>194.83709716999999</c:v>
                </c:pt>
                <c:pt idx="803">
                  <c:v>195.08227539000001</c:v>
                </c:pt>
                <c:pt idx="804">
                  <c:v>195.24899292000001</c:v>
                </c:pt>
                <c:pt idx="805">
                  <c:v>195.48693847999999</c:v>
                </c:pt>
                <c:pt idx="806">
                  <c:v>195.66867065</c:v>
                </c:pt>
                <c:pt idx="807">
                  <c:v>195.95153809000001</c:v>
                </c:pt>
                <c:pt idx="808">
                  <c:v>196.18118286000001</c:v>
                </c:pt>
                <c:pt idx="809">
                  <c:v>196.36520386000001</c:v>
                </c:pt>
                <c:pt idx="810">
                  <c:v>196.64511107999999</c:v>
                </c:pt>
                <c:pt idx="811">
                  <c:v>196.84832764000001</c:v>
                </c:pt>
                <c:pt idx="812">
                  <c:v>197.07086182</c:v>
                </c:pt>
                <c:pt idx="813">
                  <c:v>197.23358153999999</c:v>
                </c:pt>
                <c:pt idx="814">
                  <c:v>197.44277954</c:v>
                </c:pt>
                <c:pt idx="815">
                  <c:v>197.73818969999999</c:v>
                </c:pt>
                <c:pt idx="816">
                  <c:v>197.95599365000001</c:v>
                </c:pt>
                <c:pt idx="817">
                  <c:v>198.14685059000001</c:v>
                </c:pt>
                <c:pt idx="818">
                  <c:v>198.39804076999999</c:v>
                </c:pt>
                <c:pt idx="819">
                  <c:v>198.55551147</c:v>
                </c:pt>
                <c:pt idx="820">
                  <c:v>198.80957031</c:v>
                </c:pt>
                <c:pt idx="821">
                  <c:v>199.04309082</c:v>
                </c:pt>
                <c:pt idx="822">
                  <c:v>199.29785156</c:v>
                </c:pt>
                <c:pt idx="823">
                  <c:v>199.52270508000001</c:v>
                </c:pt>
                <c:pt idx="824">
                  <c:v>199.78668213</c:v>
                </c:pt>
                <c:pt idx="825">
                  <c:v>199.95602417000001</c:v>
                </c:pt>
                <c:pt idx="826">
                  <c:v>200.12045287999999</c:v>
                </c:pt>
                <c:pt idx="827">
                  <c:v>200.39682006999999</c:v>
                </c:pt>
                <c:pt idx="828">
                  <c:v>200.58847046</c:v>
                </c:pt>
                <c:pt idx="829">
                  <c:v>200.89508057</c:v>
                </c:pt>
                <c:pt idx="830">
                  <c:v>201.10736084000001</c:v>
                </c:pt>
                <c:pt idx="831">
                  <c:v>201.33551025</c:v>
                </c:pt>
                <c:pt idx="832">
                  <c:v>201.56204224000001</c:v>
                </c:pt>
                <c:pt idx="833">
                  <c:v>201.74691772</c:v>
                </c:pt>
                <c:pt idx="834">
                  <c:v>202.01687622</c:v>
                </c:pt>
                <c:pt idx="835">
                  <c:v>202.21716309000001</c:v>
                </c:pt>
                <c:pt idx="836">
                  <c:v>202.38537597999999</c:v>
                </c:pt>
                <c:pt idx="837">
                  <c:v>202.6328125</c:v>
                </c:pt>
                <c:pt idx="838">
                  <c:v>202.86392212000001</c:v>
                </c:pt>
                <c:pt idx="839">
                  <c:v>203.09292603</c:v>
                </c:pt>
                <c:pt idx="840">
                  <c:v>203.28707886000001</c:v>
                </c:pt>
                <c:pt idx="841">
                  <c:v>203.53936768</c:v>
                </c:pt>
                <c:pt idx="842">
                  <c:v>203.74230957</c:v>
                </c:pt>
                <c:pt idx="843">
                  <c:v>204.06668091</c:v>
                </c:pt>
                <c:pt idx="844">
                  <c:v>204.25637817</c:v>
                </c:pt>
                <c:pt idx="845">
                  <c:v>204.45574951</c:v>
                </c:pt>
                <c:pt idx="846">
                  <c:v>204.68081665</c:v>
                </c:pt>
                <c:pt idx="847">
                  <c:v>204.94094849000001</c:v>
                </c:pt>
                <c:pt idx="848">
                  <c:v>205.08615112000001</c:v>
                </c:pt>
                <c:pt idx="849">
                  <c:v>205.40264893</c:v>
                </c:pt>
                <c:pt idx="850">
                  <c:v>205.61590576</c:v>
                </c:pt>
                <c:pt idx="851">
                  <c:v>205.87667847</c:v>
                </c:pt>
                <c:pt idx="852">
                  <c:v>206.00317383000001</c:v>
                </c:pt>
                <c:pt idx="853">
                  <c:v>206.28237915</c:v>
                </c:pt>
                <c:pt idx="854">
                  <c:v>206.50592040999999</c:v>
                </c:pt>
                <c:pt idx="855">
                  <c:v>206.67028809000001</c:v>
                </c:pt>
                <c:pt idx="856">
                  <c:v>206.96392822000001</c:v>
                </c:pt>
                <c:pt idx="857">
                  <c:v>207.22543335</c:v>
                </c:pt>
                <c:pt idx="858">
                  <c:v>207.39614868000001</c:v>
                </c:pt>
                <c:pt idx="859">
                  <c:v>207.53555298000001</c:v>
                </c:pt>
                <c:pt idx="860">
                  <c:v>207.83920287999999</c:v>
                </c:pt>
                <c:pt idx="861">
                  <c:v>208.05957031</c:v>
                </c:pt>
                <c:pt idx="862">
                  <c:v>208.26907349000001</c:v>
                </c:pt>
                <c:pt idx="863">
                  <c:v>208.49041747999999</c:v>
                </c:pt>
                <c:pt idx="864">
                  <c:v>208.74676514000001</c:v>
                </c:pt>
                <c:pt idx="865">
                  <c:v>208.97021484000001</c:v>
                </c:pt>
                <c:pt idx="866">
                  <c:v>209.19747924999999</c:v>
                </c:pt>
                <c:pt idx="867">
                  <c:v>209.42355347</c:v>
                </c:pt>
                <c:pt idx="868">
                  <c:v>209.59271240000001</c:v>
                </c:pt>
                <c:pt idx="869">
                  <c:v>209.86651610999999</c:v>
                </c:pt>
                <c:pt idx="870">
                  <c:v>210.08651732999999</c:v>
                </c:pt>
                <c:pt idx="871">
                  <c:v>210.34298706000001</c:v>
                </c:pt>
                <c:pt idx="872">
                  <c:v>210.54675293</c:v>
                </c:pt>
                <c:pt idx="873">
                  <c:v>210.73233031999999</c:v>
                </c:pt>
                <c:pt idx="874">
                  <c:v>210.97467040999999</c:v>
                </c:pt>
                <c:pt idx="875">
                  <c:v>211.18823241999999</c:v>
                </c:pt>
                <c:pt idx="876">
                  <c:v>211.48336792000001</c:v>
                </c:pt>
                <c:pt idx="877">
                  <c:v>211.62753296</c:v>
                </c:pt>
                <c:pt idx="878">
                  <c:v>211.90005493000001</c:v>
                </c:pt>
                <c:pt idx="879">
                  <c:v>212.09442139000001</c:v>
                </c:pt>
                <c:pt idx="880">
                  <c:v>212.35620116999999</c:v>
                </c:pt>
                <c:pt idx="881">
                  <c:v>212.55859375</c:v>
                </c:pt>
                <c:pt idx="882">
                  <c:v>212.77801514000001</c:v>
                </c:pt>
                <c:pt idx="883">
                  <c:v>212.96170043999999</c:v>
                </c:pt>
                <c:pt idx="884">
                  <c:v>213.2199707</c:v>
                </c:pt>
                <c:pt idx="885">
                  <c:v>213.44345093000001</c:v>
                </c:pt>
                <c:pt idx="886">
                  <c:v>213.63565062999999</c:v>
                </c:pt>
                <c:pt idx="887">
                  <c:v>213.87768555</c:v>
                </c:pt>
                <c:pt idx="888">
                  <c:v>214.13980103</c:v>
                </c:pt>
                <c:pt idx="889">
                  <c:v>214.31369018999999</c:v>
                </c:pt>
                <c:pt idx="890">
                  <c:v>214.5546875</c:v>
                </c:pt>
                <c:pt idx="891">
                  <c:v>214.75582886000001</c:v>
                </c:pt>
                <c:pt idx="892">
                  <c:v>215.03546143</c:v>
                </c:pt>
                <c:pt idx="893">
                  <c:v>215.26797485</c:v>
                </c:pt>
                <c:pt idx="894">
                  <c:v>215.48724365000001</c:v>
                </c:pt>
                <c:pt idx="895">
                  <c:v>215.65969849000001</c:v>
                </c:pt>
                <c:pt idx="896">
                  <c:v>215.92584228999999</c:v>
                </c:pt>
                <c:pt idx="897">
                  <c:v>216.18395996000001</c:v>
                </c:pt>
                <c:pt idx="898">
                  <c:v>216.33541869999999</c:v>
                </c:pt>
                <c:pt idx="899">
                  <c:v>216.58044434000001</c:v>
                </c:pt>
                <c:pt idx="900">
                  <c:v>216.83306884999999</c:v>
                </c:pt>
                <c:pt idx="901">
                  <c:v>217.01062012</c:v>
                </c:pt>
                <c:pt idx="902">
                  <c:v>217.24798584000001</c:v>
                </c:pt>
                <c:pt idx="903">
                  <c:v>217.43780518</c:v>
                </c:pt>
                <c:pt idx="904">
                  <c:v>217.72268677</c:v>
                </c:pt>
                <c:pt idx="905">
                  <c:v>217.97283935999999</c:v>
                </c:pt>
                <c:pt idx="906">
                  <c:v>218.17337036000001</c:v>
                </c:pt>
                <c:pt idx="907">
                  <c:v>218.43444823999999</c:v>
                </c:pt>
                <c:pt idx="908">
                  <c:v>218.67962646000001</c:v>
                </c:pt>
                <c:pt idx="909">
                  <c:v>218.90441895000001</c:v>
                </c:pt>
                <c:pt idx="910">
                  <c:v>219.06307982999999</c:v>
                </c:pt>
                <c:pt idx="911">
                  <c:v>219.28430176000001</c:v>
                </c:pt>
                <c:pt idx="912">
                  <c:v>219.47659302</c:v>
                </c:pt>
                <c:pt idx="913">
                  <c:v>219.70617676000001</c:v>
                </c:pt>
                <c:pt idx="914">
                  <c:v>219.96377562999999</c:v>
                </c:pt>
                <c:pt idx="915">
                  <c:v>220.15344238</c:v>
                </c:pt>
                <c:pt idx="916">
                  <c:v>220.3934021</c:v>
                </c:pt>
                <c:pt idx="917">
                  <c:v>220.68078613</c:v>
                </c:pt>
                <c:pt idx="918">
                  <c:v>220.89572143999999</c:v>
                </c:pt>
                <c:pt idx="919">
                  <c:v>221.13879395000001</c:v>
                </c:pt>
                <c:pt idx="920">
                  <c:v>221.28427124000001</c:v>
                </c:pt>
                <c:pt idx="921">
                  <c:v>221.59082031</c:v>
                </c:pt>
                <c:pt idx="922">
                  <c:v>221.74530028999999</c:v>
                </c:pt>
                <c:pt idx="923">
                  <c:v>221.96978759999999</c:v>
                </c:pt>
                <c:pt idx="924">
                  <c:v>222.19436646</c:v>
                </c:pt>
                <c:pt idx="925">
                  <c:v>222.47747802999999</c:v>
                </c:pt>
                <c:pt idx="926">
                  <c:v>222.62670897999999</c:v>
                </c:pt>
                <c:pt idx="927">
                  <c:v>222.96621704</c:v>
                </c:pt>
                <c:pt idx="928">
                  <c:v>223.14367676000001</c:v>
                </c:pt>
                <c:pt idx="929">
                  <c:v>223.35607909999999</c:v>
                </c:pt>
                <c:pt idx="930">
                  <c:v>223.60818481000001</c:v>
                </c:pt>
                <c:pt idx="931">
                  <c:v>223.83065796</c:v>
                </c:pt>
                <c:pt idx="932">
                  <c:v>224.01837158000001</c:v>
                </c:pt>
                <c:pt idx="933">
                  <c:v>224.26382446</c:v>
                </c:pt>
                <c:pt idx="934">
                  <c:v>224.49542235999999</c:v>
                </c:pt>
                <c:pt idx="935">
                  <c:v>224.68099975999999</c:v>
                </c:pt>
                <c:pt idx="936">
                  <c:v>225.01855469</c:v>
                </c:pt>
                <c:pt idx="937">
                  <c:v>225.23034668</c:v>
                </c:pt>
                <c:pt idx="938">
                  <c:v>225.41159058</c:v>
                </c:pt>
                <c:pt idx="939">
                  <c:v>225.60955810999999</c:v>
                </c:pt>
                <c:pt idx="940">
                  <c:v>225.84542847</c:v>
                </c:pt>
                <c:pt idx="941">
                  <c:v>226.07418823</c:v>
                </c:pt>
                <c:pt idx="942">
                  <c:v>226.32168579</c:v>
                </c:pt>
                <c:pt idx="943">
                  <c:v>226.484375</c:v>
                </c:pt>
                <c:pt idx="944">
                  <c:v>226.72882079999999</c:v>
                </c:pt>
                <c:pt idx="945">
                  <c:v>226.95278931000001</c:v>
                </c:pt>
                <c:pt idx="946">
                  <c:v>227.18380737000001</c:v>
                </c:pt>
                <c:pt idx="947">
                  <c:v>227.40441895000001</c:v>
                </c:pt>
                <c:pt idx="948">
                  <c:v>227.65966796999999</c:v>
                </c:pt>
                <c:pt idx="949">
                  <c:v>227.87423706000001</c:v>
                </c:pt>
                <c:pt idx="950">
                  <c:v>228.11358643</c:v>
                </c:pt>
                <c:pt idx="951">
                  <c:v>228.27914429</c:v>
                </c:pt>
                <c:pt idx="952">
                  <c:v>228.53961182</c:v>
                </c:pt>
                <c:pt idx="953">
                  <c:v>228.73541259999999</c:v>
                </c:pt>
                <c:pt idx="954">
                  <c:v>228.94656372</c:v>
                </c:pt>
                <c:pt idx="955">
                  <c:v>229.19738770000001</c:v>
                </c:pt>
                <c:pt idx="956">
                  <c:v>229.43237305</c:v>
                </c:pt>
                <c:pt idx="957">
                  <c:v>229.66500854</c:v>
                </c:pt>
                <c:pt idx="958">
                  <c:v>229.82196045000001</c:v>
                </c:pt>
                <c:pt idx="959">
                  <c:v>230.06906128</c:v>
                </c:pt>
                <c:pt idx="960">
                  <c:v>230.27456665</c:v>
                </c:pt>
                <c:pt idx="961">
                  <c:v>230.51806640999999</c:v>
                </c:pt>
                <c:pt idx="962">
                  <c:v>230.74945068</c:v>
                </c:pt>
                <c:pt idx="963">
                  <c:v>231.07891846000001</c:v>
                </c:pt>
                <c:pt idx="964">
                  <c:v>231.21096802</c:v>
                </c:pt>
                <c:pt idx="965">
                  <c:v>231.37942505000001</c:v>
                </c:pt>
                <c:pt idx="966">
                  <c:v>231.6484375</c:v>
                </c:pt>
                <c:pt idx="967">
                  <c:v>231.88769531</c:v>
                </c:pt>
                <c:pt idx="968">
                  <c:v>232.10327147999999</c:v>
                </c:pt>
                <c:pt idx="969">
                  <c:v>232.35208130000001</c:v>
                </c:pt>
                <c:pt idx="970">
                  <c:v>232.56716918999999</c:v>
                </c:pt>
                <c:pt idx="971">
                  <c:v>232.81155396</c:v>
                </c:pt>
                <c:pt idx="972">
                  <c:v>232.97802734000001</c:v>
                </c:pt>
                <c:pt idx="973">
                  <c:v>233.25393677</c:v>
                </c:pt>
                <c:pt idx="974">
                  <c:v>233.55130005000001</c:v>
                </c:pt>
                <c:pt idx="975">
                  <c:v>233.72091674999999</c:v>
                </c:pt>
                <c:pt idx="976">
                  <c:v>233.96032715000001</c:v>
                </c:pt>
                <c:pt idx="977">
                  <c:v>234.17269897</c:v>
                </c:pt>
                <c:pt idx="978">
                  <c:v>234.40426636000001</c:v>
                </c:pt>
                <c:pt idx="979">
                  <c:v>234.62036133000001</c:v>
                </c:pt>
                <c:pt idx="980">
                  <c:v>234.85620116999999</c:v>
                </c:pt>
                <c:pt idx="981">
                  <c:v>235.1050415</c:v>
                </c:pt>
                <c:pt idx="982">
                  <c:v>235.30340576</c:v>
                </c:pt>
                <c:pt idx="983">
                  <c:v>235.50573729999999</c:v>
                </c:pt>
                <c:pt idx="984">
                  <c:v>235.73626709000001</c:v>
                </c:pt>
                <c:pt idx="985">
                  <c:v>235.96218872</c:v>
                </c:pt>
                <c:pt idx="986">
                  <c:v>236.12658690999999</c:v>
                </c:pt>
                <c:pt idx="987">
                  <c:v>236.39172363</c:v>
                </c:pt>
                <c:pt idx="988">
                  <c:v>236.58639525999999</c:v>
                </c:pt>
                <c:pt idx="989">
                  <c:v>236.84051514000001</c:v>
                </c:pt>
                <c:pt idx="990">
                  <c:v>237.09970093000001</c:v>
                </c:pt>
                <c:pt idx="991">
                  <c:v>237.30554198999999</c:v>
                </c:pt>
                <c:pt idx="992">
                  <c:v>237.53930664000001</c:v>
                </c:pt>
                <c:pt idx="993">
                  <c:v>237.79885863999999</c:v>
                </c:pt>
                <c:pt idx="994">
                  <c:v>237.98217772999999</c:v>
                </c:pt>
                <c:pt idx="995">
                  <c:v>238.18661499000001</c:v>
                </c:pt>
                <c:pt idx="996">
                  <c:v>238.44827271</c:v>
                </c:pt>
                <c:pt idx="997">
                  <c:v>238.65545653999999</c:v>
                </c:pt>
                <c:pt idx="998">
                  <c:v>238.87362671</c:v>
                </c:pt>
                <c:pt idx="999">
                  <c:v>239.12600707999999</c:v>
                </c:pt>
                <c:pt idx="1000">
                  <c:v>239.36447143999999</c:v>
                </c:pt>
                <c:pt idx="1001">
                  <c:v>239.56634521000001</c:v>
                </c:pt>
                <c:pt idx="1002">
                  <c:v>239.77157593000001</c:v>
                </c:pt>
                <c:pt idx="1003">
                  <c:v>240.05493164000001</c:v>
                </c:pt>
                <c:pt idx="1004">
                  <c:v>240.21731567</c:v>
                </c:pt>
                <c:pt idx="1005">
                  <c:v>240.46780396</c:v>
                </c:pt>
                <c:pt idx="1006">
                  <c:v>240.68170165999999</c:v>
                </c:pt>
                <c:pt idx="1007">
                  <c:v>240.91531372</c:v>
                </c:pt>
                <c:pt idx="1008">
                  <c:v>241.21020508000001</c:v>
                </c:pt>
                <c:pt idx="1009">
                  <c:v>241.47341918999999</c:v>
                </c:pt>
                <c:pt idx="1010">
                  <c:v>241.59588622999999</c:v>
                </c:pt>
                <c:pt idx="1011">
                  <c:v>241.81649780000001</c:v>
                </c:pt>
                <c:pt idx="1012">
                  <c:v>242.05386353</c:v>
                </c:pt>
                <c:pt idx="1013">
                  <c:v>242.27593994</c:v>
                </c:pt>
                <c:pt idx="1014">
                  <c:v>242.55776978</c:v>
                </c:pt>
                <c:pt idx="1015">
                  <c:v>242.74121094</c:v>
                </c:pt>
                <c:pt idx="1016">
                  <c:v>242.97207642000001</c:v>
                </c:pt>
                <c:pt idx="1017">
                  <c:v>243.24447631999999</c:v>
                </c:pt>
                <c:pt idx="1018">
                  <c:v>243.40798950000001</c:v>
                </c:pt>
                <c:pt idx="1019">
                  <c:v>243.58645630000001</c:v>
                </c:pt>
                <c:pt idx="1020">
                  <c:v>243.84973145000001</c:v>
                </c:pt>
                <c:pt idx="1021">
                  <c:v>244.10632323999999</c:v>
                </c:pt>
                <c:pt idx="1022">
                  <c:v>244.33251953000001</c:v>
                </c:pt>
                <c:pt idx="1023">
                  <c:v>244.50537109000001</c:v>
                </c:pt>
                <c:pt idx="1024">
                  <c:v>244.75500488</c:v>
                </c:pt>
                <c:pt idx="1025">
                  <c:v>245.02233887</c:v>
                </c:pt>
                <c:pt idx="1026">
                  <c:v>245.20599365000001</c:v>
                </c:pt>
                <c:pt idx="1027">
                  <c:v>245.45364380000001</c:v>
                </c:pt>
                <c:pt idx="1028">
                  <c:v>245.63037109000001</c:v>
                </c:pt>
                <c:pt idx="1029">
                  <c:v>245.88360596000001</c:v>
                </c:pt>
                <c:pt idx="1030">
                  <c:v>246.01416015999999</c:v>
                </c:pt>
                <c:pt idx="1031">
                  <c:v>246.33697509999999</c:v>
                </c:pt>
                <c:pt idx="1032">
                  <c:v>246.58651732999999</c:v>
                </c:pt>
                <c:pt idx="1033">
                  <c:v>246.74682616999999</c:v>
                </c:pt>
                <c:pt idx="1034">
                  <c:v>247.00375366</c:v>
                </c:pt>
                <c:pt idx="1035">
                  <c:v>247.22604369999999</c:v>
                </c:pt>
                <c:pt idx="1036">
                  <c:v>247.40490722999999</c:v>
                </c:pt>
                <c:pt idx="1037">
                  <c:v>247.64862060999999</c:v>
                </c:pt>
                <c:pt idx="1038">
                  <c:v>247.90725707999999</c:v>
                </c:pt>
                <c:pt idx="1039">
                  <c:v>248.14102173000001</c:v>
                </c:pt>
                <c:pt idx="1040">
                  <c:v>248.34237671</c:v>
                </c:pt>
                <c:pt idx="1041">
                  <c:v>248.58358765</c:v>
                </c:pt>
                <c:pt idx="1042">
                  <c:v>248.74551392000001</c:v>
                </c:pt>
                <c:pt idx="1043">
                  <c:v>249.04675293</c:v>
                </c:pt>
                <c:pt idx="1044">
                  <c:v>249.27136229999999</c:v>
                </c:pt>
                <c:pt idx="1045">
                  <c:v>249.42340088</c:v>
                </c:pt>
                <c:pt idx="1046">
                  <c:v>249.69741821</c:v>
                </c:pt>
                <c:pt idx="1047">
                  <c:v>249.87829590000001</c:v>
                </c:pt>
                <c:pt idx="1048">
                  <c:v>250.14892578000001</c:v>
                </c:pt>
                <c:pt idx="1049">
                  <c:v>250.41055298000001</c:v>
                </c:pt>
                <c:pt idx="1050">
                  <c:v>250.59243774000001</c:v>
                </c:pt>
                <c:pt idx="1051">
                  <c:v>250.82995604999999</c:v>
                </c:pt>
                <c:pt idx="1052">
                  <c:v>251.04937744</c:v>
                </c:pt>
                <c:pt idx="1053">
                  <c:v>251.26647948999999</c:v>
                </c:pt>
                <c:pt idx="1054">
                  <c:v>251.51672363</c:v>
                </c:pt>
                <c:pt idx="1055">
                  <c:v>251.71435546999999</c:v>
                </c:pt>
                <c:pt idx="1056">
                  <c:v>251.95755005000001</c:v>
                </c:pt>
                <c:pt idx="1057">
                  <c:v>252.16281128</c:v>
                </c:pt>
                <c:pt idx="1058">
                  <c:v>252.37695313</c:v>
                </c:pt>
                <c:pt idx="1059">
                  <c:v>252.65481567</c:v>
                </c:pt>
                <c:pt idx="1060">
                  <c:v>252.76712036000001</c:v>
                </c:pt>
                <c:pt idx="1061">
                  <c:v>253.07949829</c:v>
                </c:pt>
                <c:pt idx="1062">
                  <c:v>253.28796387</c:v>
                </c:pt>
                <c:pt idx="1063">
                  <c:v>253.52014159999999</c:v>
                </c:pt>
                <c:pt idx="1064">
                  <c:v>253.69012451</c:v>
                </c:pt>
                <c:pt idx="1065">
                  <c:v>253.93624878</c:v>
                </c:pt>
                <c:pt idx="1066">
                  <c:v>254.19796753</c:v>
                </c:pt>
                <c:pt idx="1067">
                  <c:v>254.36242676000001</c:v>
                </c:pt>
                <c:pt idx="1068">
                  <c:v>254.58666991999999</c:v>
                </c:pt>
                <c:pt idx="1069">
                  <c:v>254.9090271</c:v>
                </c:pt>
                <c:pt idx="1070">
                  <c:v>255.10873412999999</c:v>
                </c:pt>
                <c:pt idx="1071">
                  <c:v>255.30151366999999</c:v>
                </c:pt>
                <c:pt idx="1072">
                  <c:v>255.49774170000001</c:v>
                </c:pt>
                <c:pt idx="1073">
                  <c:v>255.76251221000001</c:v>
                </c:pt>
                <c:pt idx="1074">
                  <c:v>255.98345947000001</c:v>
                </c:pt>
                <c:pt idx="1075">
                  <c:v>256.22708130000001</c:v>
                </c:pt>
                <c:pt idx="1076">
                  <c:v>256.43386841</c:v>
                </c:pt>
                <c:pt idx="1077">
                  <c:v>256.69515991000003</c:v>
                </c:pt>
                <c:pt idx="1078">
                  <c:v>256.85336303999998</c:v>
                </c:pt>
                <c:pt idx="1079">
                  <c:v>257.12973022</c:v>
                </c:pt>
                <c:pt idx="1080">
                  <c:v>257.34271239999998</c:v>
                </c:pt>
                <c:pt idx="1081">
                  <c:v>257.59249878000003</c:v>
                </c:pt>
                <c:pt idx="1082">
                  <c:v>257.77722168000003</c:v>
                </c:pt>
                <c:pt idx="1083">
                  <c:v>258.02874756</c:v>
                </c:pt>
                <c:pt idx="1084">
                  <c:v>258.23672484999997</c:v>
                </c:pt>
                <c:pt idx="1085">
                  <c:v>258.43115234000004</c:v>
                </c:pt>
                <c:pt idx="1086">
                  <c:v>258.70306396000001</c:v>
                </c:pt>
                <c:pt idx="1087">
                  <c:v>258.97766113</c:v>
                </c:pt>
                <c:pt idx="1088">
                  <c:v>259.14990234000004</c:v>
                </c:pt>
                <c:pt idx="1089">
                  <c:v>259.32913208000002</c:v>
                </c:pt>
                <c:pt idx="1090">
                  <c:v>259.61434937000001</c:v>
                </c:pt>
                <c:pt idx="1091">
                  <c:v>259.84832763999998</c:v>
                </c:pt>
                <c:pt idx="1092">
                  <c:v>260.01358031999996</c:v>
                </c:pt>
                <c:pt idx="1093">
                  <c:v>260.23703003000003</c:v>
                </c:pt>
                <c:pt idx="1094">
                  <c:v>260.46792603</c:v>
                </c:pt>
                <c:pt idx="1095">
                  <c:v>260.69058228</c:v>
                </c:pt>
                <c:pt idx="1096">
                  <c:v>260.93862915</c:v>
                </c:pt>
                <c:pt idx="1097">
                  <c:v>261.17935181000001</c:v>
                </c:pt>
                <c:pt idx="1098">
                  <c:v>261.38250732</c:v>
                </c:pt>
                <c:pt idx="1099">
                  <c:v>261.65988159</c:v>
                </c:pt>
                <c:pt idx="1100">
                  <c:v>261.88540649000004</c:v>
                </c:pt>
                <c:pt idx="1101">
                  <c:v>262.11709595000002</c:v>
                </c:pt>
                <c:pt idx="1102">
                  <c:v>262.30160522</c:v>
                </c:pt>
                <c:pt idx="1103">
                  <c:v>262.51983643</c:v>
                </c:pt>
                <c:pt idx="1104">
                  <c:v>262.76104736000002</c:v>
                </c:pt>
                <c:pt idx="1105">
                  <c:v>263.03369140999996</c:v>
                </c:pt>
                <c:pt idx="1106">
                  <c:v>263.23443603999999</c:v>
                </c:pt>
                <c:pt idx="1107">
                  <c:v>263.50015258999997</c:v>
                </c:pt>
                <c:pt idx="1108">
                  <c:v>263.61090088000003</c:v>
                </c:pt>
                <c:pt idx="1109">
                  <c:v>263.84002685999997</c:v>
                </c:pt>
                <c:pt idx="1110">
                  <c:v>264.14279175000001</c:v>
                </c:pt>
                <c:pt idx="1111">
                  <c:v>264.32006835999999</c:v>
                </c:pt>
                <c:pt idx="1112">
                  <c:v>264.54263306000001</c:v>
                </c:pt>
                <c:pt idx="1113">
                  <c:v>264.76589966</c:v>
                </c:pt>
                <c:pt idx="1114">
                  <c:v>265.02514647999999</c:v>
                </c:pt>
                <c:pt idx="1115">
                  <c:v>265.20446777000001</c:v>
                </c:pt>
                <c:pt idx="1116">
                  <c:v>265.45355225000003</c:v>
                </c:pt>
                <c:pt idx="1117">
                  <c:v>265.72412109000004</c:v>
                </c:pt>
                <c:pt idx="1118">
                  <c:v>265.92056274000004</c:v>
                </c:pt>
                <c:pt idx="1119">
                  <c:v>266.12942505000001</c:v>
                </c:pt>
                <c:pt idx="1120">
                  <c:v>266.33074951000003</c:v>
                </c:pt>
                <c:pt idx="1121">
                  <c:v>266.57153319999998</c:v>
                </c:pt>
                <c:pt idx="1122">
                  <c:v>266.82974243000001</c:v>
                </c:pt>
                <c:pt idx="1123">
                  <c:v>267.06549072000001</c:v>
                </c:pt>
                <c:pt idx="1124">
                  <c:v>267.18670653999999</c:v>
                </c:pt>
                <c:pt idx="1125">
                  <c:v>267.50973511000001</c:v>
                </c:pt>
                <c:pt idx="1126">
                  <c:v>267.70172119</c:v>
                </c:pt>
                <c:pt idx="1127">
                  <c:v>267.94638062000001</c:v>
                </c:pt>
                <c:pt idx="1128">
                  <c:v>268.14379883000004</c:v>
                </c:pt>
                <c:pt idx="1129">
                  <c:v>268.39263915999999</c:v>
                </c:pt>
                <c:pt idx="1130">
                  <c:v>268.60888671999999</c:v>
                </c:pt>
                <c:pt idx="1131">
                  <c:v>268.78442383000004</c:v>
                </c:pt>
                <c:pt idx="1132">
                  <c:v>269.05532836999998</c:v>
                </c:pt>
                <c:pt idx="1133">
                  <c:v>269.28649902000001</c:v>
                </c:pt>
                <c:pt idx="1134">
                  <c:v>269.54281616000003</c:v>
                </c:pt>
                <c:pt idx="1135">
                  <c:v>269.77182006999999</c:v>
                </c:pt>
                <c:pt idx="1136">
                  <c:v>269.94842528999999</c:v>
                </c:pt>
                <c:pt idx="1137">
                  <c:v>270.22418213000003</c:v>
                </c:pt>
                <c:pt idx="1138">
                  <c:v>270.44601439999997</c:v>
                </c:pt>
                <c:pt idx="1139">
                  <c:v>270.65243529999998</c:v>
                </c:pt>
                <c:pt idx="1140">
                  <c:v>270.88546753000003</c:v>
                </c:pt>
                <c:pt idx="1141">
                  <c:v>271.11489868000001</c:v>
                </c:pt>
                <c:pt idx="1142">
                  <c:v>271.34231567</c:v>
                </c:pt>
                <c:pt idx="1143">
                  <c:v>271.52694701999997</c:v>
                </c:pt>
                <c:pt idx="1144">
                  <c:v>271.79275512999999</c:v>
                </c:pt>
                <c:pt idx="1145">
                  <c:v>272.04275512999999</c:v>
                </c:pt>
                <c:pt idx="1146">
                  <c:v>272.23083496000004</c:v>
                </c:pt>
                <c:pt idx="1147">
                  <c:v>272.50985718000004</c:v>
                </c:pt>
                <c:pt idx="1148">
                  <c:v>272.70077515000003</c:v>
                </c:pt>
                <c:pt idx="1149">
                  <c:v>272.90939331000004</c:v>
                </c:pt>
                <c:pt idx="1150">
                  <c:v>273.16021728999999</c:v>
                </c:pt>
                <c:pt idx="1151">
                  <c:v>273.37667847</c:v>
                </c:pt>
                <c:pt idx="1152">
                  <c:v>273.61532593000004</c:v>
                </c:pt>
                <c:pt idx="1153">
                  <c:v>273.85998534999999</c:v>
                </c:pt>
                <c:pt idx="1154">
                  <c:v>274.05471802</c:v>
                </c:pt>
                <c:pt idx="1155">
                  <c:v>274.23678588999996</c:v>
                </c:pt>
                <c:pt idx="1156">
                  <c:v>274.50964354999996</c:v>
                </c:pt>
                <c:pt idx="1157">
                  <c:v>274.78417968999997</c:v>
                </c:pt>
                <c:pt idx="1158">
                  <c:v>275.01556396000001</c:v>
                </c:pt>
                <c:pt idx="1159">
                  <c:v>275.30914307</c:v>
                </c:pt>
                <c:pt idx="1160">
                  <c:v>275.43634033000001</c:v>
                </c:pt>
                <c:pt idx="1161">
                  <c:v>275.65637206999997</c:v>
                </c:pt>
                <c:pt idx="1162">
                  <c:v>275.90509033000001</c:v>
                </c:pt>
                <c:pt idx="1163">
                  <c:v>276.16046143</c:v>
                </c:pt>
                <c:pt idx="1164">
                  <c:v>276.31982421999999</c:v>
                </c:pt>
                <c:pt idx="1165">
                  <c:v>276.55731201000003</c:v>
                </c:pt>
                <c:pt idx="1166">
                  <c:v>276.85842895999997</c:v>
                </c:pt>
                <c:pt idx="1167">
                  <c:v>277.00857543999996</c:v>
                </c:pt>
                <c:pt idx="1168">
                  <c:v>277.26766968000004</c:v>
                </c:pt>
                <c:pt idx="1169">
                  <c:v>277.49816895000004</c:v>
                </c:pt>
                <c:pt idx="1170">
                  <c:v>277.75354003999996</c:v>
                </c:pt>
                <c:pt idx="1171">
                  <c:v>277.90057373000002</c:v>
                </c:pt>
                <c:pt idx="1172">
                  <c:v>278.18945313</c:v>
                </c:pt>
                <c:pt idx="1173">
                  <c:v>278.37744140999996</c:v>
                </c:pt>
                <c:pt idx="1174">
                  <c:v>278.65310668999996</c:v>
                </c:pt>
                <c:pt idx="1175">
                  <c:v>278.85842895999997</c:v>
                </c:pt>
                <c:pt idx="1176">
                  <c:v>279.04742432</c:v>
                </c:pt>
                <c:pt idx="1177">
                  <c:v>279.32940673999997</c:v>
                </c:pt>
                <c:pt idx="1178">
                  <c:v>279.52630614999998</c:v>
                </c:pt>
                <c:pt idx="1179">
                  <c:v>279.76306152000001</c:v>
                </c:pt>
                <c:pt idx="1180">
                  <c:v>280.05224609000004</c:v>
                </c:pt>
                <c:pt idx="1181">
                  <c:v>280.21777343999997</c:v>
                </c:pt>
                <c:pt idx="1182">
                  <c:v>280.41094971000001</c:v>
                </c:pt>
                <c:pt idx="1183">
                  <c:v>280.66323853</c:v>
                </c:pt>
                <c:pt idx="1184">
                  <c:v>280.85519409</c:v>
                </c:pt>
                <c:pt idx="1185">
                  <c:v>281.06729125999999</c:v>
                </c:pt>
                <c:pt idx="1186">
                  <c:v>281.33645630000001</c:v>
                </c:pt>
                <c:pt idx="1187">
                  <c:v>281.57049560999997</c:v>
                </c:pt>
                <c:pt idx="1188">
                  <c:v>281.83309937000001</c:v>
                </c:pt>
                <c:pt idx="1189">
                  <c:v>281.98623656999996</c:v>
                </c:pt>
                <c:pt idx="1190">
                  <c:v>282.26528931000001</c:v>
                </c:pt>
                <c:pt idx="1191">
                  <c:v>282.48233031999996</c:v>
                </c:pt>
                <c:pt idx="1192">
                  <c:v>282.75863647</c:v>
                </c:pt>
                <c:pt idx="1193">
                  <c:v>282.97689818999999</c:v>
                </c:pt>
                <c:pt idx="1194">
                  <c:v>283.20571899000004</c:v>
                </c:pt>
                <c:pt idx="1195">
                  <c:v>283.36642456000004</c:v>
                </c:pt>
                <c:pt idx="1196">
                  <c:v>283.60906982</c:v>
                </c:pt>
                <c:pt idx="1197">
                  <c:v>283.82037353999999</c:v>
                </c:pt>
                <c:pt idx="1198">
                  <c:v>284.07934569999998</c:v>
                </c:pt>
                <c:pt idx="1199">
                  <c:v>284.22821045000001</c:v>
                </c:pt>
                <c:pt idx="1200">
                  <c:v>284.48690796</c:v>
                </c:pt>
                <c:pt idx="1201">
                  <c:v>284.77188109999997</c:v>
                </c:pt>
                <c:pt idx="1202">
                  <c:v>284.96405028999999</c:v>
                </c:pt>
                <c:pt idx="1203">
                  <c:v>285.22418213000003</c:v>
                </c:pt>
                <c:pt idx="1204">
                  <c:v>285.38000488</c:v>
                </c:pt>
                <c:pt idx="1205">
                  <c:v>285.64605713000003</c:v>
                </c:pt>
                <c:pt idx="1206">
                  <c:v>285.86172484999997</c:v>
                </c:pt>
                <c:pt idx="1207">
                  <c:v>286.08425903</c:v>
                </c:pt>
                <c:pt idx="1208">
                  <c:v>286.36721802</c:v>
                </c:pt>
                <c:pt idx="1209">
                  <c:v>286.53674316000001</c:v>
                </c:pt>
                <c:pt idx="1210">
                  <c:v>286.76623534999999</c:v>
                </c:pt>
                <c:pt idx="1211">
                  <c:v>287.06713866999996</c:v>
                </c:pt>
                <c:pt idx="1212">
                  <c:v>287.19155883999997</c:v>
                </c:pt>
                <c:pt idx="1213">
                  <c:v>287.49725341999999</c:v>
                </c:pt>
                <c:pt idx="1214">
                  <c:v>287.70245361000002</c:v>
                </c:pt>
                <c:pt idx="1215">
                  <c:v>287.90231323</c:v>
                </c:pt>
                <c:pt idx="1216">
                  <c:v>288.12420653999999</c:v>
                </c:pt>
                <c:pt idx="1217">
                  <c:v>288.37026978</c:v>
                </c:pt>
                <c:pt idx="1218">
                  <c:v>288.59561156999996</c:v>
                </c:pt>
                <c:pt idx="1219">
                  <c:v>288.76782227000001</c:v>
                </c:pt>
                <c:pt idx="1220">
                  <c:v>288.99450683999999</c:v>
                </c:pt>
                <c:pt idx="1221">
                  <c:v>289.26550293000003</c:v>
                </c:pt>
                <c:pt idx="1222">
                  <c:v>289.44470215000001</c:v>
                </c:pt>
                <c:pt idx="1223">
                  <c:v>289.62896728999999</c:v>
                </c:pt>
                <c:pt idx="1224">
                  <c:v>289.84439086999998</c:v>
                </c:pt>
                <c:pt idx="1225">
                  <c:v>290.12307738999999</c:v>
                </c:pt>
                <c:pt idx="1226">
                  <c:v>290.32064818999999</c:v>
                </c:pt>
                <c:pt idx="1227">
                  <c:v>290.56280518</c:v>
                </c:pt>
                <c:pt idx="1228">
                  <c:v>290.71527100000003</c:v>
                </c:pt>
                <c:pt idx="1229">
                  <c:v>290.98440552</c:v>
                </c:pt>
                <c:pt idx="1230">
                  <c:v>291.20877074999999</c:v>
                </c:pt>
                <c:pt idx="1231">
                  <c:v>291.38803100999996</c:v>
                </c:pt>
                <c:pt idx="1232">
                  <c:v>291.68203734999997</c:v>
                </c:pt>
                <c:pt idx="1233">
                  <c:v>291.91897583000002</c:v>
                </c:pt>
                <c:pt idx="1234">
                  <c:v>292.09329223999998</c:v>
                </c:pt>
                <c:pt idx="1235">
                  <c:v>292.26211548000003</c:v>
                </c:pt>
                <c:pt idx="1236">
                  <c:v>292.53860473999998</c:v>
                </c:pt>
                <c:pt idx="1237">
                  <c:v>292.79415893999999</c:v>
                </c:pt>
                <c:pt idx="1238">
                  <c:v>293.01742553999998</c:v>
                </c:pt>
                <c:pt idx="1239">
                  <c:v>293.28881835999999</c:v>
                </c:pt>
                <c:pt idx="1240">
                  <c:v>293.4503479</c:v>
                </c:pt>
                <c:pt idx="1241">
                  <c:v>293.67596435999997</c:v>
                </c:pt>
                <c:pt idx="1242">
                  <c:v>293.90060425000001</c:v>
                </c:pt>
                <c:pt idx="1243">
                  <c:v>294.13577270999997</c:v>
                </c:pt>
                <c:pt idx="1244">
                  <c:v>294.37826538000002</c:v>
                </c:pt>
                <c:pt idx="1245">
                  <c:v>294.60327147999999</c:v>
                </c:pt>
                <c:pt idx="1246">
                  <c:v>294.84289551000001</c:v>
                </c:pt>
                <c:pt idx="1247">
                  <c:v>295.04299927</c:v>
                </c:pt>
                <c:pt idx="1248">
                  <c:v>295.28756713999996</c:v>
                </c:pt>
                <c:pt idx="1249">
                  <c:v>295.53991698999999</c:v>
                </c:pt>
                <c:pt idx="1250">
                  <c:v>295.72421265000003</c:v>
                </c:pt>
                <c:pt idx="1251">
                  <c:v>295.92544556000001</c:v>
                </c:pt>
                <c:pt idx="1252">
                  <c:v>296.16091918999996</c:v>
                </c:pt>
                <c:pt idx="1253">
                  <c:v>296.41006470000002</c:v>
                </c:pt>
                <c:pt idx="1254">
                  <c:v>296.56835938</c:v>
                </c:pt>
                <c:pt idx="1255">
                  <c:v>296.85327147999999</c:v>
                </c:pt>
                <c:pt idx="1256">
                  <c:v>297.09381103999999</c:v>
                </c:pt>
                <c:pt idx="1257">
                  <c:v>297.27557373000002</c:v>
                </c:pt>
                <c:pt idx="1258">
                  <c:v>297.45355225000003</c:v>
                </c:pt>
                <c:pt idx="1259">
                  <c:v>297.75750732</c:v>
                </c:pt>
                <c:pt idx="1260">
                  <c:v>297.98995972</c:v>
                </c:pt>
                <c:pt idx="1261">
                  <c:v>298.14550781000003</c:v>
                </c:pt>
                <c:pt idx="1262">
                  <c:v>298.39099121000004</c:v>
                </c:pt>
                <c:pt idx="1263">
                  <c:v>298.73931885000002</c:v>
                </c:pt>
                <c:pt idx="1264">
                  <c:v>298.93801880000001</c:v>
                </c:pt>
                <c:pt idx="1265">
                  <c:v>299.18640137</c:v>
                </c:pt>
                <c:pt idx="1266">
                  <c:v>299.33184814000003</c:v>
                </c:pt>
                <c:pt idx="1267">
                  <c:v>299.49517822000001</c:v>
                </c:pt>
                <c:pt idx="1268">
                  <c:v>299.75817871000004</c:v>
                </c:pt>
                <c:pt idx="1269">
                  <c:v>299.98010253999996</c:v>
                </c:pt>
                <c:pt idx="1270">
                  <c:v>300.13125609999997</c:v>
                </c:pt>
                <c:pt idx="1271">
                  <c:v>300.47433472</c:v>
                </c:pt>
                <c:pt idx="1272">
                  <c:v>300.68173218000004</c:v>
                </c:pt>
                <c:pt idx="1273">
                  <c:v>300.87069701999997</c:v>
                </c:pt>
                <c:pt idx="1274">
                  <c:v>301.17123413000002</c:v>
                </c:pt>
                <c:pt idx="1275">
                  <c:v>301.37805176000001</c:v>
                </c:pt>
                <c:pt idx="1276">
                  <c:v>301.53753662000003</c:v>
                </c:pt>
                <c:pt idx="1277">
                  <c:v>301.84237671</c:v>
                </c:pt>
                <c:pt idx="1278">
                  <c:v>302.01654052999999</c:v>
                </c:pt>
                <c:pt idx="1279">
                  <c:v>302.33105468999997</c:v>
                </c:pt>
                <c:pt idx="1280">
                  <c:v>302.56521606000001</c:v>
                </c:pt>
                <c:pt idx="1281">
                  <c:v>302.67657471000001</c:v>
                </c:pt>
                <c:pt idx="1282">
                  <c:v>302.95904540999999</c:v>
                </c:pt>
                <c:pt idx="1283">
                  <c:v>303.18328857</c:v>
                </c:pt>
                <c:pt idx="1284">
                  <c:v>303.39233397999999</c:v>
                </c:pt>
                <c:pt idx="1285">
                  <c:v>303.59832763999998</c:v>
                </c:pt>
                <c:pt idx="1286">
                  <c:v>303.79766846000001</c:v>
                </c:pt>
                <c:pt idx="1287">
                  <c:v>304.07644653</c:v>
                </c:pt>
                <c:pt idx="1288">
                  <c:v>304.28640746999997</c:v>
                </c:pt>
                <c:pt idx="1289">
                  <c:v>304.52420044000002</c:v>
                </c:pt>
                <c:pt idx="1290">
                  <c:v>304.76611328000001</c:v>
                </c:pt>
                <c:pt idx="1291">
                  <c:v>304.95898438</c:v>
                </c:pt>
                <c:pt idx="1292">
                  <c:v>305.13134766000002</c:v>
                </c:pt>
                <c:pt idx="1293">
                  <c:v>305.35540771000001</c:v>
                </c:pt>
                <c:pt idx="1294">
                  <c:v>305.63455199999999</c:v>
                </c:pt>
                <c:pt idx="1295">
                  <c:v>305.86135863999999</c:v>
                </c:pt>
                <c:pt idx="1296">
                  <c:v>306.07562256</c:v>
                </c:pt>
                <c:pt idx="1297">
                  <c:v>306.32626342999998</c:v>
                </c:pt>
                <c:pt idx="1298">
                  <c:v>306.55053710999999</c:v>
                </c:pt>
                <c:pt idx="1299">
                  <c:v>306.78771972999999</c:v>
                </c:pt>
                <c:pt idx="1300">
                  <c:v>306.99386597</c:v>
                </c:pt>
                <c:pt idx="1301">
                  <c:v>307.18099976000002</c:v>
                </c:pt>
                <c:pt idx="1302">
                  <c:v>307.47430420000001</c:v>
                </c:pt>
                <c:pt idx="1303">
                  <c:v>307.61038208000002</c:v>
                </c:pt>
                <c:pt idx="1304">
                  <c:v>307.79077147999999</c:v>
                </c:pt>
                <c:pt idx="1305">
                  <c:v>308.10693358999998</c:v>
                </c:pt>
                <c:pt idx="1306">
                  <c:v>308.36938477000001</c:v>
                </c:pt>
                <c:pt idx="1307">
                  <c:v>308.53811646000003</c:v>
                </c:pt>
                <c:pt idx="1308">
                  <c:v>308.76678466999999</c:v>
                </c:pt>
                <c:pt idx="1309">
                  <c:v>309.02182006999999</c:v>
                </c:pt>
                <c:pt idx="1310">
                  <c:v>309.21777343999997</c:v>
                </c:pt>
                <c:pt idx="1311">
                  <c:v>309.45663452000002</c:v>
                </c:pt>
                <c:pt idx="1312">
                  <c:v>309.65875244</c:v>
                </c:pt>
                <c:pt idx="1313">
                  <c:v>309.87442017000001</c:v>
                </c:pt>
                <c:pt idx="1314">
                  <c:v>310.07833862000001</c:v>
                </c:pt>
                <c:pt idx="1315">
                  <c:v>310.33056641000002</c:v>
                </c:pt>
                <c:pt idx="1316">
                  <c:v>310.54498290999999</c:v>
                </c:pt>
                <c:pt idx="1317">
                  <c:v>310.84603881999999</c:v>
                </c:pt>
                <c:pt idx="1318">
                  <c:v>311.02700806000001</c:v>
                </c:pt>
                <c:pt idx="1319">
                  <c:v>311.24682617000002</c:v>
                </c:pt>
                <c:pt idx="1320">
                  <c:v>311.50027466</c:v>
                </c:pt>
                <c:pt idx="1321">
                  <c:v>311.66574097</c:v>
                </c:pt>
                <c:pt idx="1322">
                  <c:v>311.94628906000003</c:v>
                </c:pt>
                <c:pt idx="1323">
                  <c:v>312.16802978999999</c:v>
                </c:pt>
                <c:pt idx="1324">
                  <c:v>312.35546875</c:v>
                </c:pt>
                <c:pt idx="1325">
                  <c:v>312.60534668000003</c:v>
                </c:pt>
                <c:pt idx="1326">
                  <c:v>312.83859253000003</c:v>
                </c:pt>
                <c:pt idx="1327">
                  <c:v>313.04626465000001</c:v>
                </c:pt>
                <c:pt idx="1328">
                  <c:v>313.19741821000002</c:v>
                </c:pt>
                <c:pt idx="1329">
                  <c:v>313.50210571000002</c:v>
                </c:pt>
                <c:pt idx="1330">
                  <c:v>313.66949462999997</c:v>
                </c:pt>
                <c:pt idx="1331">
                  <c:v>313.98898315000002</c:v>
                </c:pt>
                <c:pt idx="1332">
                  <c:v>314.12655640000003</c:v>
                </c:pt>
                <c:pt idx="1333">
                  <c:v>314.35510254000002</c:v>
                </c:pt>
                <c:pt idx="1334">
                  <c:v>314.61993408000001</c:v>
                </c:pt>
                <c:pt idx="1335">
                  <c:v>314.84054565000002</c:v>
                </c:pt>
                <c:pt idx="1336">
                  <c:v>315.00408936000002</c:v>
                </c:pt>
                <c:pt idx="1337">
                  <c:v>315.26403808999999</c:v>
                </c:pt>
                <c:pt idx="1338">
                  <c:v>315.47225952000002</c:v>
                </c:pt>
                <c:pt idx="1339">
                  <c:v>315.78143311000002</c:v>
                </c:pt>
                <c:pt idx="1340">
                  <c:v>315.92962646000001</c:v>
                </c:pt>
                <c:pt idx="1341">
                  <c:v>316.15399170000001</c:v>
                </c:pt>
                <c:pt idx="1342">
                  <c:v>316.35888671999999</c:v>
                </c:pt>
                <c:pt idx="1343">
                  <c:v>316.65863037000003</c:v>
                </c:pt>
                <c:pt idx="1344">
                  <c:v>316.84619141000002</c:v>
                </c:pt>
                <c:pt idx="1345">
                  <c:v>317.05429077000002</c:v>
                </c:pt>
                <c:pt idx="1346">
                  <c:v>317.37509154999998</c:v>
                </c:pt>
                <c:pt idx="1347">
                  <c:v>317.53366089000002</c:v>
                </c:pt>
                <c:pt idx="1348">
                  <c:v>317.75079346000001</c:v>
                </c:pt>
                <c:pt idx="1349">
                  <c:v>317.93176269999998</c:v>
                </c:pt>
                <c:pt idx="1350">
                  <c:v>318.21343994</c:v>
                </c:pt>
                <c:pt idx="1351">
                  <c:v>318.48388671999999</c:v>
                </c:pt>
                <c:pt idx="1352">
                  <c:v>318.66040039000001</c:v>
                </c:pt>
                <c:pt idx="1353">
                  <c:v>318.93341063999998</c:v>
                </c:pt>
                <c:pt idx="1354">
                  <c:v>319.12863159</c:v>
                </c:pt>
                <c:pt idx="1355">
                  <c:v>319.40368652000001</c:v>
                </c:pt>
                <c:pt idx="1356">
                  <c:v>319.55395507999998</c:v>
                </c:pt>
                <c:pt idx="1357">
                  <c:v>319.79443358999998</c:v>
                </c:pt>
                <c:pt idx="1358">
                  <c:v>320.00039672999998</c:v>
                </c:pt>
                <c:pt idx="1359">
                  <c:v>320.21893311000002</c:v>
                </c:pt>
                <c:pt idx="1360">
                  <c:v>320.48730468999997</c:v>
                </c:pt>
                <c:pt idx="1361">
                  <c:v>320.67834472999999</c:v>
                </c:pt>
                <c:pt idx="1362">
                  <c:v>320.93576050000001</c:v>
                </c:pt>
                <c:pt idx="1363">
                  <c:v>321.15652466</c:v>
                </c:pt>
                <c:pt idx="1364">
                  <c:v>321.38320922999998</c:v>
                </c:pt>
                <c:pt idx="1365">
                  <c:v>321.60931396000001</c:v>
                </c:pt>
                <c:pt idx="1366">
                  <c:v>321.82156371999997</c:v>
                </c:pt>
                <c:pt idx="1367">
                  <c:v>322.05899047999998</c:v>
                </c:pt>
                <c:pt idx="1368">
                  <c:v>322.26837158000001</c:v>
                </c:pt>
                <c:pt idx="1369">
                  <c:v>322.51104736000002</c:v>
                </c:pt>
                <c:pt idx="1370">
                  <c:v>322.72637938999998</c:v>
                </c:pt>
                <c:pt idx="1371">
                  <c:v>322.90817261000001</c:v>
                </c:pt>
                <c:pt idx="1372">
                  <c:v>323.12384033000001</c:v>
                </c:pt>
                <c:pt idx="1373">
                  <c:v>323.42782592999998</c:v>
                </c:pt>
                <c:pt idx="1374">
                  <c:v>323.59591675000001</c:v>
                </c:pt>
                <c:pt idx="1375">
                  <c:v>323.79580687999999</c:v>
                </c:pt>
                <c:pt idx="1376">
                  <c:v>324.04415893999999</c:v>
                </c:pt>
                <c:pt idx="1377">
                  <c:v>324.31213379000002</c:v>
                </c:pt>
                <c:pt idx="1378">
                  <c:v>324.51550293000003</c:v>
                </c:pt>
                <c:pt idx="1379">
                  <c:v>324.72335815000002</c:v>
                </c:pt>
                <c:pt idx="1380">
                  <c:v>324.96850585999999</c:v>
                </c:pt>
                <c:pt idx="1381">
                  <c:v>325.16140746999997</c:v>
                </c:pt>
                <c:pt idx="1382">
                  <c:v>325.41210938</c:v>
                </c:pt>
                <c:pt idx="1383">
                  <c:v>325.67773438</c:v>
                </c:pt>
                <c:pt idx="1384">
                  <c:v>325.88241577000002</c:v>
                </c:pt>
                <c:pt idx="1385">
                  <c:v>326.04150391000002</c:v>
                </c:pt>
                <c:pt idx="1386">
                  <c:v>326.3387146</c:v>
                </c:pt>
                <c:pt idx="1387">
                  <c:v>326.52340698</c:v>
                </c:pt>
                <c:pt idx="1388">
                  <c:v>326.77600097999999</c:v>
                </c:pt>
                <c:pt idx="1389">
                  <c:v>326.98678589000002</c:v>
                </c:pt>
                <c:pt idx="1390">
                  <c:v>327.27175903</c:v>
                </c:pt>
                <c:pt idx="1391">
                  <c:v>327.45739745999998</c:v>
                </c:pt>
                <c:pt idx="1392">
                  <c:v>327.73870849999997</c:v>
                </c:pt>
                <c:pt idx="1393">
                  <c:v>327.89242553999998</c:v>
                </c:pt>
                <c:pt idx="1394">
                  <c:v>328.13064574999999</c:v>
                </c:pt>
                <c:pt idx="1395">
                  <c:v>328.36416625999999</c:v>
                </c:pt>
                <c:pt idx="1396">
                  <c:v>328.55688477000001</c:v>
                </c:pt>
                <c:pt idx="1397">
                  <c:v>328.76486205999998</c:v>
                </c:pt>
                <c:pt idx="1398">
                  <c:v>329.02169800000001</c:v>
                </c:pt>
                <c:pt idx="1399">
                  <c:v>329.21499634000003</c:v>
                </c:pt>
                <c:pt idx="1400">
                  <c:v>329.47738647</c:v>
                </c:pt>
                <c:pt idx="1401">
                  <c:v>329.66098022</c:v>
                </c:pt>
                <c:pt idx="1402">
                  <c:v>329.93118285999998</c:v>
                </c:pt>
                <c:pt idx="1403">
                  <c:v>330.12603760000002</c:v>
                </c:pt>
                <c:pt idx="1404">
                  <c:v>330.42041016000002</c:v>
                </c:pt>
                <c:pt idx="1405">
                  <c:v>330.57595824999999</c:v>
                </c:pt>
                <c:pt idx="1406">
                  <c:v>330.78979492000002</c:v>
                </c:pt>
                <c:pt idx="1407">
                  <c:v>330.96389771000003</c:v>
                </c:pt>
                <c:pt idx="1408">
                  <c:v>331.22555541999998</c:v>
                </c:pt>
                <c:pt idx="1409">
                  <c:v>331.48187256</c:v>
                </c:pt>
                <c:pt idx="1410">
                  <c:v>331.68453978999997</c:v>
                </c:pt>
                <c:pt idx="1411">
                  <c:v>331.91638183999999</c:v>
                </c:pt>
                <c:pt idx="1412">
                  <c:v>332.10427856000001</c:v>
                </c:pt>
                <c:pt idx="1413">
                  <c:v>332.28591919000002</c:v>
                </c:pt>
                <c:pt idx="1414">
                  <c:v>332.59262085</c:v>
                </c:pt>
                <c:pt idx="1415">
                  <c:v>332.81069946000002</c:v>
                </c:pt>
                <c:pt idx="1416">
                  <c:v>333.07058716</c:v>
                </c:pt>
                <c:pt idx="1417">
                  <c:v>333.25341796999999</c:v>
                </c:pt>
                <c:pt idx="1418">
                  <c:v>333.48800659</c:v>
                </c:pt>
                <c:pt idx="1419">
                  <c:v>333.71337891000002</c:v>
                </c:pt>
                <c:pt idx="1420">
                  <c:v>333.96008301000001</c:v>
                </c:pt>
                <c:pt idx="1421">
                  <c:v>334.14962768999999</c:v>
                </c:pt>
                <c:pt idx="1422">
                  <c:v>334.42626953000001</c:v>
                </c:pt>
                <c:pt idx="1423">
                  <c:v>334.61981200999998</c:v>
                </c:pt>
                <c:pt idx="1424">
                  <c:v>334.85992432</c:v>
                </c:pt>
                <c:pt idx="1425">
                  <c:v>335.03649902000001</c:v>
                </c:pt>
                <c:pt idx="1426">
                  <c:v>335.32424927</c:v>
                </c:pt>
                <c:pt idx="1427">
                  <c:v>335.49557494999999</c:v>
                </c:pt>
                <c:pt idx="1428">
                  <c:v>335.71917724999997</c:v>
                </c:pt>
                <c:pt idx="1429">
                  <c:v>335.88867188</c:v>
                </c:pt>
                <c:pt idx="1430">
                  <c:v>336.27423096000001</c:v>
                </c:pt>
                <c:pt idx="1431">
                  <c:v>336.35394287000003</c:v>
                </c:pt>
                <c:pt idx="1432">
                  <c:v>336.58618164000001</c:v>
                </c:pt>
                <c:pt idx="1433">
                  <c:v>336.87435913000002</c:v>
                </c:pt>
                <c:pt idx="1434">
                  <c:v>337.05117797999998</c:v>
                </c:pt>
                <c:pt idx="1435">
                  <c:v>337.31228637999999</c:v>
                </c:pt>
                <c:pt idx="1436">
                  <c:v>337.52807617000002</c:v>
                </c:pt>
                <c:pt idx="1437">
                  <c:v>337.76086426000001</c:v>
                </c:pt>
                <c:pt idx="1438">
                  <c:v>337.99194335999999</c:v>
                </c:pt>
                <c:pt idx="1439">
                  <c:v>338.21209716999999</c:v>
                </c:pt>
                <c:pt idx="1440">
                  <c:v>338.44000244</c:v>
                </c:pt>
                <c:pt idx="1441">
                  <c:v>338.65420532000002</c:v>
                </c:pt>
                <c:pt idx="1442">
                  <c:v>338.86334228999999</c:v>
                </c:pt>
                <c:pt idx="1443">
                  <c:v>339.11233521000003</c:v>
                </c:pt>
                <c:pt idx="1444">
                  <c:v>339.25772095000002</c:v>
                </c:pt>
                <c:pt idx="1445">
                  <c:v>339.60177612000001</c:v>
                </c:pt>
                <c:pt idx="1446">
                  <c:v>339.75482177999999</c:v>
                </c:pt>
                <c:pt idx="1447">
                  <c:v>339.99127197000001</c:v>
                </c:pt>
                <c:pt idx="1448">
                  <c:v>340.15463256999999</c:v>
                </c:pt>
                <c:pt idx="1449">
                  <c:v>340.42425537000003</c:v>
                </c:pt>
                <c:pt idx="1450">
                  <c:v>340.60131835999999</c:v>
                </c:pt>
                <c:pt idx="1451">
                  <c:v>340.88528442</c:v>
                </c:pt>
                <c:pt idx="1452">
                  <c:v>341.09585571000002</c:v>
                </c:pt>
                <c:pt idx="1453">
                  <c:v>341.28244018999999</c:v>
                </c:pt>
                <c:pt idx="1454">
                  <c:v>341.56127930000002</c:v>
                </c:pt>
                <c:pt idx="1455">
                  <c:v>341.77188109999997</c:v>
                </c:pt>
                <c:pt idx="1456">
                  <c:v>341.96936034999999</c:v>
                </c:pt>
                <c:pt idx="1457">
                  <c:v>342.19732665999999</c:v>
                </c:pt>
                <c:pt idx="1458">
                  <c:v>342.42559813999998</c:v>
                </c:pt>
                <c:pt idx="1459">
                  <c:v>342.65435790999999</c:v>
                </c:pt>
                <c:pt idx="1460">
                  <c:v>342.91842651000002</c:v>
                </c:pt>
                <c:pt idx="1461">
                  <c:v>343.10424805000002</c:v>
                </c:pt>
                <c:pt idx="1462">
                  <c:v>343.32723999000001</c:v>
                </c:pt>
                <c:pt idx="1463">
                  <c:v>343.57128906000003</c:v>
                </c:pt>
                <c:pt idx="1464">
                  <c:v>343.82546996999997</c:v>
                </c:pt>
                <c:pt idx="1465">
                  <c:v>343.97579955999998</c:v>
                </c:pt>
                <c:pt idx="1466">
                  <c:v>344.17962646000001</c:v>
                </c:pt>
                <c:pt idx="1467">
                  <c:v>344.43338012999999</c:v>
                </c:pt>
                <c:pt idx="1468">
                  <c:v>344.61297607</c:v>
                </c:pt>
                <c:pt idx="1469">
                  <c:v>344.93444823999999</c:v>
                </c:pt>
                <c:pt idx="1470">
                  <c:v>345.13745117000002</c:v>
                </c:pt>
                <c:pt idx="1471">
                  <c:v>345.33984375</c:v>
                </c:pt>
                <c:pt idx="1472">
                  <c:v>345.58401488999999</c:v>
                </c:pt>
                <c:pt idx="1473">
                  <c:v>345.75604248000002</c:v>
                </c:pt>
                <c:pt idx="1474">
                  <c:v>346.02636718999997</c:v>
                </c:pt>
                <c:pt idx="1475">
                  <c:v>346.20355224999997</c:v>
                </c:pt>
                <c:pt idx="1476">
                  <c:v>346.45574950999998</c:v>
                </c:pt>
                <c:pt idx="1477">
                  <c:v>346.70935058999999</c:v>
                </c:pt>
                <c:pt idx="1478">
                  <c:v>346.89111328000001</c:v>
                </c:pt>
                <c:pt idx="1479">
                  <c:v>347.08786011000001</c:v>
                </c:pt>
                <c:pt idx="1480">
                  <c:v>347.36550903</c:v>
                </c:pt>
                <c:pt idx="1481">
                  <c:v>347.59158324999999</c:v>
                </c:pt>
                <c:pt idx="1482">
                  <c:v>347.81842040999999</c:v>
                </c:pt>
                <c:pt idx="1483">
                  <c:v>348.01715087999997</c:v>
                </c:pt>
                <c:pt idx="1484">
                  <c:v>348.26361084000001</c:v>
                </c:pt>
                <c:pt idx="1485">
                  <c:v>348.47848511000001</c:v>
                </c:pt>
                <c:pt idx="1486">
                  <c:v>348.66729736000002</c:v>
                </c:pt>
                <c:pt idx="1487">
                  <c:v>348.90658568999999</c:v>
                </c:pt>
                <c:pt idx="1488">
                  <c:v>349.12326050000001</c:v>
                </c:pt>
                <c:pt idx="1489">
                  <c:v>349.33416748000002</c:v>
                </c:pt>
                <c:pt idx="1490">
                  <c:v>349.59765625</c:v>
                </c:pt>
                <c:pt idx="1491">
                  <c:v>349.75469971000001</c:v>
                </c:pt>
                <c:pt idx="1492">
                  <c:v>349.94488525000003</c:v>
                </c:pt>
                <c:pt idx="1493">
                  <c:v>350.23272704999999</c:v>
                </c:pt>
                <c:pt idx="1494">
                  <c:v>350.38833618000001</c:v>
                </c:pt>
                <c:pt idx="1495">
                  <c:v>350.60546875</c:v>
                </c:pt>
                <c:pt idx="1496">
                  <c:v>350.83444214000002</c:v>
                </c:pt>
                <c:pt idx="1497">
                  <c:v>351.10992432</c:v>
                </c:pt>
                <c:pt idx="1498">
                  <c:v>351.36865233999998</c:v>
                </c:pt>
                <c:pt idx="1499">
                  <c:v>351.57235717999998</c:v>
                </c:pt>
                <c:pt idx="1500">
                  <c:v>351.74771118000001</c:v>
                </c:pt>
                <c:pt idx="1501">
                  <c:v>351.98294067</c:v>
                </c:pt>
                <c:pt idx="1502">
                  <c:v>352.21820068</c:v>
                </c:pt>
                <c:pt idx="1503">
                  <c:v>352.43057250999999</c:v>
                </c:pt>
                <c:pt idx="1504">
                  <c:v>352.67752074999999</c:v>
                </c:pt>
                <c:pt idx="1505">
                  <c:v>352.89053345000002</c:v>
                </c:pt>
                <c:pt idx="1506">
                  <c:v>353.10977172999998</c:v>
                </c:pt>
                <c:pt idx="1507">
                  <c:v>353.39697266000002</c:v>
                </c:pt>
                <c:pt idx="1508">
                  <c:v>353.57702637</c:v>
                </c:pt>
                <c:pt idx="1509">
                  <c:v>353.80197143999999</c:v>
                </c:pt>
                <c:pt idx="1510">
                  <c:v>354.01184081999997</c:v>
                </c:pt>
                <c:pt idx="1511">
                  <c:v>354.24856567</c:v>
                </c:pt>
                <c:pt idx="1512">
                  <c:v>354.46862793000003</c:v>
                </c:pt>
                <c:pt idx="1513">
                  <c:v>354.69790648999998</c:v>
                </c:pt>
                <c:pt idx="1514">
                  <c:v>354.91146851000002</c:v>
                </c:pt>
                <c:pt idx="1515">
                  <c:v>355.1065979</c:v>
                </c:pt>
                <c:pt idx="1516">
                  <c:v>355.36407471000001</c:v>
                </c:pt>
                <c:pt idx="1517">
                  <c:v>355.56869506999999</c:v>
                </c:pt>
                <c:pt idx="1518">
                  <c:v>355.73181152000001</c:v>
                </c:pt>
                <c:pt idx="1519">
                  <c:v>356.00732421999999</c:v>
                </c:pt>
                <c:pt idx="1520">
                  <c:v>356.28652954</c:v>
                </c:pt>
                <c:pt idx="1521">
                  <c:v>356.42889403999999</c:v>
                </c:pt>
                <c:pt idx="1522">
                  <c:v>356.65469359999997</c:v>
                </c:pt>
                <c:pt idx="1523">
                  <c:v>356.91101073999999</c:v>
                </c:pt>
                <c:pt idx="1524">
                  <c:v>357.09951782000002</c:v>
                </c:pt>
                <c:pt idx="1525">
                  <c:v>357.3934021</c:v>
                </c:pt>
                <c:pt idx="1526">
                  <c:v>357.56503296</c:v>
                </c:pt>
                <c:pt idx="1527">
                  <c:v>357.79428101000002</c:v>
                </c:pt>
                <c:pt idx="1528">
                  <c:v>358.02929688</c:v>
                </c:pt>
                <c:pt idx="1529">
                  <c:v>358.21496581999997</c:v>
                </c:pt>
                <c:pt idx="1530">
                  <c:v>358.48507690000002</c:v>
                </c:pt>
                <c:pt idx="1531">
                  <c:v>358.66949462999997</c:v>
                </c:pt>
                <c:pt idx="1532">
                  <c:v>358.94262694999998</c:v>
                </c:pt>
                <c:pt idx="1533">
                  <c:v>359.15264893</c:v>
                </c:pt>
                <c:pt idx="1534">
                  <c:v>359.37481688999998</c:v>
                </c:pt>
                <c:pt idx="1535">
                  <c:v>359.63760375999999</c:v>
                </c:pt>
                <c:pt idx="1536">
                  <c:v>359.84463500999999</c:v>
                </c:pt>
                <c:pt idx="1537">
                  <c:v>360.04797363</c:v>
                </c:pt>
                <c:pt idx="1538">
                  <c:v>360.22222900000003</c:v>
                </c:pt>
                <c:pt idx="1539">
                  <c:v>360.50680541999998</c:v>
                </c:pt>
                <c:pt idx="1540">
                  <c:v>360.75949097</c:v>
                </c:pt>
                <c:pt idx="1541">
                  <c:v>360.98196410999998</c:v>
                </c:pt>
                <c:pt idx="1542">
                  <c:v>361.18264771000003</c:v>
                </c:pt>
                <c:pt idx="1543">
                  <c:v>361.31933593999997</c:v>
                </c:pt>
                <c:pt idx="1544">
                  <c:v>361.64395142000001</c:v>
                </c:pt>
                <c:pt idx="1545">
                  <c:v>361.79776000999999</c:v>
                </c:pt>
                <c:pt idx="1546">
                  <c:v>362.05044556000001</c:v>
                </c:pt>
                <c:pt idx="1547">
                  <c:v>362.25537108999998</c:v>
                </c:pt>
                <c:pt idx="1548">
                  <c:v>362.50283812999999</c:v>
                </c:pt>
                <c:pt idx="1549">
                  <c:v>362.75024414000001</c:v>
                </c:pt>
                <c:pt idx="1550">
                  <c:v>362.95327759000003</c:v>
                </c:pt>
                <c:pt idx="1551">
                  <c:v>363.12368773999998</c:v>
                </c:pt>
                <c:pt idx="1552">
                  <c:v>363.40029907000002</c:v>
                </c:pt>
                <c:pt idx="1553">
                  <c:v>363.63031006</c:v>
                </c:pt>
                <c:pt idx="1554">
                  <c:v>363.88748169000002</c:v>
                </c:pt>
                <c:pt idx="1555">
                  <c:v>364.08959960999999</c:v>
                </c:pt>
                <c:pt idx="1556">
                  <c:v>364.28518677</c:v>
                </c:pt>
                <c:pt idx="1557">
                  <c:v>364.45803833000002</c:v>
                </c:pt>
                <c:pt idx="1558">
                  <c:v>364.70724487000001</c:v>
                </c:pt>
                <c:pt idx="1559">
                  <c:v>364.97842407000002</c:v>
                </c:pt>
                <c:pt idx="1560">
                  <c:v>365.24414063</c:v>
                </c:pt>
                <c:pt idx="1561">
                  <c:v>365.40805053999998</c:v>
                </c:pt>
                <c:pt idx="1562">
                  <c:v>365.69812012</c:v>
                </c:pt>
                <c:pt idx="1563">
                  <c:v>365.87994385000002</c:v>
                </c:pt>
                <c:pt idx="1564">
                  <c:v>366.10092163000002</c:v>
                </c:pt>
                <c:pt idx="1565">
                  <c:v>366.31515503000003</c:v>
                </c:pt>
                <c:pt idx="1566">
                  <c:v>366.50228881999999</c:v>
                </c:pt>
                <c:pt idx="1567">
                  <c:v>366.72210693</c:v>
                </c:pt>
                <c:pt idx="1568">
                  <c:v>366.96469115999997</c:v>
                </c:pt>
                <c:pt idx="1569">
                  <c:v>367.24200438999998</c:v>
                </c:pt>
                <c:pt idx="1570">
                  <c:v>367.41287231000001</c:v>
                </c:pt>
                <c:pt idx="1571">
                  <c:v>367.71173096000001</c:v>
                </c:pt>
                <c:pt idx="1572">
                  <c:v>367.97360228999997</c:v>
                </c:pt>
                <c:pt idx="1573">
                  <c:v>368.10931396000001</c:v>
                </c:pt>
                <c:pt idx="1574">
                  <c:v>368.32745361000002</c:v>
                </c:pt>
                <c:pt idx="1575">
                  <c:v>368.54791260000002</c:v>
                </c:pt>
                <c:pt idx="1576">
                  <c:v>368.73126221000001</c:v>
                </c:pt>
                <c:pt idx="1577">
                  <c:v>369.01138306000001</c:v>
                </c:pt>
                <c:pt idx="1578">
                  <c:v>369.22058105000002</c:v>
                </c:pt>
                <c:pt idx="1579">
                  <c:v>369.44430541999998</c:v>
                </c:pt>
                <c:pt idx="1580">
                  <c:v>369.68237305000002</c:v>
                </c:pt>
                <c:pt idx="1581">
                  <c:v>369.91436768</c:v>
                </c:pt>
                <c:pt idx="1582">
                  <c:v>370.11297607</c:v>
                </c:pt>
                <c:pt idx="1583">
                  <c:v>370.33828734999997</c:v>
                </c:pt>
                <c:pt idx="1584">
                  <c:v>370.59509277000001</c:v>
                </c:pt>
                <c:pt idx="1585">
                  <c:v>370.82006835999999</c:v>
                </c:pt>
                <c:pt idx="1586">
                  <c:v>370.93811034999999</c:v>
                </c:pt>
                <c:pt idx="1587">
                  <c:v>371.26977539000001</c:v>
                </c:pt>
                <c:pt idx="1588">
                  <c:v>371.41873169000002</c:v>
                </c:pt>
                <c:pt idx="1589">
                  <c:v>371.67556762999999</c:v>
                </c:pt>
                <c:pt idx="1590">
                  <c:v>371.97268677</c:v>
                </c:pt>
                <c:pt idx="1591">
                  <c:v>372.10696410999998</c:v>
                </c:pt>
                <c:pt idx="1592">
                  <c:v>372.35882568</c:v>
                </c:pt>
                <c:pt idx="1593">
                  <c:v>372.59945678999998</c:v>
                </c:pt>
                <c:pt idx="1594">
                  <c:v>372.80551147</c:v>
                </c:pt>
                <c:pt idx="1595">
                  <c:v>373.02444458000002</c:v>
                </c:pt>
                <c:pt idx="1596">
                  <c:v>373.32131958000002</c:v>
                </c:pt>
                <c:pt idx="1597">
                  <c:v>373.46774291999998</c:v>
                </c:pt>
                <c:pt idx="1598">
                  <c:v>373.68850708000002</c:v>
                </c:pt>
                <c:pt idx="1599">
                  <c:v>373.94927978999999</c:v>
                </c:pt>
                <c:pt idx="1600">
                  <c:v>374.17346191000001</c:v>
                </c:pt>
                <c:pt idx="1601">
                  <c:v>374.37545776000002</c:v>
                </c:pt>
                <c:pt idx="1602">
                  <c:v>374.58242797999998</c:v>
                </c:pt>
                <c:pt idx="1603">
                  <c:v>374.77401732999999</c:v>
                </c:pt>
                <c:pt idx="1604">
                  <c:v>375.03662108999998</c:v>
                </c:pt>
                <c:pt idx="1605">
                  <c:v>375.23471068999999</c:v>
                </c:pt>
                <c:pt idx="1606">
                  <c:v>375.48376465000001</c:v>
                </c:pt>
                <c:pt idx="1607">
                  <c:v>375.6484375</c:v>
                </c:pt>
                <c:pt idx="1608">
                  <c:v>375.92358397999999</c:v>
                </c:pt>
                <c:pt idx="1609">
                  <c:v>376.23355103</c:v>
                </c:pt>
                <c:pt idx="1610">
                  <c:v>376.38684081999997</c:v>
                </c:pt>
                <c:pt idx="1611">
                  <c:v>376.62463379000002</c:v>
                </c:pt>
                <c:pt idx="1612">
                  <c:v>376.83816528</c:v>
                </c:pt>
                <c:pt idx="1613">
                  <c:v>377.00869750999999</c:v>
                </c:pt>
                <c:pt idx="1614">
                  <c:v>377.26031494</c:v>
                </c:pt>
                <c:pt idx="1615">
                  <c:v>377.46374512</c:v>
                </c:pt>
                <c:pt idx="1616">
                  <c:v>377.67572021000001</c:v>
                </c:pt>
                <c:pt idx="1617">
                  <c:v>377.89736937999999</c:v>
                </c:pt>
                <c:pt idx="1618">
                  <c:v>378.19180297999998</c:v>
                </c:pt>
                <c:pt idx="1619">
                  <c:v>378.35327147999999</c:v>
                </c:pt>
                <c:pt idx="1620">
                  <c:v>378.55435181000001</c:v>
                </c:pt>
                <c:pt idx="1621">
                  <c:v>378.73703003000003</c:v>
                </c:pt>
                <c:pt idx="1622">
                  <c:v>378.97216796999999</c:v>
                </c:pt>
                <c:pt idx="1623">
                  <c:v>379.21231079</c:v>
                </c:pt>
                <c:pt idx="1624">
                  <c:v>379.41320801000001</c:v>
                </c:pt>
                <c:pt idx="1625">
                  <c:v>379.65191650000003</c:v>
                </c:pt>
                <c:pt idx="1626">
                  <c:v>379.91903687000001</c:v>
                </c:pt>
                <c:pt idx="1627">
                  <c:v>380.13711547999998</c:v>
                </c:pt>
                <c:pt idx="1628">
                  <c:v>380.35415648999998</c:v>
                </c:pt>
                <c:pt idx="1629">
                  <c:v>380.50817870999998</c:v>
                </c:pt>
                <c:pt idx="1630">
                  <c:v>380.73944091999999</c:v>
                </c:pt>
                <c:pt idx="1631">
                  <c:v>381.00167847</c:v>
                </c:pt>
                <c:pt idx="1632">
                  <c:v>381.14044188999998</c:v>
                </c:pt>
                <c:pt idx="1633">
                  <c:v>381.42752074999999</c:v>
                </c:pt>
                <c:pt idx="1634">
                  <c:v>381.671875</c:v>
                </c:pt>
                <c:pt idx="1635">
                  <c:v>381.84228516000002</c:v>
                </c:pt>
                <c:pt idx="1636">
                  <c:v>382.14859009000003</c:v>
                </c:pt>
                <c:pt idx="1637">
                  <c:v>382.28878784</c:v>
                </c:pt>
                <c:pt idx="1638">
                  <c:v>382.62820434999998</c:v>
                </c:pt>
                <c:pt idx="1639">
                  <c:v>382.81649779999998</c:v>
                </c:pt>
                <c:pt idx="1640">
                  <c:v>382.98779296999999</c:v>
                </c:pt>
                <c:pt idx="1641">
                  <c:v>383.18740845000002</c:v>
                </c:pt>
                <c:pt idx="1642">
                  <c:v>383.43814086999998</c:v>
                </c:pt>
                <c:pt idx="1643">
                  <c:v>383.61413573999999</c:v>
                </c:pt>
                <c:pt idx="1644">
                  <c:v>383.87478637999999</c:v>
                </c:pt>
                <c:pt idx="1645">
                  <c:v>384.10031128000003</c:v>
                </c:pt>
                <c:pt idx="1646">
                  <c:v>384.33633422999998</c:v>
                </c:pt>
                <c:pt idx="1647">
                  <c:v>384.50863647</c:v>
                </c:pt>
                <c:pt idx="1648">
                  <c:v>384.71325683999999</c:v>
                </c:pt>
                <c:pt idx="1649">
                  <c:v>384.93212891000002</c:v>
                </c:pt>
                <c:pt idx="1650">
                  <c:v>385.19006347999999</c:v>
                </c:pt>
                <c:pt idx="1651">
                  <c:v>385.37567138999998</c:v>
                </c:pt>
                <c:pt idx="1652">
                  <c:v>385.67333983999998</c:v>
                </c:pt>
                <c:pt idx="1653">
                  <c:v>385.84567261000001</c:v>
                </c:pt>
                <c:pt idx="1654">
                  <c:v>386.07870482999999</c:v>
                </c:pt>
                <c:pt idx="1655">
                  <c:v>386.27529907000002</c:v>
                </c:pt>
                <c:pt idx="1656">
                  <c:v>386.50015259000003</c:v>
                </c:pt>
                <c:pt idx="1657">
                  <c:v>386.71301269999998</c:v>
                </c:pt>
                <c:pt idx="1658">
                  <c:v>386.92776488999999</c:v>
                </c:pt>
                <c:pt idx="1659">
                  <c:v>387.17932129000002</c:v>
                </c:pt>
                <c:pt idx="1660">
                  <c:v>387.40811157000002</c:v>
                </c:pt>
                <c:pt idx="1661">
                  <c:v>387.60876465000001</c:v>
                </c:pt>
                <c:pt idx="1662">
                  <c:v>387.83294677999999</c:v>
                </c:pt>
                <c:pt idx="1663">
                  <c:v>388.03271483999998</c:v>
                </c:pt>
                <c:pt idx="1664">
                  <c:v>388.28976440000002</c:v>
                </c:pt>
                <c:pt idx="1665">
                  <c:v>388.50860596000001</c:v>
                </c:pt>
                <c:pt idx="1666">
                  <c:v>388.70306396000001</c:v>
                </c:pt>
                <c:pt idx="1667">
                  <c:v>388.93121337999997</c:v>
                </c:pt>
                <c:pt idx="1668">
                  <c:v>389.11148071000002</c:v>
                </c:pt>
                <c:pt idx="1669">
                  <c:v>389.38928222999999</c:v>
                </c:pt>
                <c:pt idx="1670">
                  <c:v>389.66650391000002</c:v>
                </c:pt>
                <c:pt idx="1671">
                  <c:v>389.87130737000001</c:v>
                </c:pt>
                <c:pt idx="1672">
                  <c:v>390.0859375</c:v>
                </c:pt>
                <c:pt idx="1673">
                  <c:v>390.26953125</c:v>
                </c:pt>
                <c:pt idx="1674">
                  <c:v>390.49136353</c:v>
                </c:pt>
                <c:pt idx="1675">
                  <c:v>390.70278931000001</c:v>
                </c:pt>
                <c:pt idx="1676">
                  <c:v>390.88446045000001</c:v>
                </c:pt>
                <c:pt idx="1677">
                  <c:v>391.13858032000002</c:v>
                </c:pt>
                <c:pt idx="1678">
                  <c:v>391.36105347</c:v>
                </c:pt>
                <c:pt idx="1679">
                  <c:v>391.55133057</c:v>
                </c:pt>
                <c:pt idx="1680">
                  <c:v>391.81304932</c:v>
                </c:pt>
                <c:pt idx="1681">
                  <c:v>391.96270751999998</c:v>
                </c:pt>
                <c:pt idx="1682">
                  <c:v>392.22412108999998</c:v>
                </c:pt>
                <c:pt idx="1683">
                  <c:v>392.44906615999997</c:v>
                </c:pt>
                <c:pt idx="1684">
                  <c:v>392.67889403999999</c:v>
                </c:pt>
                <c:pt idx="1685">
                  <c:v>392.88104248000002</c:v>
                </c:pt>
                <c:pt idx="1686">
                  <c:v>393.14175415</c:v>
                </c:pt>
                <c:pt idx="1687">
                  <c:v>393.28814697000001</c:v>
                </c:pt>
                <c:pt idx="1688">
                  <c:v>393.53231812000001</c:v>
                </c:pt>
                <c:pt idx="1689">
                  <c:v>393.71298217999998</c:v>
                </c:pt>
                <c:pt idx="1690">
                  <c:v>393.97528075999998</c:v>
                </c:pt>
                <c:pt idx="1691">
                  <c:v>394.23010254000002</c:v>
                </c:pt>
                <c:pt idx="1692">
                  <c:v>394.47106933999999</c:v>
                </c:pt>
                <c:pt idx="1693">
                  <c:v>394.65652466</c:v>
                </c:pt>
                <c:pt idx="1694">
                  <c:v>394.85043335</c:v>
                </c:pt>
                <c:pt idx="1695">
                  <c:v>395.07601928999998</c:v>
                </c:pt>
                <c:pt idx="1696">
                  <c:v>395.37417603</c:v>
                </c:pt>
                <c:pt idx="1697">
                  <c:v>395.54553222999999</c:v>
                </c:pt>
                <c:pt idx="1698">
                  <c:v>395.72726440000002</c:v>
                </c:pt>
                <c:pt idx="1699">
                  <c:v>396.03082275000003</c:v>
                </c:pt>
                <c:pt idx="1700">
                  <c:v>396.19775391000002</c:v>
                </c:pt>
                <c:pt idx="1701">
                  <c:v>396.48089599999997</c:v>
                </c:pt>
                <c:pt idx="1702">
                  <c:v>396.66043091</c:v>
                </c:pt>
                <c:pt idx="1703">
                  <c:v>396.95355224999997</c:v>
                </c:pt>
                <c:pt idx="1704">
                  <c:v>397.15887450999998</c:v>
                </c:pt>
                <c:pt idx="1705">
                  <c:v>397.30316162000003</c:v>
                </c:pt>
                <c:pt idx="1706">
                  <c:v>397.62844848999998</c:v>
                </c:pt>
                <c:pt idx="1707">
                  <c:v>397.77532959000001</c:v>
                </c:pt>
                <c:pt idx="1708">
                  <c:v>397.98794556000001</c:v>
                </c:pt>
                <c:pt idx="1709">
                  <c:v>398.19046021000003</c:v>
                </c:pt>
                <c:pt idx="1710">
                  <c:v>398.47122192</c:v>
                </c:pt>
                <c:pt idx="1711">
                  <c:v>398.62451171999999</c:v>
                </c:pt>
                <c:pt idx="1712">
                  <c:v>398.94415283000001</c:v>
                </c:pt>
                <c:pt idx="1713">
                  <c:v>399.09341431000001</c:v>
                </c:pt>
                <c:pt idx="1714">
                  <c:v>399.36233521000003</c:v>
                </c:pt>
                <c:pt idx="1715">
                  <c:v>399.52859496999997</c:v>
                </c:pt>
                <c:pt idx="1716">
                  <c:v>399.80044556000001</c:v>
                </c:pt>
                <c:pt idx="1717">
                  <c:v>399.97601318</c:v>
                </c:pt>
                <c:pt idx="1718">
                  <c:v>400.15942382999998</c:v>
                </c:pt>
                <c:pt idx="1719">
                  <c:v>400.45291137999999</c:v>
                </c:pt>
                <c:pt idx="1720">
                  <c:v>400.69363403</c:v>
                </c:pt>
                <c:pt idx="1721">
                  <c:v>400.87362671</c:v>
                </c:pt>
                <c:pt idx="1722">
                  <c:v>401.15545653999999</c:v>
                </c:pt>
                <c:pt idx="1723">
                  <c:v>401.32080078000001</c:v>
                </c:pt>
                <c:pt idx="1724">
                  <c:v>401.60656738</c:v>
                </c:pt>
                <c:pt idx="1725">
                  <c:v>401.79391478999997</c:v>
                </c:pt>
                <c:pt idx="1726">
                  <c:v>402.05902099999997</c:v>
                </c:pt>
                <c:pt idx="1727">
                  <c:v>402.15689086999998</c:v>
                </c:pt>
                <c:pt idx="1728">
                  <c:v>402.44796753000003</c:v>
                </c:pt>
                <c:pt idx="1729">
                  <c:v>402.67327881</c:v>
                </c:pt>
                <c:pt idx="1730">
                  <c:v>402.86117553999998</c:v>
                </c:pt>
                <c:pt idx="1731">
                  <c:v>403.11767578000001</c:v>
                </c:pt>
                <c:pt idx="1732">
                  <c:v>403.31597900000003</c:v>
                </c:pt>
                <c:pt idx="1733">
                  <c:v>403.53692626999998</c:v>
                </c:pt>
                <c:pt idx="1734">
                  <c:v>403.77523803999998</c:v>
                </c:pt>
                <c:pt idx="1735">
                  <c:v>403.97756958000002</c:v>
                </c:pt>
                <c:pt idx="1736">
                  <c:v>404.22439574999999</c:v>
                </c:pt>
                <c:pt idx="1737">
                  <c:v>404.41928101000002</c:v>
                </c:pt>
                <c:pt idx="1738">
                  <c:v>404.64901732999999</c:v>
                </c:pt>
                <c:pt idx="1739">
                  <c:v>404.85131835999999</c:v>
                </c:pt>
                <c:pt idx="1740">
                  <c:v>405.08377074999999</c:v>
                </c:pt>
                <c:pt idx="1741">
                  <c:v>405.31317138999998</c:v>
                </c:pt>
                <c:pt idx="1742">
                  <c:v>405.50741577000002</c:v>
                </c:pt>
                <c:pt idx="1743">
                  <c:v>405.75689697000001</c:v>
                </c:pt>
                <c:pt idx="1744">
                  <c:v>406.00103760000002</c:v>
                </c:pt>
                <c:pt idx="1745">
                  <c:v>406.25003052</c:v>
                </c:pt>
                <c:pt idx="1746">
                  <c:v>406.38510131999999</c:v>
                </c:pt>
                <c:pt idx="1747">
                  <c:v>406.62826538000002</c:v>
                </c:pt>
                <c:pt idx="1748">
                  <c:v>406.87030028999999</c:v>
                </c:pt>
                <c:pt idx="1749">
                  <c:v>407.10092163000002</c:v>
                </c:pt>
                <c:pt idx="1750">
                  <c:v>407.35351563</c:v>
                </c:pt>
                <c:pt idx="1751">
                  <c:v>407.53085327000002</c:v>
                </c:pt>
                <c:pt idx="1752">
                  <c:v>407.78491210999999</c:v>
                </c:pt>
                <c:pt idx="1753">
                  <c:v>407.98413085999999</c:v>
                </c:pt>
                <c:pt idx="1754">
                  <c:v>408.25280762</c:v>
                </c:pt>
                <c:pt idx="1755">
                  <c:v>408.45620728</c:v>
                </c:pt>
                <c:pt idx="1756">
                  <c:v>408.65386962999997</c:v>
                </c:pt>
                <c:pt idx="1757">
                  <c:v>408.91860961999998</c:v>
                </c:pt>
                <c:pt idx="1758">
                  <c:v>409.13891602000001</c:v>
                </c:pt>
                <c:pt idx="1759">
                  <c:v>409.35327147999999</c:v>
                </c:pt>
                <c:pt idx="1760">
                  <c:v>409.53915404999998</c:v>
                </c:pt>
                <c:pt idx="1761">
                  <c:v>409.85354613999999</c:v>
                </c:pt>
                <c:pt idx="1762">
                  <c:v>409.97610473999998</c:v>
                </c:pt>
                <c:pt idx="1763">
                  <c:v>410.22796631</c:v>
                </c:pt>
                <c:pt idx="1764">
                  <c:v>410.45449829</c:v>
                </c:pt>
                <c:pt idx="1765">
                  <c:v>410.70831299000002</c:v>
                </c:pt>
                <c:pt idx="1766">
                  <c:v>410.89187621999997</c:v>
                </c:pt>
                <c:pt idx="1767">
                  <c:v>411.09698486000002</c:v>
                </c:pt>
                <c:pt idx="1768">
                  <c:v>411.32778931000001</c:v>
                </c:pt>
                <c:pt idx="1769">
                  <c:v>411.51480103</c:v>
                </c:pt>
                <c:pt idx="1770">
                  <c:v>411.74014282000002</c:v>
                </c:pt>
                <c:pt idx="1771">
                  <c:v>412.00476073999999</c:v>
                </c:pt>
                <c:pt idx="1772">
                  <c:v>412.23181152000001</c:v>
                </c:pt>
                <c:pt idx="1773">
                  <c:v>412.43585204999999</c:v>
                </c:pt>
                <c:pt idx="1774">
                  <c:v>412.60458374000001</c:v>
                </c:pt>
                <c:pt idx="1775">
                  <c:v>412.82266234999997</c:v>
                </c:pt>
                <c:pt idx="1776">
                  <c:v>413.08135986000002</c:v>
                </c:pt>
                <c:pt idx="1777">
                  <c:v>413.32800293000003</c:v>
                </c:pt>
                <c:pt idx="1778">
                  <c:v>413.45404052999999</c:v>
                </c:pt>
                <c:pt idx="1779">
                  <c:v>413.74740601000002</c:v>
                </c:pt>
                <c:pt idx="1780">
                  <c:v>414.03671265000003</c:v>
                </c:pt>
                <c:pt idx="1781">
                  <c:v>414.2394104</c:v>
                </c:pt>
                <c:pt idx="1782">
                  <c:v>414.41989136000001</c:v>
                </c:pt>
                <c:pt idx="1783">
                  <c:v>414.62799072000001</c:v>
                </c:pt>
                <c:pt idx="1784">
                  <c:v>414.81509398999998</c:v>
                </c:pt>
                <c:pt idx="1785">
                  <c:v>415.07162476000002</c:v>
                </c:pt>
                <c:pt idx="1786">
                  <c:v>415.23843384000003</c:v>
                </c:pt>
                <c:pt idx="1787">
                  <c:v>415.48635863999999</c:v>
                </c:pt>
                <c:pt idx="1788">
                  <c:v>415.72293091</c:v>
                </c:pt>
                <c:pt idx="1789">
                  <c:v>415.92642211999998</c:v>
                </c:pt>
                <c:pt idx="1790">
                  <c:v>416.11145019999998</c:v>
                </c:pt>
                <c:pt idx="1791">
                  <c:v>416.34106444999998</c:v>
                </c:pt>
                <c:pt idx="1792">
                  <c:v>416.52099608999998</c:v>
                </c:pt>
                <c:pt idx="1793">
                  <c:v>416.82315062999999</c:v>
                </c:pt>
                <c:pt idx="1794">
                  <c:v>416.99575806000001</c:v>
                </c:pt>
                <c:pt idx="1795">
                  <c:v>417.31158447000001</c:v>
                </c:pt>
                <c:pt idx="1796">
                  <c:v>417.42074585</c:v>
                </c:pt>
                <c:pt idx="1797">
                  <c:v>417.74468994</c:v>
                </c:pt>
                <c:pt idx="1798">
                  <c:v>417.91445922999998</c:v>
                </c:pt>
                <c:pt idx="1799">
                  <c:v>418.14279175000001</c:v>
                </c:pt>
                <c:pt idx="1800">
                  <c:v>418.41201782000002</c:v>
                </c:pt>
                <c:pt idx="1801">
                  <c:v>418.66784668000003</c:v>
                </c:pt>
                <c:pt idx="1802">
                  <c:v>418.80316162000003</c:v>
                </c:pt>
                <c:pt idx="1803">
                  <c:v>419.02154540999999</c:v>
                </c:pt>
                <c:pt idx="1804">
                  <c:v>419.21868896000001</c:v>
                </c:pt>
                <c:pt idx="1805">
                  <c:v>419.55938721000001</c:v>
                </c:pt>
                <c:pt idx="1806">
                  <c:v>419.76858521000003</c:v>
                </c:pt>
                <c:pt idx="1807">
                  <c:v>419.87637329</c:v>
                </c:pt>
                <c:pt idx="1808">
                  <c:v>420.16043091</c:v>
                </c:pt>
                <c:pt idx="1809">
                  <c:v>420.37185669000002</c:v>
                </c:pt>
                <c:pt idx="1810">
                  <c:v>420.64309692</c:v>
                </c:pt>
                <c:pt idx="1811">
                  <c:v>420.81588744999999</c:v>
                </c:pt>
                <c:pt idx="1812">
                  <c:v>421.10195922999998</c:v>
                </c:pt>
                <c:pt idx="1813">
                  <c:v>421.30502318999999</c:v>
                </c:pt>
                <c:pt idx="1814">
                  <c:v>421.43188477000001</c:v>
                </c:pt>
                <c:pt idx="1815">
                  <c:v>421.76086426000001</c:v>
                </c:pt>
                <c:pt idx="1816">
                  <c:v>422.00585938</c:v>
                </c:pt>
                <c:pt idx="1817">
                  <c:v>422.16589355000002</c:v>
                </c:pt>
                <c:pt idx="1818">
                  <c:v>422.40518187999999</c:v>
                </c:pt>
                <c:pt idx="1819">
                  <c:v>422.66717528999999</c:v>
                </c:pt>
                <c:pt idx="1820">
                  <c:v>422.82662964000002</c:v>
                </c:pt>
                <c:pt idx="1821">
                  <c:v>423.03161620999998</c:v>
                </c:pt>
                <c:pt idx="1822">
                  <c:v>423.34140015000003</c:v>
                </c:pt>
                <c:pt idx="1823">
                  <c:v>423.55410767000001</c:v>
                </c:pt>
                <c:pt idx="1824">
                  <c:v>423.76611328000001</c:v>
                </c:pt>
                <c:pt idx="1825">
                  <c:v>424.00170897999999</c:v>
                </c:pt>
                <c:pt idx="1826">
                  <c:v>424.15597534</c:v>
                </c:pt>
                <c:pt idx="1827">
                  <c:v>424.40911864999998</c:v>
                </c:pt>
                <c:pt idx="1828">
                  <c:v>424.65844727000001</c:v>
                </c:pt>
                <c:pt idx="1829">
                  <c:v>424.90390015000003</c:v>
                </c:pt>
                <c:pt idx="1830">
                  <c:v>425.01403808999999</c:v>
                </c:pt>
                <c:pt idx="1831">
                  <c:v>425.27548217999998</c:v>
                </c:pt>
                <c:pt idx="1832">
                  <c:v>425.55041504000002</c:v>
                </c:pt>
                <c:pt idx="1833">
                  <c:v>425.78799437999999</c:v>
                </c:pt>
                <c:pt idx="1834">
                  <c:v>425.99298096000001</c:v>
                </c:pt>
                <c:pt idx="1835">
                  <c:v>426.22521972999999</c:v>
                </c:pt>
                <c:pt idx="1836">
                  <c:v>426.44018555000002</c:v>
                </c:pt>
                <c:pt idx="1837">
                  <c:v>426.62069702000002</c:v>
                </c:pt>
                <c:pt idx="1838">
                  <c:v>426.87951659999999</c:v>
                </c:pt>
                <c:pt idx="1839">
                  <c:v>427.09030151000002</c:v>
                </c:pt>
                <c:pt idx="1840">
                  <c:v>427.29373169000002</c:v>
                </c:pt>
                <c:pt idx="1841">
                  <c:v>427.51477051000001</c:v>
                </c:pt>
                <c:pt idx="1842">
                  <c:v>427.73873901000002</c:v>
                </c:pt>
                <c:pt idx="1843">
                  <c:v>428.01126098999998</c:v>
                </c:pt>
                <c:pt idx="1844">
                  <c:v>428.21505737000001</c:v>
                </c:pt>
                <c:pt idx="1845">
                  <c:v>428.43161011000001</c:v>
                </c:pt>
                <c:pt idx="1846">
                  <c:v>428.63098144999998</c:v>
                </c:pt>
                <c:pt idx="1847">
                  <c:v>428.77191162000003</c:v>
                </c:pt>
                <c:pt idx="1848">
                  <c:v>429.00329590000001</c:v>
                </c:pt>
                <c:pt idx="1849">
                  <c:v>429.27139282000002</c:v>
                </c:pt>
                <c:pt idx="1850">
                  <c:v>429.48400879000002</c:v>
                </c:pt>
                <c:pt idx="1851">
                  <c:v>429.70013427999999</c:v>
                </c:pt>
                <c:pt idx="1852">
                  <c:v>429.95535278</c:v>
                </c:pt>
                <c:pt idx="1853">
                  <c:v>430.14288329999999</c:v>
                </c:pt>
                <c:pt idx="1854">
                  <c:v>430.37826538000002</c:v>
                </c:pt>
                <c:pt idx="1855">
                  <c:v>430.60440062999999</c:v>
                </c:pt>
                <c:pt idx="1856">
                  <c:v>430.80923461999998</c:v>
                </c:pt>
                <c:pt idx="1857">
                  <c:v>430.99340819999998</c:v>
                </c:pt>
                <c:pt idx="1858">
                  <c:v>431.20962523999998</c:v>
                </c:pt>
                <c:pt idx="1859">
                  <c:v>431.54147339000002</c:v>
                </c:pt>
                <c:pt idx="1860">
                  <c:v>431.69161987000001</c:v>
                </c:pt>
                <c:pt idx="1861">
                  <c:v>431.91799927</c:v>
                </c:pt>
                <c:pt idx="1862">
                  <c:v>432.15774535999998</c:v>
                </c:pt>
                <c:pt idx="1863">
                  <c:v>432.36450194999998</c:v>
                </c:pt>
                <c:pt idx="1864">
                  <c:v>432.54296875</c:v>
                </c:pt>
                <c:pt idx="1865">
                  <c:v>432.79690552</c:v>
                </c:pt>
                <c:pt idx="1866">
                  <c:v>432.99328613</c:v>
                </c:pt>
                <c:pt idx="1867">
                  <c:v>433.17590331999997</c:v>
                </c:pt>
                <c:pt idx="1868">
                  <c:v>433.48910522</c:v>
                </c:pt>
                <c:pt idx="1869">
                  <c:v>433.69091796999999</c:v>
                </c:pt>
                <c:pt idx="1870">
                  <c:v>433.95672607</c:v>
                </c:pt>
                <c:pt idx="1871">
                  <c:v>434.11410522</c:v>
                </c:pt>
                <c:pt idx="1872">
                  <c:v>434.31961059999998</c:v>
                </c:pt>
                <c:pt idx="1873">
                  <c:v>434.54663085999999</c:v>
                </c:pt>
                <c:pt idx="1874">
                  <c:v>434.81109619</c:v>
                </c:pt>
                <c:pt idx="1875">
                  <c:v>434.97381591999999</c:v>
                </c:pt>
                <c:pt idx="1876">
                  <c:v>435.21841431000001</c:v>
                </c:pt>
                <c:pt idx="1877">
                  <c:v>435.47518921</c:v>
                </c:pt>
                <c:pt idx="1878">
                  <c:v>435.66165160999998</c:v>
                </c:pt>
                <c:pt idx="1879">
                  <c:v>435.90502930000002</c:v>
                </c:pt>
                <c:pt idx="1880">
                  <c:v>436.15225220000002</c:v>
                </c:pt>
                <c:pt idx="1881">
                  <c:v>436.36453246999997</c:v>
                </c:pt>
                <c:pt idx="1882">
                  <c:v>436.53701782000002</c:v>
                </c:pt>
                <c:pt idx="1883">
                  <c:v>436.78756714000002</c:v>
                </c:pt>
                <c:pt idx="1884">
                  <c:v>436.97930908000001</c:v>
                </c:pt>
                <c:pt idx="1885">
                  <c:v>437.25399779999998</c:v>
                </c:pt>
                <c:pt idx="1886">
                  <c:v>437.44924927</c:v>
                </c:pt>
                <c:pt idx="1887">
                  <c:v>437.65606688999998</c:v>
                </c:pt>
                <c:pt idx="1888">
                  <c:v>437.85006714000002</c:v>
                </c:pt>
                <c:pt idx="1889">
                  <c:v>438.11309813999998</c:v>
                </c:pt>
                <c:pt idx="1890">
                  <c:v>438.33798217999998</c:v>
                </c:pt>
                <c:pt idx="1891">
                  <c:v>438.53549193999999</c:v>
                </c:pt>
                <c:pt idx="1892">
                  <c:v>438.75192261000001</c:v>
                </c:pt>
                <c:pt idx="1893">
                  <c:v>438.96496581999997</c:v>
                </c:pt>
                <c:pt idx="1894">
                  <c:v>439.20761107999999</c:v>
                </c:pt>
                <c:pt idx="1895">
                  <c:v>439.43350220000002</c:v>
                </c:pt>
                <c:pt idx="1896">
                  <c:v>439.61203003000003</c:v>
                </c:pt>
                <c:pt idx="1897">
                  <c:v>439.87017822000001</c:v>
                </c:pt>
                <c:pt idx="1898">
                  <c:v>440.04589843999997</c:v>
                </c:pt>
                <c:pt idx="1899">
                  <c:v>440.26007079999999</c:v>
                </c:pt>
                <c:pt idx="1900">
                  <c:v>440.51004028</c:v>
                </c:pt>
                <c:pt idx="1901">
                  <c:v>440.74838256999999</c:v>
                </c:pt>
                <c:pt idx="1902">
                  <c:v>440.95919800000001</c:v>
                </c:pt>
                <c:pt idx="1903">
                  <c:v>441.15554809999998</c:v>
                </c:pt>
                <c:pt idx="1904">
                  <c:v>441.38867188</c:v>
                </c:pt>
                <c:pt idx="1905">
                  <c:v>441.66900635000002</c:v>
                </c:pt>
                <c:pt idx="1906">
                  <c:v>441.84661864999998</c:v>
                </c:pt>
                <c:pt idx="1907">
                  <c:v>442.06845092999998</c:v>
                </c:pt>
                <c:pt idx="1908">
                  <c:v>442.25167847</c:v>
                </c:pt>
                <c:pt idx="1909">
                  <c:v>442.43469238</c:v>
                </c:pt>
                <c:pt idx="1910">
                  <c:v>442.71539307</c:v>
                </c:pt>
                <c:pt idx="1911">
                  <c:v>442.96459960999999</c:v>
                </c:pt>
                <c:pt idx="1912">
                  <c:v>443.16775512999999</c:v>
                </c:pt>
                <c:pt idx="1913">
                  <c:v>443.40475464000002</c:v>
                </c:pt>
                <c:pt idx="1914">
                  <c:v>443.61514282000002</c:v>
                </c:pt>
                <c:pt idx="1915">
                  <c:v>443.84225464000002</c:v>
                </c:pt>
                <c:pt idx="1916">
                  <c:v>444.06466675000001</c:v>
                </c:pt>
                <c:pt idx="1917">
                  <c:v>444.26086426000001</c:v>
                </c:pt>
                <c:pt idx="1918">
                  <c:v>444.48245238999999</c:v>
                </c:pt>
                <c:pt idx="1919">
                  <c:v>444.64794921999999</c:v>
                </c:pt>
                <c:pt idx="1920">
                  <c:v>444.92572021000001</c:v>
                </c:pt>
                <c:pt idx="1921">
                  <c:v>445.09973144999998</c:v>
                </c:pt>
                <c:pt idx="1922">
                  <c:v>445.35375977000001</c:v>
                </c:pt>
                <c:pt idx="1923">
                  <c:v>445.56054688</c:v>
                </c:pt>
                <c:pt idx="1924">
                  <c:v>445.78689574999999</c:v>
                </c:pt>
                <c:pt idx="1925">
                  <c:v>445.96188353999997</c:v>
                </c:pt>
                <c:pt idx="1926">
                  <c:v>446.24365233999998</c:v>
                </c:pt>
                <c:pt idx="1927">
                  <c:v>446.43157959000001</c:v>
                </c:pt>
                <c:pt idx="1928">
                  <c:v>446.64999390000003</c:v>
                </c:pt>
                <c:pt idx="1929">
                  <c:v>446.86425781000003</c:v>
                </c:pt>
                <c:pt idx="1930">
                  <c:v>447.11795044000002</c:v>
                </c:pt>
                <c:pt idx="1931">
                  <c:v>447.27432250999999</c:v>
                </c:pt>
                <c:pt idx="1932">
                  <c:v>447.50265503000003</c:v>
                </c:pt>
                <c:pt idx="1933">
                  <c:v>447.77456665</c:v>
                </c:pt>
                <c:pt idx="1934">
                  <c:v>447.93908691000001</c:v>
                </c:pt>
                <c:pt idx="1935">
                  <c:v>448.18673705999998</c:v>
                </c:pt>
                <c:pt idx="1936">
                  <c:v>448.42672728999997</c:v>
                </c:pt>
                <c:pt idx="1937">
                  <c:v>448.63824462999997</c:v>
                </c:pt>
                <c:pt idx="1938">
                  <c:v>448.89053345000002</c:v>
                </c:pt>
                <c:pt idx="1939">
                  <c:v>449.04278563999998</c:v>
                </c:pt>
                <c:pt idx="1940">
                  <c:v>449.28848267000001</c:v>
                </c:pt>
                <c:pt idx="1941">
                  <c:v>449.45333862000001</c:v>
                </c:pt>
                <c:pt idx="1942">
                  <c:v>449.66635131999999</c:v>
                </c:pt>
                <c:pt idx="1943">
                  <c:v>449.90951538000002</c:v>
                </c:pt>
                <c:pt idx="1944">
                  <c:v>450.16604613999999</c:v>
                </c:pt>
                <c:pt idx="1945">
                  <c:v>450.38751221000001</c:v>
                </c:pt>
                <c:pt idx="1946">
                  <c:v>450.61743164000001</c:v>
                </c:pt>
                <c:pt idx="1947">
                  <c:v>450.83392334000001</c:v>
                </c:pt>
                <c:pt idx="1948">
                  <c:v>451.03213500999999</c:v>
                </c:pt>
                <c:pt idx="1949">
                  <c:v>451.30847168000003</c:v>
                </c:pt>
                <c:pt idx="1950">
                  <c:v>451.50341796999999</c:v>
                </c:pt>
                <c:pt idx="1951">
                  <c:v>451.66412353999999</c:v>
                </c:pt>
                <c:pt idx="1952">
                  <c:v>451.93142699999999</c:v>
                </c:pt>
                <c:pt idx="1953">
                  <c:v>452.07327271000003</c:v>
                </c:pt>
                <c:pt idx="1954">
                  <c:v>452.37887573</c:v>
                </c:pt>
                <c:pt idx="1955">
                  <c:v>452.56387329</c:v>
                </c:pt>
                <c:pt idx="1956">
                  <c:v>452.80792236000002</c:v>
                </c:pt>
                <c:pt idx="1957">
                  <c:v>452.95147704999999</c:v>
                </c:pt>
                <c:pt idx="1958">
                  <c:v>453.25170897999999</c:v>
                </c:pt>
                <c:pt idx="1959">
                  <c:v>453.43557738999999</c:v>
                </c:pt>
                <c:pt idx="1960">
                  <c:v>453.6534729</c:v>
                </c:pt>
                <c:pt idx="1961">
                  <c:v>453.88378906000003</c:v>
                </c:pt>
                <c:pt idx="1962">
                  <c:v>454.08718871999997</c:v>
                </c:pt>
                <c:pt idx="1963">
                  <c:v>454.30554198999999</c:v>
                </c:pt>
                <c:pt idx="1964">
                  <c:v>454.56909180000002</c:v>
                </c:pt>
                <c:pt idx="1965">
                  <c:v>454.72052001999998</c:v>
                </c:pt>
                <c:pt idx="1966">
                  <c:v>455.04974364999998</c:v>
                </c:pt>
                <c:pt idx="1967">
                  <c:v>455.24789428999998</c:v>
                </c:pt>
                <c:pt idx="1968">
                  <c:v>455.44158936000002</c:v>
                </c:pt>
                <c:pt idx="1969">
                  <c:v>455.61672973999998</c:v>
                </c:pt>
                <c:pt idx="1970">
                  <c:v>455.90502930000002</c:v>
                </c:pt>
                <c:pt idx="1971">
                  <c:v>456.08502197000001</c:v>
                </c:pt>
                <c:pt idx="1972">
                  <c:v>456.36804198999999</c:v>
                </c:pt>
                <c:pt idx="1973">
                  <c:v>456.51220703000001</c:v>
                </c:pt>
                <c:pt idx="1974">
                  <c:v>456.76174927</c:v>
                </c:pt>
                <c:pt idx="1975">
                  <c:v>456.94201659999999</c:v>
                </c:pt>
                <c:pt idx="1976">
                  <c:v>457.17059325999998</c:v>
                </c:pt>
                <c:pt idx="1977">
                  <c:v>457.42626953000001</c:v>
                </c:pt>
                <c:pt idx="1978">
                  <c:v>457.63497925000001</c:v>
                </c:pt>
                <c:pt idx="1979">
                  <c:v>457.87753296</c:v>
                </c:pt>
                <c:pt idx="1980">
                  <c:v>458.07693481000001</c:v>
                </c:pt>
                <c:pt idx="1981">
                  <c:v>458.27078246999997</c:v>
                </c:pt>
                <c:pt idx="1982">
                  <c:v>458.51083374000001</c:v>
                </c:pt>
                <c:pt idx="1983">
                  <c:v>458.73870849999997</c:v>
                </c:pt>
                <c:pt idx="1984">
                  <c:v>458.92337035999998</c:v>
                </c:pt>
                <c:pt idx="1985">
                  <c:v>459.16152954</c:v>
                </c:pt>
                <c:pt idx="1986">
                  <c:v>459.35589599999997</c:v>
                </c:pt>
                <c:pt idx="1987">
                  <c:v>459.59231567</c:v>
                </c:pt>
                <c:pt idx="1988">
                  <c:v>459.82110596000001</c:v>
                </c:pt>
                <c:pt idx="1989">
                  <c:v>460.06085204999999</c:v>
                </c:pt>
                <c:pt idx="1990">
                  <c:v>460.28390503000003</c:v>
                </c:pt>
                <c:pt idx="1991">
                  <c:v>460.50201415999999</c:v>
                </c:pt>
                <c:pt idx="1992">
                  <c:v>460.69317626999998</c:v>
                </c:pt>
                <c:pt idx="1993">
                  <c:v>460.96911620999998</c:v>
                </c:pt>
                <c:pt idx="1994">
                  <c:v>461.20465087999997</c:v>
                </c:pt>
                <c:pt idx="1995">
                  <c:v>461.38635254000002</c:v>
                </c:pt>
                <c:pt idx="1996">
                  <c:v>461.57846068999999</c:v>
                </c:pt>
                <c:pt idx="1997">
                  <c:v>461.83596802</c:v>
                </c:pt>
                <c:pt idx="1998">
                  <c:v>462.08367920000001</c:v>
                </c:pt>
                <c:pt idx="1999">
                  <c:v>462.27127074999999</c:v>
                </c:pt>
                <c:pt idx="2000">
                  <c:v>462.45596312999999</c:v>
                </c:pt>
                <c:pt idx="2001">
                  <c:v>462.67752074999999</c:v>
                </c:pt>
                <c:pt idx="2002">
                  <c:v>462.90237427</c:v>
                </c:pt>
                <c:pt idx="2003">
                  <c:v>463.11816406000003</c:v>
                </c:pt>
                <c:pt idx="2004">
                  <c:v>463.32763671999999</c:v>
                </c:pt>
                <c:pt idx="2005">
                  <c:v>463.57159424000002</c:v>
                </c:pt>
                <c:pt idx="2006">
                  <c:v>463.78225708000002</c:v>
                </c:pt>
                <c:pt idx="2007">
                  <c:v>464.04980468999997</c:v>
                </c:pt>
                <c:pt idx="2008">
                  <c:v>464.25210571000002</c:v>
                </c:pt>
                <c:pt idx="2009">
                  <c:v>464.42984009000003</c:v>
                </c:pt>
                <c:pt idx="2010">
                  <c:v>464.63385010000002</c:v>
                </c:pt>
                <c:pt idx="2011">
                  <c:v>464.85696410999998</c:v>
                </c:pt>
                <c:pt idx="2012">
                  <c:v>465.06024170000001</c:v>
                </c:pt>
                <c:pt idx="2013">
                  <c:v>465.27624512</c:v>
                </c:pt>
                <c:pt idx="2014">
                  <c:v>465.48907471000001</c:v>
                </c:pt>
                <c:pt idx="2015">
                  <c:v>465.72125244</c:v>
                </c:pt>
                <c:pt idx="2016">
                  <c:v>465.97814941000001</c:v>
                </c:pt>
                <c:pt idx="2017">
                  <c:v>466.16757202000002</c:v>
                </c:pt>
                <c:pt idx="2018">
                  <c:v>466.38046265000003</c:v>
                </c:pt>
                <c:pt idx="2019">
                  <c:v>466.59368896000001</c:v>
                </c:pt>
                <c:pt idx="2020">
                  <c:v>466.75161743000001</c:v>
                </c:pt>
                <c:pt idx="2021">
                  <c:v>466.98431396000001</c:v>
                </c:pt>
                <c:pt idx="2022">
                  <c:v>467.20916748000002</c:v>
                </c:pt>
                <c:pt idx="2023">
                  <c:v>467.45355224999997</c:v>
                </c:pt>
                <c:pt idx="2024">
                  <c:v>467.66983032000002</c:v>
                </c:pt>
                <c:pt idx="2025">
                  <c:v>467.88653563999998</c:v>
                </c:pt>
                <c:pt idx="2026">
                  <c:v>468.1300354</c:v>
                </c:pt>
                <c:pt idx="2027">
                  <c:v>468.33758545000001</c:v>
                </c:pt>
                <c:pt idx="2028">
                  <c:v>468.54434204</c:v>
                </c:pt>
                <c:pt idx="2029">
                  <c:v>468.75854492000002</c:v>
                </c:pt>
                <c:pt idx="2030">
                  <c:v>469.02365112000001</c:v>
                </c:pt>
                <c:pt idx="2031">
                  <c:v>469.23211670000001</c:v>
                </c:pt>
                <c:pt idx="2032">
                  <c:v>469.43655396000003</c:v>
                </c:pt>
                <c:pt idx="2033">
                  <c:v>469.64028931000001</c:v>
                </c:pt>
                <c:pt idx="2034">
                  <c:v>469.86990356000001</c:v>
                </c:pt>
                <c:pt idx="2035">
                  <c:v>470.03833007999998</c:v>
                </c:pt>
                <c:pt idx="2036">
                  <c:v>470.31155396000003</c:v>
                </c:pt>
                <c:pt idx="2037">
                  <c:v>470.49365233999998</c:v>
                </c:pt>
                <c:pt idx="2038">
                  <c:v>470.70413208000002</c:v>
                </c:pt>
                <c:pt idx="2039">
                  <c:v>470.90151978</c:v>
                </c:pt>
                <c:pt idx="2040">
                  <c:v>471.16738892000001</c:v>
                </c:pt>
                <c:pt idx="2041">
                  <c:v>471.41812134000003</c:v>
                </c:pt>
                <c:pt idx="2042">
                  <c:v>471.57772827000002</c:v>
                </c:pt>
                <c:pt idx="2043">
                  <c:v>471.84432982999999</c:v>
                </c:pt>
                <c:pt idx="2044">
                  <c:v>472.06399535999998</c:v>
                </c:pt>
                <c:pt idx="2045">
                  <c:v>472.24822998000002</c:v>
                </c:pt>
                <c:pt idx="2046">
                  <c:v>472.50045776000002</c:v>
                </c:pt>
                <c:pt idx="2047">
                  <c:v>472.65905762</c:v>
                </c:pt>
                <c:pt idx="2048">
                  <c:v>472.88287353999999</c:v>
                </c:pt>
                <c:pt idx="2049">
                  <c:v>473.18051147</c:v>
                </c:pt>
                <c:pt idx="2050">
                  <c:v>473.34664916999998</c:v>
                </c:pt>
                <c:pt idx="2051">
                  <c:v>473.60760498000002</c:v>
                </c:pt>
                <c:pt idx="2052">
                  <c:v>473.77096558</c:v>
                </c:pt>
                <c:pt idx="2053">
                  <c:v>473.98367309999998</c:v>
                </c:pt>
                <c:pt idx="2054">
                  <c:v>474.20544433999999</c:v>
                </c:pt>
                <c:pt idx="2055">
                  <c:v>474.44650268999999</c:v>
                </c:pt>
                <c:pt idx="2056">
                  <c:v>474.67718506</c:v>
                </c:pt>
                <c:pt idx="2057">
                  <c:v>474.88330078000001</c:v>
                </c:pt>
                <c:pt idx="2058">
                  <c:v>475.08529663000002</c:v>
                </c:pt>
                <c:pt idx="2059">
                  <c:v>475.33660888999998</c:v>
                </c:pt>
                <c:pt idx="2060">
                  <c:v>475.57739257999998</c:v>
                </c:pt>
                <c:pt idx="2061">
                  <c:v>475.65847778</c:v>
                </c:pt>
                <c:pt idx="2062">
                  <c:v>476.01193237000001</c:v>
                </c:pt>
                <c:pt idx="2063">
                  <c:v>476.16671753000003</c:v>
                </c:pt>
                <c:pt idx="2064">
                  <c:v>476.36926269999998</c:v>
                </c:pt>
                <c:pt idx="2065">
                  <c:v>476.66543579</c:v>
                </c:pt>
                <c:pt idx="2066">
                  <c:v>476.83370972</c:v>
                </c:pt>
                <c:pt idx="2067">
                  <c:v>477.07617188</c:v>
                </c:pt>
                <c:pt idx="2068">
                  <c:v>477.20761107999999</c:v>
                </c:pt>
                <c:pt idx="2069">
                  <c:v>477.46408080999998</c:v>
                </c:pt>
                <c:pt idx="2070">
                  <c:v>477.66540527000001</c:v>
                </c:pt>
                <c:pt idx="2071">
                  <c:v>477.97601318</c:v>
                </c:pt>
                <c:pt idx="2072">
                  <c:v>478.15673828000001</c:v>
                </c:pt>
                <c:pt idx="2073">
                  <c:v>478.38381958000002</c:v>
                </c:pt>
                <c:pt idx="2074">
                  <c:v>478.55593871999997</c:v>
                </c:pt>
                <c:pt idx="2075">
                  <c:v>478.77316284</c:v>
                </c:pt>
                <c:pt idx="2076">
                  <c:v>478.94705199999999</c:v>
                </c:pt>
                <c:pt idx="2077">
                  <c:v>479.19845580999998</c:v>
                </c:pt>
                <c:pt idx="2078">
                  <c:v>479.48074341</c:v>
                </c:pt>
                <c:pt idx="2079">
                  <c:v>479.67428589000002</c:v>
                </c:pt>
                <c:pt idx="2080">
                  <c:v>479.84069823999999</c:v>
                </c:pt>
                <c:pt idx="2081">
                  <c:v>480.02627562999999</c:v>
                </c:pt>
                <c:pt idx="2082">
                  <c:v>480.32235717999998</c:v>
                </c:pt>
                <c:pt idx="2083">
                  <c:v>480.51806641000002</c:v>
                </c:pt>
                <c:pt idx="2084">
                  <c:v>480.68939209000001</c:v>
                </c:pt>
                <c:pt idx="2085">
                  <c:v>480.99884033000001</c:v>
                </c:pt>
                <c:pt idx="2086">
                  <c:v>481.19595336999998</c:v>
                </c:pt>
                <c:pt idx="2087">
                  <c:v>481.37307738999999</c:v>
                </c:pt>
                <c:pt idx="2088">
                  <c:v>481.63980103</c:v>
                </c:pt>
                <c:pt idx="2089">
                  <c:v>481.84234619</c:v>
                </c:pt>
                <c:pt idx="2090">
                  <c:v>482.03643799000002</c:v>
                </c:pt>
                <c:pt idx="2091">
                  <c:v>482.22592163000002</c:v>
                </c:pt>
                <c:pt idx="2092">
                  <c:v>482.47567749000001</c:v>
                </c:pt>
                <c:pt idx="2093">
                  <c:v>482.66497802999999</c:v>
                </c:pt>
                <c:pt idx="2094">
                  <c:v>482.87054443</c:v>
                </c:pt>
                <c:pt idx="2095">
                  <c:v>483.07998657000002</c:v>
                </c:pt>
                <c:pt idx="2096">
                  <c:v>483.30215454</c:v>
                </c:pt>
                <c:pt idx="2097">
                  <c:v>483.48977660999998</c:v>
                </c:pt>
                <c:pt idx="2098">
                  <c:v>483.74929809999998</c:v>
                </c:pt>
                <c:pt idx="2099">
                  <c:v>483.95800781000003</c:v>
                </c:pt>
                <c:pt idx="2100">
                  <c:v>484.22164916999998</c:v>
                </c:pt>
                <c:pt idx="2101">
                  <c:v>484.39126586999998</c:v>
                </c:pt>
                <c:pt idx="2102">
                  <c:v>484.54333495999998</c:v>
                </c:pt>
                <c:pt idx="2103">
                  <c:v>484.8097229</c:v>
                </c:pt>
                <c:pt idx="2104">
                  <c:v>484.99215698</c:v>
                </c:pt>
                <c:pt idx="2105">
                  <c:v>485.23400879000002</c:v>
                </c:pt>
                <c:pt idx="2106">
                  <c:v>485.45959472999999</c:v>
                </c:pt>
                <c:pt idx="2107">
                  <c:v>485.63665771000001</c:v>
                </c:pt>
                <c:pt idx="2108">
                  <c:v>485.86114501999998</c:v>
                </c:pt>
                <c:pt idx="2109">
                  <c:v>486.12136841</c:v>
                </c:pt>
                <c:pt idx="2110">
                  <c:v>486.32754517000001</c:v>
                </c:pt>
                <c:pt idx="2111">
                  <c:v>486.52944946000002</c:v>
                </c:pt>
                <c:pt idx="2112">
                  <c:v>486.78097534</c:v>
                </c:pt>
                <c:pt idx="2113">
                  <c:v>486.93893433</c:v>
                </c:pt>
                <c:pt idx="2114">
                  <c:v>487.22250365999997</c:v>
                </c:pt>
                <c:pt idx="2115">
                  <c:v>487.45932006999999</c:v>
                </c:pt>
                <c:pt idx="2116">
                  <c:v>487.66503906000003</c:v>
                </c:pt>
                <c:pt idx="2117">
                  <c:v>487.87796021000003</c:v>
                </c:pt>
                <c:pt idx="2118">
                  <c:v>488.04898071000002</c:v>
                </c:pt>
                <c:pt idx="2119">
                  <c:v>488.29309081999997</c:v>
                </c:pt>
                <c:pt idx="2120">
                  <c:v>488.46609496999997</c:v>
                </c:pt>
                <c:pt idx="2121">
                  <c:v>488.69110107</c:v>
                </c:pt>
                <c:pt idx="2122">
                  <c:v>488.92117309999998</c:v>
                </c:pt>
                <c:pt idx="2123">
                  <c:v>489.13885498000002</c:v>
                </c:pt>
                <c:pt idx="2124">
                  <c:v>489.32968140000003</c:v>
                </c:pt>
                <c:pt idx="2125">
                  <c:v>489.60443114999998</c:v>
                </c:pt>
                <c:pt idx="2126">
                  <c:v>489.81698607999999</c:v>
                </c:pt>
                <c:pt idx="2127">
                  <c:v>489.95437621999997</c:v>
                </c:pt>
                <c:pt idx="2128">
                  <c:v>490.26638794000002</c:v>
                </c:pt>
                <c:pt idx="2129">
                  <c:v>490.44140625</c:v>
                </c:pt>
                <c:pt idx="2130">
                  <c:v>490.68081665</c:v>
                </c:pt>
                <c:pt idx="2131">
                  <c:v>490.86090087999997</c:v>
                </c:pt>
                <c:pt idx="2132">
                  <c:v>491.14001465000001</c:v>
                </c:pt>
                <c:pt idx="2133">
                  <c:v>491.34347534</c:v>
                </c:pt>
                <c:pt idx="2134">
                  <c:v>491.57449341</c:v>
                </c:pt>
                <c:pt idx="2135">
                  <c:v>491.82318114999998</c:v>
                </c:pt>
                <c:pt idx="2136">
                  <c:v>491.97149658000001</c:v>
                </c:pt>
                <c:pt idx="2137">
                  <c:v>492.21661376999998</c:v>
                </c:pt>
                <c:pt idx="2138">
                  <c:v>492.40109253000003</c:v>
                </c:pt>
                <c:pt idx="2139">
                  <c:v>492.65850829999999</c:v>
                </c:pt>
                <c:pt idx="2140">
                  <c:v>492.86251830999998</c:v>
                </c:pt>
                <c:pt idx="2141">
                  <c:v>493.12506103999999</c:v>
                </c:pt>
                <c:pt idx="2142">
                  <c:v>493.32128906000003</c:v>
                </c:pt>
                <c:pt idx="2143">
                  <c:v>493.51162720000002</c:v>
                </c:pt>
                <c:pt idx="2144">
                  <c:v>493.75888062000001</c:v>
                </c:pt>
                <c:pt idx="2145">
                  <c:v>493.9168396</c:v>
                </c:pt>
                <c:pt idx="2146">
                  <c:v>494.16824341</c:v>
                </c:pt>
                <c:pt idx="2147">
                  <c:v>494.43798828000001</c:v>
                </c:pt>
                <c:pt idx="2148">
                  <c:v>494.58447266000002</c:v>
                </c:pt>
                <c:pt idx="2149">
                  <c:v>494.84558105000002</c:v>
                </c:pt>
                <c:pt idx="2150">
                  <c:v>495.06005858999998</c:v>
                </c:pt>
                <c:pt idx="2151">
                  <c:v>495.24548340000001</c:v>
                </c:pt>
                <c:pt idx="2152">
                  <c:v>495.50881958000002</c:v>
                </c:pt>
                <c:pt idx="2153">
                  <c:v>495.71673584000001</c:v>
                </c:pt>
                <c:pt idx="2154">
                  <c:v>495.89807129000002</c:v>
                </c:pt>
                <c:pt idx="2155">
                  <c:v>496.17526244999999</c:v>
                </c:pt>
                <c:pt idx="2156">
                  <c:v>496.32778931000001</c:v>
                </c:pt>
                <c:pt idx="2157">
                  <c:v>496.53866577000002</c:v>
                </c:pt>
                <c:pt idx="2158">
                  <c:v>496.78286743000001</c:v>
                </c:pt>
                <c:pt idx="2159">
                  <c:v>497.02560425000001</c:v>
                </c:pt>
                <c:pt idx="2160">
                  <c:v>497.24923705999998</c:v>
                </c:pt>
                <c:pt idx="2161">
                  <c:v>497.40768433</c:v>
                </c:pt>
                <c:pt idx="2162">
                  <c:v>497.66091919000002</c:v>
                </c:pt>
                <c:pt idx="2163">
                  <c:v>497.87011718999997</c:v>
                </c:pt>
                <c:pt idx="2164">
                  <c:v>498.10092163000002</c:v>
                </c:pt>
                <c:pt idx="2165">
                  <c:v>498.31661987000001</c:v>
                </c:pt>
                <c:pt idx="2166">
                  <c:v>498.50772095000002</c:v>
                </c:pt>
                <c:pt idx="2167">
                  <c:v>498.71948242000002</c:v>
                </c:pt>
                <c:pt idx="2168">
                  <c:v>498.96191406000003</c:v>
                </c:pt>
                <c:pt idx="2169">
                  <c:v>499.15576171999999</c:v>
                </c:pt>
                <c:pt idx="2170">
                  <c:v>499.34518433</c:v>
                </c:pt>
                <c:pt idx="2171">
                  <c:v>499.60797119</c:v>
                </c:pt>
                <c:pt idx="2172">
                  <c:v>499.76315308</c:v>
                </c:pt>
                <c:pt idx="2173">
                  <c:v>500.02099608999998</c:v>
                </c:pt>
                <c:pt idx="2174">
                  <c:v>500.3125</c:v>
                </c:pt>
                <c:pt idx="2175">
                  <c:v>500.484375</c:v>
                </c:pt>
                <c:pt idx="2176">
                  <c:v>500.68887329</c:v>
                </c:pt>
                <c:pt idx="2177">
                  <c:v>500.94952393</c:v>
                </c:pt>
                <c:pt idx="2178">
                  <c:v>501.09072875999999</c:v>
                </c:pt>
                <c:pt idx="2179">
                  <c:v>501.3565979</c:v>
                </c:pt>
                <c:pt idx="2180">
                  <c:v>501.53527831999997</c:v>
                </c:pt>
                <c:pt idx="2181">
                  <c:v>501.76928710999999</c:v>
                </c:pt>
                <c:pt idx="2182">
                  <c:v>501.98132323999999</c:v>
                </c:pt>
                <c:pt idx="2183">
                  <c:v>502.23141478999997</c:v>
                </c:pt>
                <c:pt idx="2184">
                  <c:v>502.47537231000001</c:v>
                </c:pt>
                <c:pt idx="2185">
                  <c:v>502.70245361000002</c:v>
                </c:pt>
                <c:pt idx="2186">
                  <c:v>502.82458495999998</c:v>
                </c:pt>
                <c:pt idx="2187">
                  <c:v>503.05429077000002</c:v>
                </c:pt>
                <c:pt idx="2188">
                  <c:v>503.26672363</c:v>
                </c:pt>
                <c:pt idx="2189">
                  <c:v>503.51208495999998</c:v>
                </c:pt>
                <c:pt idx="2190">
                  <c:v>503.73696898999998</c:v>
                </c:pt>
                <c:pt idx="2191">
                  <c:v>503.91006470000002</c:v>
                </c:pt>
                <c:pt idx="2192">
                  <c:v>504.15878296</c:v>
                </c:pt>
                <c:pt idx="2193">
                  <c:v>504.35617065000002</c:v>
                </c:pt>
                <c:pt idx="2194">
                  <c:v>504.58715819999998</c:v>
                </c:pt>
                <c:pt idx="2195">
                  <c:v>504.86102295000001</c:v>
                </c:pt>
                <c:pt idx="2196">
                  <c:v>504.99264526000002</c:v>
                </c:pt>
                <c:pt idx="2197">
                  <c:v>505.26651000999999</c:v>
                </c:pt>
                <c:pt idx="2198">
                  <c:v>505.43096924000002</c:v>
                </c:pt>
                <c:pt idx="2199">
                  <c:v>505.65490722999999</c:v>
                </c:pt>
                <c:pt idx="2200">
                  <c:v>505.89916992000002</c:v>
                </c:pt>
                <c:pt idx="2201">
                  <c:v>506.13500977000001</c:v>
                </c:pt>
                <c:pt idx="2202">
                  <c:v>506.34606933999999</c:v>
                </c:pt>
                <c:pt idx="2203">
                  <c:v>506.52288818</c:v>
                </c:pt>
                <c:pt idx="2204">
                  <c:v>506.75976563</c:v>
                </c:pt>
                <c:pt idx="2205">
                  <c:v>506.98507690000002</c:v>
                </c:pt>
                <c:pt idx="2206">
                  <c:v>507.20413208000002</c:v>
                </c:pt>
                <c:pt idx="2207">
                  <c:v>507.40942382999998</c:v>
                </c:pt>
                <c:pt idx="2208">
                  <c:v>507.69674683</c:v>
                </c:pt>
                <c:pt idx="2209">
                  <c:v>507.84948730000002</c:v>
                </c:pt>
                <c:pt idx="2210">
                  <c:v>508.11798096000001</c:v>
                </c:pt>
                <c:pt idx="2211">
                  <c:v>508.34017943999999</c:v>
                </c:pt>
                <c:pt idx="2212">
                  <c:v>508.55316162000003</c:v>
                </c:pt>
                <c:pt idx="2213">
                  <c:v>508.71835327000002</c:v>
                </c:pt>
                <c:pt idx="2214">
                  <c:v>508.91268921</c:v>
                </c:pt>
                <c:pt idx="2215">
                  <c:v>509.16836547999998</c:v>
                </c:pt>
                <c:pt idx="2216">
                  <c:v>509.38964843999997</c:v>
                </c:pt>
                <c:pt idx="2217">
                  <c:v>509.58554077000002</c:v>
                </c:pt>
                <c:pt idx="2218">
                  <c:v>509.78317261000001</c:v>
                </c:pt>
                <c:pt idx="2219">
                  <c:v>510.06924437999999</c:v>
                </c:pt>
                <c:pt idx="2220">
                  <c:v>510.25765990999997</c:v>
                </c:pt>
                <c:pt idx="2221">
                  <c:v>510.44937134000003</c:v>
                </c:pt>
                <c:pt idx="2222">
                  <c:v>510.64910888999998</c:v>
                </c:pt>
                <c:pt idx="2223">
                  <c:v>510.85757446000002</c:v>
                </c:pt>
                <c:pt idx="2224">
                  <c:v>511.13607788000002</c:v>
                </c:pt>
                <c:pt idx="2225">
                  <c:v>511.30172728999997</c:v>
                </c:pt>
                <c:pt idx="2226">
                  <c:v>511.54394531000003</c:v>
                </c:pt>
                <c:pt idx="2227">
                  <c:v>511.77481079</c:v>
                </c:pt>
                <c:pt idx="2228">
                  <c:v>512.01528931000007</c:v>
                </c:pt>
                <c:pt idx="2229">
                  <c:v>512.15957642000001</c:v>
                </c:pt>
                <c:pt idx="2230">
                  <c:v>512.42108153999993</c:v>
                </c:pt>
                <c:pt idx="2231">
                  <c:v>512.66558837999992</c:v>
                </c:pt>
                <c:pt idx="2232">
                  <c:v>512.83529663000002</c:v>
                </c:pt>
                <c:pt idx="2233">
                  <c:v>513.07910156000003</c:v>
                </c:pt>
                <c:pt idx="2234">
                  <c:v>513.25546265000003</c:v>
                </c:pt>
                <c:pt idx="2235">
                  <c:v>513.52801513999998</c:v>
                </c:pt>
                <c:pt idx="2236">
                  <c:v>513.68222046000005</c:v>
                </c:pt>
                <c:pt idx="2237">
                  <c:v>513.92858887</c:v>
                </c:pt>
                <c:pt idx="2238">
                  <c:v>514.15258788999995</c:v>
                </c:pt>
                <c:pt idx="2239">
                  <c:v>514.35864257999992</c:v>
                </c:pt>
                <c:pt idx="2240">
                  <c:v>514.59170532000007</c:v>
                </c:pt>
                <c:pt idx="2241">
                  <c:v>514.78454590000001</c:v>
                </c:pt>
                <c:pt idx="2242">
                  <c:v>514.99838256999999</c:v>
                </c:pt>
                <c:pt idx="2243">
                  <c:v>515.24969482000006</c:v>
                </c:pt>
                <c:pt idx="2244">
                  <c:v>515.43222046000005</c:v>
                </c:pt>
                <c:pt idx="2245">
                  <c:v>515.63815307999994</c:v>
                </c:pt>
                <c:pt idx="2246">
                  <c:v>515.92514038000002</c:v>
                </c:pt>
                <c:pt idx="2247">
                  <c:v>516.14846802</c:v>
                </c:pt>
                <c:pt idx="2248">
                  <c:v>516.26748657000007</c:v>
                </c:pt>
                <c:pt idx="2249">
                  <c:v>516.52893066000001</c:v>
                </c:pt>
                <c:pt idx="2250">
                  <c:v>516.75265503000003</c:v>
                </c:pt>
                <c:pt idx="2251">
                  <c:v>516.97750853999992</c:v>
                </c:pt>
                <c:pt idx="2252">
                  <c:v>517.15509033000001</c:v>
                </c:pt>
                <c:pt idx="2253">
                  <c:v>517.37536621000004</c:v>
                </c:pt>
                <c:pt idx="2254">
                  <c:v>517.62231444999998</c:v>
                </c:pt>
                <c:pt idx="2255">
                  <c:v>517.82000732000006</c:v>
                </c:pt>
                <c:pt idx="2256">
                  <c:v>518.03573607999999</c:v>
                </c:pt>
                <c:pt idx="2257">
                  <c:v>518.24978637999993</c:v>
                </c:pt>
                <c:pt idx="2258">
                  <c:v>518.53729248000002</c:v>
                </c:pt>
                <c:pt idx="2259">
                  <c:v>518.69421387</c:v>
                </c:pt>
                <c:pt idx="2260">
                  <c:v>518.90487671000005</c:v>
                </c:pt>
                <c:pt idx="2261">
                  <c:v>519.14520263999998</c:v>
                </c:pt>
                <c:pt idx="2262">
                  <c:v>519.35128783999994</c:v>
                </c:pt>
                <c:pt idx="2263">
                  <c:v>519.58239746000004</c:v>
                </c:pt>
                <c:pt idx="2264">
                  <c:v>519.76824951000003</c:v>
                </c:pt>
                <c:pt idx="2265">
                  <c:v>520.01354979999996</c:v>
                </c:pt>
                <c:pt idx="2266">
                  <c:v>520.19747925000001</c:v>
                </c:pt>
                <c:pt idx="2267">
                  <c:v>520.42965698</c:v>
                </c:pt>
                <c:pt idx="2268">
                  <c:v>520.58068847999994</c:v>
                </c:pt>
                <c:pt idx="2269">
                  <c:v>520.89443970000002</c:v>
                </c:pt>
                <c:pt idx="2270">
                  <c:v>521.07699585</c:v>
                </c:pt>
                <c:pt idx="2271">
                  <c:v>521.21829223999998</c:v>
                </c:pt>
                <c:pt idx="2272">
                  <c:v>521.54635619999999</c:v>
                </c:pt>
                <c:pt idx="2273">
                  <c:v>521.68618773999992</c:v>
                </c:pt>
                <c:pt idx="2274">
                  <c:v>521.91098022000006</c:v>
                </c:pt>
                <c:pt idx="2275">
                  <c:v>522.19342041000004</c:v>
                </c:pt>
                <c:pt idx="2276">
                  <c:v>522.31893921000005</c:v>
                </c:pt>
                <c:pt idx="2277">
                  <c:v>522.53768921000005</c:v>
                </c:pt>
                <c:pt idx="2278">
                  <c:v>522.77062988</c:v>
                </c:pt>
                <c:pt idx="2279">
                  <c:v>522.99249267999994</c:v>
                </c:pt>
                <c:pt idx="2280">
                  <c:v>523.14862061000008</c:v>
                </c:pt>
                <c:pt idx="2281">
                  <c:v>523.38275146000001</c:v>
                </c:pt>
                <c:pt idx="2282">
                  <c:v>523.58831787000008</c:v>
                </c:pt>
                <c:pt idx="2283">
                  <c:v>523.83767699999999</c:v>
                </c:pt>
                <c:pt idx="2284">
                  <c:v>524.06188965000001</c:v>
                </c:pt>
                <c:pt idx="2285">
                  <c:v>524.29516602000001</c:v>
                </c:pt>
                <c:pt idx="2286">
                  <c:v>524.4609375</c:v>
                </c:pt>
                <c:pt idx="2287">
                  <c:v>524.7293396</c:v>
                </c:pt>
                <c:pt idx="2288">
                  <c:v>524.93450927999993</c:v>
                </c:pt>
                <c:pt idx="2289">
                  <c:v>525.11752318999993</c:v>
                </c:pt>
                <c:pt idx="2290">
                  <c:v>525.35418701000003</c:v>
                </c:pt>
                <c:pt idx="2291">
                  <c:v>525.55212402000006</c:v>
                </c:pt>
                <c:pt idx="2292">
                  <c:v>525.79577637</c:v>
                </c:pt>
                <c:pt idx="2293">
                  <c:v>526.00555420000001</c:v>
                </c:pt>
                <c:pt idx="2294">
                  <c:v>526.22842407000007</c:v>
                </c:pt>
                <c:pt idx="2295">
                  <c:v>526.38787841999999</c:v>
                </c:pt>
                <c:pt idx="2296">
                  <c:v>526.61203003000003</c:v>
                </c:pt>
                <c:pt idx="2297">
                  <c:v>526.86874390000003</c:v>
                </c:pt>
                <c:pt idx="2298">
                  <c:v>527.06719971000007</c:v>
                </c:pt>
                <c:pt idx="2299">
                  <c:v>527.25366211000005</c:v>
                </c:pt>
                <c:pt idx="2300">
                  <c:v>527.51907348999998</c:v>
                </c:pt>
                <c:pt idx="2301">
                  <c:v>527.75564574999999</c:v>
                </c:pt>
                <c:pt idx="2302">
                  <c:v>527.88131713999996</c:v>
                </c:pt>
                <c:pt idx="2303">
                  <c:v>528.13397216999999</c:v>
                </c:pt>
                <c:pt idx="2304">
                  <c:v>528.33624267999994</c:v>
                </c:pt>
                <c:pt idx="2305">
                  <c:v>528.65444946000002</c:v>
                </c:pt>
                <c:pt idx="2306">
                  <c:v>528.79168701000003</c:v>
                </c:pt>
                <c:pt idx="2307">
                  <c:v>528.93859863</c:v>
                </c:pt>
                <c:pt idx="2308">
                  <c:v>529.27340698</c:v>
                </c:pt>
                <c:pt idx="2309">
                  <c:v>529.43164062999995</c:v>
                </c:pt>
                <c:pt idx="2310">
                  <c:v>529.65673828000001</c:v>
                </c:pt>
                <c:pt idx="2311">
                  <c:v>529.95574951000003</c:v>
                </c:pt>
                <c:pt idx="2312">
                  <c:v>530.07537841999999</c:v>
                </c:pt>
                <c:pt idx="2313">
                  <c:v>530.33462523999992</c:v>
                </c:pt>
                <c:pt idx="2314">
                  <c:v>530.56430053999998</c:v>
                </c:pt>
                <c:pt idx="2315">
                  <c:v>530.78695678999998</c:v>
                </c:pt>
                <c:pt idx="2316">
                  <c:v>530.96676636000007</c:v>
                </c:pt>
                <c:pt idx="2317">
                  <c:v>531.15283203000001</c:v>
                </c:pt>
                <c:pt idx="2318">
                  <c:v>531.34649658000001</c:v>
                </c:pt>
                <c:pt idx="2319">
                  <c:v>531.60443114999998</c:v>
                </c:pt>
                <c:pt idx="2320">
                  <c:v>531.73944091999999</c:v>
                </c:pt>
                <c:pt idx="2321">
                  <c:v>531.99414062999995</c:v>
                </c:pt>
                <c:pt idx="2322">
                  <c:v>532.29190062999999</c:v>
                </c:pt>
                <c:pt idx="2323">
                  <c:v>532.44570922999992</c:v>
                </c:pt>
                <c:pt idx="2324">
                  <c:v>532.70950317000006</c:v>
                </c:pt>
                <c:pt idx="2325">
                  <c:v>532.93234253000003</c:v>
                </c:pt>
                <c:pt idx="2326">
                  <c:v>533.10662841999999</c:v>
                </c:pt>
                <c:pt idx="2327">
                  <c:v>533.34414672999992</c:v>
                </c:pt>
                <c:pt idx="2328">
                  <c:v>533.53860473999998</c:v>
                </c:pt>
                <c:pt idx="2329">
                  <c:v>533.71267699999999</c:v>
                </c:pt>
                <c:pt idx="2330">
                  <c:v>533.93740845000002</c:v>
                </c:pt>
                <c:pt idx="2331">
                  <c:v>534.18051147000006</c:v>
                </c:pt>
                <c:pt idx="2332">
                  <c:v>534.37701416000004</c:v>
                </c:pt>
                <c:pt idx="2333">
                  <c:v>534.58459472999994</c:v>
                </c:pt>
                <c:pt idx="2334">
                  <c:v>534.77188109999997</c:v>
                </c:pt>
                <c:pt idx="2335">
                  <c:v>534.98934937000001</c:v>
                </c:pt>
                <c:pt idx="2336">
                  <c:v>535.23266602000001</c:v>
                </c:pt>
                <c:pt idx="2337">
                  <c:v>535.38800048999997</c:v>
                </c:pt>
                <c:pt idx="2338">
                  <c:v>535.68688965000001</c:v>
                </c:pt>
                <c:pt idx="2339">
                  <c:v>535.92901611000002</c:v>
                </c:pt>
                <c:pt idx="2340">
                  <c:v>536.05947876000005</c:v>
                </c:pt>
                <c:pt idx="2341">
                  <c:v>536.28173828000001</c:v>
                </c:pt>
                <c:pt idx="2342">
                  <c:v>536.51812743999994</c:v>
                </c:pt>
                <c:pt idx="2343">
                  <c:v>536.69512938999992</c:v>
                </c:pt>
                <c:pt idx="2344">
                  <c:v>536.90188598999998</c:v>
                </c:pt>
                <c:pt idx="2345">
                  <c:v>537.15930176000006</c:v>
                </c:pt>
                <c:pt idx="2346">
                  <c:v>537.36972046000005</c:v>
                </c:pt>
                <c:pt idx="2347">
                  <c:v>537.56024170000001</c:v>
                </c:pt>
                <c:pt idx="2348">
                  <c:v>537.77600097999994</c:v>
                </c:pt>
                <c:pt idx="2349">
                  <c:v>538.01965331999997</c:v>
                </c:pt>
                <c:pt idx="2350">
                  <c:v>538.25332642000001</c:v>
                </c:pt>
                <c:pt idx="2351">
                  <c:v>538.43197631999999</c:v>
                </c:pt>
                <c:pt idx="2352">
                  <c:v>538.67080687999999</c:v>
                </c:pt>
                <c:pt idx="2353">
                  <c:v>538.92355347</c:v>
                </c:pt>
                <c:pt idx="2354">
                  <c:v>539.10406493999994</c:v>
                </c:pt>
                <c:pt idx="2355">
                  <c:v>539.29772948999994</c:v>
                </c:pt>
                <c:pt idx="2356">
                  <c:v>539.55911255000001</c:v>
                </c:pt>
                <c:pt idx="2357">
                  <c:v>539.73992920000001</c:v>
                </c:pt>
                <c:pt idx="2358">
                  <c:v>539.92974853999999</c:v>
                </c:pt>
                <c:pt idx="2359">
                  <c:v>540.15640258999997</c:v>
                </c:pt>
                <c:pt idx="2360">
                  <c:v>540.38610840000001</c:v>
                </c:pt>
                <c:pt idx="2361">
                  <c:v>540.53463744999999</c:v>
                </c:pt>
                <c:pt idx="2362">
                  <c:v>540.80941772000006</c:v>
                </c:pt>
                <c:pt idx="2363">
                  <c:v>541.03225708000002</c:v>
                </c:pt>
                <c:pt idx="2364">
                  <c:v>541.25946045000001</c:v>
                </c:pt>
                <c:pt idx="2365">
                  <c:v>541.43566895000004</c:v>
                </c:pt>
                <c:pt idx="2366">
                  <c:v>541.62341308999999</c:v>
                </c:pt>
                <c:pt idx="2367">
                  <c:v>541.97100829999999</c:v>
                </c:pt>
                <c:pt idx="2368">
                  <c:v>542.14862061000008</c:v>
                </c:pt>
                <c:pt idx="2369">
                  <c:v>542.32626342999993</c:v>
                </c:pt>
                <c:pt idx="2370">
                  <c:v>542.57119751000005</c:v>
                </c:pt>
                <c:pt idx="2371">
                  <c:v>542.78735352000001</c:v>
                </c:pt>
                <c:pt idx="2372">
                  <c:v>542.93200683999999</c:v>
                </c:pt>
                <c:pt idx="2373">
                  <c:v>543.22082520000004</c:v>
                </c:pt>
                <c:pt idx="2374">
                  <c:v>543.39257812999995</c:v>
                </c:pt>
                <c:pt idx="2375">
                  <c:v>543.62405396000008</c:v>
                </c:pt>
                <c:pt idx="2376">
                  <c:v>543.86059569999998</c:v>
                </c:pt>
                <c:pt idx="2377">
                  <c:v>544.12832642000001</c:v>
                </c:pt>
                <c:pt idx="2378">
                  <c:v>544.27478027000006</c:v>
                </c:pt>
                <c:pt idx="2379">
                  <c:v>544.56225586000005</c:v>
                </c:pt>
                <c:pt idx="2380">
                  <c:v>544.71350097999994</c:v>
                </c:pt>
                <c:pt idx="2381">
                  <c:v>544.95761107999999</c:v>
                </c:pt>
                <c:pt idx="2382">
                  <c:v>545.11148071000002</c:v>
                </c:pt>
                <c:pt idx="2383">
                  <c:v>545.42080687999999</c:v>
                </c:pt>
                <c:pt idx="2384">
                  <c:v>545.60824585</c:v>
                </c:pt>
                <c:pt idx="2385">
                  <c:v>545.80807494999999</c:v>
                </c:pt>
                <c:pt idx="2386">
                  <c:v>546.03634643999999</c:v>
                </c:pt>
                <c:pt idx="2387">
                  <c:v>546.21630858999993</c:v>
                </c:pt>
                <c:pt idx="2388">
                  <c:v>546.48895263999998</c:v>
                </c:pt>
                <c:pt idx="2389">
                  <c:v>546.64712523999992</c:v>
                </c:pt>
                <c:pt idx="2390">
                  <c:v>546.95352172999992</c:v>
                </c:pt>
                <c:pt idx="2391">
                  <c:v>547.15170288000002</c:v>
                </c:pt>
                <c:pt idx="2392">
                  <c:v>547.29919433999999</c:v>
                </c:pt>
                <c:pt idx="2393">
                  <c:v>547.56866454999999</c:v>
                </c:pt>
                <c:pt idx="2394">
                  <c:v>547.75186157000007</c:v>
                </c:pt>
                <c:pt idx="2395">
                  <c:v>547.96392822000007</c:v>
                </c:pt>
                <c:pt idx="2396">
                  <c:v>548.16912841999999</c:v>
                </c:pt>
                <c:pt idx="2397">
                  <c:v>548.39099121000004</c:v>
                </c:pt>
                <c:pt idx="2398">
                  <c:v>548.59426880000001</c:v>
                </c:pt>
                <c:pt idx="2399">
                  <c:v>548.73651123000002</c:v>
                </c:pt>
                <c:pt idx="2400">
                  <c:v>549.01278687000001</c:v>
                </c:pt>
                <c:pt idx="2401">
                  <c:v>549.23345947000007</c:v>
                </c:pt>
                <c:pt idx="2402">
                  <c:v>549.44067382999992</c:v>
                </c:pt>
                <c:pt idx="2403">
                  <c:v>549.64804077000008</c:v>
                </c:pt>
                <c:pt idx="2404">
                  <c:v>549.92877197000007</c:v>
                </c:pt>
                <c:pt idx="2405">
                  <c:v>550.06784057999994</c:v>
                </c:pt>
                <c:pt idx="2406">
                  <c:v>550.27825927999993</c:v>
                </c:pt>
                <c:pt idx="2407">
                  <c:v>550.46252441000001</c:v>
                </c:pt>
                <c:pt idx="2408">
                  <c:v>550.75048828000001</c:v>
                </c:pt>
                <c:pt idx="2409">
                  <c:v>550.92852783000001</c:v>
                </c:pt>
                <c:pt idx="2410">
                  <c:v>551.10244751000005</c:v>
                </c:pt>
                <c:pt idx="2411">
                  <c:v>551.34371948</c:v>
                </c:pt>
                <c:pt idx="2412">
                  <c:v>551.58621216000006</c:v>
                </c:pt>
                <c:pt idx="2413">
                  <c:v>551.79113770000004</c:v>
                </c:pt>
                <c:pt idx="2414">
                  <c:v>552.01770020000004</c:v>
                </c:pt>
                <c:pt idx="2415">
                  <c:v>552.20495604999996</c:v>
                </c:pt>
                <c:pt idx="2416">
                  <c:v>552.39938353999992</c:v>
                </c:pt>
                <c:pt idx="2417">
                  <c:v>552.64096068999993</c:v>
                </c:pt>
                <c:pt idx="2418">
                  <c:v>552.81079102000001</c:v>
                </c:pt>
                <c:pt idx="2419">
                  <c:v>553.07009887999993</c:v>
                </c:pt>
                <c:pt idx="2420">
                  <c:v>553.31045532000007</c:v>
                </c:pt>
                <c:pt idx="2421">
                  <c:v>553.49926757999992</c:v>
                </c:pt>
                <c:pt idx="2422">
                  <c:v>553.69256591999999</c:v>
                </c:pt>
                <c:pt idx="2423">
                  <c:v>553.89083862000007</c:v>
                </c:pt>
                <c:pt idx="2424">
                  <c:v>554.16448975000003</c:v>
                </c:pt>
                <c:pt idx="2425">
                  <c:v>554.39541626000005</c:v>
                </c:pt>
                <c:pt idx="2426">
                  <c:v>554.55087279999998</c:v>
                </c:pt>
                <c:pt idx="2427">
                  <c:v>554.80642699999999</c:v>
                </c:pt>
                <c:pt idx="2428">
                  <c:v>555.02758788999995</c:v>
                </c:pt>
                <c:pt idx="2429">
                  <c:v>555.18740845000002</c:v>
                </c:pt>
                <c:pt idx="2430">
                  <c:v>555.47064208999996</c:v>
                </c:pt>
                <c:pt idx="2431">
                  <c:v>555.63061522999999</c:v>
                </c:pt>
                <c:pt idx="2432">
                  <c:v>555.83666992000008</c:v>
                </c:pt>
                <c:pt idx="2433">
                  <c:v>556.06365966999999</c:v>
                </c:pt>
                <c:pt idx="2434">
                  <c:v>556.28634643999999</c:v>
                </c:pt>
                <c:pt idx="2435">
                  <c:v>556.49731444999998</c:v>
                </c:pt>
                <c:pt idx="2436">
                  <c:v>556.69885253999996</c:v>
                </c:pt>
                <c:pt idx="2437">
                  <c:v>556.92349243000001</c:v>
                </c:pt>
                <c:pt idx="2438">
                  <c:v>557.10424805000002</c:v>
                </c:pt>
                <c:pt idx="2439">
                  <c:v>557.34680175999995</c:v>
                </c:pt>
                <c:pt idx="2440">
                  <c:v>557.54943848000005</c:v>
                </c:pt>
                <c:pt idx="2441">
                  <c:v>557.80035399999997</c:v>
                </c:pt>
                <c:pt idx="2442">
                  <c:v>557.99969481999995</c:v>
                </c:pt>
                <c:pt idx="2443">
                  <c:v>558.25036621000004</c:v>
                </c:pt>
                <c:pt idx="2444">
                  <c:v>558.41558838000003</c:v>
                </c:pt>
                <c:pt idx="2445">
                  <c:v>558.68310546999999</c:v>
                </c:pt>
                <c:pt idx="2446">
                  <c:v>558.84619140999996</c:v>
                </c:pt>
                <c:pt idx="2447">
                  <c:v>559.05676270000004</c:v>
                </c:pt>
                <c:pt idx="2448">
                  <c:v>559.29345703000001</c:v>
                </c:pt>
                <c:pt idx="2449">
                  <c:v>559.48034668000003</c:v>
                </c:pt>
                <c:pt idx="2450">
                  <c:v>559.72210693</c:v>
                </c:pt>
                <c:pt idx="2451">
                  <c:v>559.90216064000003</c:v>
                </c:pt>
                <c:pt idx="2452">
                  <c:v>560.18792725000003</c:v>
                </c:pt>
                <c:pt idx="2453">
                  <c:v>560.36566161999997</c:v>
                </c:pt>
                <c:pt idx="2454">
                  <c:v>560.59161376999998</c:v>
                </c:pt>
                <c:pt idx="2455">
                  <c:v>560.77380371000004</c:v>
                </c:pt>
                <c:pt idx="2456">
                  <c:v>561.03228760000002</c:v>
                </c:pt>
                <c:pt idx="2457">
                  <c:v>561.24993896000001</c:v>
                </c:pt>
                <c:pt idx="2458">
                  <c:v>561.44042968999997</c:v>
                </c:pt>
                <c:pt idx="2459">
                  <c:v>561.65057373000002</c:v>
                </c:pt>
                <c:pt idx="2460">
                  <c:v>561.87817383000004</c:v>
                </c:pt>
                <c:pt idx="2461">
                  <c:v>562.06768798999997</c:v>
                </c:pt>
                <c:pt idx="2462">
                  <c:v>562.26629638999998</c:v>
                </c:pt>
                <c:pt idx="2463">
                  <c:v>562.52246093999997</c:v>
                </c:pt>
                <c:pt idx="2464">
                  <c:v>562.68005371000004</c:v>
                </c:pt>
                <c:pt idx="2465">
                  <c:v>562.91754149999997</c:v>
                </c:pt>
                <c:pt idx="2466">
                  <c:v>563.09130859000004</c:v>
                </c:pt>
                <c:pt idx="2467">
                  <c:v>563.30627441000001</c:v>
                </c:pt>
                <c:pt idx="2468">
                  <c:v>563.62622069999998</c:v>
                </c:pt>
                <c:pt idx="2469">
                  <c:v>563.77032470999995</c:v>
                </c:pt>
                <c:pt idx="2470">
                  <c:v>564.01904296999999</c:v>
                </c:pt>
                <c:pt idx="2471">
                  <c:v>564.22753906000003</c:v>
                </c:pt>
                <c:pt idx="2472">
                  <c:v>564.46051024999997</c:v>
                </c:pt>
                <c:pt idx="2473">
                  <c:v>564.65228271000001</c:v>
                </c:pt>
                <c:pt idx="2474">
                  <c:v>564.85302734000004</c:v>
                </c:pt>
                <c:pt idx="2475">
                  <c:v>565.08038329999999</c:v>
                </c:pt>
                <c:pt idx="2476">
                  <c:v>565.27685546999999</c:v>
                </c:pt>
                <c:pt idx="2477">
                  <c:v>565.52520751999998</c:v>
                </c:pt>
                <c:pt idx="2478">
                  <c:v>565.70666503999996</c:v>
                </c:pt>
                <c:pt idx="2479">
                  <c:v>565.91943359000004</c:v>
                </c:pt>
                <c:pt idx="2480">
                  <c:v>566.11669921999999</c:v>
                </c:pt>
                <c:pt idx="2481">
                  <c:v>566.40386963000003</c:v>
                </c:pt>
                <c:pt idx="2482">
                  <c:v>566.60870361000002</c:v>
                </c:pt>
                <c:pt idx="2483">
                  <c:v>566.75561522999999</c:v>
                </c:pt>
                <c:pt idx="2484">
                  <c:v>566.99511718999997</c:v>
                </c:pt>
                <c:pt idx="2485">
                  <c:v>567.20672606999995</c:v>
                </c:pt>
                <c:pt idx="2486">
                  <c:v>567.39929199000005</c:v>
                </c:pt>
                <c:pt idx="2487">
                  <c:v>567.63800048999997</c:v>
                </c:pt>
                <c:pt idx="2488">
                  <c:v>567.88140868999994</c:v>
                </c:pt>
                <c:pt idx="2489">
                  <c:v>568.07617187999995</c:v>
                </c:pt>
                <c:pt idx="2490">
                  <c:v>568.26013183999999</c:v>
                </c:pt>
                <c:pt idx="2491">
                  <c:v>568.50036621000004</c:v>
                </c:pt>
                <c:pt idx="2492">
                  <c:v>568.68652343999997</c:v>
                </c:pt>
                <c:pt idx="2493">
                  <c:v>568.91613770000004</c:v>
                </c:pt>
                <c:pt idx="2494">
                  <c:v>569.11950683999999</c:v>
                </c:pt>
                <c:pt idx="2495">
                  <c:v>569.40655518000005</c:v>
                </c:pt>
                <c:pt idx="2496">
                  <c:v>569.58746338000003</c:v>
                </c:pt>
                <c:pt idx="2497">
                  <c:v>569.75195312999995</c:v>
                </c:pt>
                <c:pt idx="2498">
                  <c:v>570.04290771000001</c:v>
                </c:pt>
                <c:pt idx="2499">
                  <c:v>570.20166015999996</c:v>
                </c:pt>
                <c:pt idx="2500">
                  <c:v>570.43371581999997</c:v>
                </c:pt>
                <c:pt idx="2501">
                  <c:v>570.67742920000001</c:v>
                </c:pt>
                <c:pt idx="2502">
                  <c:v>570.88482666000004</c:v>
                </c:pt>
                <c:pt idx="2503">
                  <c:v>571.07531738</c:v>
                </c:pt>
                <c:pt idx="2504">
                  <c:v>571.27630614999998</c:v>
                </c:pt>
                <c:pt idx="2505">
                  <c:v>571.50567626999998</c:v>
                </c:pt>
                <c:pt idx="2506">
                  <c:v>571.72888183999999</c:v>
                </c:pt>
                <c:pt idx="2507">
                  <c:v>571.94476318</c:v>
                </c:pt>
                <c:pt idx="2508">
                  <c:v>572.14752196999996</c:v>
                </c:pt>
                <c:pt idx="2509">
                  <c:v>572.40484618999994</c:v>
                </c:pt>
                <c:pt idx="2510">
                  <c:v>572.58013916000004</c:v>
                </c:pt>
                <c:pt idx="2511">
                  <c:v>572.76446533000001</c:v>
                </c:pt>
                <c:pt idx="2512">
                  <c:v>573.02386475000003</c:v>
                </c:pt>
                <c:pt idx="2513">
                  <c:v>573.23852538999995</c:v>
                </c:pt>
                <c:pt idx="2514">
                  <c:v>573.49993896000001</c:v>
                </c:pt>
                <c:pt idx="2515">
                  <c:v>573.64624022999999</c:v>
                </c:pt>
                <c:pt idx="2516">
                  <c:v>573.89715576000003</c:v>
                </c:pt>
                <c:pt idx="2517">
                  <c:v>574.02954102000001</c:v>
                </c:pt>
                <c:pt idx="2518">
                  <c:v>574.31500243999994</c:v>
                </c:pt>
                <c:pt idx="2519">
                  <c:v>574.47387694999998</c:v>
                </c:pt>
                <c:pt idx="2520">
                  <c:v>574.68994140999996</c:v>
                </c:pt>
                <c:pt idx="2521">
                  <c:v>574.93548583999996</c:v>
                </c:pt>
                <c:pt idx="2522">
                  <c:v>575.17449951000003</c:v>
                </c:pt>
                <c:pt idx="2523">
                  <c:v>575.35974121000004</c:v>
                </c:pt>
                <c:pt idx="2524">
                  <c:v>575.56237793000003</c:v>
                </c:pt>
                <c:pt idx="2525">
                  <c:v>575.82110595999995</c:v>
                </c:pt>
                <c:pt idx="2526">
                  <c:v>575.99066161999997</c:v>
                </c:pt>
                <c:pt idx="2527">
                  <c:v>576.26269531000003</c:v>
                </c:pt>
                <c:pt idx="2528">
                  <c:v>576.47631836000005</c:v>
                </c:pt>
                <c:pt idx="2529">
                  <c:v>576.63079833999996</c:v>
                </c:pt>
                <c:pt idx="2530">
                  <c:v>576.84954833999996</c:v>
                </c:pt>
                <c:pt idx="2531">
                  <c:v>577.04339600000003</c:v>
                </c:pt>
                <c:pt idx="2532">
                  <c:v>577.30798340000001</c:v>
                </c:pt>
                <c:pt idx="2533">
                  <c:v>577.44128418000003</c:v>
                </c:pt>
                <c:pt idx="2534">
                  <c:v>577.64074706999997</c:v>
                </c:pt>
                <c:pt idx="2535">
                  <c:v>577.88519286999997</c:v>
                </c:pt>
                <c:pt idx="2536">
                  <c:v>578.14605713000003</c:v>
                </c:pt>
                <c:pt idx="2537">
                  <c:v>578.35314941000001</c:v>
                </c:pt>
                <c:pt idx="2538">
                  <c:v>578.57818603999999</c:v>
                </c:pt>
                <c:pt idx="2539">
                  <c:v>578.76885986000002</c:v>
                </c:pt>
                <c:pt idx="2540">
                  <c:v>578.94976807</c:v>
                </c:pt>
                <c:pt idx="2541">
                  <c:v>579.23376465000001</c:v>
                </c:pt>
                <c:pt idx="2542">
                  <c:v>579.45184326000003</c:v>
                </c:pt>
                <c:pt idx="2543">
                  <c:v>579.68414307</c:v>
                </c:pt>
                <c:pt idx="2544">
                  <c:v>579.81799316000001</c:v>
                </c:pt>
                <c:pt idx="2545">
                  <c:v>580.10656738</c:v>
                </c:pt>
                <c:pt idx="2546">
                  <c:v>580.28613281000003</c:v>
                </c:pt>
                <c:pt idx="2547">
                  <c:v>580.51342772999999</c:v>
                </c:pt>
                <c:pt idx="2548">
                  <c:v>580.77752685999997</c:v>
                </c:pt>
                <c:pt idx="2549">
                  <c:v>580.92510986000002</c:v>
                </c:pt>
                <c:pt idx="2550">
                  <c:v>581.13055420000001</c:v>
                </c:pt>
                <c:pt idx="2551">
                  <c:v>581.33850098000005</c:v>
                </c:pt>
                <c:pt idx="2552">
                  <c:v>581.55139159999999</c:v>
                </c:pt>
                <c:pt idx="2553">
                  <c:v>581.77789307</c:v>
                </c:pt>
                <c:pt idx="2554">
                  <c:v>581.99554443</c:v>
                </c:pt>
                <c:pt idx="2555">
                  <c:v>582.25274658000001</c:v>
                </c:pt>
                <c:pt idx="2556">
                  <c:v>582.41186522999999</c:v>
                </c:pt>
                <c:pt idx="2557">
                  <c:v>582.69244385000002</c:v>
                </c:pt>
                <c:pt idx="2558">
                  <c:v>582.86633300999995</c:v>
                </c:pt>
                <c:pt idx="2559">
                  <c:v>583.08551024999997</c:v>
                </c:pt>
                <c:pt idx="2560">
                  <c:v>583.28076171999999</c:v>
                </c:pt>
                <c:pt idx="2561">
                  <c:v>583.50268555000002</c:v>
                </c:pt>
                <c:pt idx="2562">
                  <c:v>583.73327637</c:v>
                </c:pt>
                <c:pt idx="2563">
                  <c:v>583.89453125</c:v>
                </c:pt>
                <c:pt idx="2564">
                  <c:v>584.14471435999997</c:v>
                </c:pt>
                <c:pt idx="2565">
                  <c:v>584.33831786999997</c:v>
                </c:pt>
                <c:pt idx="2566">
                  <c:v>584.56042479999996</c:v>
                </c:pt>
                <c:pt idx="2567">
                  <c:v>584.79681396000001</c:v>
                </c:pt>
                <c:pt idx="2568">
                  <c:v>584.99267578000001</c:v>
                </c:pt>
                <c:pt idx="2569">
                  <c:v>585.19799805000002</c:v>
                </c:pt>
                <c:pt idx="2570">
                  <c:v>585.43353271000001</c:v>
                </c:pt>
                <c:pt idx="2571">
                  <c:v>585.65362548999997</c:v>
                </c:pt>
                <c:pt idx="2572">
                  <c:v>585.81732178000004</c:v>
                </c:pt>
                <c:pt idx="2573">
                  <c:v>586.08709716999999</c:v>
                </c:pt>
                <c:pt idx="2574">
                  <c:v>586.26214600000003</c:v>
                </c:pt>
                <c:pt idx="2575">
                  <c:v>586.46533203000001</c:v>
                </c:pt>
                <c:pt idx="2576">
                  <c:v>586.72082520000004</c:v>
                </c:pt>
                <c:pt idx="2577">
                  <c:v>586.95434569999998</c:v>
                </c:pt>
                <c:pt idx="2578">
                  <c:v>587.17333984000004</c:v>
                </c:pt>
                <c:pt idx="2579">
                  <c:v>587.35925293000003</c:v>
                </c:pt>
                <c:pt idx="2580">
                  <c:v>587.60540771000001</c:v>
                </c:pt>
                <c:pt idx="2581">
                  <c:v>587.80841064000003</c:v>
                </c:pt>
                <c:pt idx="2582">
                  <c:v>587.99114989999998</c:v>
                </c:pt>
                <c:pt idx="2583">
                  <c:v>588.22375488</c:v>
                </c:pt>
                <c:pt idx="2584">
                  <c:v>588.46105956999997</c:v>
                </c:pt>
                <c:pt idx="2585">
                  <c:v>588.67205810999997</c:v>
                </c:pt>
                <c:pt idx="2586">
                  <c:v>588.84759521000001</c:v>
                </c:pt>
                <c:pt idx="2587">
                  <c:v>589.03582763999998</c:v>
                </c:pt>
                <c:pt idx="2588">
                  <c:v>589.28582763999998</c:v>
                </c:pt>
                <c:pt idx="2589">
                  <c:v>589.50317383000004</c:v>
                </c:pt>
                <c:pt idx="2590">
                  <c:v>589.67285156000003</c:v>
                </c:pt>
                <c:pt idx="2591">
                  <c:v>589.89709473000005</c:v>
                </c:pt>
                <c:pt idx="2592">
                  <c:v>590.16699218999997</c:v>
                </c:pt>
                <c:pt idx="2593">
                  <c:v>590.29528808999999</c:v>
                </c:pt>
                <c:pt idx="2594">
                  <c:v>590.53033446999996</c:v>
                </c:pt>
                <c:pt idx="2595">
                  <c:v>590.66979979999996</c:v>
                </c:pt>
                <c:pt idx="2596">
                  <c:v>590.97033691000001</c:v>
                </c:pt>
                <c:pt idx="2597">
                  <c:v>591.16320800999995</c:v>
                </c:pt>
                <c:pt idx="2598">
                  <c:v>591.35076904000005</c:v>
                </c:pt>
                <c:pt idx="2599">
                  <c:v>591.60302734000004</c:v>
                </c:pt>
                <c:pt idx="2600">
                  <c:v>591.83953856999995</c:v>
                </c:pt>
                <c:pt idx="2601">
                  <c:v>592.03179932</c:v>
                </c:pt>
                <c:pt idx="2602">
                  <c:v>592.29010010000002</c:v>
                </c:pt>
                <c:pt idx="2603">
                  <c:v>592.48675536999997</c:v>
                </c:pt>
                <c:pt idx="2604">
                  <c:v>592.68383788999995</c:v>
                </c:pt>
                <c:pt idx="2605">
                  <c:v>592.89160156000003</c:v>
                </c:pt>
                <c:pt idx="2606">
                  <c:v>593.09362793000003</c:v>
                </c:pt>
                <c:pt idx="2607">
                  <c:v>593.31341553000004</c:v>
                </c:pt>
                <c:pt idx="2608">
                  <c:v>593.50671387</c:v>
                </c:pt>
                <c:pt idx="2609">
                  <c:v>593.70660399999997</c:v>
                </c:pt>
                <c:pt idx="2610">
                  <c:v>593.87689208999996</c:v>
                </c:pt>
                <c:pt idx="2611">
                  <c:v>594.11767578000001</c:v>
                </c:pt>
                <c:pt idx="2612">
                  <c:v>594.36248779000005</c:v>
                </c:pt>
                <c:pt idx="2613">
                  <c:v>594.57415771000001</c:v>
                </c:pt>
                <c:pt idx="2614">
                  <c:v>594.75732421999999</c:v>
                </c:pt>
                <c:pt idx="2615">
                  <c:v>595.01293944999998</c:v>
                </c:pt>
                <c:pt idx="2616">
                  <c:v>595.20245361000002</c:v>
                </c:pt>
                <c:pt idx="2617">
                  <c:v>595.42468262</c:v>
                </c:pt>
                <c:pt idx="2618">
                  <c:v>595.62713623000002</c:v>
                </c:pt>
                <c:pt idx="2619">
                  <c:v>595.83422852000001</c:v>
                </c:pt>
                <c:pt idx="2620">
                  <c:v>596.04205321999996</c:v>
                </c:pt>
                <c:pt idx="2621">
                  <c:v>596.21746826000003</c:v>
                </c:pt>
                <c:pt idx="2622">
                  <c:v>596.43884276999995</c:v>
                </c:pt>
                <c:pt idx="2623">
                  <c:v>596.64788818</c:v>
                </c:pt>
                <c:pt idx="2624">
                  <c:v>596.90447998000002</c:v>
                </c:pt>
                <c:pt idx="2625">
                  <c:v>597.07116699000005</c:v>
                </c:pt>
                <c:pt idx="2626">
                  <c:v>597.26361083999996</c:v>
                </c:pt>
                <c:pt idx="2627">
                  <c:v>597.54089354999996</c:v>
                </c:pt>
                <c:pt idx="2628">
                  <c:v>597.76416015999996</c:v>
                </c:pt>
                <c:pt idx="2629">
                  <c:v>597.96362305000002</c:v>
                </c:pt>
                <c:pt idx="2630">
                  <c:v>598.13903808999999</c:v>
                </c:pt>
                <c:pt idx="2631">
                  <c:v>598.31488036999997</c:v>
                </c:pt>
                <c:pt idx="2632">
                  <c:v>598.58544921999999</c:v>
                </c:pt>
                <c:pt idx="2633">
                  <c:v>598.78601074000005</c:v>
                </c:pt>
                <c:pt idx="2634">
                  <c:v>598.98321533000001</c:v>
                </c:pt>
                <c:pt idx="2635">
                  <c:v>599.18878173999997</c:v>
                </c:pt>
                <c:pt idx="2636">
                  <c:v>599.40667725000003</c:v>
                </c:pt>
                <c:pt idx="2637">
                  <c:v>599.68365478999999</c:v>
                </c:pt>
                <c:pt idx="2638">
                  <c:v>599.81195068</c:v>
                </c:pt>
                <c:pt idx="2639">
                  <c:v>600.06024170000001</c:v>
                </c:pt>
                <c:pt idx="2640">
                  <c:v>600.28710937999995</c:v>
                </c:pt>
                <c:pt idx="2641">
                  <c:v>600.47351074000005</c:v>
                </c:pt>
                <c:pt idx="2642">
                  <c:v>600.70330810999997</c:v>
                </c:pt>
                <c:pt idx="2643">
                  <c:v>600.97399901999995</c:v>
                </c:pt>
                <c:pt idx="2644">
                  <c:v>601.17382812999995</c:v>
                </c:pt>
                <c:pt idx="2645">
                  <c:v>601.35498046999999</c:v>
                </c:pt>
                <c:pt idx="2646">
                  <c:v>601.55303954999999</c:v>
                </c:pt>
                <c:pt idx="2647">
                  <c:v>601.76080321999996</c:v>
                </c:pt>
                <c:pt idx="2648">
                  <c:v>601.98376465000001</c:v>
                </c:pt>
                <c:pt idx="2649">
                  <c:v>602.20428466999999</c:v>
                </c:pt>
                <c:pt idx="2650">
                  <c:v>602.39398193</c:v>
                </c:pt>
                <c:pt idx="2651">
                  <c:v>602.60998534999999</c:v>
                </c:pt>
                <c:pt idx="2652">
                  <c:v>602.86138916000004</c:v>
                </c:pt>
                <c:pt idx="2653">
                  <c:v>603.16180420000001</c:v>
                </c:pt>
                <c:pt idx="2654">
                  <c:v>603.28942871000004</c:v>
                </c:pt>
                <c:pt idx="2655">
                  <c:v>603.56286621000004</c:v>
                </c:pt>
                <c:pt idx="2656">
                  <c:v>603.75537109000004</c:v>
                </c:pt>
                <c:pt idx="2657">
                  <c:v>603.91320800999995</c:v>
                </c:pt>
                <c:pt idx="2658">
                  <c:v>604.16760253999996</c:v>
                </c:pt>
                <c:pt idx="2659">
                  <c:v>604.40844727000001</c:v>
                </c:pt>
                <c:pt idx="2660">
                  <c:v>604.65063477000001</c:v>
                </c:pt>
                <c:pt idx="2661">
                  <c:v>604.80969238</c:v>
                </c:pt>
                <c:pt idx="2662">
                  <c:v>605.07781981999995</c:v>
                </c:pt>
                <c:pt idx="2663">
                  <c:v>605.27630614999998</c:v>
                </c:pt>
                <c:pt idx="2664">
                  <c:v>605.46038818</c:v>
                </c:pt>
                <c:pt idx="2665">
                  <c:v>605.69921875</c:v>
                </c:pt>
                <c:pt idx="2666">
                  <c:v>605.91455078000001</c:v>
                </c:pt>
                <c:pt idx="2667">
                  <c:v>606.12756348000005</c:v>
                </c:pt>
                <c:pt idx="2668">
                  <c:v>606.36297606999995</c:v>
                </c:pt>
                <c:pt idx="2669">
                  <c:v>606.58959961000005</c:v>
                </c:pt>
                <c:pt idx="2670">
                  <c:v>606.84533691000001</c:v>
                </c:pt>
                <c:pt idx="2671">
                  <c:v>607.00329590000001</c:v>
                </c:pt>
                <c:pt idx="2672">
                  <c:v>607.19580078000001</c:v>
                </c:pt>
                <c:pt idx="2673">
                  <c:v>607.41241454999999</c:v>
                </c:pt>
                <c:pt idx="2674">
                  <c:v>607.67407227000001</c:v>
                </c:pt>
                <c:pt idx="2675">
                  <c:v>607.87811279000005</c:v>
                </c:pt>
                <c:pt idx="2676">
                  <c:v>608.12365723000005</c:v>
                </c:pt>
                <c:pt idx="2677">
                  <c:v>608.28308104999996</c:v>
                </c:pt>
                <c:pt idx="2678">
                  <c:v>608.53186034999999</c:v>
                </c:pt>
                <c:pt idx="2679">
                  <c:v>608.68347168000003</c:v>
                </c:pt>
                <c:pt idx="2680">
                  <c:v>608.96649170000001</c:v>
                </c:pt>
                <c:pt idx="2681">
                  <c:v>609.15631103999999</c:v>
                </c:pt>
                <c:pt idx="2682">
                  <c:v>609.36907958999996</c:v>
                </c:pt>
                <c:pt idx="2683">
                  <c:v>609.60119628999996</c:v>
                </c:pt>
                <c:pt idx="2684">
                  <c:v>609.79986571999996</c:v>
                </c:pt>
                <c:pt idx="2685">
                  <c:v>610.06970215000001</c:v>
                </c:pt>
                <c:pt idx="2686">
                  <c:v>610.20361328000001</c:v>
                </c:pt>
                <c:pt idx="2687">
                  <c:v>610.51159668000003</c:v>
                </c:pt>
                <c:pt idx="2688">
                  <c:v>610.63391113</c:v>
                </c:pt>
                <c:pt idx="2689">
                  <c:v>610.83026123000002</c:v>
                </c:pt>
                <c:pt idx="2690">
                  <c:v>611.08666991999996</c:v>
                </c:pt>
                <c:pt idx="2691">
                  <c:v>611.36340331999997</c:v>
                </c:pt>
                <c:pt idx="2692">
                  <c:v>611.55352783000001</c:v>
                </c:pt>
                <c:pt idx="2693">
                  <c:v>611.73480225000003</c:v>
                </c:pt>
                <c:pt idx="2694">
                  <c:v>611.93524170000001</c:v>
                </c:pt>
                <c:pt idx="2695">
                  <c:v>612.18151854999996</c:v>
                </c:pt>
                <c:pt idx="2696">
                  <c:v>612.40289307</c:v>
                </c:pt>
                <c:pt idx="2697">
                  <c:v>612.51171875</c:v>
                </c:pt>
                <c:pt idx="2698">
                  <c:v>612.79681396000001</c:v>
                </c:pt>
                <c:pt idx="2699">
                  <c:v>613.02508545000001</c:v>
                </c:pt>
                <c:pt idx="2700">
                  <c:v>613.24249268000005</c:v>
                </c:pt>
                <c:pt idx="2701">
                  <c:v>613.45220946999996</c:v>
                </c:pt>
                <c:pt idx="2702">
                  <c:v>613.61480713000003</c:v>
                </c:pt>
                <c:pt idx="2703">
                  <c:v>613.79711913999995</c:v>
                </c:pt>
                <c:pt idx="2704">
                  <c:v>614.06903076000003</c:v>
                </c:pt>
                <c:pt idx="2705">
                  <c:v>614.25646973000005</c:v>
                </c:pt>
                <c:pt idx="2706">
                  <c:v>614.46966553000004</c:v>
                </c:pt>
                <c:pt idx="2707">
                  <c:v>614.70770263999998</c:v>
                </c:pt>
                <c:pt idx="2708">
                  <c:v>614.90289307</c:v>
                </c:pt>
                <c:pt idx="2709">
                  <c:v>615.05108643000005</c:v>
                </c:pt>
                <c:pt idx="2710">
                  <c:v>615.27197265999996</c:v>
                </c:pt>
                <c:pt idx="2711">
                  <c:v>615.49304199000005</c:v>
                </c:pt>
                <c:pt idx="2712">
                  <c:v>615.73767090000001</c:v>
                </c:pt>
                <c:pt idx="2713">
                  <c:v>615.92285156000003</c:v>
                </c:pt>
                <c:pt idx="2714">
                  <c:v>616.09594727000001</c:v>
                </c:pt>
                <c:pt idx="2715">
                  <c:v>616.36669921999999</c:v>
                </c:pt>
                <c:pt idx="2716">
                  <c:v>616.49072265999996</c:v>
                </c:pt>
                <c:pt idx="2717">
                  <c:v>616.74609375</c:v>
                </c:pt>
                <c:pt idx="2718">
                  <c:v>616.95550536999997</c:v>
                </c:pt>
                <c:pt idx="2719">
                  <c:v>617.23138428000004</c:v>
                </c:pt>
                <c:pt idx="2720">
                  <c:v>617.38604736000002</c:v>
                </c:pt>
                <c:pt idx="2721">
                  <c:v>617.60034180000002</c:v>
                </c:pt>
                <c:pt idx="2722">
                  <c:v>617.80633545000001</c:v>
                </c:pt>
                <c:pt idx="2723">
                  <c:v>618.02856444999998</c:v>
                </c:pt>
                <c:pt idx="2724">
                  <c:v>618.24060058999999</c:v>
                </c:pt>
                <c:pt idx="2725">
                  <c:v>618.46685791000004</c:v>
                </c:pt>
                <c:pt idx="2726">
                  <c:v>618.65307616999996</c:v>
                </c:pt>
                <c:pt idx="2727">
                  <c:v>618.87335204999999</c:v>
                </c:pt>
                <c:pt idx="2728">
                  <c:v>619.07147216999999</c:v>
                </c:pt>
                <c:pt idx="2729">
                  <c:v>619.27673340000001</c:v>
                </c:pt>
                <c:pt idx="2730">
                  <c:v>619.53118896000001</c:v>
                </c:pt>
                <c:pt idx="2731">
                  <c:v>619.71362305000002</c:v>
                </c:pt>
                <c:pt idx="2732">
                  <c:v>619.95330810999997</c:v>
                </c:pt>
                <c:pt idx="2733">
                  <c:v>620.15344238</c:v>
                </c:pt>
                <c:pt idx="2734">
                  <c:v>620.35351562999995</c:v>
                </c:pt>
                <c:pt idx="2735">
                  <c:v>620.56097411999997</c:v>
                </c:pt>
                <c:pt idx="2736">
                  <c:v>620.76568603999999</c:v>
                </c:pt>
                <c:pt idx="2737">
                  <c:v>621.00445557</c:v>
                </c:pt>
                <c:pt idx="2738">
                  <c:v>621.17083739999998</c:v>
                </c:pt>
                <c:pt idx="2739">
                  <c:v>621.44689941000001</c:v>
                </c:pt>
                <c:pt idx="2740">
                  <c:v>621.61676024999997</c:v>
                </c:pt>
                <c:pt idx="2741">
                  <c:v>621.83734131000006</c:v>
                </c:pt>
                <c:pt idx="2742">
                  <c:v>622.03778076000003</c:v>
                </c:pt>
                <c:pt idx="2743">
                  <c:v>622.28381348000005</c:v>
                </c:pt>
                <c:pt idx="2744">
                  <c:v>622.49932861000002</c:v>
                </c:pt>
                <c:pt idx="2745">
                  <c:v>622.61694336000005</c:v>
                </c:pt>
                <c:pt idx="2746">
                  <c:v>622.90557861000002</c:v>
                </c:pt>
                <c:pt idx="2747">
                  <c:v>623.10150146000001</c:v>
                </c:pt>
                <c:pt idx="2748">
                  <c:v>623.29205321999996</c:v>
                </c:pt>
                <c:pt idx="2749">
                  <c:v>623.59857178000004</c:v>
                </c:pt>
                <c:pt idx="2750">
                  <c:v>623.72271728999999</c:v>
                </c:pt>
                <c:pt idx="2751">
                  <c:v>623.95666503999996</c:v>
                </c:pt>
                <c:pt idx="2752">
                  <c:v>624.13555908000001</c:v>
                </c:pt>
                <c:pt idx="2753">
                  <c:v>624.36828613</c:v>
                </c:pt>
                <c:pt idx="2754">
                  <c:v>624.63403319999998</c:v>
                </c:pt>
                <c:pt idx="2755">
                  <c:v>624.84112548999997</c:v>
                </c:pt>
                <c:pt idx="2756">
                  <c:v>624.99926758000004</c:v>
                </c:pt>
                <c:pt idx="2757">
                  <c:v>625.19909668000003</c:v>
                </c:pt>
                <c:pt idx="2758">
                  <c:v>625.43212890999996</c:v>
                </c:pt>
                <c:pt idx="2759">
                  <c:v>625.66259765999996</c:v>
                </c:pt>
                <c:pt idx="2760">
                  <c:v>625.89440918000003</c:v>
                </c:pt>
                <c:pt idx="2761">
                  <c:v>626.14788818</c:v>
                </c:pt>
                <c:pt idx="2762">
                  <c:v>626.35650635000002</c:v>
                </c:pt>
                <c:pt idx="2763">
                  <c:v>626.51953125</c:v>
                </c:pt>
                <c:pt idx="2764">
                  <c:v>626.72235106999995</c:v>
                </c:pt>
                <c:pt idx="2765">
                  <c:v>626.95288086000005</c:v>
                </c:pt>
                <c:pt idx="2766">
                  <c:v>627.14093018000005</c:v>
                </c:pt>
                <c:pt idx="2767">
                  <c:v>627.38055420000001</c:v>
                </c:pt>
                <c:pt idx="2768">
                  <c:v>627.60943603999999</c:v>
                </c:pt>
                <c:pt idx="2769">
                  <c:v>627.81945800999995</c:v>
                </c:pt>
                <c:pt idx="2770">
                  <c:v>628.03686522999999</c:v>
                </c:pt>
                <c:pt idx="2771">
                  <c:v>628.23223876999998</c:v>
                </c:pt>
                <c:pt idx="2772">
                  <c:v>628.45471191000001</c:v>
                </c:pt>
                <c:pt idx="2773">
                  <c:v>628.70025635000002</c:v>
                </c:pt>
                <c:pt idx="2774">
                  <c:v>628.86462401999995</c:v>
                </c:pt>
                <c:pt idx="2775">
                  <c:v>629.05938720999995</c:v>
                </c:pt>
                <c:pt idx="2776">
                  <c:v>629.27362060999997</c:v>
                </c:pt>
                <c:pt idx="2777">
                  <c:v>629.46502685999997</c:v>
                </c:pt>
                <c:pt idx="2778">
                  <c:v>629.67028808999999</c:v>
                </c:pt>
                <c:pt idx="2779">
                  <c:v>629.90722656000003</c:v>
                </c:pt>
                <c:pt idx="2780">
                  <c:v>630.08410645000004</c:v>
                </c:pt>
                <c:pt idx="2781">
                  <c:v>630.32354736000002</c:v>
                </c:pt>
                <c:pt idx="2782">
                  <c:v>630.46411133000004</c:v>
                </c:pt>
                <c:pt idx="2783">
                  <c:v>630.69909668000003</c:v>
                </c:pt>
                <c:pt idx="2784">
                  <c:v>630.90637206999997</c:v>
                </c:pt>
                <c:pt idx="2785">
                  <c:v>631.12103271000001</c:v>
                </c:pt>
                <c:pt idx="2786">
                  <c:v>631.37164307</c:v>
                </c:pt>
                <c:pt idx="2787">
                  <c:v>631.56079102000001</c:v>
                </c:pt>
                <c:pt idx="2788">
                  <c:v>631.75726318</c:v>
                </c:pt>
                <c:pt idx="2789">
                  <c:v>631.99530029000005</c:v>
                </c:pt>
                <c:pt idx="2790">
                  <c:v>632.16668701000003</c:v>
                </c:pt>
                <c:pt idx="2791">
                  <c:v>632.32000731999995</c:v>
                </c:pt>
                <c:pt idx="2792">
                  <c:v>632.60723876999998</c:v>
                </c:pt>
                <c:pt idx="2793">
                  <c:v>632.79522704999999</c:v>
                </c:pt>
                <c:pt idx="2794">
                  <c:v>632.95880126999998</c:v>
                </c:pt>
                <c:pt idx="2795">
                  <c:v>633.25219727000001</c:v>
                </c:pt>
                <c:pt idx="2796">
                  <c:v>633.40954590000001</c:v>
                </c:pt>
                <c:pt idx="2797">
                  <c:v>633.64685058999999</c:v>
                </c:pt>
                <c:pt idx="2798">
                  <c:v>633.89508057</c:v>
                </c:pt>
                <c:pt idx="2799">
                  <c:v>634.07861328000001</c:v>
                </c:pt>
                <c:pt idx="2800">
                  <c:v>634.27416991999996</c:v>
                </c:pt>
                <c:pt idx="2801">
                  <c:v>634.48193359000004</c:v>
                </c:pt>
                <c:pt idx="2802">
                  <c:v>634.71520996000004</c:v>
                </c:pt>
                <c:pt idx="2803">
                  <c:v>634.94958496000004</c:v>
                </c:pt>
                <c:pt idx="2804">
                  <c:v>635.11364746000004</c:v>
                </c:pt>
                <c:pt idx="2805">
                  <c:v>635.34643555000002</c:v>
                </c:pt>
                <c:pt idx="2806">
                  <c:v>635.57458496000004</c:v>
                </c:pt>
                <c:pt idx="2807">
                  <c:v>635.77624512</c:v>
                </c:pt>
                <c:pt idx="2808">
                  <c:v>636.02618408000001</c:v>
                </c:pt>
                <c:pt idx="2809">
                  <c:v>636.19549560999997</c:v>
                </c:pt>
                <c:pt idx="2810">
                  <c:v>636.42449951000003</c:v>
                </c:pt>
                <c:pt idx="2811">
                  <c:v>636.58703613</c:v>
                </c:pt>
                <c:pt idx="2812">
                  <c:v>636.87921143000005</c:v>
                </c:pt>
                <c:pt idx="2813">
                  <c:v>637.07568359000004</c:v>
                </c:pt>
                <c:pt idx="2814">
                  <c:v>637.29443359000004</c:v>
                </c:pt>
                <c:pt idx="2815">
                  <c:v>637.47174071999996</c:v>
                </c:pt>
                <c:pt idx="2816">
                  <c:v>637.72497558999999</c:v>
                </c:pt>
                <c:pt idx="2817">
                  <c:v>637.89678954999999</c:v>
                </c:pt>
                <c:pt idx="2818">
                  <c:v>638.15008545000001</c:v>
                </c:pt>
                <c:pt idx="2819">
                  <c:v>638.31829833999996</c:v>
                </c:pt>
                <c:pt idx="2820">
                  <c:v>638.52453613</c:v>
                </c:pt>
                <c:pt idx="2821">
                  <c:v>638.73724364999998</c:v>
                </c:pt>
                <c:pt idx="2822">
                  <c:v>638.96569824000005</c:v>
                </c:pt>
                <c:pt idx="2823">
                  <c:v>639.18347168000003</c:v>
                </c:pt>
                <c:pt idx="2824">
                  <c:v>639.43005371000004</c:v>
                </c:pt>
                <c:pt idx="2825">
                  <c:v>639.55328368999994</c:v>
                </c:pt>
                <c:pt idx="2826">
                  <c:v>639.81109618999994</c:v>
                </c:pt>
                <c:pt idx="2827">
                  <c:v>640.02679443</c:v>
                </c:pt>
                <c:pt idx="2828">
                  <c:v>640.26446533000001</c:v>
                </c:pt>
                <c:pt idx="2829">
                  <c:v>640.44989013999998</c:v>
                </c:pt>
                <c:pt idx="2830">
                  <c:v>640.63598633000004</c:v>
                </c:pt>
                <c:pt idx="2831">
                  <c:v>640.80786133000004</c:v>
                </c:pt>
                <c:pt idx="2832">
                  <c:v>641.06555175999995</c:v>
                </c:pt>
                <c:pt idx="2833">
                  <c:v>641.28985595999995</c:v>
                </c:pt>
                <c:pt idx="2834">
                  <c:v>641.49615478999999</c:v>
                </c:pt>
                <c:pt idx="2835">
                  <c:v>641.77093506000006</c:v>
                </c:pt>
                <c:pt idx="2836">
                  <c:v>641.94915771000001</c:v>
                </c:pt>
                <c:pt idx="2837">
                  <c:v>642.13977050999995</c:v>
                </c:pt>
                <c:pt idx="2838">
                  <c:v>642.32312012</c:v>
                </c:pt>
                <c:pt idx="2839">
                  <c:v>642.62915038999995</c:v>
                </c:pt>
                <c:pt idx="2840">
                  <c:v>642.77532958999996</c:v>
                </c:pt>
                <c:pt idx="2841">
                  <c:v>643.01458739999998</c:v>
                </c:pt>
                <c:pt idx="2842">
                  <c:v>643.18597411999997</c:v>
                </c:pt>
                <c:pt idx="2843">
                  <c:v>643.40496826000003</c:v>
                </c:pt>
                <c:pt idx="2844">
                  <c:v>643.63372803000004</c:v>
                </c:pt>
                <c:pt idx="2845">
                  <c:v>643.86676024999997</c:v>
                </c:pt>
                <c:pt idx="2846">
                  <c:v>644.10296631000006</c:v>
                </c:pt>
                <c:pt idx="2847">
                  <c:v>644.25927734000004</c:v>
                </c:pt>
                <c:pt idx="2848">
                  <c:v>644.48803711000005</c:v>
                </c:pt>
                <c:pt idx="2849">
                  <c:v>644.69525146000001</c:v>
                </c:pt>
                <c:pt idx="2850">
                  <c:v>644.91448975000003</c:v>
                </c:pt>
                <c:pt idx="2851">
                  <c:v>645.15808104999996</c:v>
                </c:pt>
                <c:pt idx="2852">
                  <c:v>645.39392090000001</c:v>
                </c:pt>
                <c:pt idx="2853">
                  <c:v>645.55596923999997</c:v>
                </c:pt>
                <c:pt idx="2854">
                  <c:v>645.81134033000001</c:v>
                </c:pt>
                <c:pt idx="2855">
                  <c:v>645.91613770000004</c:v>
                </c:pt>
                <c:pt idx="2856">
                  <c:v>646.22296143000005</c:v>
                </c:pt>
                <c:pt idx="2857">
                  <c:v>646.37744140999996</c:v>
                </c:pt>
                <c:pt idx="2858">
                  <c:v>646.61871338000003</c:v>
                </c:pt>
                <c:pt idx="2859">
                  <c:v>646.84002685999997</c:v>
                </c:pt>
                <c:pt idx="2860">
                  <c:v>647.05297852000001</c:v>
                </c:pt>
                <c:pt idx="2861">
                  <c:v>647.21051024999997</c:v>
                </c:pt>
                <c:pt idx="2862">
                  <c:v>647.42156981999995</c:v>
                </c:pt>
                <c:pt idx="2863">
                  <c:v>647.67639159999999</c:v>
                </c:pt>
                <c:pt idx="2864">
                  <c:v>647.87451171999999</c:v>
                </c:pt>
                <c:pt idx="2865">
                  <c:v>648.17242432</c:v>
                </c:pt>
                <c:pt idx="2866">
                  <c:v>648.29284668000003</c:v>
                </c:pt>
                <c:pt idx="2867">
                  <c:v>648.52648925999995</c:v>
                </c:pt>
                <c:pt idx="2868">
                  <c:v>648.73535156000003</c:v>
                </c:pt>
                <c:pt idx="2869">
                  <c:v>648.95892333999996</c:v>
                </c:pt>
                <c:pt idx="2870">
                  <c:v>649.22204590000001</c:v>
                </c:pt>
                <c:pt idx="2871">
                  <c:v>649.35247803000004</c:v>
                </c:pt>
                <c:pt idx="2872">
                  <c:v>649.64996338000003</c:v>
                </c:pt>
                <c:pt idx="2873">
                  <c:v>649.92254638999998</c:v>
                </c:pt>
                <c:pt idx="2874">
                  <c:v>650.05364989999998</c:v>
                </c:pt>
                <c:pt idx="2875">
                  <c:v>650.28063965000001</c:v>
                </c:pt>
                <c:pt idx="2876">
                  <c:v>650.54168701000003</c:v>
                </c:pt>
                <c:pt idx="2877">
                  <c:v>650.70135498000002</c:v>
                </c:pt>
                <c:pt idx="2878">
                  <c:v>650.93969727000001</c:v>
                </c:pt>
                <c:pt idx="2879">
                  <c:v>651.09863281000003</c:v>
                </c:pt>
                <c:pt idx="2880">
                  <c:v>651.34350586000005</c:v>
                </c:pt>
                <c:pt idx="2881">
                  <c:v>651.58648682</c:v>
                </c:pt>
                <c:pt idx="2882">
                  <c:v>651.72900390999996</c:v>
                </c:pt>
                <c:pt idx="2883">
                  <c:v>651.96008300999995</c:v>
                </c:pt>
                <c:pt idx="2884">
                  <c:v>652.20141602000001</c:v>
                </c:pt>
                <c:pt idx="2885">
                  <c:v>652.40435791000004</c:v>
                </c:pt>
                <c:pt idx="2886">
                  <c:v>652.63757324000005</c:v>
                </c:pt>
                <c:pt idx="2887">
                  <c:v>652.79467772999999</c:v>
                </c:pt>
                <c:pt idx="2888">
                  <c:v>653.07623291000004</c:v>
                </c:pt>
                <c:pt idx="2889">
                  <c:v>653.30798340000001</c:v>
                </c:pt>
                <c:pt idx="2890">
                  <c:v>653.47265625</c:v>
                </c:pt>
                <c:pt idx="2891">
                  <c:v>653.69360352000001</c:v>
                </c:pt>
                <c:pt idx="2892">
                  <c:v>653.89837646000001</c:v>
                </c:pt>
                <c:pt idx="2893">
                  <c:v>654.13061522999999</c:v>
                </c:pt>
                <c:pt idx="2894">
                  <c:v>654.32482909999999</c:v>
                </c:pt>
                <c:pt idx="2895">
                  <c:v>654.4921875</c:v>
                </c:pt>
                <c:pt idx="2896">
                  <c:v>654.73205566000001</c:v>
                </c:pt>
                <c:pt idx="2897">
                  <c:v>654.96801758000004</c:v>
                </c:pt>
                <c:pt idx="2898">
                  <c:v>655.20257568</c:v>
                </c:pt>
                <c:pt idx="2899">
                  <c:v>655.37841796999999</c:v>
                </c:pt>
                <c:pt idx="2900">
                  <c:v>655.6015625</c:v>
                </c:pt>
                <c:pt idx="2901">
                  <c:v>655.81231689000003</c:v>
                </c:pt>
                <c:pt idx="2902">
                  <c:v>655.98620604999996</c:v>
                </c:pt>
                <c:pt idx="2903">
                  <c:v>656.23315430000002</c:v>
                </c:pt>
                <c:pt idx="2904">
                  <c:v>656.40393066000001</c:v>
                </c:pt>
                <c:pt idx="2905">
                  <c:v>656.64044189000003</c:v>
                </c:pt>
                <c:pt idx="2906">
                  <c:v>656.86077881000006</c:v>
                </c:pt>
                <c:pt idx="2907">
                  <c:v>657.06750488</c:v>
                </c:pt>
                <c:pt idx="2908">
                  <c:v>657.28570557</c:v>
                </c:pt>
                <c:pt idx="2909">
                  <c:v>657.46795654000005</c:v>
                </c:pt>
                <c:pt idx="2910">
                  <c:v>657.67407227000001</c:v>
                </c:pt>
                <c:pt idx="2911">
                  <c:v>657.81683350000003</c:v>
                </c:pt>
                <c:pt idx="2912">
                  <c:v>658.09716796999999</c:v>
                </c:pt>
                <c:pt idx="2913">
                  <c:v>658.29852295000001</c:v>
                </c:pt>
                <c:pt idx="2914">
                  <c:v>658.47033691000001</c:v>
                </c:pt>
                <c:pt idx="2915">
                  <c:v>658.75762939000003</c:v>
                </c:pt>
                <c:pt idx="2916">
                  <c:v>658.95617675999995</c:v>
                </c:pt>
                <c:pt idx="2917">
                  <c:v>659.16058350000003</c:v>
                </c:pt>
                <c:pt idx="2918">
                  <c:v>659.37567138999998</c:v>
                </c:pt>
                <c:pt idx="2919">
                  <c:v>659.48010253999996</c:v>
                </c:pt>
                <c:pt idx="2920">
                  <c:v>659.78973388999998</c:v>
                </c:pt>
                <c:pt idx="2921">
                  <c:v>659.98846435999997</c:v>
                </c:pt>
                <c:pt idx="2922">
                  <c:v>660.19024658000001</c:v>
                </c:pt>
                <c:pt idx="2923">
                  <c:v>660.44958496000004</c:v>
                </c:pt>
                <c:pt idx="2924">
                  <c:v>660.60858154000005</c:v>
                </c:pt>
                <c:pt idx="2925">
                  <c:v>660.83874512</c:v>
                </c:pt>
                <c:pt idx="2926">
                  <c:v>660.99987793000003</c:v>
                </c:pt>
                <c:pt idx="2927">
                  <c:v>661.24713135000002</c:v>
                </c:pt>
                <c:pt idx="2928">
                  <c:v>661.51629638999998</c:v>
                </c:pt>
                <c:pt idx="2929">
                  <c:v>661.71478271000001</c:v>
                </c:pt>
                <c:pt idx="2930">
                  <c:v>661.92846680000002</c:v>
                </c:pt>
                <c:pt idx="2931">
                  <c:v>662.12133788999995</c:v>
                </c:pt>
                <c:pt idx="2932">
                  <c:v>662.28198241999996</c:v>
                </c:pt>
                <c:pt idx="2933">
                  <c:v>662.58111571999996</c:v>
                </c:pt>
                <c:pt idx="2934">
                  <c:v>662.73803711000005</c:v>
                </c:pt>
                <c:pt idx="2935">
                  <c:v>663.00677489999998</c:v>
                </c:pt>
                <c:pt idx="2936">
                  <c:v>663.10058593999997</c:v>
                </c:pt>
                <c:pt idx="2937">
                  <c:v>663.30786133000004</c:v>
                </c:pt>
                <c:pt idx="2938">
                  <c:v>663.54791260000002</c:v>
                </c:pt>
                <c:pt idx="2939">
                  <c:v>663.79595946999996</c:v>
                </c:pt>
                <c:pt idx="2940">
                  <c:v>664.04473876999998</c:v>
                </c:pt>
                <c:pt idx="2941">
                  <c:v>664.23156738</c:v>
                </c:pt>
                <c:pt idx="2942">
                  <c:v>664.39941406000003</c:v>
                </c:pt>
                <c:pt idx="2943">
                  <c:v>664.64813231999995</c:v>
                </c:pt>
                <c:pt idx="2944">
                  <c:v>664.84002685999997</c:v>
                </c:pt>
                <c:pt idx="2945">
                  <c:v>665.01098633000004</c:v>
                </c:pt>
                <c:pt idx="2946">
                  <c:v>665.23559569999998</c:v>
                </c:pt>
                <c:pt idx="2947">
                  <c:v>665.38769531000003</c:v>
                </c:pt>
                <c:pt idx="2948">
                  <c:v>665.67364501999998</c:v>
                </c:pt>
                <c:pt idx="2949">
                  <c:v>665.91503906000003</c:v>
                </c:pt>
                <c:pt idx="2950">
                  <c:v>666.10424805000002</c:v>
                </c:pt>
                <c:pt idx="2951">
                  <c:v>666.30346680000002</c:v>
                </c:pt>
                <c:pt idx="2952">
                  <c:v>666.43597411999997</c:v>
                </c:pt>
                <c:pt idx="2953">
                  <c:v>666.70440673999997</c:v>
                </c:pt>
                <c:pt idx="2954">
                  <c:v>666.86035156000003</c:v>
                </c:pt>
                <c:pt idx="2955">
                  <c:v>667.05767821999996</c:v>
                </c:pt>
                <c:pt idx="2956">
                  <c:v>667.30493163999995</c:v>
                </c:pt>
                <c:pt idx="2957">
                  <c:v>667.49835204999999</c:v>
                </c:pt>
                <c:pt idx="2958">
                  <c:v>667.67913818</c:v>
                </c:pt>
                <c:pt idx="2959">
                  <c:v>667.87078856999995</c:v>
                </c:pt>
                <c:pt idx="2960">
                  <c:v>668.10382079999999</c:v>
                </c:pt>
                <c:pt idx="2961">
                  <c:v>668.34045409999999</c:v>
                </c:pt>
                <c:pt idx="2962">
                  <c:v>668.54425048999997</c:v>
                </c:pt>
                <c:pt idx="2963">
                  <c:v>668.75231933999999</c:v>
                </c:pt>
                <c:pt idx="2964">
                  <c:v>668.96380614999998</c:v>
                </c:pt>
                <c:pt idx="2965">
                  <c:v>669.17291260000002</c:v>
                </c:pt>
                <c:pt idx="2966">
                  <c:v>669.38208008000004</c:v>
                </c:pt>
                <c:pt idx="2967">
                  <c:v>669.58935546999999</c:v>
                </c:pt>
                <c:pt idx="2968">
                  <c:v>669.79394531000003</c:v>
                </c:pt>
                <c:pt idx="2969">
                  <c:v>670.01989746000004</c:v>
                </c:pt>
                <c:pt idx="2970">
                  <c:v>670.22369385000002</c:v>
                </c:pt>
                <c:pt idx="2971">
                  <c:v>670.48919678000004</c:v>
                </c:pt>
                <c:pt idx="2972">
                  <c:v>670.64538574000005</c:v>
                </c:pt>
                <c:pt idx="2973">
                  <c:v>670.85552978999999</c:v>
                </c:pt>
                <c:pt idx="2974">
                  <c:v>671.08190918000003</c:v>
                </c:pt>
                <c:pt idx="2975">
                  <c:v>671.33343506000006</c:v>
                </c:pt>
                <c:pt idx="2976">
                  <c:v>671.49719238</c:v>
                </c:pt>
                <c:pt idx="2977">
                  <c:v>671.67639159999999</c:v>
                </c:pt>
                <c:pt idx="2978">
                  <c:v>671.88446045000001</c:v>
                </c:pt>
                <c:pt idx="2979">
                  <c:v>672.09100341999999</c:v>
                </c:pt>
                <c:pt idx="2980">
                  <c:v>672.31079102000001</c:v>
                </c:pt>
                <c:pt idx="2981">
                  <c:v>672.53692626999998</c:v>
                </c:pt>
                <c:pt idx="2982">
                  <c:v>672.74487305000002</c:v>
                </c:pt>
                <c:pt idx="2983">
                  <c:v>672.95788574000005</c:v>
                </c:pt>
                <c:pt idx="2984">
                  <c:v>673.15356444999998</c:v>
                </c:pt>
                <c:pt idx="2985">
                  <c:v>673.35595703000001</c:v>
                </c:pt>
                <c:pt idx="2986">
                  <c:v>673.59741211000005</c:v>
                </c:pt>
                <c:pt idx="2987">
                  <c:v>673.83233643000005</c:v>
                </c:pt>
                <c:pt idx="2988">
                  <c:v>674.01611328000001</c:v>
                </c:pt>
                <c:pt idx="2989">
                  <c:v>674.26043701000003</c:v>
                </c:pt>
                <c:pt idx="2990">
                  <c:v>674.40893555000002</c:v>
                </c:pt>
                <c:pt idx="2991">
                  <c:v>674.64654541000004</c:v>
                </c:pt>
                <c:pt idx="2992">
                  <c:v>674.86199951000003</c:v>
                </c:pt>
                <c:pt idx="2993">
                  <c:v>675.12445068</c:v>
                </c:pt>
                <c:pt idx="2994">
                  <c:v>675.30303954999999</c:v>
                </c:pt>
                <c:pt idx="2995">
                  <c:v>675.52331543000003</c:v>
                </c:pt>
                <c:pt idx="2996">
                  <c:v>675.74548340000001</c:v>
                </c:pt>
                <c:pt idx="2997">
                  <c:v>675.95330810999997</c:v>
                </c:pt>
                <c:pt idx="2998">
                  <c:v>676.16717529000005</c:v>
                </c:pt>
                <c:pt idx="2999">
                  <c:v>676.39447021000001</c:v>
                </c:pt>
                <c:pt idx="3000">
                  <c:v>676.57476807</c:v>
                </c:pt>
                <c:pt idx="3001">
                  <c:v>676.76007079999999</c:v>
                </c:pt>
                <c:pt idx="3002">
                  <c:v>677.01690673999997</c:v>
                </c:pt>
                <c:pt idx="3003">
                  <c:v>677.25494385000002</c:v>
                </c:pt>
                <c:pt idx="3004">
                  <c:v>677.42407227000001</c:v>
                </c:pt>
                <c:pt idx="3005">
                  <c:v>677.58856201000003</c:v>
                </c:pt>
                <c:pt idx="3006">
                  <c:v>677.83721923999997</c:v>
                </c:pt>
                <c:pt idx="3007">
                  <c:v>678.06292725000003</c:v>
                </c:pt>
                <c:pt idx="3008">
                  <c:v>678.25335693</c:v>
                </c:pt>
                <c:pt idx="3009">
                  <c:v>678.47778319999998</c:v>
                </c:pt>
                <c:pt idx="3010">
                  <c:v>678.73248291000004</c:v>
                </c:pt>
                <c:pt idx="3011">
                  <c:v>678.90307616999996</c:v>
                </c:pt>
                <c:pt idx="3012">
                  <c:v>679.11834716999999</c:v>
                </c:pt>
                <c:pt idx="3013">
                  <c:v>679.35797118999994</c:v>
                </c:pt>
                <c:pt idx="3014">
                  <c:v>679.49945068</c:v>
                </c:pt>
                <c:pt idx="3015">
                  <c:v>679.74633788999995</c:v>
                </c:pt>
                <c:pt idx="3016">
                  <c:v>679.97430420000001</c:v>
                </c:pt>
                <c:pt idx="3017">
                  <c:v>680.12811279000005</c:v>
                </c:pt>
                <c:pt idx="3018">
                  <c:v>680.35430908000001</c:v>
                </c:pt>
                <c:pt idx="3019">
                  <c:v>680.61157227000001</c:v>
                </c:pt>
                <c:pt idx="3020">
                  <c:v>680.78051758000004</c:v>
                </c:pt>
                <c:pt idx="3021">
                  <c:v>681.03887939000003</c:v>
                </c:pt>
                <c:pt idx="3022">
                  <c:v>681.25897216999999</c:v>
                </c:pt>
                <c:pt idx="3023">
                  <c:v>681.37768555000002</c:v>
                </c:pt>
                <c:pt idx="3024">
                  <c:v>681.66271973000005</c:v>
                </c:pt>
                <c:pt idx="3025">
                  <c:v>681.87371826000003</c:v>
                </c:pt>
                <c:pt idx="3026">
                  <c:v>682.04663086000005</c:v>
                </c:pt>
                <c:pt idx="3027">
                  <c:v>682.29364013999998</c:v>
                </c:pt>
                <c:pt idx="3028">
                  <c:v>682.44073486000002</c:v>
                </c:pt>
                <c:pt idx="3029">
                  <c:v>682.68316649999997</c:v>
                </c:pt>
                <c:pt idx="3030">
                  <c:v>682.96942138999998</c:v>
                </c:pt>
                <c:pt idx="3031">
                  <c:v>683.09790038999995</c:v>
                </c:pt>
                <c:pt idx="3032">
                  <c:v>683.31781006000006</c:v>
                </c:pt>
                <c:pt idx="3033">
                  <c:v>683.46588135000002</c:v>
                </c:pt>
                <c:pt idx="3034">
                  <c:v>683.76678466999999</c:v>
                </c:pt>
                <c:pt idx="3035">
                  <c:v>684.00402831999997</c:v>
                </c:pt>
                <c:pt idx="3036">
                  <c:v>684.16674805000002</c:v>
                </c:pt>
                <c:pt idx="3037">
                  <c:v>684.36022949000005</c:v>
                </c:pt>
                <c:pt idx="3038">
                  <c:v>684.53894043000003</c:v>
                </c:pt>
                <c:pt idx="3039">
                  <c:v>684.78771973000005</c:v>
                </c:pt>
                <c:pt idx="3040">
                  <c:v>685.01232909999999</c:v>
                </c:pt>
                <c:pt idx="3041">
                  <c:v>685.19635010000002</c:v>
                </c:pt>
                <c:pt idx="3042">
                  <c:v>685.45556640999996</c:v>
                </c:pt>
                <c:pt idx="3043">
                  <c:v>685.63372803000004</c:v>
                </c:pt>
                <c:pt idx="3044">
                  <c:v>685.86743163999995</c:v>
                </c:pt>
                <c:pt idx="3045">
                  <c:v>686.07537841999999</c:v>
                </c:pt>
                <c:pt idx="3046">
                  <c:v>686.27624512</c:v>
                </c:pt>
                <c:pt idx="3047">
                  <c:v>686.50799560999997</c:v>
                </c:pt>
                <c:pt idx="3048">
                  <c:v>686.69506836000005</c:v>
                </c:pt>
                <c:pt idx="3049">
                  <c:v>686.93334961000005</c:v>
                </c:pt>
                <c:pt idx="3050">
                  <c:v>687.16424560999997</c:v>
                </c:pt>
                <c:pt idx="3051">
                  <c:v>687.35809326000003</c:v>
                </c:pt>
                <c:pt idx="3052">
                  <c:v>687.57385253999996</c:v>
                </c:pt>
                <c:pt idx="3053">
                  <c:v>687.78936768000005</c:v>
                </c:pt>
                <c:pt idx="3054">
                  <c:v>687.93096923999997</c:v>
                </c:pt>
                <c:pt idx="3055">
                  <c:v>688.17810058999999</c:v>
                </c:pt>
                <c:pt idx="3056">
                  <c:v>688.42932128999996</c:v>
                </c:pt>
                <c:pt idx="3057">
                  <c:v>688.62945557</c:v>
                </c:pt>
                <c:pt idx="3058">
                  <c:v>688.81072998000002</c:v>
                </c:pt>
                <c:pt idx="3059">
                  <c:v>689.01647949000005</c:v>
                </c:pt>
                <c:pt idx="3060">
                  <c:v>689.24243163999995</c:v>
                </c:pt>
                <c:pt idx="3061">
                  <c:v>689.44427489999998</c:v>
                </c:pt>
                <c:pt idx="3062">
                  <c:v>689.66326904000005</c:v>
                </c:pt>
                <c:pt idx="3063">
                  <c:v>689.87744140999996</c:v>
                </c:pt>
                <c:pt idx="3064">
                  <c:v>690.06695557</c:v>
                </c:pt>
                <c:pt idx="3065">
                  <c:v>690.24353026999995</c:v>
                </c:pt>
                <c:pt idx="3066">
                  <c:v>690.54443359000004</c:v>
                </c:pt>
                <c:pt idx="3067">
                  <c:v>690.72149658000001</c:v>
                </c:pt>
                <c:pt idx="3068">
                  <c:v>690.9296875</c:v>
                </c:pt>
                <c:pt idx="3069">
                  <c:v>691.18395996000004</c:v>
                </c:pt>
                <c:pt idx="3070">
                  <c:v>691.34722899999997</c:v>
                </c:pt>
                <c:pt idx="3071">
                  <c:v>691.52801513999998</c:v>
                </c:pt>
                <c:pt idx="3072">
                  <c:v>691.75646973000005</c:v>
                </c:pt>
                <c:pt idx="3073">
                  <c:v>691.99011229999996</c:v>
                </c:pt>
                <c:pt idx="3074">
                  <c:v>692.18841553000004</c:v>
                </c:pt>
                <c:pt idx="3075">
                  <c:v>692.44897461000005</c:v>
                </c:pt>
                <c:pt idx="3076">
                  <c:v>692.58880614999998</c:v>
                </c:pt>
                <c:pt idx="3077">
                  <c:v>692.86694336000005</c:v>
                </c:pt>
                <c:pt idx="3078">
                  <c:v>693.02569579999999</c:v>
                </c:pt>
                <c:pt idx="3079">
                  <c:v>693.28790283000001</c:v>
                </c:pt>
                <c:pt idx="3080">
                  <c:v>693.40826416000004</c:v>
                </c:pt>
                <c:pt idx="3081">
                  <c:v>693.69403076000003</c:v>
                </c:pt>
                <c:pt idx="3082">
                  <c:v>693.82629395000004</c:v>
                </c:pt>
                <c:pt idx="3083">
                  <c:v>694.12213135000002</c:v>
                </c:pt>
                <c:pt idx="3084">
                  <c:v>694.24163818</c:v>
                </c:pt>
                <c:pt idx="3085">
                  <c:v>694.49945068</c:v>
                </c:pt>
                <c:pt idx="3086">
                  <c:v>694.68872069999998</c:v>
                </c:pt>
                <c:pt idx="3087">
                  <c:v>694.89605713000003</c:v>
                </c:pt>
                <c:pt idx="3088">
                  <c:v>695.04748534999999</c:v>
                </c:pt>
                <c:pt idx="3089">
                  <c:v>695.31164550999995</c:v>
                </c:pt>
                <c:pt idx="3090">
                  <c:v>695.53002930000002</c:v>
                </c:pt>
                <c:pt idx="3091">
                  <c:v>695.77612305000002</c:v>
                </c:pt>
                <c:pt idx="3092">
                  <c:v>695.90063477000001</c:v>
                </c:pt>
                <c:pt idx="3093">
                  <c:v>696.15393066000001</c:v>
                </c:pt>
                <c:pt idx="3094">
                  <c:v>696.38397216999999</c:v>
                </c:pt>
                <c:pt idx="3095">
                  <c:v>696.55242920000001</c:v>
                </c:pt>
                <c:pt idx="3096">
                  <c:v>696.80651854999996</c:v>
                </c:pt>
                <c:pt idx="3097">
                  <c:v>697.01568603999999</c:v>
                </c:pt>
                <c:pt idx="3098">
                  <c:v>697.16888428000004</c:v>
                </c:pt>
                <c:pt idx="3099">
                  <c:v>697.44067383000004</c:v>
                </c:pt>
                <c:pt idx="3100">
                  <c:v>697.64575194999998</c:v>
                </c:pt>
                <c:pt idx="3101">
                  <c:v>697.87561034999999</c:v>
                </c:pt>
                <c:pt idx="3102">
                  <c:v>698.08129883000004</c:v>
                </c:pt>
                <c:pt idx="3103">
                  <c:v>698.30651854999996</c:v>
                </c:pt>
                <c:pt idx="3104">
                  <c:v>698.48553466999999</c:v>
                </c:pt>
                <c:pt idx="3105">
                  <c:v>698.6328125</c:v>
                </c:pt>
                <c:pt idx="3106">
                  <c:v>698.89349364999998</c:v>
                </c:pt>
                <c:pt idx="3107">
                  <c:v>699.12402343999997</c:v>
                </c:pt>
                <c:pt idx="3108">
                  <c:v>699.27770996000004</c:v>
                </c:pt>
                <c:pt idx="3109">
                  <c:v>699.50109863</c:v>
                </c:pt>
                <c:pt idx="3110">
                  <c:v>699.79193114999998</c:v>
                </c:pt>
                <c:pt idx="3111">
                  <c:v>699.92578125</c:v>
                </c:pt>
                <c:pt idx="3112">
                  <c:v>700.20568848000005</c:v>
                </c:pt>
                <c:pt idx="3113">
                  <c:v>700.40844727000001</c:v>
                </c:pt>
                <c:pt idx="3114">
                  <c:v>700.59533691000001</c:v>
                </c:pt>
                <c:pt idx="3115">
                  <c:v>700.82214354999996</c:v>
                </c:pt>
                <c:pt idx="3116">
                  <c:v>701.04077147999999</c:v>
                </c:pt>
                <c:pt idx="3117">
                  <c:v>701.21618651999995</c:v>
                </c:pt>
                <c:pt idx="3118">
                  <c:v>701.47528076000003</c:v>
                </c:pt>
                <c:pt idx="3119">
                  <c:v>701.60034180000002</c:v>
                </c:pt>
                <c:pt idx="3120">
                  <c:v>701.89172363</c:v>
                </c:pt>
                <c:pt idx="3121">
                  <c:v>702.04370116999996</c:v>
                </c:pt>
                <c:pt idx="3122">
                  <c:v>702.24835204999999</c:v>
                </c:pt>
                <c:pt idx="3123">
                  <c:v>702.50921631000006</c:v>
                </c:pt>
                <c:pt idx="3124">
                  <c:v>702.73443603999999</c:v>
                </c:pt>
                <c:pt idx="3125">
                  <c:v>702.95104979999996</c:v>
                </c:pt>
                <c:pt idx="3126">
                  <c:v>703.08288574000005</c:v>
                </c:pt>
                <c:pt idx="3127">
                  <c:v>703.31872558999999</c:v>
                </c:pt>
                <c:pt idx="3128">
                  <c:v>703.49597168000003</c:v>
                </c:pt>
                <c:pt idx="3129">
                  <c:v>703.75408935999997</c:v>
                </c:pt>
                <c:pt idx="3130">
                  <c:v>703.96166991999996</c:v>
                </c:pt>
                <c:pt idx="3131">
                  <c:v>704.18975829999999</c:v>
                </c:pt>
                <c:pt idx="3132">
                  <c:v>704.42218018000005</c:v>
                </c:pt>
                <c:pt idx="3133">
                  <c:v>704.56958008000004</c:v>
                </c:pt>
                <c:pt idx="3134">
                  <c:v>704.82379149999997</c:v>
                </c:pt>
                <c:pt idx="3135">
                  <c:v>705.06866454999999</c:v>
                </c:pt>
                <c:pt idx="3136">
                  <c:v>705.21990966999999</c:v>
                </c:pt>
                <c:pt idx="3137">
                  <c:v>705.39898682</c:v>
                </c:pt>
                <c:pt idx="3138">
                  <c:v>705.61749268000005</c:v>
                </c:pt>
                <c:pt idx="3139">
                  <c:v>705.87231444999998</c:v>
                </c:pt>
                <c:pt idx="3140">
                  <c:v>706.03295897999999</c:v>
                </c:pt>
                <c:pt idx="3141">
                  <c:v>706.25103760000002</c:v>
                </c:pt>
                <c:pt idx="3142">
                  <c:v>706.49157715000001</c:v>
                </c:pt>
                <c:pt idx="3143">
                  <c:v>706.65136718999997</c:v>
                </c:pt>
                <c:pt idx="3144">
                  <c:v>706.89758300999995</c:v>
                </c:pt>
                <c:pt idx="3145">
                  <c:v>707.08728026999995</c:v>
                </c:pt>
                <c:pt idx="3146">
                  <c:v>707.30291748000002</c:v>
                </c:pt>
                <c:pt idx="3147">
                  <c:v>707.51373291000004</c:v>
                </c:pt>
                <c:pt idx="3148">
                  <c:v>707.76165771000001</c:v>
                </c:pt>
                <c:pt idx="3149">
                  <c:v>707.93243408000001</c:v>
                </c:pt>
                <c:pt idx="3150">
                  <c:v>708.16802978999999</c:v>
                </c:pt>
                <c:pt idx="3151">
                  <c:v>708.33465576000003</c:v>
                </c:pt>
                <c:pt idx="3152">
                  <c:v>708.51788329999999</c:v>
                </c:pt>
                <c:pt idx="3153">
                  <c:v>708.76281738</c:v>
                </c:pt>
                <c:pt idx="3154">
                  <c:v>709.00775146000001</c:v>
                </c:pt>
                <c:pt idx="3155">
                  <c:v>709.20635986000002</c:v>
                </c:pt>
                <c:pt idx="3156">
                  <c:v>709.38275146000001</c:v>
                </c:pt>
                <c:pt idx="3157">
                  <c:v>709.59716796999999</c:v>
                </c:pt>
                <c:pt idx="3158">
                  <c:v>709.79254149999997</c:v>
                </c:pt>
                <c:pt idx="3159">
                  <c:v>709.92535399999997</c:v>
                </c:pt>
                <c:pt idx="3160">
                  <c:v>710.15057373000002</c:v>
                </c:pt>
                <c:pt idx="3161">
                  <c:v>710.42694091999999</c:v>
                </c:pt>
                <c:pt idx="3162">
                  <c:v>710.63378906000003</c:v>
                </c:pt>
                <c:pt idx="3163">
                  <c:v>710.85394286999997</c:v>
                </c:pt>
                <c:pt idx="3164">
                  <c:v>711.00054932</c:v>
                </c:pt>
                <c:pt idx="3165">
                  <c:v>711.22424316000001</c:v>
                </c:pt>
                <c:pt idx="3166">
                  <c:v>711.47399901999995</c:v>
                </c:pt>
                <c:pt idx="3167">
                  <c:v>711.68988036999997</c:v>
                </c:pt>
                <c:pt idx="3168">
                  <c:v>711.85595703000001</c:v>
                </c:pt>
                <c:pt idx="3169">
                  <c:v>712.06976318</c:v>
                </c:pt>
                <c:pt idx="3170">
                  <c:v>712.24932861000002</c:v>
                </c:pt>
                <c:pt idx="3171">
                  <c:v>712.50604248000002</c:v>
                </c:pt>
                <c:pt idx="3172">
                  <c:v>712.69580078000001</c:v>
                </c:pt>
                <c:pt idx="3173">
                  <c:v>712.88629149999997</c:v>
                </c:pt>
                <c:pt idx="3174">
                  <c:v>713.10986328000001</c:v>
                </c:pt>
                <c:pt idx="3175">
                  <c:v>713.34075928000004</c:v>
                </c:pt>
                <c:pt idx="3176">
                  <c:v>713.51605225000003</c:v>
                </c:pt>
                <c:pt idx="3177">
                  <c:v>713.72973633000004</c:v>
                </c:pt>
                <c:pt idx="3178">
                  <c:v>713.93164062999995</c:v>
                </c:pt>
                <c:pt idx="3179">
                  <c:v>714.12353515999996</c:v>
                </c:pt>
                <c:pt idx="3180">
                  <c:v>714.40222168000003</c:v>
                </c:pt>
                <c:pt idx="3181">
                  <c:v>714.58569336000005</c:v>
                </c:pt>
                <c:pt idx="3182">
                  <c:v>714.74847411999997</c:v>
                </c:pt>
                <c:pt idx="3183">
                  <c:v>714.99896239999998</c:v>
                </c:pt>
                <c:pt idx="3184">
                  <c:v>715.22320557</c:v>
                </c:pt>
                <c:pt idx="3185">
                  <c:v>715.40014647999999</c:v>
                </c:pt>
                <c:pt idx="3186">
                  <c:v>715.64099121000004</c:v>
                </c:pt>
                <c:pt idx="3187">
                  <c:v>715.84436034999999</c:v>
                </c:pt>
                <c:pt idx="3188">
                  <c:v>716.06091308999999</c:v>
                </c:pt>
                <c:pt idx="3189">
                  <c:v>716.27966308999999</c:v>
                </c:pt>
                <c:pt idx="3190">
                  <c:v>716.47430420000001</c:v>
                </c:pt>
                <c:pt idx="3191">
                  <c:v>716.69525146000001</c:v>
                </c:pt>
                <c:pt idx="3192">
                  <c:v>716.90417479999996</c:v>
                </c:pt>
                <c:pt idx="3193">
                  <c:v>717.09088135000002</c:v>
                </c:pt>
                <c:pt idx="3194">
                  <c:v>717.35015868999994</c:v>
                </c:pt>
                <c:pt idx="3195">
                  <c:v>717.52886963000003</c:v>
                </c:pt>
                <c:pt idx="3196">
                  <c:v>717.73376465000001</c:v>
                </c:pt>
                <c:pt idx="3197">
                  <c:v>717.98999022999999</c:v>
                </c:pt>
                <c:pt idx="3198">
                  <c:v>718.09417725000003</c:v>
                </c:pt>
                <c:pt idx="3199">
                  <c:v>718.32867432</c:v>
                </c:pt>
                <c:pt idx="3200">
                  <c:v>718.58483887</c:v>
                </c:pt>
                <c:pt idx="3201">
                  <c:v>718.74865723000005</c:v>
                </c:pt>
                <c:pt idx="3202">
                  <c:v>718.97052001999998</c:v>
                </c:pt>
                <c:pt idx="3203">
                  <c:v>719.21038818</c:v>
                </c:pt>
                <c:pt idx="3204">
                  <c:v>719.40026854999996</c:v>
                </c:pt>
                <c:pt idx="3205">
                  <c:v>719.54956055000002</c:v>
                </c:pt>
                <c:pt idx="3206">
                  <c:v>719.82385253999996</c:v>
                </c:pt>
                <c:pt idx="3207">
                  <c:v>720.01464843999997</c:v>
                </c:pt>
                <c:pt idx="3208">
                  <c:v>720.24700928000004</c:v>
                </c:pt>
                <c:pt idx="3209">
                  <c:v>720.43817138999998</c:v>
                </c:pt>
                <c:pt idx="3210">
                  <c:v>720.60876465000001</c:v>
                </c:pt>
                <c:pt idx="3211">
                  <c:v>720.91198729999996</c:v>
                </c:pt>
                <c:pt idx="3212">
                  <c:v>721.01416015999996</c:v>
                </c:pt>
                <c:pt idx="3213">
                  <c:v>721.32116699000005</c:v>
                </c:pt>
                <c:pt idx="3214">
                  <c:v>721.51043701000003</c:v>
                </c:pt>
                <c:pt idx="3215">
                  <c:v>721.65191649999997</c:v>
                </c:pt>
                <c:pt idx="3216">
                  <c:v>721.94177246000004</c:v>
                </c:pt>
                <c:pt idx="3217">
                  <c:v>722.05853271000001</c:v>
                </c:pt>
                <c:pt idx="3218">
                  <c:v>722.29724121000004</c:v>
                </c:pt>
                <c:pt idx="3219">
                  <c:v>722.52423095999995</c:v>
                </c:pt>
                <c:pt idx="3220">
                  <c:v>722.72198486000002</c:v>
                </c:pt>
                <c:pt idx="3221">
                  <c:v>722.97155762</c:v>
                </c:pt>
                <c:pt idx="3222">
                  <c:v>723.17846680000002</c:v>
                </c:pt>
                <c:pt idx="3223">
                  <c:v>723.39666748000002</c:v>
                </c:pt>
                <c:pt idx="3224">
                  <c:v>723.56433104999996</c:v>
                </c:pt>
                <c:pt idx="3225">
                  <c:v>723.79608154000005</c:v>
                </c:pt>
                <c:pt idx="3226">
                  <c:v>723.97320557</c:v>
                </c:pt>
                <c:pt idx="3227">
                  <c:v>724.24487305000002</c:v>
                </c:pt>
                <c:pt idx="3228">
                  <c:v>724.44647216999999</c:v>
                </c:pt>
                <c:pt idx="3229">
                  <c:v>724.60333251999998</c:v>
                </c:pt>
                <c:pt idx="3230">
                  <c:v>724.79766845999995</c:v>
                </c:pt>
                <c:pt idx="3231">
                  <c:v>724.97644043000003</c:v>
                </c:pt>
                <c:pt idx="3232">
                  <c:v>725.25708008000004</c:v>
                </c:pt>
                <c:pt idx="3233">
                  <c:v>725.41400146000001</c:v>
                </c:pt>
                <c:pt idx="3234">
                  <c:v>725.61724853999999</c:v>
                </c:pt>
                <c:pt idx="3235">
                  <c:v>725.80041503999996</c:v>
                </c:pt>
                <c:pt idx="3236">
                  <c:v>726.05554199000005</c:v>
                </c:pt>
                <c:pt idx="3237">
                  <c:v>726.30236816000001</c:v>
                </c:pt>
                <c:pt idx="3238">
                  <c:v>726.48883057</c:v>
                </c:pt>
                <c:pt idx="3239">
                  <c:v>726.66204833999996</c:v>
                </c:pt>
                <c:pt idx="3240">
                  <c:v>726.90399170000001</c:v>
                </c:pt>
                <c:pt idx="3241">
                  <c:v>727.13543701000003</c:v>
                </c:pt>
                <c:pt idx="3242">
                  <c:v>727.32574463000003</c:v>
                </c:pt>
                <c:pt idx="3243">
                  <c:v>727.51501465000001</c:v>
                </c:pt>
                <c:pt idx="3244">
                  <c:v>727.79028319999998</c:v>
                </c:pt>
                <c:pt idx="3245">
                  <c:v>727.95495604999996</c:v>
                </c:pt>
                <c:pt idx="3246">
                  <c:v>728.13702393000005</c:v>
                </c:pt>
                <c:pt idx="3247">
                  <c:v>728.45361328000001</c:v>
                </c:pt>
                <c:pt idx="3248">
                  <c:v>728.58953856999995</c:v>
                </c:pt>
                <c:pt idx="3249">
                  <c:v>728.79748534999999</c:v>
                </c:pt>
                <c:pt idx="3250">
                  <c:v>729.0078125</c:v>
                </c:pt>
                <c:pt idx="3251">
                  <c:v>729.22271728999999</c:v>
                </c:pt>
                <c:pt idx="3252">
                  <c:v>729.43353271000001</c:v>
                </c:pt>
                <c:pt idx="3253">
                  <c:v>729.62841796999999</c:v>
                </c:pt>
                <c:pt idx="3254">
                  <c:v>729.85571288999995</c:v>
                </c:pt>
                <c:pt idx="3255">
                  <c:v>730.08209228999999</c:v>
                </c:pt>
                <c:pt idx="3256">
                  <c:v>730.27978515999996</c:v>
                </c:pt>
                <c:pt idx="3257">
                  <c:v>730.51922606999995</c:v>
                </c:pt>
                <c:pt idx="3258">
                  <c:v>730.71911621000004</c:v>
                </c:pt>
                <c:pt idx="3259">
                  <c:v>730.90490723000005</c:v>
                </c:pt>
                <c:pt idx="3260">
                  <c:v>731.14196776999995</c:v>
                </c:pt>
                <c:pt idx="3261">
                  <c:v>731.28881836000005</c:v>
                </c:pt>
                <c:pt idx="3262">
                  <c:v>731.52124022999999</c:v>
                </c:pt>
                <c:pt idx="3263">
                  <c:v>731.77099609000004</c:v>
                </c:pt>
                <c:pt idx="3264">
                  <c:v>731.94616699000005</c:v>
                </c:pt>
                <c:pt idx="3265">
                  <c:v>732.13842772999999</c:v>
                </c:pt>
                <c:pt idx="3266">
                  <c:v>732.34570312999995</c:v>
                </c:pt>
                <c:pt idx="3267">
                  <c:v>732.55413818</c:v>
                </c:pt>
                <c:pt idx="3268">
                  <c:v>732.77209473000005</c:v>
                </c:pt>
                <c:pt idx="3269">
                  <c:v>733.01416015999996</c:v>
                </c:pt>
                <c:pt idx="3270">
                  <c:v>733.18377685999997</c:v>
                </c:pt>
                <c:pt idx="3271">
                  <c:v>733.43902588000003</c:v>
                </c:pt>
                <c:pt idx="3272">
                  <c:v>733.60302734000004</c:v>
                </c:pt>
                <c:pt idx="3273">
                  <c:v>733.87817383000004</c:v>
                </c:pt>
                <c:pt idx="3274">
                  <c:v>734.08825683999999</c:v>
                </c:pt>
                <c:pt idx="3275">
                  <c:v>734.24725341999999</c:v>
                </c:pt>
                <c:pt idx="3276">
                  <c:v>734.45196533000001</c:v>
                </c:pt>
                <c:pt idx="3277">
                  <c:v>734.65289307</c:v>
                </c:pt>
                <c:pt idx="3278">
                  <c:v>734.88427734000004</c:v>
                </c:pt>
                <c:pt idx="3279">
                  <c:v>735.05261229999996</c:v>
                </c:pt>
                <c:pt idx="3280">
                  <c:v>735.30407715000001</c:v>
                </c:pt>
                <c:pt idx="3281">
                  <c:v>735.46673583999996</c:v>
                </c:pt>
                <c:pt idx="3282">
                  <c:v>735.69055175999995</c:v>
                </c:pt>
                <c:pt idx="3283">
                  <c:v>735.93743896000001</c:v>
                </c:pt>
                <c:pt idx="3284">
                  <c:v>736.11389159999999</c:v>
                </c:pt>
                <c:pt idx="3285">
                  <c:v>736.35382079999999</c:v>
                </c:pt>
                <c:pt idx="3286">
                  <c:v>736.51367187999995</c:v>
                </c:pt>
                <c:pt idx="3287">
                  <c:v>736.72479248000002</c:v>
                </c:pt>
                <c:pt idx="3288">
                  <c:v>736.94659423999997</c:v>
                </c:pt>
                <c:pt idx="3289">
                  <c:v>737.14880371000004</c:v>
                </c:pt>
                <c:pt idx="3290">
                  <c:v>737.39367675999995</c:v>
                </c:pt>
                <c:pt idx="3291">
                  <c:v>737.59985352000001</c:v>
                </c:pt>
                <c:pt idx="3292">
                  <c:v>737.79638671999999</c:v>
                </c:pt>
                <c:pt idx="3293">
                  <c:v>737.98919678000004</c:v>
                </c:pt>
                <c:pt idx="3294">
                  <c:v>738.20996093999997</c:v>
                </c:pt>
                <c:pt idx="3295">
                  <c:v>738.37872314000003</c:v>
                </c:pt>
                <c:pt idx="3296">
                  <c:v>738.63244628999996</c:v>
                </c:pt>
                <c:pt idx="3297">
                  <c:v>738.79473876999998</c:v>
                </c:pt>
                <c:pt idx="3298">
                  <c:v>739.02447510000002</c:v>
                </c:pt>
                <c:pt idx="3299">
                  <c:v>739.27026366999996</c:v>
                </c:pt>
                <c:pt idx="3300">
                  <c:v>739.47064208999996</c:v>
                </c:pt>
                <c:pt idx="3301">
                  <c:v>739.67712401999995</c:v>
                </c:pt>
                <c:pt idx="3302">
                  <c:v>739.85076904000005</c:v>
                </c:pt>
                <c:pt idx="3303">
                  <c:v>740.05731201000003</c:v>
                </c:pt>
                <c:pt idx="3304">
                  <c:v>740.29101562999995</c:v>
                </c:pt>
                <c:pt idx="3305">
                  <c:v>740.50164795000001</c:v>
                </c:pt>
                <c:pt idx="3306">
                  <c:v>740.68115234000004</c:v>
                </c:pt>
                <c:pt idx="3307">
                  <c:v>740.89886475000003</c:v>
                </c:pt>
                <c:pt idx="3308">
                  <c:v>741.11560058999999</c:v>
                </c:pt>
                <c:pt idx="3309">
                  <c:v>741.32440185999997</c:v>
                </c:pt>
                <c:pt idx="3310">
                  <c:v>741.47497558999999</c:v>
                </c:pt>
                <c:pt idx="3311">
                  <c:v>741.70391845999995</c:v>
                </c:pt>
                <c:pt idx="3312">
                  <c:v>741.91558838000003</c:v>
                </c:pt>
                <c:pt idx="3313">
                  <c:v>742.09454345999995</c:v>
                </c:pt>
                <c:pt idx="3314">
                  <c:v>742.30133057</c:v>
                </c:pt>
                <c:pt idx="3315">
                  <c:v>742.57128906000003</c:v>
                </c:pt>
                <c:pt idx="3316">
                  <c:v>742.75677489999998</c:v>
                </c:pt>
                <c:pt idx="3317">
                  <c:v>742.94537353999999</c:v>
                </c:pt>
                <c:pt idx="3318">
                  <c:v>743.13110352000001</c:v>
                </c:pt>
                <c:pt idx="3319">
                  <c:v>743.37615966999999</c:v>
                </c:pt>
                <c:pt idx="3320">
                  <c:v>743.58288574000005</c:v>
                </c:pt>
                <c:pt idx="3321">
                  <c:v>743.81811522999999</c:v>
                </c:pt>
                <c:pt idx="3322">
                  <c:v>744.03063965000001</c:v>
                </c:pt>
                <c:pt idx="3323">
                  <c:v>744.18939208999996</c:v>
                </c:pt>
                <c:pt idx="3324">
                  <c:v>744.44665526999995</c:v>
                </c:pt>
                <c:pt idx="3325">
                  <c:v>744.66668701000003</c:v>
                </c:pt>
                <c:pt idx="3326">
                  <c:v>744.8828125</c:v>
                </c:pt>
                <c:pt idx="3327">
                  <c:v>745.06445312999995</c:v>
                </c:pt>
                <c:pt idx="3328">
                  <c:v>745.36871338000003</c:v>
                </c:pt>
                <c:pt idx="3329">
                  <c:v>745.54351807</c:v>
                </c:pt>
                <c:pt idx="3330">
                  <c:v>745.71099853999999</c:v>
                </c:pt>
                <c:pt idx="3331">
                  <c:v>745.95648193</c:v>
                </c:pt>
                <c:pt idx="3332">
                  <c:v>746.17803954999999</c:v>
                </c:pt>
                <c:pt idx="3333">
                  <c:v>746.39422606999995</c:v>
                </c:pt>
                <c:pt idx="3334">
                  <c:v>746.57910156000003</c:v>
                </c:pt>
                <c:pt idx="3335">
                  <c:v>746.80529784999999</c:v>
                </c:pt>
                <c:pt idx="3336">
                  <c:v>747.00695800999995</c:v>
                </c:pt>
                <c:pt idx="3337">
                  <c:v>747.25665283000001</c:v>
                </c:pt>
                <c:pt idx="3338">
                  <c:v>747.39599609000004</c:v>
                </c:pt>
                <c:pt idx="3339">
                  <c:v>747.69189453000001</c:v>
                </c:pt>
                <c:pt idx="3340">
                  <c:v>747.84979248000002</c:v>
                </c:pt>
                <c:pt idx="3341">
                  <c:v>748.03668213000003</c:v>
                </c:pt>
                <c:pt idx="3342">
                  <c:v>748.29608154000005</c:v>
                </c:pt>
                <c:pt idx="3343">
                  <c:v>748.51837158000001</c:v>
                </c:pt>
                <c:pt idx="3344">
                  <c:v>748.70245361000002</c:v>
                </c:pt>
                <c:pt idx="3345">
                  <c:v>748.89514159999999</c:v>
                </c:pt>
                <c:pt idx="3346">
                  <c:v>749.09527588000003</c:v>
                </c:pt>
                <c:pt idx="3347">
                  <c:v>749.29455566000001</c:v>
                </c:pt>
                <c:pt idx="3348">
                  <c:v>749.52136229999996</c:v>
                </c:pt>
                <c:pt idx="3349">
                  <c:v>749.77319336000005</c:v>
                </c:pt>
                <c:pt idx="3350">
                  <c:v>749.95935058999999</c:v>
                </c:pt>
                <c:pt idx="3351">
                  <c:v>750.17053223000005</c:v>
                </c:pt>
                <c:pt idx="3352">
                  <c:v>750.37573241999996</c:v>
                </c:pt>
                <c:pt idx="3353">
                  <c:v>750.59887694999998</c:v>
                </c:pt>
                <c:pt idx="3354">
                  <c:v>750.82318114999998</c:v>
                </c:pt>
                <c:pt idx="3355">
                  <c:v>751.03131103999999</c:v>
                </c:pt>
                <c:pt idx="3356">
                  <c:v>751.19989013999998</c:v>
                </c:pt>
                <c:pt idx="3357">
                  <c:v>751.40881348000005</c:v>
                </c:pt>
                <c:pt idx="3358">
                  <c:v>751.57495116999996</c:v>
                </c:pt>
                <c:pt idx="3359">
                  <c:v>751.77124022999999</c:v>
                </c:pt>
                <c:pt idx="3360">
                  <c:v>752.08142090000001</c:v>
                </c:pt>
                <c:pt idx="3361">
                  <c:v>752.25335693</c:v>
                </c:pt>
                <c:pt idx="3362">
                  <c:v>752.43255614999998</c:v>
                </c:pt>
                <c:pt idx="3363">
                  <c:v>752.65814208999996</c:v>
                </c:pt>
                <c:pt idx="3364">
                  <c:v>752.89581298999997</c:v>
                </c:pt>
                <c:pt idx="3365">
                  <c:v>753.07574463000003</c:v>
                </c:pt>
                <c:pt idx="3366">
                  <c:v>753.29028319999998</c:v>
                </c:pt>
                <c:pt idx="3367">
                  <c:v>753.50750731999995</c:v>
                </c:pt>
                <c:pt idx="3368">
                  <c:v>753.64801024999997</c:v>
                </c:pt>
                <c:pt idx="3369">
                  <c:v>753.88580321999996</c:v>
                </c:pt>
                <c:pt idx="3370">
                  <c:v>754.07415771000001</c:v>
                </c:pt>
                <c:pt idx="3371">
                  <c:v>754.28582763999998</c:v>
                </c:pt>
                <c:pt idx="3372">
                  <c:v>754.49841308999999</c:v>
                </c:pt>
                <c:pt idx="3373">
                  <c:v>754.72882079999999</c:v>
                </c:pt>
                <c:pt idx="3374">
                  <c:v>754.97753906000003</c:v>
                </c:pt>
                <c:pt idx="3375">
                  <c:v>755.09259033000001</c:v>
                </c:pt>
                <c:pt idx="3376">
                  <c:v>755.30010986000002</c:v>
                </c:pt>
                <c:pt idx="3377">
                  <c:v>755.54199218999997</c:v>
                </c:pt>
                <c:pt idx="3378">
                  <c:v>755.75659180000002</c:v>
                </c:pt>
                <c:pt idx="3379">
                  <c:v>755.97100829999999</c:v>
                </c:pt>
                <c:pt idx="3380">
                  <c:v>756.14874268000005</c:v>
                </c:pt>
                <c:pt idx="3381">
                  <c:v>756.40289307</c:v>
                </c:pt>
                <c:pt idx="3382">
                  <c:v>756.60357666000004</c:v>
                </c:pt>
                <c:pt idx="3383">
                  <c:v>756.79113770000004</c:v>
                </c:pt>
                <c:pt idx="3384">
                  <c:v>757.01513671999999</c:v>
                </c:pt>
                <c:pt idx="3385">
                  <c:v>757.17425536999997</c:v>
                </c:pt>
                <c:pt idx="3386">
                  <c:v>757.42614746000004</c:v>
                </c:pt>
                <c:pt idx="3387">
                  <c:v>757.69757079999999</c:v>
                </c:pt>
                <c:pt idx="3388">
                  <c:v>757.81219481999995</c:v>
                </c:pt>
                <c:pt idx="3389">
                  <c:v>758.09265137</c:v>
                </c:pt>
                <c:pt idx="3390">
                  <c:v>758.26477050999995</c:v>
                </c:pt>
                <c:pt idx="3391">
                  <c:v>758.43908691000001</c:v>
                </c:pt>
                <c:pt idx="3392">
                  <c:v>758.63757324000005</c:v>
                </c:pt>
                <c:pt idx="3393">
                  <c:v>758.84704590000001</c:v>
                </c:pt>
                <c:pt idx="3394">
                  <c:v>759.06195068</c:v>
                </c:pt>
                <c:pt idx="3395">
                  <c:v>759.28710937999995</c:v>
                </c:pt>
                <c:pt idx="3396">
                  <c:v>759.51568603999999</c:v>
                </c:pt>
                <c:pt idx="3397">
                  <c:v>759.71173095999995</c:v>
                </c:pt>
                <c:pt idx="3398">
                  <c:v>759.93609618999994</c:v>
                </c:pt>
                <c:pt idx="3399">
                  <c:v>760.10845946999996</c:v>
                </c:pt>
                <c:pt idx="3400">
                  <c:v>760.32098388999998</c:v>
                </c:pt>
                <c:pt idx="3401">
                  <c:v>760.54229736000002</c:v>
                </c:pt>
                <c:pt idx="3402">
                  <c:v>760.74981689000003</c:v>
                </c:pt>
                <c:pt idx="3403">
                  <c:v>760.97064208999996</c:v>
                </c:pt>
                <c:pt idx="3404">
                  <c:v>761.19146728999999</c:v>
                </c:pt>
                <c:pt idx="3405">
                  <c:v>761.38989258000004</c:v>
                </c:pt>
                <c:pt idx="3406">
                  <c:v>761.57495116999996</c:v>
                </c:pt>
                <c:pt idx="3407">
                  <c:v>761.81341553000004</c:v>
                </c:pt>
                <c:pt idx="3408">
                  <c:v>762.04052734000004</c:v>
                </c:pt>
                <c:pt idx="3409">
                  <c:v>762.26208496000004</c:v>
                </c:pt>
                <c:pt idx="3410">
                  <c:v>762.40374756000006</c:v>
                </c:pt>
                <c:pt idx="3411">
                  <c:v>762.64447021000001</c:v>
                </c:pt>
                <c:pt idx="3412">
                  <c:v>762.83038329999999</c:v>
                </c:pt>
                <c:pt idx="3413">
                  <c:v>763.08703613</c:v>
                </c:pt>
                <c:pt idx="3414">
                  <c:v>763.27673340000001</c:v>
                </c:pt>
                <c:pt idx="3415">
                  <c:v>763.48345946999996</c:v>
                </c:pt>
                <c:pt idx="3416">
                  <c:v>763.67669678000004</c:v>
                </c:pt>
                <c:pt idx="3417">
                  <c:v>763.90557861000002</c:v>
                </c:pt>
                <c:pt idx="3418">
                  <c:v>764.08636475000003</c:v>
                </c:pt>
                <c:pt idx="3419">
                  <c:v>764.27124022999999</c:v>
                </c:pt>
                <c:pt idx="3420">
                  <c:v>764.53356933999999</c:v>
                </c:pt>
                <c:pt idx="3421">
                  <c:v>764.71069336000005</c:v>
                </c:pt>
                <c:pt idx="3422">
                  <c:v>764.96313477000001</c:v>
                </c:pt>
                <c:pt idx="3423">
                  <c:v>765.11706543000003</c:v>
                </c:pt>
                <c:pt idx="3424">
                  <c:v>765.36688231999995</c:v>
                </c:pt>
                <c:pt idx="3425">
                  <c:v>765.56872558999999</c:v>
                </c:pt>
                <c:pt idx="3426">
                  <c:v>765.74176024999997</c:v>
                </c:pt>
                <c:pt idx="3427">
                  <c:v>765.94702147999999</c:v>
                </c:pt>
                <c:pt idx="3428">
                  <c:v>766.14520263999998</c:v>
                </c:pt>
                <c:pt idx="3429">
                  <c:v>766.38519286999997</c:v>
                </c:pt>
                <c:pt idx="3430">
                  <c:v>766.63513183999999</c:v>
                </c:pt>
                <c:pt idx="3431">
                  <c:v>766.82427978999999</c:v>
                </c:pt>
                <c:pt idx="3432">
                  <c:v>767.03784180000002</c:v>
                </c:pt>
                <c:pt idx="3433">
                  <c:v>767.21881103999999</c:v>
                </c:pt>
                <c:pt idx="3434">
                  <c:v>767.44647216999999</c:v>
                </c:pt>
                <c:pt idx="3435">
                  <c:v>767.62506103999999</c:v>
                </c:pt>
                <c:pt idx="3436">
                  <c:v>767.86724853999999</c:v>
                </c:pt>
                <c:pt idx="3437">
                  <c:v>768.02886963000003</c:v>
                </c:pt>
                <c:pt idx="3438">
                  <c:v>768.27044678000004</c:v>
                </c:pt>
                <c:pt idx="3439">
                  <c:v>768.48840331999997</c:v>
                </c:pt>
                <c:pt idx="3440">
                  <c:v>768.68511963000003</c:v>
                </c:pt>
                <c:pt idx="3441">
                  <c:v>768.91510010000002</c:v>
                </c:pt>
                <c:pt idx="3442">
                  <c:v>769.10327147999999</c:v>
                </c:pt>
                <c:pt idx="3443">
                  <c:v>769.31579590000001</c:v>
                </c:pt>
                <c:pt idx="3444">
                  <c:v>769.51812743999994</c:v>
                </c:pt>
                <c:pt idx="3445">
                  <c:v>769.75842284999999</c:v>
                </c:pt>
                <c:pt idx="3446">
                  <c:v>769.92419433999999</c:v>
                </c:pt>
                <c:pt idx="3447">
                  <c:v>770.19738770000004</c:v>
                </c:pt>
                <c:pt idx="3448">
                  <c:v>770.36315918000003</c:v>
                </c:pt>
                <c:pt idx="3449">
                  <c:v>770.57250977000001</c:v>
                </c:pt>
                <c:pt idx="3450">
                  <c:v>770.77459716999999</c:v>
                </c:pt>
                <c:pt idx="3451">
                  <c:v>770.98657227000001</c:v>
                </c:pt>
                <c:pt idx="3452">
                  <c:v>771.19769286999997</c:v>
                </c:pt>
                <c:pt idx="3453">
                  <c:v>771.40588378999996</c:v>
                </c:pt>
                <c:pt idx="3454">
                  <c:v>771.62994385000002</c:v>
                </c:pt>
                <c:pt idx="3455">
                  <c:v>771.82086182</c:v>
                </c:pt>
                <c:pt idx="3456">
                  <c:v>772.06146239999998</c:v>
                </c:pt>
                <c:pt idx="3457">
                  <c:v>772.25134276999995</c:v>
                </c:pt>
                <c:pt idx="3458">
                  <c:v>772.39624022999999</c:v>
                </c:pt>
                <c:pt idx="3459">
                  <c:v>772.66040038999995</c:v>
                </c:pt>
                <c:pt idx="3460">
                  <c:v>772.81433104999996</c:v>
                </c:pt>
                <c:pt idx="3461">
                  <c:v>773.04760741999996</c:v>
                </c:pt>
                <c:pt idx="3462">
                  <c:v>773.27020263999998</c:v>
                </c:pt>
                <c:pt idx="3463">
                  <c:v>773.46356201000003</c:v>
                </c:pt>
                <c:pt idx="3464">
                  <c:v>773.65313720999995</c:v>
                </c:pt>
                <c:pt idx="3465">
                  <c:v>773.89538574000005</c:v>
                </c:pt>
                <c:pt idx="3466">
                  <c:v>774.11578368999994</c:v>
                </c:pt>
                <c:pt idx="3467">
                  <c:v>774.30676270000004</c:v>
                </c:pt>
                <c:pt idx="3468">
                  <c:v>774.52648925999995</c:v>
                </c:pt>
                <c:pt idx="3469">
                  <c:v>774.72448729999996</c:v>
                </c:pt>
                <c:pt idx="3470">
                  <c:v>774.93359375</c:v>
                </c:pt>
                <c:pt idx="3471">
                  <c:v>775.13635253999996</c:v>
                </c:pt>
                <c:pt idx="3472">
                  <c:v>775.34942626999998</c:v>
                </c:pt>
                <c:pt idx="3473">
                  <c:v>775.55877685999997</c:v>
                </c:pt>
                <c:pt idx="3474">
                  <c:v>775.79846191000001</c:v>
                </c:pt>
                <c:pt idx="3475">
                  <c:v>775.99102783000001</c:v>
                </c:pt>
                <c:pt idx="3476">
                  <c:v>776.25573729999996</c:v>
                </c:pt>
                <c:pt idx="3477">
                  <c:v>776.39428711000005</c:v>
                </c:pt>
                <c:pt idx="3478">
                  <c:v>776.63305663999995</c:v>
                </c:pt>
                <c:pt idx="3479">
                  <c:v>776.83569336000005</c:v>
                </c:pt>
                <c:pt idx="3480">
                  <c:v>777.04052734000004</c:v>
                </c:pt>
                <c:pt idx="3481">
                  <c:v>777.28149413999995</c:v>
                </c:pt>
                <c:pt idx="3482">
                  <c:v>777.50842284999999</c:v>
                </c:pt>
                <c:pt idx="3483">
                  <c:v>777.66583251999998</c:v>
                </c:pt>
                <c:pt idx="3484">
                  <c:v>777.90411376999998</c:v>
                </c:pt>
                <c:pt idx="3485">
                  <c:v>778.11608887</c:v>
                </c:pt>
                <c:pt idx="3486">
                  <c:v>778.32568359000004</c:v>
                </c:pt>
                <c:pt idx="3487">
                  <c:v>778.54473876999998</c:v>
                </c:pt>
                <c:pt idx="3488">
                  <c:v>778.78540038999995</c:v>
                </c:pt>
                <c:pt idx="3489">
                  <c:v>778.96264647999999</c:v>
                </c:pt>
                <c:pt idx="3490">
                  <c:v>779.19805908000001</c:v>
                </c:pt>
                <c:pt idx="3491">
                  <c:v>779.42071533000001</c:v>
                </c:pt>
                <c:pt idx="3492">
                  <c:v>779.60632324000005</c:v>
                </c:pt>
                <c:pt idx="3493">
                  <c:v>779.85498046999999</c:v>
                </c:pt>
                <c:pt idx="3494">
                  <c:v>779.98950194999998</c:v>
                </c:pt>
                <c:pt idx="3495">
                  <c:v>780.19177246000004</c:v>
                </c:pt>
                <c:pt idx="3496">
                  <c:v>780.42321776999995</c:v>
                </c:pt>
                <c:pt idx="3497">
                  <c:v>780.70074463000003</c:v>
                </c:pt>
                <c:pt idx="3498">
                  <c:v>780.85742187999995</c:v>
                </c:pt>
                <c:pt idx="3499">
                  <c:v>781.13562012</c:v>
                </c:pt>
                <c:pt idx="3500">
                  <c:v>781.34832763999998</c:v>
                </c:pt>
                <c:pt idx="3501">
                  <c:v>781.49896239999998</c:v>
                </c:pt>
                <c:pt idx="3502">
                  <c:v>781.76837158000001</c:v>
                </c:pt>
                <c:pt idx="3503">
                  <c:v>781.94128418000003</c:v>
                </c:pt>
                <c:pt idx="3504">
                  <c:v>782.21032715000001</c:v>
                </c:pt>
                <c:pt idx="3505">
                  <c:v>782.35913086000005</c:v>
                </c:pt>
                <c:pt idx="3506">
                  <c:v>782.60040283000001</c:v>
                </c:pt>
                <c:pt idx="3507">
                  <c:v>782.80718993999994</c:v>
                </c:pt>
                <c:pt idx="3508">
                  <c:v>783.05249022999999</c:v>
                </c:pt>
                <c:pt idx="3509">
                  <c:v>783.24859618999994</c:v>
                </c:pt>
                <c:pt idx="3510">
                  <c:v>783.44061279000005</c:v>
                </c:pt>
                <c:pt idx="3511">
                  <c:v>783.69421387</c:v>
                </c:pt>
                <c:pt idx="3512">
                  <c:v>783.86328125</c:v>
                </c:pt>
                <c:pt idx="3513">
                  <c:v>784.15704345999995</c:v>
                </c:pt>
                <c:pt idx="3514">
                  <c:v>784.30310058999999</c:v>
                </c:pt>
                <c:pt idx="3515">
                  <c:v>784.51489258000004</c:v>
                </c:pt>
                <c:pt idx="3516">
                  <c:v>784.76007079999999</c:v>
                </c:pt>
                <c:pt idx="3517">
                  <c:v>784.90264893000005</c:v>
                </c:pt>
                <c:pt idx="3518">
                  <c:v>785.12609863</c:v>
                </c:pt>
                <c:pt idx="3519">
                  <c:v>785.35162353999999</c:v>
                </c:pt>
                <c:pt idx="3520">
                  <c:v>785.55700683999999</c:v>
                </c:pt>
                <c:pt idx="3521">
                  <c:v>785.71136475000003</c:v>
                </c:pt>
                <c:pt idx="3522">
                  <c:v>785.97436522999999</c:v>
                </c:pt>
                <c:pt idx="3523">
                  <c:v>786.20147704999999</c:v>
                </c:pt>
                <c:pt idx="3524">
                  <c:v>786.36163329999999</c:v>
                </c:pt>
                <c:pt idx="3525">
                  <c:v>786.61651611000002</c:v>
                </c:pt>
                <c:pt idx="3526">
                  <c:v>786.78399658000001</c:v>
                </c:pt>
                <c:pt idx="3527">
                  <c:v>787.00134276999995</c:v>
                </c:pt>
                <c:pt idx="3528">
                  <c:v>787.24407958999996</c:v>
                </c:pt>
                <c:pt idx="3529">
                  <c:v>787.44354248000002</c:v>
                </c:pt>
                <c:pt idx="3530">
                  <c:v>787.67376708999996</c:v>
                </c:pt>
                <c:pt idx="3531">
                  <c:v>787.85223388999998</c:v>
                </c:pt>
                <c:pt idx="3532">
                  <c:v>788.00439453000001</c:v>
                </c:pt>
                <c:pt idx="3533">
                  <c:v>788.25177001999998</c:v>
                </c:pt>
                <c:pt idx="3534">
                  <c:v>788.44189453000001</c:v>
                </c:pt>
              </c:numCache>
            </c:numRef>
          </c:xVal>
          <c:yVal>
            <c:numRef>
              <c:f>TNTSPAPERTGAfinal!$O$2:$O$3536</c:f>
              <c:numCache>
                <c:formatCode>General</c:formatCode>
                <c:ptCount val="3535"/>
                <c:pt idx="0">
                  <c:v>99.939877717976316</c:v>
                </c:pt>
                <c:pt idx="1">
                  <c:v>99.939877717976316</c:v>
                </c:pt>
                <c:pt idx="2">
                  <c:v>99.939877717976316</c:v>
                </c:pt>
                <c:pt idx="3">
                  <c:v>99.939877717976316</c:v>
                </c:pt>
                <c:pt idx="4">
                  <c:v>99.939877717976316</c:v>
                </c:pt>
                <c:pt idx="5">
                  <c:v>99.939877717976316</c:v>
                </c:pt>
                <c:pt idx="6">
                  <c:v>99.939877717976316</c:v>
                </c:pt>
                <c:pt idx="7">
                  <c:v>99.939877717976316</c:v>
                </c:pt>
                <c:pt idx="8">
                  <c:v>99.939877717976316</c:v>
                </c:pt>
                <c:pt idx="9">
                  <c:v>99.939877717976316</c:v>
                </c:pt>
                <c:pt idx="10">
                  <c:v>99.939877717976316</c:v>
                </c:pt>
                <c:pt idx="11">
                  <c:v>99.939877717976316</c:v>
                </c:pt>
                <c:pt idx="12">
                  <c:v>99.939877717976316</c:v>
                </c:pt>
                <c:pt idx="13">
                  <c:v>99.939877717976316</c:v>
                </c:pt>
                <c:pt idx="14">
                  <c:v>99.939877717976316</c:v>
                </c:pt>
                <c:pt idx="15">
                  <c:v>99.939877717976316</c:v>
                </c:pt>
                <c:pt idx="16">
                  <c:v>99.939877717976316</c:v>
                </c:pt>
                <c:pt idx="17">
                  <c:v>99.939877717976316</c:v>
                </c:pt>
                <c:pt idx="18">
                  <c:v>99.939877717976316</c:v>
                </c:pt>
                <c:pt idx="19">
                  <c:v>99.939877717976316</c:v>
                </c:pt>
                <c:pt idx="20">
                  <c:v>99.939877717976316</c:v>
                </c:pt>
                <c:pt idx="21">
                  <c:v>99.939877717976316</c:v>
                </c:pt>
                <c:pt idx="22">
                  <c:v>99.939877717976316</c:v>
                </c:pt>
                <c:pt idx="23">
                  <c:v>99.939877717976316</c:v>
                </c:pt>
                <c:pt idx="24">
                  <c:v>99.939877717976316</c:v>
                </c:pt>
                <c:pt idx="25">
                  <c:v>99.939877717976316</c:v>
                </c:pt>
                <c:pt idx="26">
                  <c:v>99.939877717976316</c:v>
                </c:pt>
                <c:pt idx="27">
                  <c:v>99.939877717976316</c:v>
                </c:pt>
                <c:pt idx="28">
                  <c:v>99.939877717976316</c:v>
                </c:pt>
                <c:pt idx="29">
                  <c:v>99.939877717976316</c:v>
                </c:pt>
                <c:pt idx="30">
                  <c:v>99.939877717976316</c:v>
                </c:pt>
                <c:pt idx="31">
                  <c:v>99.939877717976316</c:v>
                </c:pt>
                <c:pt idx="32">
                  <c:v>99.939877717976316</c:v>
                </c:pt>
                <c:pt idx="33">
                  <c:v>99.939877717976316</c:v>
                </c:pt>
                <c:pt idx="34">
                  <c:v>99.939877717976316</c:v>
                </c:pt>
                <c:pt idx="35">
                  <c:v>99.939877717976316</c:v>
                </c:pt>
                <c:pt idx="36">
                  <c:v>99.939877717976316</c:v>
                </c:pt>
                <c:pt idx="37">
                  <c:v>99.939877717976316</c:v>
                </c:pt>
                <c:pt idx="38">
                  <c:v>99.939877717976316</c:v>
                </c:pt>
                <c:pt idx="39">
                  <c:v>99.939877717976316</c:v>
                </c:pt>
                <c:pt idx="40">
                  <c:v>99.939877717976316</c:v>
                </c:pt>
                <c:pt idx="41">
                  <c:v>99.939877717976316</c:v>
                </c:pt>
                <c:pt idx="42">
                  <c:v>99.939877717976316</c:v>
                </c:pt>
                <c:pt idx="43">
                  <c:v>99.939877717976316</c:v>
                </c:pt>
                <c:pt idx="44">
                  <c:v>99.939877717976316</c:v>
                </c:pt>
                <c:pt idx="45">
                  <c:v>99.939877717976316</c:v>
                </c:pt>
                <c:pt idx="46">
                  <c:v>99.939877717976316</c:v>
                </c:pt>
                <c:pt idx="47">
                  <c:v>99.939877717976316</c:v>
                </c:pt>
                <c:pt idx="48">
                  <c:v>99.939877717976316</c:v>
                </c:pt>
                <c:pt idx="49">
                  <c:v>99.939877717976316</c:v>
                </c:pt>
                <c:pt idx="50">
                  <c:v>99.939877717976316</c:v>
                </c:pt>
                <c:pt idx="51">
                  <c:v>99.939877717976316</c:v>
                </c:pt>
                <c:pt idx="52">
                  <c:v>99.939877717976316</c:v>
                </c:pt>
                <c:pt idx="53">
                  <c:v>99.939877717976316</c:v>
                </c:pt>
                <c:pt idx="54">
                  <c:v>99.939877717976316</c:v>
                </c:pt>
                <c:pt idx="55">
                  <c:v>99.939877717976316</c:v>
                </c:pt>
                <c:pt idx="56">
                  <c:v>99.939877717976316</c:v>
                </c:pt>
                <c:pt idx="57">
                  <c:v>99.939877717976316</c:v>
                </c:pt>
                <c:pt idx="58">
                  <c:v>99.939877717976316</c:v>
                </c:pt>
                <c:pt idx="59">
                  <c:v>99.939877717976316</c:v>
                </c:pt>
                <c:pt idx="60">
                  <c:v>99.939877717976316</c:v>
                </c:pt>
                <c:pt idx="61">
                  <c:v>99.939877717976316</c:v>
                </c:pt>
                <c:pt idx="62">
                  <c:v>99.939877717976316</c:v>
                </c:pt>
                <c:pt idx="63">
                  <c:v>99.939877717976316</c:v>
                </c:pt>
                <c:pt idx="64">
                  <c:v>99.939877717976316</c:v>
                </c:pt>
                <c:pt idx="65">
                  <c:v>99.939877717976316</c:v>
                </c:pt>
                <c:pt idx="66">
                  <c:v>99.939877717976316</c:v>
                </c:pt>
                <c:pt idx="67">
                  <c:v>99.939877717976316</c:v>
                </c:pt>
                <c:pt idx="68">
                  <c:v>99.939877717976316</c:v>
                </c:pt>
                <c:pt idx="69">
                  <c:v>99.939877717976316</c:v>
                </c:pt>
                <c:pt idx="70">
                  <c:v>99.939877717976316</c:v>
                </c:pt>
                <c:pt idx="71">
                  <c:v>99.939877717976316</c:v>
                </c:pt>
                <c:pt idx="72">
                  <c:v>99.939877717976316</c:v>
                </c:pt>
                <c:pt idx="73">
                  <c:v>99.939877717976316</c:v>
                </c:pt>
                <c:pt idx="74">
                  <c:v>99.939877717976316</c:v>
                </c:pt>
                <c:pt idx="75">
                  <c:v>99.939877717976316</c:v>
                </c:pt>
                <c:pt idx="76">
                  <c:v>99.939877717976316</c:v>
                </c:pt>
                <c:pt idx="77">
                  <c:v>99.939877717976316</c:v>
                </c:pt>
                <c:pt idx="78">
                  <c:v>99.939877717976316</c:v>
                </c:pt>
                <c:pt idx="79">
                  <c:v>99.939877717976316</c:v>
                </c:pt>
                <c:pt idx="80">
                  <c:v>99.939877717976316</c:v>
                </c:pt>
                <c:pt idx="81">
                  <c:v>99.939877717976316</c:v>
                </c:pt>
                <c:pt idx="82">
                  <c:v>99.939877717976316</c:v>
                </c:pt>
                <c:pt idx="83">
                  <c:v>99.939877717976316</c:v>
                </c:pt>
                <c:pt idx="84">
                  <c:v>99.939877717976316</c:v>
                </c:pt>
                <c:pt idx="85">
                  <c:v>99.939877717976316</c:v>
                </c:pt>
                <c:pt idx="86">
                  <c:v>99.939877717976316</c:v>
                </c:pt>
                <c:pt idx="87">
                  <c:v>99.939877717976316</c:v>
                </c:pt>
                <c:pt idx="88">
                  <c:v>99.939877717976316</c:v>
                </c:pt>
                <c:pt idx="89">
                  <c:v>99.939877717976316</c:v>
                </c:pt>
                <c:pt idx="90">
                  <c:v>99.939877717976316</c:v>
                </c:pt>
                <c:pt idx="91">
                  <c:v>99.939877717976316</c:v>
                </c:pt>
                <c:pt idx="92">
                  <c:v>99.939877717976316</c:v>
                </c:pt>
                <c:pt idx="93">
                  <c:v>99.939877717976316</c:v>
                </c:pt>
                <c:pt idx="94">
                  <c:v>99.939877717976316</c:v>
                </c:pt>
                <c:pt idx="95">
                  <c:v>99.939877717976316</c:v>
                </c:pt>
                <c:pt idx="96">
                  <c:v>99.939877717976316</c:v>
                </c:pt>
                <c:pt idx="97">
                  <c:v>99.939877717976316</c:v>
                </c:pt>
                <c:pt idx="98">
                  <c:v>99.939877717976316</c:v>
                </c:pt>
                <c:pt idx="99">
                  <c:v>99.939877717976316</c:v>
                </c:pt>
                <c:pt idx="100">
                  <c:v>99.939877717976316</c:v>
                </c:pt>
                <c:pt idx="101">
                  <c:v>99.939877717976316</c:v>
                </c:pt>
                <c:pt idx="102">
                  <c:v>99.939877717976316</c:v>
                </c:pt>
                <c:pt idx="103">
                  <c:v>99.939877717976316</c:v>
                </c:pt>
                <c:pt idx="104">
                  <c:v>99.939877717976316</c:v>
                </c:pt>
                <c:pt idx="105">
                  <c:v>99.939877717976316</c:v>
                </c:pt>
                <c:pt idx="106">
                  <c:v>99.939877717976316</c:v>
                </c:pt>
                <c:pt idx="107">
                  <c:v>99.939877717976316</c:v>
                </c:pt>
                <c:pt idx="108">
                  <c:v>99.939877717976316</c:v>
                </c:pt>
                <c:pt idx="109">
                  <c:v>99.939877717976316</c:v>
                </c:pt>
                <c:pt idx="110">
                  <c:v>99.939877717976316</c:v>
                </c:pt>
                <c:pt idx="111">
                  <c:v>99.939877717976316</c:v>
                </c:pt>
                <c:pt idx="112">
                  <c:v>99.939877717976316</c:v>
                </c:pt>
                <c:pt idx="113">
                  <c:v>99.939877717976316</c:v>
                </c:pt>
                <c:pt idx="114">
                  <c:v>99.939877717976316</c:v>
                </c:pt>
                <c:pt idx="115">
                  <c:v>99.939877717976316</c:v>
                </c:pt>
                <c:pt idx="116">
                  <c:v>99.939877717976316</c:v>
                </c:pt>
                <c:pt idx="117">
                  <c:v>99.939877717976316</c:v>
                </c:pt>
                <c:pt idx="118">
                  <c:v>99.939877717976316</c:v>
                </c:pt>
                <c:pt idx="119">
                  <c:v>99.939877717976316</c:v>
                </c:pt>
                <c:pt idx="120">
                  <c:v>99.939877717976316</c:v>
                </c:pt>
                <c:pt idx="121">
                  <c:v>99.939877717976316</c:v>
                </c:pt>
                <c:pt idx="122">
                  <c:v>99.939877717976316</c:v>
                </c:pt>
                <c:pt idx="123">
                  <c:v>99.939877717976316</c:v>
                </c:pt>
                <c:pt idx="124">
                  <c:v>99.939877717976316</c:v>
                </c:pt>
                <c:pt idx="125">
                  <c:v>99.939877717976316</c:v>
                </c:pt>
                <c:pt idx="126">
                  <c:v>99.939877717976316</c:v>
                </c:pt>
                <c:pt idx="127">
                  <c:v>99.939877717976316</c:v>
                </c:pt>
                <c:pt idx="128">
                  <c:v>99.939877717976316</c:v>
                </c:pt>
                <c:pt idx="129">
                  <c:v>99.939877717976316</c:v>
                </c:pt>
                <c:pt idx="130">
                  <c:v>99.939877717976316</c:v>
                </c:pt>
                <c:pt idx="131">
                  <c:v>99.939877717976316</c:v>
                </c:pt>
                <c:pt idx="132">
                  <c:v>99.939877717976316</c:v>
                </c:pt>
                <c:pt idx="133">
                  <c:v>99.939877717976316</c:v>
                </c:pt>
                <c:pt idx="134">
                  <c:v>99.939877717976316</c:v>
                </c:pt>
                <c:pt idx="135">
                  <c:v>99.939877717976316</c:v>
                </c:pt>
                <c:pt idx="136">
                  <c:v>99.939877717976316</c:v>
                </c:pt>
                <c:pt idx="137">
                  <c:v>99.939877717976316</c:v>
                </c:pt>
                <c:pt idx="138">
                  <c:v>99.939877717976316</c:v>
                </c:pt>
                <c:pt idx="139">
                  <c:v>99.939877717976316</c:v>
                </c:pt>
                <c:pt idx="140">
                  <c:v>99.939877717976316</c:v>
                </c:pt>
                <c:pt idx="141">
                  <c:v>99.939877717976316</c:v>
                </c:pt>
                <c:pt idx="142">
                  <c:v>99.939877717976316</c:v>
                </c:pt>
                <c:pt idx="143">
                  <c:v>99.939877717976316</c:v>
                </c:pt>
                <c:pt idx="144">
                  <c:v>99.939877717976316</c:v>
                </c:pt>
                <c:pt idx="145">
                  <c:v>99.939877717976316</c:v>
                </c:pt>
                <c:pt idx="146">
                  <c:v>99.939877717976316</c:v>
                </c:pt>
                <c:pt idx="147">
                  <c:v>99.939877717976316</c:v>
                </c:pt>
                <c:pt idx="148">
                  <c:v>99.939877717976316</c:v>
                </c:pt>
                <c:pt idx="149">
                  <c:v>99.939877717976316</c:v>
                </c:pt>
                <c:pt idx="150">
                  <c:v>99.939877717976316</c:v>
                </c:pt>
                <c:pt idx="151">
                  <c:v>99.939877717976316</c:v>
                </c:pt>
                <c:pt idx="152">
                  <c:v>99.939877717976316</c:v>
                </c:pt>
                <c:pt idx="153">
                  <c:v>99.939877717976316</c:v>
                </c:pt>
                <c:pt idx="154">
                  <c:v>99.939877717976316</c:v>
                </c:pt>
                <c:pt idx="155">
                  <c:v>99.939877717976316</c:v>
                </c:pt>
                <c:pt idx="156">
                  <c:v>99.939877717976316</c:v>
                </c:pt>
                <c:pt idx="157">
                  <c:v>99.939877717976316</c:v>
                </c:pt>
                <c:pt idx="158">
                  <c:v>99.939877717976316</c:v>
                </c:pt>
                <c:pt idx="159">
                  <c:v>99.939877717976316</c:v>
                </c:pt>
                <c:pt idx="160">
                  <c:v>99.939877717976316</c:v>
                </c:pt>
                <c:pt idx="161">
                  <c:v>99.939877717976316</c:v>
                </c:pt>
                <c:pt idx="162">
                  <c:v>99.939877717976316</c:v>
                </c:pt>
                <c:pt idx="163">
                  <c:v>99.939877717976316</c:v>
                </c:pt>
                <c:pt idx="164">
                  <c:v>99.939877717976316</c:v>
                </c:pt>
                <c:pt idx="165">
                  <c:v>99.939877717976316</c:v>
                </c:pt>
                <c:pt idx="166">
                  <c:v>99.939877717976316</c:v>
                </c:pt>
                <c:pt idx="167">
                  <c:v>99.939877717976316</c:v>
                </c:pt>
                <c:pt idx="168">
                  <c:v>99.939877717976316</c:v>
                </c:pt>
                <c:pt idx="169">
                  <c:v>99.939877717976316</c:v>
                </c:pt>
                <c:pt idx="170">
                  <c:v>99.939877717976316</c:v>
                </c:pt>
                <c:pt idx="171">
                  <c:v>99.939877717976316</c:v>
                </c:pt>
                <c:pt idx="172">
                  <c:v>99.939877717976316</c:v>
                </c:pt>
                <c:pt idx="173">
                  <c:v>99.939877717976316</c:v>
                </c:pt>
                <c:pt idx="174">
                  <c:v>99.939877717976316</c:v>
                </c:pt>
                <c:pt idx="175">
                  <c:v>99.939877717976316</c:v>
                </c:pt>
                <c:pt idx="176">
                  <c:v>99.939877717976316</c:v>
                </c:pt>
                <c:pt idx="177">
                  <c:v>99.939877717976316</c:v>
                </c:pt>
                <c:pt idx="178">
                  <c:v>99.939877717976316</c:v>
                </c:pt>
                <c:pt idx="179">
                  <c:v>99.939877717976316</c:v>
                </c:pt>
                <c:pt idx="180">
                  <c:v>99.939877717976316</c:v>
                </c:pt>
                <c:pt idx="181">
                  <c:v>99.939877717976316</c:v>
                </c:pt>
                <c:pt idx="182">
                  <c:v>99.939877717976316</c:v>
                </c:pt>
                <c:pt idx="183">
                  <c:v>99.939877717976316</c:v>
                </c:pt>
                <c:pt idx="184">
                  <c:v>99.939877717976316</c:v>
                </c:pt>
                <c:pt idx="185">
                  <c:v>99.939877717976316</c:v>
                </c:pt>
                <c:pt idx="186">
                  <c:v>99.939877717976316</c:v>
                </c:pt>
                <c:pt idx="187">
                  <c:v>99.939877717976316</c:v>
                </c:pt>
                <c:pt idx="188">
                  <c:v>99.939877717976316</c:v>
                </c:pt>
                <c:pt idx="189">
                  <c:v>99.939877717976316</c:v>
                </c:pt>
                <c:pt idx="190">
                  <c:v>99.939877717976316</c:v>
                </c:pt>
                <c:pt idx="191">
                  <c:v>99.939877717976316</c:v>
                </c:pt>
                <c:pt idx="192">
                  <c:v>99.939877717976316</c:v>
                </c:pt>
                <c:pt idx="193">
                  <c:v>99.939877717976316</c:v>
                </c:pt>
                <c:pt idx="194">
                  <c:v>99.939877717976316</c:v>
                </c:pt>
                <c:pt idx="195">
                  <c:v>99.939877717976316</c:v>
                </c:pt>
                <c:pt idx="196">
                  <c:v>99.939877717976316</c:v>
                </c:pt>
                <c:pt idx="197">
                  <c:v>99.939877717976316</c:v>
                </c:pt>
                <c:pt idx="198">
                  <c:v>99.939877717976316</c:v>
                </c:pt>
                <c:pt idx="199">
                  <c:v>99.939877717976316</c:v>
                </c:pt>
                <c:pt idx="200">
                  <c:v>99.939877717976316</c:v>
                </c:pt>
                <c:pt idx="201">
                  <c:v>99.939877717976316</c:v>
                </c:pt>
                <c:pt idx="202">
                  <c:v>99.939877717976316</c:v>
                </c:pt>
                <c:pt idx="203">
                  <c:v>99.939877717976316</c:v>
                </c:pt>
                <c:pt idx="204">
                  <c:v>99.939877717976316</c:v>
                </c:pt>
                <c:pt idx="205">
                  <c:v>99.939877717976316</c:v>
                </c:pt>
                <c:pt idx="206">
                  <c:v>99.939877717976316</c:v>
                </c:pt>
                <c:pt idx="207">
                  <c:v>99.939877717976316</c:v>
                </c:pt>
                <c:pt idx="208">
                  <c:v>99.939877717976316</c:v>
                </c:pt>
                <c:pt idx="209">
                  <c:v>99.939877717976316</c:v>
                </c:pt>
                <c:pt idx="210">
                  <c:v>99.939877717976316</c:v>
                </c:pt>
                <c:pt idx="211">
                  <c:v>99.939877717976316</c:v>
                </c:pt>
                <c:pt idx="212">
                  <c:v>99.939877717976316</c:v>
                </c:pt>
                <c:pt idx="213">
                  <c:v>99.939877717976316</c:v>
                </c:pt>
                <c:pt idx="214">
                  <c:v>99.939877717976316</c:v>
                </c:pt>
                <c:pt idx="215">
                  <c:v>99.939877717976316</c:v>
                </c:pt>
                <c:pt idx="216">
                  <c:v>99.939877717976316</c:v>
                </c:pt>
                <c:pt idx="217">
                  <c:v>99.939877717976316</c:v>
                </c:pt>
                <c:pt idx="218">
                  <c:v>99.939877717976316</c:v>
                </c:pt>
                <c:pt idx="219">
                  <c:v>99.939877717976316</c:v>
                </c:pt>
                <c:pt idx="220">
                  <c:v>99.939877717976316</c:v>
                </c:pt>
                <c:pt idx="221">
                  <c:v>99.939877717976316</c:v>
                </c:pt>
                <c:pt idx="222">
                  <c:v>99.939877717976316</c:v>
                </c:pt>
                <c:pt idx="223">
                  <c:v>99.939877717976316</c:v>
                </c:pt>
                <c:pt idx="224">
                  <c:v>99.939877717976316</c:v>
                </c:pt>
                <c:pt idx="225">
                  <c:v>99.939877717976316</c:v>
                </c:pt>
                <c:pt idx="226">
                  <c:v>99.939877717976316</c:v>
                </c:pt>
                <c:pt idx="227">
                  <c:v>99.939877717976316</c:v>
                </c:pt>
                <c:pt idx="228">
                  <c:v>99.939877717976316</c:v>
                </c:pt>
                <c:pt idx="229">
                  <c:v>99.939877717976316</c:v>
                </c:pt>
                <c:pt idx="230">
                  <c:v>99.939877717976316</c:v>
                </c:pt>
                <c:pt idx="231">
                  <c:v>99.939877717976316</c:v>
                </c:pt>
                <c:pt idx="232">
                  <c:v>99.939877717976316</c:v>
                </c:pt>
                <c:pt idx="233">
                  <c:v>99.939877717976316</c:v>
                </c:pt>
                <c:pt idx="234">
                  <c:v>99.939877717976316</c:v>
                </c:pt>
                <c:pt idx="235">
                  <c:v>99.939877717976316</c:v>
                </c:pt>
                <c:pt idx="236">
                  <c:v>99.939877717976316</c:v>
                </c:pt>
                <c:pt idx="237">
                  <c:v>99.939877717976316</c:v>
                </c:pt>
                <c:pt idx="238">
                  <c:v>99.939877717976316</c:v>
                </c:pt>
                <c:pt idx="239">
                  <c:v>99.939877717976316</c:v>
                </c:pt>
                <c:pt idx="240">
                  <c:v>99.939877717976316</c:v>
                </c:pt>
                <c:pt idx="241">
                  <c:v>99.939877717976316</c:v>
                </c:pt>
                <c:pt idx="242">
                  <c:v>99.939877717976316</c:v>
                </c:pt>
                <c:pt idx="243">
                  <c:v>99.939877717976316</c:v>
                </c:pt>
                <c:pt idx="244">
                  <c:v>99.939877717976316</c:v>
                </c:pt>
                <c:pt idx="245">
                  <c:v>99.939877717976316</c:v>
                </c:pt>
                <c:pt idx="246">
                  <c:v>99.939877717976316</c:v>
                </c:pt>
                <c:pt idx="247">
                  <c:v>99.939877717976316</c:v>
                </c:pt>
                <c:pt idx="248">
                  <c:v>99.939877717976316</c:v>
                </c:pt>
                <c:pt idx="249">
                  <c:v>99.939877717976316</c:v>
                </c:pt>
                <c:pt idx="250">
                  <c:v>99.923921959095807</c:v>
                </c:pt>
                <c:pt idx="251">
                  <c:v>99.939877717976316</c:v>
                </c:pt>
                <c:pt idx="252">
                  <c:v>99.950952744886962</c:v>
                </c:pt>
                <c:pt idx="253">
                  <c:v>99.956396447793338</c:v>
                </c:pt>
                <c:pt idx="254">
                  <c:v>99.964092787944026</c:v>
                </c:pt>
                <c:pt idx="255">
                  <c:v>99.971976749192677</c:v>
                </c:pt>
                <c:pt idx="256">
                  <c:v>99.97591872981701</c:v>
                </c:pt>
                <c:pt idx="257">
                  <c:v>99.97817125941873</c:v>
                </c:pt>
                <c:pt idx="258">
                  <c:v>99.983239612486557</c:v>
                </c:pt>
                <c:pt idx="259">
                  <c:v>99.988120129171151</c:v>
                </c:pt>
                <c:pt idx="260">
                  <c:v>99.995816361679218</c:v>
                </c:pt>
                <c:pt idx="261">
                  <c:v>100.00238632938643</c:v>
                </c:pt>
                <c:pt idx="262">
                  <c:v>100.0095194833154</c:v>
                </c:pt>
                <c:pt idx="263">
                  <c:v>100.01796663078579</c:v>
                </c:pt>
                <c:pt idx="264">
                  <c:v>100.02603832077503</c:v>
                </c:pt>
                <c:pt idx="265">
                  <c:v>100.03223283100107</c:v>
                </c:pt>
                <c:pt idx="266">
                  <c:v>100.03711345532831</c:v>
                </c:pt>
                <c:pt idx="267">
                  <c:v>100.03974144241118</c:v>
                </c:pt>
                <c:pt idx="268">
                  <c:v>100.03823972012917</c:v>
                </c:pt>
                <c:pt idx="269">
                  <c:v>100.03598719052746</c:v>
                </c:pt>
                <c:pt idx="270">
                  <c:v>100.03260828848224</c:v>
                </c:pt>
                <c:pt idx="271">
                  <c:v>100.02716458557587</c:v>
                </c:pt>
                <c:pt idx="272">
                  <c:v>100.02247179763187</c:v>
                </c:pt>
                <c:pt idx="273">
                  <c:v>100.0204068891281</c:v>
                </c:pt>
                <c:pt idx="274">
                  <c:v>100.02078234660925</c:v>
                </c:pt>
                <c:pt idx="275">
                  <c:v>100.02378579117331</c:v>
                </c:pt>
                <c:pt idx="276">
                  <c:v>100.02735231431647</c:v>
                </c:pt>
                <c:pt idx="277">
                  <c:v>100.02941711517761</c:v>
                </c:pt>
                <c:pt idx="278">
                  <c:v>100.03260828848224</c:v>
                </c:pt>
                <c:pt idx="279">
                  <c:v>100.03335920344456</c:v>
                </c:pt>
                <c:pt idx="280">
                  <c:v>100.03335920344456</c:v>
                </c:pt>
                <c:pt idx="281">
                  <c:v>100.03242055974167</c:v>
                </c:pt>
                <c:pt idx="282">
                  <c:v>100.03091883745962</c:v>
                </c:pt>
                <c:pt idx="283">
                  <c:v>100.03129429494079</c:v>
                </c:pt>
                <c:pt idx="284">
                  <c:v>100.03411001076428</c:v>
                </c:pt>
                <c:pt idx="285">
                  <c:v>100.03617491926802</c:v>
                </c:pt>
                <c:pt idx="286">
                  <c:v>100.03992917115177</c:v>
                </c:pt>
                <c:pt idx="287">
                  <c:v>100.0404922497309</c:v>
                </c:pt>
                <c:pt idx="288">
                  <c:v>100.04293261571581</c:v>
                </c:pt>
                <c:pt idx="289">
                  <c:v>100.04649913885899</c:v>
                </c:pt>
                <c:pt idx="290">
                  <c:v>100.05213057050592</c:v>
                </c:pt>
                <c:pt idx="291">
                  <c:v>100.05851280947256</c:v>
                </c:pt>
                <c:pt idx="292">
                  <c:v>100.06376878363832</c:v>
                </c:pt>
                <c:pt idx="293">
                  <c:v>100.06602142088268</c:v>
                </c:pt>
                <c:pt idx="294">
                  <c:v>100.07202820236813</c:v>
                </c:pt>
                <c:pt idx="295">
                  <c:v>100.07446846071045</c:v>
                </c:pt>
                <c:pt idx="296">
                  <c:v>100.07559472551131</c:v>
                </c:pt>
                <c:pt idx="297">
                  <c:v>100.07390538213133</c:v>
                </c:pt>
                <c:pt idx="298">
                  <c:v>100.06958794402583</c:v>
                </c:pt>
                <c:pt idx="299">
                  <c:v>100.06714768568352</c:v>
                </c:pt>
                <c:pt idx="300">
                  <c:v>100.06771076426266</c:v>
                </c:pt>
                <c:pt idx="301">
                  <c:v>100.06545823466094</c:v>
                </c:pt>
                <c:pt idx="302">
                  <c:v>100.06508277717975</c:v>
                </c:pt>
                <c:pt idx="303">
                  <c:v>100.06583369214208</c:v>
                </c:pt>
                <c:pt idx="304">
                  <c:v>100.06527050592034</c:v>
                </c:pt>
                <c:pt idx="305">
                  <c:v>100.0632057050592</c:v>
                </c:pt>
                <c:pt idx="306">
                  <c:v>100.05870053821313</c:v>
                </c:pt>
                <c:pt idx="307">
                  <c:v>100.05250592034444</c:v>
                </c:pt>
                <c:pt idx="308">
                  <c:v>100.04462195909581</c:v>
                </c:pt>
                <c:pt idx="309">
                  <c:v>100.03730118406891</c:v>
                </c:pt>
                <c:pt idx="310">
                  <c:v>100.02660150699676</c:v>
                </c:pt>
                <c:pt idx="311">
                  <c:v>100.01721571582347</c:v>
                </c:pt>
                <c:pt idx="312">
                  <c:v>100.00989494079656</c:v>
                </c:pt>
                <c:pt idx="313">
                  <c:v>100.00313724434878</c:v>
                </c:pt>
                <c:pt idx="314">
                  <c:v>99.997693541442402</c:v>
                </c:pt>
                <c:pt idx="315">
                  <c:v>99.994314639397203</c:v>
                </c:pt>
                <c:pt idx="316">
                  <c:v>99.991498923573744</c:v>
                </c:pt>
                <c:pt idx="317">
                  <c:v>99.989809580193764</c:v>
                </c:pt>
                <c:pt idx="318">
                  <c:v>99.987932400430552</c:v>
                </c:pt>
                <c:pt idx="319">
                  <c:v>99.987181593110861</c:v>
                </c:pt>
                <c:pt idx="320">
                  <c:v>99.986242949407966</c:v>
                </c:pt>
                <c:pt idx="321">
                  <c:v>99.985304413347691</c:v>
                </c:pt>
                <c:pt idx="322">
                  <c:v>99.985304413347691</c:v>
                </c:pt>
                <c:pt idx="323">
                  <c:v>99.983051883745958</c:v>
                </c:pt>
                <c:pt idx="324">
                  <c:v>99.982676426264803</c:v>
                </c:pt>
                <c:pt idx="325">
                  <c:v>99.980986975242189</c:v>
                </c:pt>
                <c:pt idx="326">
                  <c:v>99.979297524219589</c:v>
                </c:pt>
                <c:pt idx="327">
                  <c:v>99.977983530678145</c:v>
                </c:pt>
                <c:pt idx="328">
                  <c:v>99.976106458557595</c:v>
                </c:pt>
                <c:pt idx="329">
                  <c:v>99.974980193756736</c:v>
                </c:pt>
                <c:pt idx="330">
                  <c:v>99.974229278794397</c:v>
                </c:pt>
                <c:pt idx="331">
                  <c:v>99.972539827771811</c:v>
                </c:pt>
                <c:pt idx="332">
                  <c:v>99.971413562970938</c:v>
                </c:pt>
                <c:pt idx="333">
                  <c:v>99.969348762109803</c:v>
                </c:pt>
                <c:pt idx="334">
                  <c:v>99.965782131324005</c:v>
                </c:pt>
                <c:pt idx="335">
                  <c:v>99.962966415500532</c:v>
                </c:pt>
                <c:pt idx="336">
                  <c:v>99.958085898815924</c:v>
                </c:pt>
                <c:pt idx="337">
                  <c:v>99.953768460710435</c:v>
                </c:pt>
                <c:pt idx="338">
                  <c:v>99.950014208826715</c:v>
                </c:pt>
                <c:pt idx="339">
                  <c:v>99.945133692142079</c:v>
                </c:pt>
                <c:pt idx="340">
                  <c:v>99.940253067814865</c:v>
                </c:pt>
                <c:pt idx="341">
                  <c:v>99.937437351991392</c:v>
                </c:pt>
                <c:pt idx="342">
                  <c:v>99.935935629709377</c:v>
                </c:pt>
                <c:pt idx="343">
                  <c:v>99.935560279870828</c:v>
                </c:pt>
                <c:pt idx="344">
                  <c:v>99.936311087190518</c:v>
                </c:pt>
                <c:pt idx="345">
                  <c:v>99.935748008611412</c:v>
                </c:pt>
                <c:pt idx="346">
                  <c:v>99.938000538213146</c:v>
                </c:pt>
                <c:pt idx="347">
                  <c:v>99.942693326157155</c:v>
                </c:pt>
                <c:pt idx="348">
                  <c:v>99.948700215285243</c:v>
                </c:pt>
                <c:pt idx="349">
                  <c:v>99.951515931108716</c:v>
                </c:pt>
                <c:pt idx="350">
                  <c:v>99.954894725511309</c:v>
                </c:pt>
                <c:pt idx="351">
                  <c:v>99.957335091496233</c:v>
                </c:pt>
                <c:pt idx="352">
                  <c:v>99.959775349838537</c:v>
                </c:pt>
                <c:pt idx="353">
                  <c:v>99.961464800861137</c:v>
                </c:pt>
                <c:pt idx="354">
                  <c:v>99.959399892357368</c:v>
                </c:pt>
                <c:pt idx="355">
                  <c:v>99.956208719052754</c:v>
                </c:pt>
                <c:pt idx="356">
                  <c:v>99.953580731969865</c:v>
                </c:pt>
                <c:pt idx="357">
                  <c:v>99.950201937567272</c:v>
                </c:pt>
                <c:pt idx="358">
                  <c:v>99.948324757804087</c:v>
                </c:pt>
                <c:pt idx="359">
                  <c:v>99.946447685683523</c:v>
                </c:pt>
                <c:pt idx="360">
                  <c:v>99.945321313240029</c:v>
                </c:pt>
                <c:pt idx="361">
                  <c:v>99.945321313240029</c:v>
                </c:pt>
                <c:pt idx="362">
                  <c:v>99.947198493003242</c:v>
                </c:pt>
                <c:pt idx="363">
                  <c:v>99.949075672766412</c:v>
                </c:pt>
                <c:pt idx="364">
                  <c:v>99.951515931108716</c:v>
                </c:pt>
                <c:pt idx="365">
                  <c:v>99.952642195909576</c:v>
                </c:pt>
                <c:pt idx="366">
                  <c:v>99.955270182992464</c:v>
                </c:pt>
                <c:pt idx="367">
                  <c:v>99.958085898815924</c:v>
                </c:pt>
                <c:pt idx="368">
                  <c:v>99.960713885898812</c:v>
                </c:pt>
                <c:pt idx="369">
                  <c:v>99.963341872981701</c:v>
                </c:pt>
                <c:pt idx="370">
                  <c:v>99.966345317545745</c:v>
                </c:pt>
                <c:pt idx="371">
                  <c:v>99.967847039827774</c:v>
                </c:pt>
                <c:pt idx="372">
                  <c:v>99.969348762109803</c:v>
                </c:pt>
                <c:pt idx="373">
                  <c:v>99.969724111948338</c:v>
                </c:pt>
                <c:pt idx="374">
                  <c:v>99.968222497308929</c:v>
                </c:pt>
                <c:pt idx="375">
                  <c:v>99.966157588805174</c:v>
                </c:pt>
                <c:pt idx="376">
                  <c:v>99.961277072120552</c:v>
                </c:pt>
                <c:pt idx="377">
                  <c:v>99.956959634015078</c:v>
                </c:pt>
                <c:pt idx="378">
                  <c:v>99.953393110871886</c:v>
                </c:pt>
                <c:pt idx="379">
                  <c:v>99.950201937567272</c:v>
                </c:pt>
                <c:pt idx="380">
                  <c:v>99.948887944025827</c:v>
                </c:pt>
                <c:pt idx="381">
                  <c:v>99.949263401506997</c:v>
                </c:pt>
                <c:pt idx="382">
                  <c:v>99.950389666307856</c:v>
                </c:pt>
                <c:pt idx="383">
                  <c:v>99.954707104413359</c:v>
                </c:pt>
                <c:pt idx="384">
                  <c:v>99.959587621097953</c:v>
                </c:pt>
                <c:pt idx="385">
                  <c:v>99.965219052744885</c:v>
                </c:pt>
                <c:pt idx="386">
                  <c:v>99.971601291711522</c:v>
                </c:pt>
                <c:pt idx="387">
                  <c:v>99.976481916038765</c:v>
                </c:pt>
                <c:pt idx="388">
                  <c:v>99.980799246501618</c:v>
                </c:pt>
                <c:pt idx="389">
                  <c:v>99.984178148546832</c:v>
                </c:pt>
                <c:pt idx="390">
                  <c:v>99.986430678148551</c:v>
                </c:pt>
                <c:pt idx="391">
                  <c:v>99.988870936490855</c:v>
                </c:pt>
                <c:pt idx="392">
                  <c:v>99.990748116254025</c:v>
                </c:pt>
                <c:pt idx="393">
                  <c:v>99.991311302475765</c:v>
                </c:pt>
                <c:pt idx="394">
                  <c:v>99.993000645855759</c:v>
                </c:pt>
                <c:pt idx="395">
                  <c:v>99.994502368137788</c:v>
                </c:pt>
                <c:pt idx="396">
                  <c:v>99.998444348762121</c:v>
                </c:pt>
                <c:pt idx="397">
                  <c:v>99.999946071044121</c:v>
                </c:pt>
                <c:pt idx="398">
                  <c:v>100.00032152852529</c:v>
                </c:pt>
                <c:pt idx="399">
                  <c:v>100.00294951560818</c:v>
                </c:pt>
                <c:pt idx="400">
                  <c:v>100.0070792249731</c:v>
                </c:pt>
                <c:pt idx="401">
                  <c:v>100.01158439181914</c:v>
                </c:pt>
                <c:pt idx="402">
                  <c:v>100.01590172228202</c:v>
                </c:pt>
                <c:pt idx="403">
                  <c:v>100.02172088266954</c:v>
                </c:pt>
                <c:pt idx="404">
                  <c:v>100.02941711517761</c:v>
                </c:pt>
                <c:pt idx="405">
                  <c:v>100.03842744886975</c:v>
                </c:pt>
                <c:pt idx="406">
                  <c:v>100.04706221743811</c:v>
                </c:pt>
                <c:pt idx="407">
                  <c:v>100.05419537136706</c:v>
                </c:pt>
                <c:pt idx="408">
                  <c:v>100.06095306781484</c:v>
                </c:pt>
                <c:pt idx="409">
                  <c:v>100.06827395048438</c:v>
                </c:pt>
                <c:pt idx="410">
                  <c:v>100.07052648008612</c:v>
                </c:pt>
                <c:pt idx="411">
                  <c:v>100.07090193756727</c:v>
                </c:pt>
                <c:pt idx="412">
                  <c:v>100.07202820236813</c:v>
                </c:pt>
                <c:pt idx="413">
                  <c:v>100.07146501614639</c:v>
                </c:pt>
                <c:pt idx="414">
                  <c:v>100.0688370290635</c:v>
                </c:pt>
                <c:pt idx="415">
                  <c:v>100.06489504843918</c:v>
                </c:pt>
                <c:pt idx="416">
                  <c:v>100.05963907427341</c:v>
                </c:pt>
                <c:pt idx="417">
                  <c:v>100.05494628632938</c:v>
                </c:pt>
                <c:pt idx="418">
                  <c:v>100.0513796555436</c:v>
                </c:pt>
                <c:pt idx="419">
                  <c:v>100.04612368137782</c:v>
                </c:pt>
                <c:pt idx="420">
                  <c:v>100.04086770721206</c:v>
                </c:pt>
                <c:pt idx="421">
                  <c:v>100.03861517761032</c:v>
                </c:pt>
                <c:pt idx="422">
                  <c:v>100.03617491926802</c:v>
                </c:pt>
                <c:pt idx="423">
                  <c:v>100.03486081808397</c:v>
                </c:pt>
                <c:pt idx="424">
                  <c:v>100.03542400430572</c:v>
                </c:pt>
                <c:pt idx="425">
                  <c:v>100.03655026910656</c:v>
                </c:pt>
                <c:pt idx="426">
                  <c:v>100.03974144241118</c:v>
                </c:pt>
                <c:pt idx="427">
                  <c:v>100.04330796555433</c:v>
                </c:pt>
                <c:pt idx="428">
                  <c:v>100.04668686759956</c:v>
                </c:pt>
                <c:pt idx="429">
                  <c:v>100.04912712594188</c:v>
                </c:pt>
                <c:pt idx="430">
                  <c:v>100.05081657696448</c:v>
                </c:pt>
                <c:pt idx="431">
                  <c:v>100.05156738428418</c:v>
                </c:pt>
                <c:pt idx="432">
                  <c:v>100.05250592034444</c:v>
                </c:pt>
                <c:pt idx="433">
                  <c:v>100.04912712594188</c:v>
                </c:pt>
                <c:pt idx="434">
                  <c:v>100.04537287405813</c:v>
                </c:pt>
                <c:pt idx="435">
                  <c:v>100.0412431646932</c:v>
                </c:pt>
                <c:pt idx="436">
                  <c:v>100.03711345532831</c:v>
                </c:pt>
                <c:pt idx="437">
                  <c:v>100.03260828848224</c:v>
                </c:pt>
                <c:pt idx="438">
                  <c:v>100.02960484391818</c:v>
                </c:pt>
                <c:pt idx="439">
                  <c:v>100.02303487621099</c:v>
                </c:pt>
                <c:pt idx="440">
                  <c:v>100.01702809472552</c:v>
                </c:pt>
                <c:pt idx="441">
                  <c:v>100.01233519913886</c:v>
                </c:pt>
                <c:pt idx="442">
                  <c:v>100.00538977395048</c:v>
                </c:pt>
                <c:pt idx="443">
                  <c:v>100.00050925726586</c:v>
                </c:pt>
                <c:pt idx="444">
                  <c:v>99.995253283100112</c:v>
                </c:pt>
                <c:pt idx="445">
                  <c:v>99.988495586652306</c:v>
                </c:pt>
                <c:pt idx="446">
                  <c:v>99.985304413347691</c:v>
                </c:pt>
                <c:pt idx="447">
                  <c:v>99.980986975242189</c:v>
                </c:pt>
                <c:pt idx="448">
                  <c:v>99.976106458557595</c:v>
                </c:pt>
                <c:pt idx="449">
                  <c:v>99.970850484391832</c:v>
                </c:pt>
                <c:pt idx="450">
                  <c:v>99.964468137782561</c:v>
                </c:pt>
                <c:pt idx="451">
                  <c:v>99.957898170075339</c:v>
                </c:pt>
                <c:pt idx="452">
                  <c:v>99.951140473627547</c:v>
                </c:pt>
                <c:pt idx="453">
                  <c:v>99.942693326157155</c:v>
                </c:pt>
                <c:pt idx="454">
                  <c:v>99.936874273412272</c:v>
                </c:pt>
                <c:pt idx="455">
                  <c:v>99.92974111948331</c:v>
                </c:pt>
                <c:pt idx="456">
                  <c:v>99.923358880516673</c:v>
                </c:pt>
                <c:pt idx="457">
                  <c:v>99.91678891280948</c:v>
                </c:pt>
                <c:pt idx="458">
                  <c:v>99.910594294940807</c:v>
                </c:pt>
                <c:pt idx="459">
                  <c:v>99.904587513455326</c:v>
                </c:pt>
                <c:pt idx="460">
                  <c:v>99.900833153928957</c:v>
                </c:pt>
                <c:pt idx="461">
                  <c:v>99.89482637244349</c:v>
                </c:pt>
                <c:pt idx="462">
                  <c:v>99.889007212055986</c:v>
                </c:pt>
                <c:pt idx="463">
                  <c:v>99.884314316469315</c:v>
                </c:pt>
                <c:pt idx="464">
                  <c:v>99.881310979547891</c:v>
                </c:pt>
                <c:pt idx="465">
                  <c:v>99.878495263724432</c:v>
                </c:pt>
                <c:pt idx="466">
                  <c:v>99.876055005382142</c:v>
                </c:pt>
                <c:pt idx="467">
                  <c:v>99.872676103336914</c:v>
                </c:pt>
                <c:pt idx="468">
                  <c:v>99.870611302475794</c:v>
                </c:pt>
                <c:pt idx="469">
                  <c:v>99.86892185145318</c:v>
                </c:pt>
                <c:pt idx="470">
                  <c:v>99.866669214208841</c:v>
                </c:pt>
                <c:pt idx="471">
                  <c:v>99.863665877287417</c:v>
                </c:pt>
                <c:pt idx="472">
                  <c:v>99.857095909580195</c:v>
                </c:pt>
                <c:pt idx="473">
                  <c:v>99.851276749192678</c:v>
                </c:pt>
                <c:pt idx="474">
                  <c:v>99.845082131323991</c:v>
                </c:pt>
                <c:pt idx="475">
                  <c:v>99.839638428417658</c:v>
                </c:pt>
                <c:pt idx="476">
                  <c:v>99.832317653390731</c:v>
                </c:pt>
                <c:pt idx="477">
                  <c:v>99.823682777179769</c:v>
                </c:pt>
                <c:pt idx="478">
                  <c:v>99.815423358449948</c:v>
                </c:pt>
                <c:pt idx="479">
                  <c:v>99.810542841765326</c:v>
                </c:pt>
                <c:pt idx="480">
                  <c:v>99.802846609257259</c:v>
                </c:pt>
                <c:pt idx="481">
                  <c:v>99.796464262648016</c:v>
                </c:pt>
                <c:pt idx="482">
                  <c:v>99.790457481162548</c:v>
                </c:pt>
                <c:pt idx="483">
                  <c:v>99.78632777179763</c:v>
                </c:pt>
                <c:pt idx="484">
                  <c:v>99.784638320775016</c:v>
                </c:pt>
                <c:pt idx="485">
                  <c:v>99.783324327233586</c:v>
                </c:pt>
                <c:pt idx="486">
                  <c:v>99.782198062432727</c:v>
                </c:pt>
                <c:pt idx="487">
                  <c:v>99.783887513455326</c:v>
                </c:pt>
                <c:pt idx="488">
                  <c:v>99.784262863293861</c:v>
                </c:pt>
                <c:pt idx="489">
                  <c:v>99.784638320775016</c:v>
                </c:pt>
                <c:pt idx="490">
                  <c:v>99.783512055974171</c:v>
                </c:pt>
                <c:pt idx="491">
                  <c:v>99.782010333692142</c:v>
                </c:pt>
                <c:pt idx="492">
                  <c:v>99.776566630785794</c:v>
                </c:pt>
                <c:pt idx="493">
                  <c:v>99.769996663078572</c:v>
                </c:pt>
                <c:pt idx="494">
                  <c:v>99.762675780409054</c:v>
                </c:pt>
                <c:pt idx="495">
                  <c:v>99.755355005382128</c:v>
                </c:pt>
                <c:pt idx="496">
                  <c:v>99.748034122712596</c:v>
                </c:pt>
                <c:pt idx="497">
                  <c:v>99.742590419806234</c:v>
                </c:pt>
                <c:pt idx="498">
                  <c:v>99.737146716899886</c:v>
                </c:pt>
                <c:pt idx="499">
                  <c:v>99.735269537136702</c:v>
                </c:pt>
                <c:pt idx="500">
                  <c:v>99.733767922497307</c:v>
                </c:pt>
                <c:pt idx="501">
                  <c:v>99.731139935414433</c:v>
                </c:pt>
                <c:pt idx="502">
                  <c:v>99.726634768568346</c:v>
                </c:pt>
                <c:pt idx="503">
                  <c:v>99.718938428417644</c:v>
                </c:pt>
                <c:pt idx="504">
                  <c:v>99.710866738428422</c:v>
                </c:pt>
                <c:pt idx="505">
                  <c:v>99.701105597416571</c:v>
                </c:pt>
                <c:pt idx="506">
                  <c:v>99.688528848223896</c:v>
                </c:pt>
                <c:pt idx="507">
                  <c:v>99.676890527448862</c:v>
                </c:pt>
                <c:pt idx="508">
                  <c:v>99.665252314316476</c:v>
                </c:pt>
                <c:pt idx="509">
                  <c:v>99.654177179763195</c:v>
                </c:pt>
                <c:pt idx="510">
                  <c:v>99.64347750269107</c:v>
                </c:pt>
                <c:pt idx="511">
                  <c:v>99.633528632938635</c:v>
                </c:pt>
                <c:pt idx="512">
                  <c:v>99.624893756727673</c:v>
                </c:pt>
                <c:pt idx="513">
                  <c:v>99.617572981700746</c:v>
                </c:pt>
                <c:pt idx="514">
                  <c:v>99.6087503767492</c:v>
                </c:pt>
                <c:pt idx="515">
                  <c:v>99.600115608180843</c:v>
                </c:pt>
                <c:pt idx="516">
                  <c:v>99.589979009687823</c:v>
                </c:pt>
                <c:pt idx="517">
                  <c:v>99.581344133476861</c:v>
                </c:pt>
                <c:pt idx="518">
                  <c:v>99.571207642626476</c:v>
                </c:pt>
                <c:pt idx="519">
                  <c:v>99.56107115177609</c:v>
                </c:pt>
                <c:pt idx="520">
                  <c:v>99.550934553283099</c:v>
                </c:pt>
                <c:pt idx="521">
                  <c:v>99.543238213132383</c:v>
                </c:pt>
                <c:pt idx="522">
                  <c:v>99.535166630785781</c:v>
                </c:pt>
                <c:pt idx="523">
                  <c:v>99.529722927879433</c:v>
                </c:pt>
                <c:pt idx="524">
                  <c:v>99.522214316469316</c:v>
                </c:pt>
                <c:pt idx="525">
                  <c:v>99.515644348762095</c:v>
                </c:pt>
                <c:pt idx="526">
                  <c:v>99.508323466092577</c:v>
                </c:pt>
                <c:pt idx="527">
                  <c:v>99.501753498385341</c:v>
                </c:pt>
                <c:pt idx="528">
                  <c:v>99.493869537136717</c:v>
                </c:pt>
                <c:pt idx="529">
                  <c:v>99.487862648008601</c:v>
                </c:pt>
                <c:pt idx="530">
                  <c:v>99.481104951560823</c:v>
                </c:pt>
                <c:pt idx="531">
                  <c:v>99.47885242195909</c:v>
                </c:pt>
                <c:pt idx="532">
                  <c:v>99.476787621097955</c:v>
                </c:pt>
                <c:pt idx="533">
                  <c:v>99.473971905274496</c:v>
                </c:pt>
                <c:pt idx="534">
                  <c:v>99.471156189451023</c:v>
                </c:pt>
                <c:pt idx="535">
                  <c:v>99.468528202368148</c:v>
                </c:pt>
                <c:pt idx="536">
                  <c:v>99.465149300322935</c:v>
                </c:pt>
                <c:pt idx="537">
                  <c:v>99.463084499461786</c:v>
                </c:pt>
                <c:pt idx="538">
                  <c:v>99.459142411194819</c:v>
                </c:pt>
                <c:pt idx="539">
                  <c:v>99.455200430570514</c:v>
                </c:pt>
                <c:pt idx="540">
                  <c:v>99.453135629709365</c:v>
                </c:pt>
                <c:pt idx="541">
                  <c:v>99.451446178686751</c:v>
                </c:pt>
                <c:pt idx="542">
                  <c:v>99.448818191603877</c:v>
                </c:pt>
                <c:pt idx="543">
                  <c:v>99.446377933261559</c:v>
                </c:pt>
                <c:pt idx="544">
                  <c:v>99.442623681377825</c:v>
                </c:pt>
                <c:pt idx="545">
                  <c:v>99.438493972012907</c:v>
                </c:pt>
                <c:pt idx="546">
                  <c:v>99.432111733046284</c:v>
                </c:pt>
                <c:pt idx="547">
                  <c:v>99.424790850376738</c:v>
                </c:pt>
                <c:pt idx="548">
                  <c:v>99.416906889128086</c:v>
                </c:pt>
                <c:pt idx="549">
                  <c:v>99.409398277717969</c:v>
                </c:pt>
                <c:pt idx="550">
                  <c:v>99.400388051668472</c:v>
                </c:pt>
                <c:pt idx="551">
                  <c:v>99.39137782561896</c:v>
                </c:pt>
                <c:pt idx="552">
                  <c:v>99.383306135629709</c:v>
                </c:pt>
                <c:pt idx="553">
                  <c:v>99.376923789020466</c:v>
                </c:pt>
                <c:pt idx="554">
                  <c:v>99.371104628632949</c:v>
                </c:pt>
                <c:pt idx="555">
                  <c:v>99.365848654467158</c:v>
                </c:pt>
                <c:pt idx="556">
                  <c:v>99.360029601722275</c:v>
                </c:pt>
                <c:pt idx="557">
                  <c:v>99.354398170075342</c:v>
                </c:pt>
                <c:pt idx="558">
                  <c:v>99.348015931108719</c:v>
                </c:pt>
                <c:pt idx="559">
                  <c:v>99.338067061356298</c:v>
                </c:pt>
                <c:pt idx="560">
                  <c:v>99.326804198062433</c:v>
                </c:pt>
                <c:pt idx="561">
                  <c:v>99.315353606027998</c:v>
                </c:pt>
                <c:pt idx="562">
                  <c:v>99.302026049515618</c:v>
                </c:pt>
                <c:pt idx="563">
                  <c:v>99.288886006458554</c:v>
                </c:pt>
                <c:pt idx="564">
                  <c:v>99.27593369214209</c:v>
                </c:pt>
                <c:pt idx="565">
                  <c:v>99.264483207750274</c:v>
                </c:pt>
                <c:pt idx="566">
                  <c:v>99.257162325080742</c:v>
                </c:pt>
                <c:pt idx="567">
                  <c:v>99.249653821313245</c:v>
                </c:pt>
                <c:pt idx="568">
                  <c:v>99.242520775026904</c:v>
                </c:pt>
                <c:pt idx="569">
                  <c:v>99.236701614639387</c:v>
                </c:pt>
                <c:pt idx="570">
                  <c:v>99.22975618945101</c:v>
                </c:pt>
                <c:pt idx="571">
                  <c:v>99.222810764262647</c:v>
                </c:pt>
                <c:pt idx="572">
                  <c:v>99.21511453175458</c:v>
                </c:pt>
                <c:pt idx="573">
                  <c:v>99.205541119483314</c:v>
                </c:pt>
                <c:pt idx="574">
                  <c:v>99.197657158234662</c:v>
                </c:pt>
                <c:pt idx="575">
                  <c:v>99.189022282023672</c:v>
                </c:pt>
                <c:pt idx="576">
                  <c:v>99.181701399354139</c:v>
                </c:pt>
                <c:pt idx="577">
                  <c:v>99.175319160387517</c:v>
                </c:pt>
                <c:pt idx="578">
                  <c:v>99.169500107642634</c:v>
                </c:pt>
                <c:pt idx="579">
                  <c:v>99.162554682454257</c:v>
                </c:pt>
                <c:pt idx="580">
                  <c:v>99.154670721205591</c:v>
                </c:pt>
                <c:pt idx="581">
                  <c:v>99.147537567276629</c:v>
                </c:pt>
                <c:pt idx="582">
                  <c:v>99.139278148546822</c:v>
                </c:pt>
                <c:pt idx="583">
                  <c:v>99.128953928955866</c:v>
                </c:pt>
                <c:pt idx="584">
                  <c:v>99.116189343379972</c:v>
                </c:pt>
                <c:pt idx="585">
                  <c:v>99.103237029063507</c:v>
                </c:pt>
                <c:pt idx="586">
                  <c:v>99.089721636167923</c:v>
                </c:pt>
                <c:pt idx="587">
                  <c:v>99.075830893433803</c:v>
                </c:pt>
                <c:pt idx="588">
                  <c:v>99.060626049515605</c:v>
                </c:pt>
                <c:pt idx="589">
                  <c:v>99.048424650161465</c:v>
                </c:pt>
                <c:pt idx="590">
                  <c:v>99.034721528525282</c:v>
                </c:pt>
                <c:pt idx="591">
                  <c:v>99.020830678148542</c:v>
                </c:pt>
                <c:pt idx="592">
                  <c:v>99.007315285252957</c:v>
                </c:pt>
                <c:pt idx="593">
                  <c:v>98.994175349838528</c:v>
                </c:pt>
                <c:pt idx="594">
                  <c:v>98.981786221743803</c:v>
                </c:pt>
                <c:pt idx="595">
                  <c:v>98.970711087190537</c:v>
                </c:pt>
                <c:pt idx="596">
                  <c:v>98.958885145317552</c:v>
                </c:pt>
                <c:pt idx="597">
                  <c:v>98.948748546824532</c:v>
                </c:pt>
                <c:pt idx="598">
                  <c:v>98.941427771797635</c:v>
                </c:pt>
                <c:pt idx="599">
                  <c:v>98.932792895586658</c:v>
                </c:pt>
                <c:pt idx="600">
                  <c:v>98.924721205597422</c:v>
                </c:pt>
                <c:pt idx="601">
                  <c:v>98.915523250807325</c:v>
                </c:pt>
                <c:pt idx="602">
                  <c:v>98.905762109795489</c:v>
                </c:pt>
                <c:pt idx="603">
                  <c:v>98.894311517761039</c:v>
                </c:pt>
                <c:pt idx="604">
                  <c:v>98.882485683530675</c:v>
                </c:pt>
                <c:pt idx="605">
                  <c:v>98.872161463939719</c:v>
                </c:pt>
                <c:pt idx="606">
                  <c:v>98.862024865446728</c:v>
                </c:pt>
                <c:pt idx="607">
                  <c:v>98.853014639397202</c:v>
                </c:pt>
                <c:pt idx="608">
                  <c:v>98.845130678148536</c:v>
                </c:pt>
                <c:pt idx="609">
                  <c:v>98.835932723358439</c:v>
                </c:pt>
                <c:pt idx="610">
                  <c:v>98.824669752421954</c:v>
                </c:pt>
                <c:pt idx="611">
                  <c:v>98.813219268030139</c:v>
                </c:pt>
                <c:pt idx="612">
                  <c:v>98.800642411194829</c:v>
                </c:pt>
                <c:pt idx="613">
                  <c:v>98.787502475780414</c:v>
                </c:pt>
                <c:pt idx="614">
                  <c:v>98.772485360602786</c:v>
                </c:pt>
                <c:pt idx="615">
                  <c:v>98.758031431646927</c:v>
                </c:pt>
                <c:pt idx="616">
                  <c:v>98.744140581270187</c:v>
                </c:pt>
                <c:pt idx="617">
                  <c:v>98.733065554359527</c:v>
                </c:pt>
                <c:pt idx="618">
                  <c:v>98.722741227125937</c:v>
                </c:pt>
                <c:pt idx="619">
                  <c:v>98.71222917115179</c:v>
                </c:pt>
                <c:pt idx="620">
                  <c:v>98.703031216361694</c:v>
                </c:pt>
                <c:pt idx="621">
                  <c:v>98.696273627556522</c:v>
                </c:pt>
                <c:pt idx="622">
                  <c:v>98.690079009687835</c:v>
                </c:pt>
                <c:pt idx="623">
                  <c:v>98.682007319698599</c:v>
                </c:pt>
                <c:pt idx="624">
                  <c:v>98.674686544671701</c:v>
                </c:pt>
                <c:pt idx="625">
                  <c:v>98.666802583423035</c:v>
                </c:pt>
                <c:pt idx="626">
                  <c:v>98.659481808396137</c:v>
                </c:pt>
                <c:pt idx="627">
                  <c:v>98.651597739504837</c:v>
                </c:pt>
                <c:pt idx="628">
                  <c:v>98.64202443487622</c:v>
                </c:pt>
                <c:pt idx="629">
                  <c:v>98.630949515608194</c:v>
                </c:pt>
                <c:pt idx="630">
                  <c:v>98.621563724434864</c:v>
                </c:pt>
                <c:pt idx="631">
                  <c:v>98.610488482238964</c:v>
                </c:pt>
                <c:pt idx="632">
                  <c:v>98.598474919268014</c:v>
                </c:pt>
                <c:pt idx="633">
                  <c:v>98.585898062432733</c:v>
                </c:pt>
                <c:pt idx="634">
                  <c:v>98.572007319698599</c:v>
                </c:pt>
                <c:pt idx="635">
                  <c:v>98.55811646932186</c:v>
                </c:pt>
                <c:pt idx="636">
                  <c:v>98.544788697524211</c:v>
                </c:pt>
                <c:pt idx="637">
                  <c:v>98.532775026910642</c:v>
                </c:pt>
                <c:pt idx="638">
                  <c:v>98.518133369214198</c:v>
                </c:pt>
                <c:pt idx="639">
                  <c:v>98.504617976318613</c:v>
                </c:pt>
                <c:pt idx="640">
                  <c:v>98.491102691065663</c:v>
                </c:pt>
                <c:pt idx="641">
                  <c:v>98.479464370290643</c:v>
                </c:pt>
                <c:pt idx="642">
                  <c:v>98.467638320775023</c:v>
                </c:pt>
                <c:pt idx="643">
                  <c:v>98.454873842841764</c:v>
                </c:pt>
                <c:pt idx="644">
                  <c:v>98.440795263724439</c:v>
                </c:pt>
                <c:pt idx="645">
                  <c:v>98.430283315392884</c:v>
                </c:pt>
                <c:pt idx="646">
                  <c:v>98.418457265877294</c:v>
                </c:pt>
                <c:pt idx="647">
                  <c:v>98.405692895586654</c:v>
                </c:pt>
                <c:pt idx="648">
                  <c:v>98.3923650161464</c:v>
                </c:pt>
                <c:pt idx="649">
                  <c:v>98.37978826695371</c:v>
                </c:pt>
                <c:pt idx="650">
                  <c:v>98.366836060279866</c:v>
                </c:pt>
                <c:pt idx="651">
                  <c:v>98.352757481162527</c:v>
                </c:pt>
                <c:pt idx="652">
                  <c:v>98.336426372443469</c:v>
                </c:pt>
                <c:pt idx="653">
                  <c:v>98.322160172228209</c:v>
                </c:pt>
                <c:pt idx="654">
                  <c:v>98.31033423035521</c:v>
                </c:pt>
                <c:pt idx="655">
                  <c:v>98.297194294940795</c:v>
                </c:pt>
                <c:pt idx="656">
                  <c:v>98.284054251883745</c:v>
                </c:pt>
                <c:pt idx="657">
                  <c:v>98.272228310010775</c:v>
                </c:pt>
                <c:pt idx="658">
                  <c:v>98.261716361679234</c:v>
                </c:pt>
                <c:pt idx="659">
                  <c:v>98.253081377825623</c:v>
                </c:pt>
                <c:pt idx="660">
                  <c:v>98.242569429494068</c:v>
                </c:pt>
                <c:pt idx="661">
                  <c:v>98.229992572658787</c:v>
                </c:pt>
                <c:pt idx="662">
                  <c:v>98.218917438105478</c:v>
                </c:pt>
                <c:pt idx="663">
                  <c:v>98.208030139935403</c:v>
                </c:pt>
                <c:pt idx="664">
                  <c:v>98.196579547900967</c:v>
                </c:pt>
                <c:pt idx="665">
                  <c:v>98.184565877287397</c:v>
                </c:pt>
                <c:pt idx="666">
                  <c:v>98.170675026910658</c:v>
                </c:pt>
                <c:pt idx="667">
                  <c:v>98.156408719052763</c:v>
                </c:pt>
                <c:pt idx="668">
                  <c:v>98.142705597416565</c:v>
                </c:pt>
                <c:pt idx="669">
                  <c:v>98.127876318622171</c:v>
                </c:pt>
                <c:pt idx="670">
                  <c:v>98.113610010764276</c:v>
                </c:pt>
                <c:pt idx="671">
                  <c:v>98.099719268030142</c:v>
                </c:pt>
                <c:pt idx="672">
                  <c:v>98.084514424111958</c:v>
                </c:pt>
                <c:pt idx="673">
                  <c:v>98.071937674919269</c:v>
                </c:pt>
                <c:pt idx="674">
                  <c:v>98.061425618945108</c:v>
                </c:pt>
                <c:pt idx="675">
                  <c:v>98.052415392895568</c:v>
                </c:pt>
                <c:pt idx="676">
                  <c:v>98.044719052744895</c:v>
                </c:pt>
                <c:pt idx="677">
                  <c:v>98.0353333692142</c:v>
                </c:pt>
                <c:pt idx="678">
                  <c:v>98.026323035522068</c:v>
                </c:pt>
                <c:pt idx="679">
                  <c:v>98.018439074273402</c:v>
                </c:pt>
                <c:pt idx="680">
                  <c:v>98.010179763186215</c:v>
                </c:pt>
                <c:pt idx="681">
                  <c:v>98.001732615715824</c:v>
                </c:pt>
                <c:pt idx="682">
                  <c:v>97.99028202368136</c:v>
                </c:pt>
                <c:pt idx="683">
                  <c:v>97.978831539289573</c:v>
                </c:pt>
                <c:pt idx="684">
                  <c:v>97.967193218514524</c:v>
                </c:pt>
                <c:pt idx="685">
                  <c:v>97.952927125941869</c:v>
                </c:pt>
                <c:pt idx="686">
                  <c:v>97.939599246501615</c:v>
                </c:pt>
                <c:pt idx="687">
                  <c:v>97.92533315392896</c:v>
                </c:pt>
                <c:pt idx="688">
                  <c:v>97.909940473627557</c:v>
                </c:pt>
                <c:pt idx="689">
                  <c:v>97.896425188374593</c:v>
                </c:pt>
                <c:pt idx="690">
                  <c:v>97.881595694294944</c:v>
                </c:pt>
                <c:pt idx="691">
                  <c:v>97.86826813778255</c:v>
                </c:pt>
                <c:pt idx="692">
                  <c:v>97.858131431646925</c:v>
                </c:pt>
                <c:pt idx="693">
                  <c:v>97.847056297093644</c:v>
                </c:pt>
                <c:pt idx="694">
                  <c:v>97.836168998923569</c:v>
                </c:pt>
                <c:pt idx="695">
                  <c:v>97.825469429494078</c:v>
                </c:pt>
                <c:pt idx="696">
                  <c:v>97.814394187298163</c:v>
                </c:pt>
                <c:pt idx="697">
                  <c:v>97.802005059203452</c:v>
                </c:pt>
                <c:pt idx="698">
                  <c:v>97.789803659849298</c:v>
                </c:pt>
                <c:pt idx="699">
                  <c:v>97.775912809472544</c:v>
                </c:pt>
                <c:pt idx="700">
                  <c:v>97.7612711517761</c:v>
                </c:pt>
                <c:pt idx="701">
                  <c:v>97.745503229278782</c:v>
                </c:pt>
                <c:pt idx="702">
                  <c:v>97.729735306781478</c:v>
                </c:pt>
                <c:pt idx="703">
                  <c:v>97.713404090419814</c:v>
                </c:pt>
                <c:pt idx="704">
                  <c:v>97.699513347685681</c:v>
                </c:pt>
                <c:pt idx="705">
                  <c:v>97.685247039827786</c:v>
                </c:pt>
                <c:pt idx="706">
                  <c:v>97.672294725511293</c:v>
                </c:pt>
                <c:pt idx="707">
                  <c:v>97.660468783638322</c:v>
                </c:pt>
                <c:pt idx="708">
                  <c:v>97.648455113024752</c:v>
                </c:pt>
                <c:pt idx="709">
                  <c:v>97.637192357373522</c:v>
                </c:pt>
                <c:pt idx="710">
                  <c:v>97.625366307857902</c:v>
                </c:pt>
                <c:pt idx="711">
                  <c:v>97.612038751345537</c:v>
                </c:pt>
                <c:pt idx="712">
                  <c:v>97.598898708288488</c:v>
                </c:pt>
                <c:pt idx="713">
                  <c:v>97.584820129171149</c:v>
                </c:pt>
                <c:pt idx="714">
                  <c:v>97.569615285252965</c:v>
                </c:pt>
                <c:pt idx="715">
                  <c:v>97.556099569429492</c:v>
                </c:pt>
                <c:pt idx="716">
                  <c:v>97.541645532830984</c:v>
                </c:pt>
                <c:pt idx="717">
                  <c:v>97.528130247578034</c:v>
                </c:pt>
                <c:pt idx="718">
                  <c:v>97.513676318622174</c:v>
                </c:pt>
                <c:pt idx="719">
                  <c:v>97.498283638320771</c:v>
                </c:pt>
                <c:pt idx="720">
                  <c:v>97.483266200215283</c:v>
                </c:pt>
                <c:pt idx="721">
                  <c:v>97.467498277717965</c:v>
                </c:pt>
                <c:pt idx="722">
                  <c:v>97.451542626480077</c:v>
                </c:pt>
                <c:pt idx="723">
                  <c:v>97.437276318622182</c:v>
                </c:pt>
                <c:pt idx="724">
                  <c:v>97.423197847147478</c:v>
                </c:pt>
                <c:pt idx="725">
                  <c:v>97.412122712594183</c:v>
                </c:pt>
                <c:pt idx="726">
                  <c:v>97.401610764262642</c:v>
                </c:pt>
                <c:pt idx="727">
                  <c:v>97.392600430570496</c:v>
                </c:pt>
                <c:pt idx="728">
                  <c:v>97.38452874058126</c:v>
                </c:pt>
                <c:pt idx="729">
                  <c:v>97.375893972012918</c:v>
                </c:pt>
                <c:pt idx="730">
                  <c:v>97.366883638320772</c:v>
                </c:pt>
                <c:pt idx="731">
                  <c:v>97.35975048439181</c:v>
                </c:pt>
                <c:pt idx="732">
                  <c:v>97.350740150699693</c:v>
                </c:pt>
                <c:pt idx="733">
                  <c:v>97.340603767491913</c:v>
                </c:pt>
                <c:pt idx="734">
                  <c:v>97.330091711517767</c:v>
                </c:pt>
                <c:pt idx="735">
                  <c:v>97.320142949407966</c:v>
                </c:pt>
                <c:pt idx="736">
                  <c:v>97.31094499461787</c:v>
                </c:pt>
                <c:pt idx="737">
                  <c:v>97.302122497308943</c:v>
                </c:pt>
                <c:pt idx="738">
                  <c:v>97.291047147470394</c:v>
                </c:pt>
                <c:pt idx="739">
                  <c:v>97.280910871905263</c:v>
                </c:pt>
                <c:pt idx="740">
                  <c:v>97.271712917115167</c:v>
                </c:pt>
                <c:pt idx="741">
                  <c:v>97.261951560818076</c:v>
                </c:pt>
                <c:pt idx="742">
                  <c:v>97.253879870828854</c:v>
                </c:pt>
                <c:pt idx="743">
                  <c:v>97.244869644779328</c:v>
                </c:pt>
                <c:pt idx="744">
                  <c:v>97.234169967707203</c:v>
                </c:pt>
                <c:pt idx="745">
                  <c:v>97.224033369214197</c:v>
                </c:pt>
                <c:pt idx="746">
                  <c:v>97.213145963401516</c:v>
                </c:pt>
                <c:pt idx="747">
                  <c:v>97.202446393972011</c:v>
                </c:pt>
                <c:pt idx="748">
                  <c:v>97.189869429494081</c:v>
                </c:pt>
                <c:pt idx="749">
                  <c:v>97.174289128094713</c:v>
                </c:pt>
                <c:pt idx="750">
                  <c:v>97.158709149623249</c:v>
                </c:pt>
                <c:pt idx="751">
                  <c:v>97.143691819160395</c:v>
                </c:pt>
                <c:pt idx="752">
                  <c:v>97.128487190527451</c:v>
                </c:pt>
                <c:pt idx="753">
                  <c:v>97.114033261571578</c:v>
                </c:pt>
                <c:pt idx="754">
                  <c:v>97.100329924650168</c:v>
                </c:pt>
                <c:pt idx="755">
                  <c:v>97.088316361679219</c:v>
                </c:pt>
                <c:pt idx="756">
                  <c:v>97.077804305705058</c:v>
                </c:pt>
                <c:pt idx="757">
                  <c:v>97.068606350914962</c:v>
                </c:pt>
                <c:pt idx="758">
                  <c:v>97.061661033369205</c:v>
                </c:pt>
                <c:pt idx="759">
                  <c:v>97.055841765339068</c:v>
                </c:pt>
                <c:pt idx="760">
                  <c:v>97.05096135629708</c:v>
                </c:pt>
                <c:pt idx="761">
                  <c:v>97.045142088266942</c:v>
                </c:pt>
                <c:pt idx="762">
                  <c:v>97.040261463939729</c:v>
                </c:pt>
                <c:pt idx="763">
                  <c:v>97.035381054897741</c:v>
                </c:pt>
                <c:pt idx="764">
                  <c:v>97.031063401506998</c:v>
                </c:pt>
                <c:pt idx="765">
                  <c:v>97.024118083961255</c:v>
                </c:pt>
                <c:pt idx="766">
                  <c:v>97.017923466092583</c:v>
                </c:pt>
                <c:pt idx="767">
                  <c:v>97.011165877287411</c:v>
                </c:pt>
                <c:pt idx="768">
                  <c:v>97.005909795479013</c:v>
                </c:pt>
                <c:pt idx="769">
                  <c:v>97.000466200215286</c:v>
                </c:pt>
                <c:pt idx="770">
                  <c:v>96.995585575888043</c:v>
                </c:pt>
                <c:pt idx="771">
                  <c:v>96.98976652314316</c:v>
                </c:pt>
                <c:pt idx="772">
                  <c:v>96.984698170075362</c:v>
                </c:pt>
                <c:pt idx="773">
                  <c:v>96.978503552206675</c:v>
                </c:pt>
                <c:pt idx="774">
                  <c:v>96.973059956942947</c:v>
                </c:pt>
                <c:pt idx="775">
                  <c:v>96.966489881593105</c:v>
                </c:pt>
                <c:pt idx="776">
                  <c:v>96.957855328310004</c:v>
                </c:pt>
                <c:pt idx="777">
                  <c:v>96.950346609257281</c:v>
                </c:pt>
                <c:pt idx="778">
                  <c:v>96.943213670613559</c:v>
                </c:pt>
                <c:pt idx="779">
                  <c:v>96.936455651237893</c:v>
                </c:pt>
                <c:pt idx="780">
                  <c:v>96.93007362755651</c:v>
                </c:pt>
                <c:pt idx="781">
                  <c:v>96.923127987082893</c:v>
                </c:pt>
                <c:pt idx="782">
                  <c:v>96.915807427341221</c:v>
                </c:pt>
                <c:pt idx="783">
                  <c:v>96.910363724434873</c:v>
                </c:pt>
                <c:pt idx="784">
                  <c:v>96.901916469321861</c:v>
                </c:pt>
                <c:pt idx="785">
                  <c:v>96.89422012917116</c:v>
                </c:pt>
                <c:pt idx="786">
                  <c:v>96.887274811625403</c:v>
                </c:pt>
                <c:pt idx="787">
                  <c:v>96.879953821313237</c:v>
                </c:pt>
                <c:pt idx="788">
                  <c:v>96.872633153928959</c:v>
                </c:pt>
                <c:pt idx="789">
                  <c:v>96.866626157158237</c:v>
                </c:pt>
                <c:pt idx="790">
                  <c:v>96.860056189451029</c:v>
                </c:pt>
                <c:pt idx="791">
                  <c:v>96.854424865446703</c:v>
                </c:pt>
                <c:pt idx="792">
                  <c:v>96.847291926803024</c:v>
                </c:pt>
                <c:pt idx="793">
                  <c:v>96.837155220667398</c:v>
                </c:pt>
                <c:pt idx="794">
                  <c:v>96.825141550053829</c:v>
                </c:pt>
                <c:pt idx="795">
                  <c:v>96.812001614639385</c:v>
                </c:pt>
                <c:pt idx="796">
                  <c:v>96.796796663078595</c:v>
                </c:pt>
                <c:pt idx="797">
                  <c:v>96.780653390742728</c:v>
                </c:pt>
                <c:pt idx="798">
                  <c:v>96.764510118406889</c:v>
                </c:pt>
                <c:pt idx="799">
                  <c:v>96.749868137782556</c:v>
                </c:pt>
                <c:pt idx="800">
                  <c:v>96.734851130247577</c:v>
                </c:pt>
                <c:pt idx="801">
                  <c:v>96.720584822389682</c:v>
                </c:pt>
                <c:pt idx="802">
                  <c:v>96.707069537136704</c:v>
                </c:pt>
                <c:pt idx="803">
                  <c:v>96.694117222820225</c:v>
                </c:pt>
                <c:pt idx="804">
                  <c:v>96.682666630785803</c:v>
                </c:pt>
                <c:pt idx="805">
                  <c:v>96.672154574811628</c:v>
                </c:pt>
                <c:pt idx="806">
                  <c:v>96.660141011840693</c:v>
                </c:pt>
                <c:pt idx="807">
                  <c:v>96.649816684607117</c:v>
                </c:pt>
                <c:pt idx="808">
                  <c:v>96.640431001076422</c:v>
                </c:pt>
                <c:pt idx="809">
                  <c:v>96.631984068891271</c:v>
                </c:pt>
                <c:pt idx="810">
                  <c:v>96.624100107642619</c:v>
                </c:pt>
                <c:pt idx="811">
                  <c:v>96.617154467169001</c:v>
                </c:pt>
                <c:pt idx="812">
                  <c:v>96.612649407965549</c:v>
                </c:pt>
                <c:pt idx="813">
                  <c:v>96.610396770721209</c:v>
                </c:pt>
                <c:pt idx="814">
                  <c:v>96.611523143164689</c:v>
                </c:pt>
                <c:pt idx="815">
                  <c:v>96.613775780409043</c:v>
                </c:pt>
                <c:pt idx="816">
                  <c:v>96.617905382131326</c:v>
                </c:pt>
                <c:pt idx="817">
                  <c:v>96.625226372443493</c:v>
                </c:pt>
                <c:pt idx="818">
                  <c:v>96.630857696447791</c:v>
                </c:pt>
                <c:pt idx="819">
                  <c:v>96.63423638320775</c:v>
                </c:pt>
                <c:pt idx="820">
                  <c:v>96.636676749192674</c:v>
                </c:pt>
                <c:pt idx="821">
                  <c:v>96.636301399354139</c:v>
                </c:pt>
                <c:pt idx="822">
                  <c:v>96.63423638320775</c:v>
                </c:pt>
                <c:pt idx="823">
                  <c:v>96.628980409041986</c:v>
                </c:pt>
                <c:pt idx="824">
                  <c:v>96.622598385360618</c:v>
                </c:pt>
                <c:pt idx="825">
                  <c:v>96.617717761033376</c:v>
                </c:pt>
                <c:pt idx="826">
                  <c:v>96.611523143164689</c:v>
                </c:pt>
                <c:pt idx="827">
                  <c:v>96.604765446716911</c:v>
                </c:pt>
                <c:pt idx="828">
                  <c:v>96.597820129171154</c:v>
                </c:pt>
                <c:pt idx="829">
                  <c:v>96.591625511302468</c:v>
                </c:pt>
                <c:pt idx="830">
                  <c:v>96.586932508073204</c:v>
                </c:pt>
                <c:pt idx="831">
                  <c:v>96.580362540365982</c:v>
                </c:pt>
                <c:pt idx="832">
                  <c:v>96.57266652314317</c:v>
                </c:pt>
                <c:pt idx="833">
                  <c:v>96.567034876210982</c:v>
                </c:pt>
                <c:pt idx="834">
                  <c:v>96.56084058127017</c:v>
                </c:pt>
                <c:pt idx="835">
                  <c:v>96.555208934337983</c:v>
                </c:pt>
                <c:pt idx="836">
                  <c:v>96.54995296017222</c:v>
                </c:pt>
                <c:pt idx="837">
                  <c:v>96.544321636167922</c:v>
                </c:pt>
                <c:pt idx="838">
                  <c:v>96.539440904198059</c:v>
                </c:pt>
                <c:pt idx="839">
                  <c:v>96.535686652314325</c:v>
                </c:pt>
                <c:pt idx="840">
                  <c:v>96.531556942949408</c:v>
                </c:pt>
                <c:pt idx="841">
                  <c:v>96.529867599569442</c:v>
                </c:pt>
                <c:pt idx="842">
                  <c:v>96.529116684607104</c:v>
                </c:pt>
                <c:pt idx="843">
                  <c:v>96.52611334768568</c:v>
                </c:pt>
                <c:pt idx="844">
                  <c:v>96.522922282023686</c:v>
                </c:pt>
                <c:pt idx="845">
                  <c:v>96.519168030139937</c:v>
                </c:pt>
                <c:pt idx="846">
                  <c:v>96.516727664154999</c:v>
                </c:pt>
                <c:pt idx="847">
                  <c:v>96.512785683530694</c:v>
                </c:pt>
                <c:pt idx="848">
                  <c:v>96.504713993541429</c:v>
                </c:pt>
                <c:pt idx="849">
                  <c:v>96.495328417653397</c:v>
                </c:pt>
                <c:pt idx="850">
                  <c:v>96.48913369214209</c:v>
                </c:pt>
                <c:pt idx="851">
                  <c:v>96.482939074273418</c:v>
                </c:pt>
                <c:pt idx="852">
                  <c:v>96.475993756727661</c:v>
                </c:pt>
                <c:pt idx="853">
                  <c:v>96.46735877287405</c:v>
                </c:pt>
                <c:pt idx="854">
                  <c:v>96.459850484391822</c:v>
                </c:pt>
                <c:pt idx="855">
                  <c:v>96.455345102260495</c:v>
                </c:pt>
                <c:pt idx="856">
                  <c:v>96.451966523143156</c:v>
                </c:pt>
                <c:pt idx="857">
                  <c:v>96.446710441334773</c:v>
                </c:pt>
                <c:pt idx="858">
                  <c:v>96.441454467168995</c:v>
                </c:pt>
                <c:pt idx="859">
                  <c:v>96.437700215285261</c:v>
                </c:pt>
                <c:pt idx="860">
                  <c:v>96.434508826695364</c:v>
                </c:pt>
                <c:pt idx="861">
                  <c:v>96.430754897739504</c:v>
                </c:pt>
                <c:pt idx="862">
                  <c:v>96.427000538213136</c:v>
                </c:pt>
                <c:pt idx="863">
                  <c:v>96.422119913885894</c:v>
                </c:pt>
                <c:pt idx="864">
                  <c:v>96.417426910656616</c:v>
                </c:pt>
                <c:pt idx="865">
                  <c:v>96.412358880516692</c:v>
                </c:pt>
                <c:pt idx="866">
                  <c:v>96.405600968783631</c:v>
                </c:pt>
                <c:pt idx="867">
                  <c:v>96.397904951560818</c:v>
                </c:pt>
                <c:pt idx="868">
                  <c:v>96.389457588805158</c:v>
                </c:pt>
                <c:pt idx="869">
                  <c:v>96.378570290635096</c:v>
                </c:pt>
                <c:pt idx="870">
                  <c:v>96.367495048439196</c:v>
                </c:pt>
                <c:pt idx="871">
                  <c:v>96.35679537136707</c:v>
                </c:pt>
                <c:pt idx="872">
                  <c:v>96.34684671689989</c:v>
                </c:pt>
                <c:pt idx="873">
                  <c:v>96.338211733046279</c:v>
                </c:pt>
                <c:pt idx="874">
                  <c:v>96.330327771797627</c:v>
                </c:pt>
                <c:pt idx="875">
                  <c:v>96.3231947255113</c:v>
                </c:pt>
                <c:pt idx="876">
                  <c:v>96.318126480086107</c:v>
                </c:pt>
                <c:pt idx="877">
                  <c:v>96.313621097954794</c:v>
                </c:pt>
                <c:pt idx="878">
                  <c:v>96.309116146393976</c:v>
                </c:pt>
                <c:pt idx="879">
                  <c:v>96.304235522066747</c:v>
                </c:pt>
                <c:pt idx="880">
                  <c:v>96.299542841765344</c:v>
                </c:pt>
                <c:pt idx="881">
                  <c:v>96.293160495156087</c:v>
                </c:pt>
                <c:pt idx="882">
                  <c:v>96.287529171151789</c:v>
                </c:pt>
                <c:pt idx="883">
                  <c:v>96.281522174381053</c:v>
                </c:pt>
                <c:pt idx="884">
                  <c:v>96.276829278794409</c:v>
                </c:pt>
                <c:pt idx="885">
                  <c:v>96.272511948331541</c:v>
                </c:pt>
                <c:pt idx="886">
                  <c:v>96.268382238966637</c:v>
                </c:pt>
                <c:pt idx="887">
                  <c:v>96.263689235737345</c:v>
                </c:pt>
                <c:pt idx="888">
                  <c:v>96.260498277717971</c:v>
                </c:pt>
                <c:pt idx="889">
                  <c:v>96.258245640473632</c:v>
                </c:pt>
                <c:pt idx="890">
                  <c:v>96.255054574811609</c:v>
                </c:pt>
                <c:pt idx="891">
                  <c:v>96.250549300322945</c:v>
                </c:pt>
                <c:pt idx="892">
                  <c:v>96.245105597416568</c:v>
                </c:pt>
                <c:pt idx="893">
                  <c:v>96.239098923573735</c:v>
                </c:pt>
                <c:pt idx="894">
                  <c:v>96.232341334768563</c:v>
                </c:pt>
                <c:pt idx="895">
                  <c:v>96.224457373519897</c:v>
                </c:pt>
                <c:pt idx="896">
                  <c:v>96.214883745963391</c:v>
                </c:pt>
                <c:pt idx="897">
                  <c:v>96.206249085037683</c:v>
                </c:pt>
                <c:pt idx="898">
                  <c:v>96.197614101184087</c:v>
                </c:pt>
                <c:pt idx="899">
                  <c:v>96.187102152852546</c:v>
                </c:pt>
                <c:pt idx="900">
                  <c:v>96.176777825618927</c:v>
                </c:pt>
                <c:pt idx="901">
                  <c:v>96.165702798708281</c:v>
                </c:pt>
                <c:pt idx="902">
                  <c:v>96.15669246501615</c:v>
                </c:pt>
                <c:pt idx="903">
                  <c:v>96.148996232508082</c:v>
                </c:pt>
                <c:pt idx="904">
                  <c:v>96.139798170075338</c:v>
                </c:pt>
                <c:pt idx="905">
                  <c:v>96.129849515608186</c:v>
                </c:pt>
                <c:pt idx="906">
                  <c:v>96.122340904198069</c:v>
                </c:pt>
                <c:pt idx="907">
                  <c:v>96.114269214208832</c:v>
                </c:pt>
                <c:pt idx="908">
                  <c:v>96.106572981700751</c:v>
                </c:pt>
                <c:pt idx="909">
                  <c:v>96.096060925726576</c:v>
                </c:pt>
                <c:pt idx="910">
                  <c:v>96.085548977395035</c:v>
                </c:pt>
                <c:pt idx="911">
                  <c:v>96.073535414424114</c:v>
                </c:pt>
                <c:pt idx="912">
                  <c:v>96.061709364908495</c:v>
                </c:pt>
                <c:pt idx="913">
                  <c:v>96.04913240043058</c:v>
                </c:pt>
                <c:pt idx="914">
                  <c:v>96.035992465016136</c:v>
                </c:pt>
                <c:pt idx="915">
                  <c:v>96.02379117330463</c:v>
                </c:pt>
                <c:pt idx="916">
                  <c:v>96.01365446716899</c:v>
                </c:pt>
                <c:pt idx="917">
                  <c:v>96.00070226049516</c:v>
                </c:pt>
                <c:pt idx="918">
                  <c:v>95.99037793326157</c:v>
                </c:pt>
                <c:pt idx="919">
                  <c:v>95.979115285252959</c:v>
                </c:pt>
                <c:pt idx="920">
                  <c:v>95.967852314316474</c:v>
                </c:pt>
                <c:pt idx="921">
                  <c:v>95.958466630785793</c:v>
                </c:pt>
                <c:pt idx="922">
                  <c:v>95.947766953713668</c:v>
                </c:pt>
                <c:pt idx="923">
                  <c:v>95.935753390742747</c:v>
                </c:pt>
                <c:pt idx="924">
                  <c:v>95.922988697524232</c:v>
                </c:pt>
                <c:pt idx="925">
                  <c:v>95.908534768568359</c:v>
                </c:pt>
                <c:pt idx="926">
                  <c:v>95.893893110871915</c:v>
                </c:pt>
                <c:pt idx="927">
                  <c:v>95.879814531754576</c:v>
                </c:pt>
                <c:pt idx="928">
                  <c:v>95.864046501614638</c:v>
                </c:pt>
                <c:pt idx="929">
                  <c:v>95.847715608180835</c:v>
                </c:pt>
                <c:pt idx="930">
                  <c:v>95.829882561894507</c:v>
                </c:pt>
                <c:pt idx="931">
                  <c:v>95.813551668460704</c:v>
                </c:pt>
                <c:pt idx="932">
                  <c:v>95.799285360602809</c:v>
                </c:pt>
                <c:pt idx="933">
                  <c:v>95.786708396124851</c:v>
                </c:pt>
                <c:pt idx="934">
                  <c:v>95.775445748116255</c:v>
                </c:pt>
                <c:pt idx="935">
                  <c:v>95.765496770721199</c:v>
                </c:pt>
                <c:pt idx="936">
                  <c:v>95.756111087190533</c:v>
                </c:pt>
                <c:pt idx="937">
                  <c:v>95.748414854682466</c:v>
                </c:pt>
                <c:pt idx="938">
                  <c:v>95.742408180839618</c:v>
                </c:pt>
                <c:pt idx="939">
                  <c:v>95.737902798708291</c:v>
                </c:pt>
                <c:pt idx="940">
                  <c:v>95.733585468245437</c:v>
                </c:pt>
                <c:pt idx="941">
                  <c:v>95.72739085037675</c:v>
                </c:pt>
                <c:pt idx="942">
                  <c:v>95.720070182992472</c:v>
                </c:pt>
                <c:pt idx="943">
                  <c:v>95.712373842841771</c:v>
                </c:pt>
                <c:pt idx="944">
                  <c:v>95.70411453175457</c:v>
                </c:pt>
                <c:pt idx="945">
                  <c:v>95.694916576964474</c:v>
                </c:pt>
                <c:pt idx="946">
                  <c:v>95.683465984930038</c:v>
                </c:pt>
                <c:pt idx="947">
                  <c:v>95.670889020452094</c:v>
                </c:pt>
                <c:pt idx="948">
                  <c:v>95.656998385360595</c:v>
                </c:pt>
                <c:pt idx="949">
                  <c:v>95.644233692142095</c:v>
                </c:pt>
                <c:pt idx="950">
                  <c:v>95.63203240043056</c:v>
                </c:pt>
                <c:pt idx="951">
                  <c:v>95.623022066738415</c:v>
                </c:pt>
                <c:pt idx="952">
                  <c:v>95.614950484391812</c:v>
                </c:pt>
                <c:pt idx="953">
                  <c:v>95.60706641550054</c:v>
                </c:pt>
                <c:pt idx="954">
                  <c:v>95.599370182992473</c:v>
                </c:pt>
                <c:pt idx="955">
                  <c:v>95.592424865446716</c:v>
                </c:pt>
                <c:pt idx="956">
                  <c:v>95.586042518837473</c:v>
                </c:pt>
                <c:pt idx="957">
                  <c:v>95.581161894510231</c:v>
                </c:pt>
                <c:pt idx="958">
                  <c:v>95.572714854682459</c:v>
                </c:pt>
                <c:pt idx="959">
                  <c:v>95.563704520990314</c:v>
                </c:pt>
                <c:pt idx="960">
                  <c:v>95.554506566200217</c:v>
                </c:pt>
                <c:pt idx="961">
                  <c:v>95.546434983853615</c:v>
                </c:pt>
                <c:pt idx="962">
                  <c:v>95.539489343379984</c:v>
                </c:pt>
                <c:pt idx="963">
                  <c:v>95.534608934337996</c:v>
                </c:pt>
                <c:pt idx="964">
                  <c:v>95.528414316469309</c:v>
                </c:pt>
                <c:pt idx="965">
                  <c:v>95.52428460710442</c:v>
                </c:pt>
                <c:pt idx="966">
                  <c:v>95.521844348762116</c:v>
                </c:pt>
                <c:pt idx="967">
                  <c:v>95.518652960172219</c:v>
                </c:pt>
                <c:pt idx="968">
                  <c:v>95.514148008611414</c:v>
                </c:pt>
                <c:pt idx="969">
                  <c:v>95.51170764262649</c:v>
                </c:pt>
                <c:pt idx="970">
                  <c:v>95.507202691065658</c:v>
                </c:pt>
                <c:pt idx="971">
                  <c:v>95.504011410118395</c:v>
                </c:pt>
                <c:pt idx="972">
                  <c:v>95.500069429494076</c:v>
                </c:pt>
                <c:pt idx="973">
                  <c:v>95.492936383207748</c:v>
                </c:pt>
                <c:pt idx="974">
                  <c:v>95.488806781485465</c:v>
                </c:pt>
                <c:pt idx="975">
                  <c:v>95.484301399354138</c:v>
                </c:pt>
                <c:pt idx="976">
                  <c:v>95.47698073196986</c:v>
                </c:pt>
                <c:pt idx="977">
                  <c:v>95.468533476856834</c:v>
                </c:pt>
                <c:pt idx="978">
                  <c:v>95.459147793326167</c:v>
                </c:pt>
                <c:pt idx="979">
                  <c:v>95.447885145317542</c:v>
                </c:pt>
                <c:pt idx="980">
                  <c:v>95.439625511302481</c:v>
                </c:pt>
                <c:pt idx="981">
                  <c:v>95.429113562970926</c:v>
                </c:pt>
                <c:pt idx="982">
                  <c:v>95.418413885898829</c:v>
                </c:pt>
                <c:pt idx="983">
                  <c:v>95.408277287405809</c:v>
                </c:pt>
                <c:pt idx="984">
                  <c:v>95.399267276641538</c:v>
                </c:pt>
                <c:pt idx="985">
                  <c:v>95.391195263724441</c:v>
                </c:pt>
                <c:pt idx="986">
                  <c:v>95.384249946178684</c:v>
                </c:pt>
                <c:pt idx="987">
                  <c:v>95.374676641550053</c:v>
                </c:pt>
                <c:pt idx="988">
                  <c:v>95.364540043057048</c:v>
                </c:pt>
                <c:pt idx="989">
                  <c:v>95.353652744886986</c:v>
                </c:pt>
                <c:pt idx="990">
                  <c:v>95.341639074273417</c:v>
                </c:pt>
                <c:pt idx="991">
                  <c:v>95.328499138858973</c:v>
                </c:pt>
                <c:pt idx="992">
                  <c:v>95.314045102260494</c:v>
                </c:pt>
                <c:pt idx="993">
                  <c:v>95.299591173304634</c:v>
                </c:pt>
                <c:pt idx="994">
                  <c:v>95.28551291711517</c:v>
                </c:pt>
                <c:pt idx="995">
                  <c:v>95.270871259418726</c:v>
                </c:pt>
                <c:pt idx="996">
                  <c:v>95.257731324004297</c:v>
                </c:pt>
                <c:pt idx="997">
                  <c:v>95.246468353067826</c:v>
                </c:pt>
                <c:pt idx="998">
                  <c:v>95.234642303552206</c:v>
                </c:pt>
                <c:pt idx="999">
                  <c:v>95.223567384284181</c:v>
                </c:pt>
                <c:pt idx="1000">
                  <c:v>95.211178363832076</c:v>
                </c:pt>
                <c:pt idx="1001">
                  <c:v>95.198789128094717</c:v>
                </c:pt>
                <c:pt idx="1002">
                  <c:v>95.189028094725515</c:v>
                </c:pt>
                <c:pt idx="1003">
                  <c:v>95.180768460710425</c:v>
                </c:pt>
                <c:pt idx="1004">
                  <c:v>95.172509149623252</c:v>
                </c:pt>
                <c:pt idx="1005">
                  <c:v>95.165376103336925</c:v>
                </c:pt>
                <c:pt idx="1006">
                  <c:v>95.159181485468253</c:v>
                </c:pt>
                <c:pt idx="1007">
                  <c:v>95.155802475780405</c:v>
                </c:pt>
                <c:pt idx="1008">
                  <c:v>95.152611517761031</c:v>
                </c:pt>
                <c:pt idx="1009">
                  <c:v>95.148669537136712</c:v>
                </c:pt>
                <c:pt idx="1010">
                  <c:v>95.143601184068885</c:v>
                </c:pt>
                <c:pt idx="1011">
                  <c:v>95.137031216361692</c:v>
                </c:pt>
                <c:pt idx="1012">
                  <c:v>95.130836598493005</c:v>
                </c:pt>
                <c:pt idx="1013">
                  <c:v>95.123703552206678</c:v>
                </c:pt>
                <c:pt idx="1014">
                  <c:v>95.116194940796547</c:v>
                </c:pt>
                <c:pt idx="1015">
                  <c:v>95.109812594187304</c:v>
                </c:pt>
                <c:pt idx="1016">
                  <c:v>95.103618299246506</c:v>
                </c:pt>
                <c:pt idx="1017">
                  <c:v>95.095734337997854</c:v>
                </c:pt>
                <c:pt idx="1018">
                  <c:v>95.088788697524222</c:v>
                </c:pt>
                <c:pt idx="1019">
                  <c:v>95.08128030139936</c:v>
                </c:pt>
                <c:pt idx="1020">
                  <c:v>95.074146716899904</c:v>
                </c:pt>
                <c:pt idx="1021">
                  <c:v>95.066262755651238</c:v>
                </c:pt>
                <c:pt idx="1022">
                  <c:v>95.058003444564036</c:v>
                </c:pt>
                <c:pt idx="1023">
                  <c:v>95.047866738428425</c:v>
                </c:pt>
                <c:pt idx="1024">
                  <c:v>95.039232185145323</c:v>
                </c:pt>
                <c:pt idx="1025">
                  <c:v>95.029846178686753</c:v>
                </c:pt>
                <c:pt idx="1026">
                  <c:v>95.018020236813769</c:v>
                </c:pt>
                <c:pt idx="1027">
                  <c:v>95.005818837459643</c:v>
                </c:pt>
                <c:pt idx="1028">
                  <c:v>94.993242195909588</c:v>
                </c:pt>
                <c:pt idx="1029">
                  <c:v>94.976910979547895</c:v>
                </c:pt>
                <c:pt idx="1030">
                  <c:v>94.963207965554361</c:v>
                </c:pt>
                <c:pt idx="1031">
                  <c:v>94.948378363832092</c:v>
                </c:pt>
                <c:pt idx="1032">
                  <c:v>94.934675349838543</c:v>
                </c:pt>
                <c:pt idx="1033">
                  <c:v>94.922098385360599</c:v>
                </c:pt>
                <c:pt idx="1034">
                  <c:v>94.909521743810544</c:v>
                </c:pt>
                <c:pt idx="1035">
                  <c:v>94.896006458557579</c:v>
                </c:pt>
                <c:pt idx="1036">
                  <c:v>94.884368137782559</c:v>
                </c:pt>
                <c:pt idx="1037">
                  <c:v>94.871040581270194</c:v>
                </c:pt>
                <c:pt idx="1038">
                  <c:v>94.859026587728735</c:v>
                </c:pt>
                <c:pt idx="1039">
                  <c:v>94.845886544671686</c:v>
                </c:pt>
                <c:pt idx="1040">
                  <c:v>94.833497631862215</c:v>
                </c:pt>
                <c:pt idx="1041">
                  <c:v>94.821296340150695</c:v>
                </c:pt>
                <c:pt idx="1042">
                  <c:v>94.813599999999994</c:v>
                </c:pt>
                <c:pt idx="1043">
                  <c:v>94.804965016146397</c:v>
                </c:pt>
                <c:pt idx="1044">
                  <c:v>94.798207319698605</c:v>
                </c:pt>
                <c:pt idx="1045">
                  <c:v>94.789197093649079</c:v>
                </c:pt>
                <c:pt idx="1046">
                  <c:v>94.781125403659843</c:v>
                </c:pt>
                <c:pt idx="1047">
                  <c:v>94.771927448869747</c:v>
                </c:pt>
                <c:pt idx="1048">
                  <c:v>94.762166415500545</c:v>
                </c:pt>
                <c:pt idx="1049">
                  <c:v>94.748275457481157</c:v>
                </c:pt>
                <c:pt idx="1050">
                  <c:v>94.73757588805168</c:v>
                </c:pt>
                <c:pt idx="1051">
                  <c:v>94.726876210979555</c:v>
                </c:pt>
                <c:pt idx="1052">
                  <c:v>94.717490527448859</c:v>
                </c:pt>
                <c:pt idx="1053">
                  <c:v>94.708480193756714</c:v>
                </c:pt>
                <c:pt idx="1054">
                  <c:v>94.700220882669541</c:v>
                </c:pt>
                <c:pt idx="1055">
                  <c:v>94.692336921420889</c:v>
                </c:pt>
                <c:pt idx="1056">
                  <c:v>94.685954682454252</c:v>
                </c:pt>
                <c:pt idx="1057">
                  <c:v>94.678633692142085</c:v>
                </c:pt>
                <c:pt idx="1058">
                  <c:v>94.66981097954789</c:v>
                </c:pt>
                <c:pt idx="1059">
                  <c:v>94.662865662002162</c:v>
                </c:pt>
                <c:pt idx="1060">
                  <c:v>94.65629569429494</c:v>
                </c:pt>
                <c:pt idx="1061">
                  <c:v>94.649538105489768</c:v>
                </c:pt>
                <c:pt idx="1062">
                  <c:v>94.642780409041976</c:v>
                </c:pt>
                <c:pt idx="1063">
                  <c:v>94.635271797631859</c:v>
                </c:pt>
                <c:pt idx="1064">
                  <c:v>94.626637136706123</c:v>
                </c:pt>
                <c:pt idx="1065">
                  <c:v>94.618377502691061</c:v>
                </c:pt>
                <c:pt idx="1066">
                  <c:v>94.608992142088269</c:v>
                </c:pt>
                <c:pt idx="1067">
                  <c:v>94.599230785791164</c:v>
                </c:pt>
                <c:pt idx="1068">
                  <c:v>94.589657481162533</c:v>
                </c:pt>
                <c:pt idx="1069">
                  <c:v>94.581960925726591</c:v>
                </c:pt>
                <c:pt idx="1070">
                  <c:v>94.574828202368138</c:v>
                </c:pt>
                <c:pt idx="1071">
                  <c:v>94.568070290635092</c:v>
                </c:pt>
                <c:pt idx="1072">
                  <c:v>94.563564908503764</c:v>
                </c:pt>
                <c:pt idx="1073">
                  <c:v>94.559622927879445</c:v>
                </c:pt>
                <c:pt idx="1074">
                  <c:v>94.551363616792244</c:v>
                </c:pt>
                <c:pt idx="1075">
                  <c:v>94.547421636167925</c:v>
                </c:pt>
                <c:pt idx="1076">
                  <c:v>94.539537674919274</c:v>
                </c:pt>
                <c:pt idx="1077">
                  <c:v>94.53522034445642</c:v>
                </c:pt>
                <c:pt idx="1078">
                  <c:v>94.532967707212052</c:v>
                </c:pt>
                <c:pt idx="1079">
                  <c:v>94.529213670613558</c:v>
                </c:pt>
                <c:pt idx="1080">
                  <c:v>94.525458988159315</c:v>
                </c:pt>
                <c:pt idx="1081">
                  <c:v>94.525458988159315</c:v>
                </c:pt>
                <c:pt idx="1082">
                  <c:v>94.5230190527449</c:v>
                </c:pt>
                <c:pt idx="1083">
                  <c:v>94.522268353067815</c:v>
                </c:pt>
                <c:pt idx="1084">
                  <c:v>94.510442411194845</c:v>
                </c:pt>
                <c:pt idx="1085">
                  <c:v>94.504059741657713</c:v>
                </c:pt>
                <c:pt idx="1086">
                  <c:v>94.497302368137795</c:v>
                </c:pt>
                <c:pt idx="1087">
                  <c:v>94.488291819160381</c:v>
                </c:pt>
                <c:pt idx="1088">
                  <c:v>94.47777976318622</c:v>
                </c:pt>
                <c:pt idx="1089">
                  <c:v>94.464264477933256</c:v>
                </c:pt>
                <c:pt idx="1090">
                  <c:v>94.450936490850367</c:v>
                </c:pt>
                <c:pt idx="1091">
                  <c:v>94.443991173304624</c:v>
                </c:pt>
                <c:pt idx="1092">
                  <c:v>94.429537244348765</c:v>
                </c:pt>
                <c:pt idx="1093">
                  <c:v>94.41320656620023</c:v>
                </c:pt>
                <c:pt idx="1094">
                  <c:v>94.398376641550058</c:v>
                </c:pt>
                <c:pt idx="1095">
                  <c:v>94.385236706135629</c:v>
                </c:pt>
                <c:pt idx="1096">
                  <c:v>94.374162002152843</c:v>
                </c:pt>
                <c:pt idx="1097">
                  <c:v>94.363837351991393</c:v>
                </c:pt>
                <c:pt idx="1098">
                  <c:v>94.353325403659852</c:v>
                </c:pt>
                <c:pt idx="1099">
                  <c:v>94.343752099031207</c:v>
                </c:pt>
                <c:pt idx="1100">
                  <c:v>94.336431431646929</c:v>
                </c:pt>
                <c:pt idx="1101">
                  <c:v>94.327045532830994</c:v>
                </c:pt>
                <c:pt idx="1102">
                  <c:v>94.317847470398291</c:v>
                </c:pt>
                <c:pt idx="1103">
                  <c:v>94.306960172228202</c:v>
                </c:pt>
                <c:pt idx="1104">
                  <c:v>94.292694187298167</c:v>
                </c:pt>
                <c:pt idx="1105">
                  <c:v>94.279554251883752</c:v>
                </c:pt>
                <c:pt idx="1106">
                  <c:v>94.267540258342294</c:v>
                </c:pt>
                <c:pt idx="1107">
                  <c:v>94.253837029063504</c:v>
                </c:pt>
                <c:pt idx="1108">
                  <c:v>94.243513024757803</c:v>
                </c:pt>
                <c:pt idx="1109">
                  <c:v>94.232813024757803</c:v>
                </c:pt>
                <c:pt idx="1110">
                  <c:v>94.223803013993532</c:v>
                </c:pt>
                <c:pt idx="1111">
                  <c:v>94.217233046286324</c:v>
                </c:pt>
                <c:pt idx="1112">
                  <c:v>94.209912378902033</c:v>
                </c:pt>
                <c:pt idx="1113">
                  <c:v>94.201089773950486</c:v>
                </c:pt>
                <c:pt idx="1114">
                  <c:v>94.193393110871909</c:v>
                </c:pt>
                <c:pt idx="1115">
                  <c:v>94.183444456404729</c:v>
                </c:pt>
                <c:pt idx="1116">
                  <c:v>94.172745209903113</c:v>
                </c:pt>
                <c:pt idx="1117">
                  <c:v>94.159417222820238</c:v>
                </c:pt>
                <c:pt idx="1118">
                  <c:v>94.146840581270183</c:v>
                </c:pt>
                <c:pt idx="1119">
                  <c:v>94.134263293864379</c:v>
                </c:pt>
                <c:pt idx="1120">
                  <c:v>94.122062002152845</c:v>
                </c:pt>
                <c:pt idx="1121">
                  <c:v>94.109110010764269</c:v>
                </c:pt>
                <c:pt idx="1122">
                  <c:v>94.096908719052735</c:v>
                </c:pt>
                <c:pt idx="1123">
                  <c:v>94.085645425188375</c:v>
                </c:pt>
                <c:pt idx="1124">
                  <c:v>94.076447362755658</c:v>
                </c:pt>
                <c:pt idx="1125">
                  <c:v>94.066311410118416</c:v>
                </c:pt>
                <c:pt idx="1126">
                  <c:v>94.055986759956937</c:v>
                </c:pt>
                <c:pt idx="1127">
                  <c:v>94.04566275565125</c:v>
                </c:pt>
                <c:pt idx="1128">
                  <c:v>94.037027556512371</c:v>
                </c:pt>
                <c:pt idx="1129">
                  <c:v>94.028956189451023</c:v>
                </c:pt>
                <c:pt idx="1130">
                  <c:v>94.019194833153946</c:v>
                </c:pt>
                <c:pt idx="1131">
                  <c:v>94.009433584499462</c:v>
                </c:pt>
                <c:pt idx="1132">
                  <c:v>94.001549623250796</c:v>
                </c:pt>
                <c:pt idx="1133">
                  <c:v>93.994041550053822</c:v>
                </c:pt>
                <c:pt idx="1134">
                  <c:v>93.987095586652316</c:v>
                </c:pt>
                <c:pt idx="1135">
                  <c:v>93.97695963401506</c:v>
                </c:pt>
                <c:pt idx="1136">
                  <c:v>93.966447685683534</c:v>
                </c:pt>
                <c:pt idx="1137">
                  <c:v>93.956873735199139</c:v>
                </c:pt>
                <c:pt idx="1138">
                  <c:v>93.946737674919262</c:v>
                </c:pt>
                <c:pt idx="1139">
                  <c:v>93.934911733046292</c:v>
                </c:pt>
                <c:pt idx="1140">
                  <c:v>93.922147147470397</c:v>
                </c:pt>
                <c:pt idx="1141">
                  <c:v>93.907505166846079</c:v>
                </c:pt>
                <c:pt idx="1142">
                  <c:v>93.8939898815931</c:v>
                </c:pt>
                <c:pt idx="1143">
                  <c:v>93.880661894510226</c:v>
                </c:pt>
                <c:pt idx="1144">
                  <c:v>93.86695920344458</c:v>
                </c:pt>
                <c:pt idx="1145">
                  <c:v>93.854194617868686</c:v>
                </c:pt>
                <c:pt idx="1146">
                  <c:v>93.840679332615721</c:v>
                </c:pt>
                <c:pt idx="1147">
                  <c:v>93.827163939720123</c:v>
                </c:pt>
                <c:pt idx="1148">
                  <c:v>93.814774703982778</c:v>
                </c:pt>
                <c:pt idx="1149">
                  <c:v>93.802573412271244</c:v>
                </c:pt>
                <c:pt idx="1150">
                  <c:v>93.790747362755639</c:v>
                </c:pt>
                <c:pt idx="1151">
                  <c:v>93.778921420882668</c:v>
                </c:pt>
                <c:pt idx="1152">
                  <c:v>93.766907427341238</c:v>
                </c:pt>
                <c:pt idx="1153">
                  <c:v>93.755644779332613</c:v>
                </c:pt>
                <c:pt idx="1154">
                  <c:v>93.746071474703982</c:v>
                </c:pt>
                <c:pt idx="1155">
                  <c:v>93.736122174381052</c:v>
                </c:pt>
                <c:pt idx="1156">
                  <c:v>93.72598622174381</c:v>
                </c:pt>
                <c:pt idx="1157">
                  <c:v>93.715098277717985</c:v>
                </c:pt>
                <c:pt idx="1158">
                  <c:v>93.704962217438094</c:v>
                </c:pt>
                <c:pt idx="1159">
                  <c:v>93.695013024757799</c:v>
                </c:pt>
                <c:pt idx="1160">
                  <c:v>93.683938320775013</c:v>
                </c:pt>
                <c:pt idx="1161">
                  <c:v>93.672299677072118</c:v>
                </c:pt>
                <c:pt idx="1162">
                  <c:v>93.659910441334773</c:v>
                </c:pt>
                <c:pt idx="1163">
                  <c:v>93.648084391819168</c:v>
                </c:pt>
                <c:pt idx="1164">
                  <c:v>93.635883100107648</c:v>
                </c:pt>
                <c:pt idx="1165">
                  <c:v>93.622743164693219</c:v>
                </c:pt>
                <c:pt idx="1166">
                  <c:v>93.60885252960172</c:v>
                </c:pt>
                <c:pt idx="1167">
                  <c:v>93.595337244348755</c:v>
                </c:pt>
                <c:pt idx="1168">
                  <c:v>93.580695263724422</c:v>
                </c:pt>
                <c:pt idx="1169">
                  <c:v>93.565678579117332</c:v>
                </c:pt>
                <c:pt idx="1170">
                  <c:v>93.550097954790104</c:v>
                </c:pt>
                <c:pt idx="1171">
                  <c:v>93.53414262648009</c:v>
                </c:pt>
                <c:pt idx="1172">
                  <c:v>93.518562002152848</c:v>
                </c:pt>
                <c:pt idx="1173">
                  <c:v>93.503544779332614</c:v>
                </c:pt>
                <c:pt idx="1174">
                  <c:v>93.488340150699685</c:v>
                </c:pt>
                <c:pt idx="1175">
                  <c:v>93.472947470398267</c:v>
                </c:pt>
                <c:pt idx="1176">
                  <c:v>93.457367491926789</c:v>
                </c:pt>
                <c:pt idx="1177">
                  <c:v>93.442350269106555</c:v>
                </c:pt>
                <c:pt idx="1178">
                  <c:v>93.428834876210985</c:v>
                </c:pt>
                <c:pt idx="1179">
                  <c:v>93.415694940796541</c:v>
                </c:pt>
                <c:pt idx="1180">
                  <c:v>93.402555005382141</c:v>
                </c:pt>
                <c:pt idx="1181">
                  <c:v>93.390165662002161</c:v>
                </c:pt>
                <c:pt idx="1182">
                  <c:v>93.377401076426267</c:v>
                </c:pt>
                <c:pt idx="1183">
                  <c:v>93.36595102260496</c:v>
                </c:pt>
                <c:pt idx="1184">
                  <c:v>93.352811087190531</c:v>
                </c:pt>
                <c:pt idx="1185">
                  <c:v>93.340046501614637</c:v>
                </c:pt>
                <c:pt idx="1186">
                  <c:v>93.326531108719053</c:v>
                </c:pt>
                <c:pt idx="1187">
                  <c:v>93.313953821313234</c:v>
                </c:pt>
                <c:pt idx="1188">
                  <c:v>93.302127879440249</c:v>
                </c:pt>
                <c:pt idx="1189">
                  <c:v>93.291428632938633</c:v>
                </c:pt>
                <c:pt idx="1190">
                  <c:v>93.279227233584507</c:v>
                </c:pt>
                <c:pt idx="1191">
                  <c:v>93.267401291711522</c:v>
                </c:pt>
                <c:pt idx="1192">
                  <c:v>93.255387298170078</c:v>
                </c:pt>
                <c:pt idx="1193">
                  <c:v>93.242998062432719</c:v>
                </c:pt>
                <c:pt idx="1194">
                  <c:v>93.229482777179769</c:v>
                </c:pt>
                <c:pt idx="1195">
                  <c:v>93.21540409041981</c:v>
                </c:pt>
                <c:pt idx="1196">
                  <c:v>93.200950161463936</c:v>
                </c:pt>
                <c:pt idx="1197">
                  <c:v>93.186871474703977</c:v>
                </c:pt>
                <c:pt idx="1198">
                  <c:v>93.173919483315387</c:v>
                </c:pt>
                <c:pt idx="1199">
                  <c:v>93.159090204520993</c:v>
                </c:pt>
                <c:pt idx="1200">
                  <c:v>93.145199569429494</c:v>
                </c:pt>
                <c:pt idx="1201">
                  <c:v>93.131308288482245</c:v>
                </c:pt>
                <c:pt idx="1202">
                  <c:v>93.118356297093641</c:v>
                </c:pt>
                <c:pt idx="1203">
                  <c:v>93.105967061356282</c:v>
                </c:pt>
                <c:pt idx="1204">
                  <c:v>93.094891711517761</c:v>
                </c:pt>
                <c:pt idx="1205">
                  <c:v>93.083441765339074</c:v>
                </c:pt>
                <c:pt idx="1206">
                  <c:v>93.072553821313235</c:v>
                </c:pt>
                <c:pt idx="1207">
                  <c:v>93.061666415500525</c:v>
                </c:pt>
                <c:pt idx="1208">
                  <c:v>93.05077911733045</c:v>
                </c:pt>
                <c:pt idx="1209">
                  <c:v>93.038202475780423</c:v>
                </c:pt>
                <c:pt idx="1210">
                  <c:v>93.02449924650162</c:v>
                </c:pt>
                <c:pt idx="1211">
                  <c:v>93.010983961248655</c:v>
                </c:pt>
                <c:pt idx="1212">
                  <c:v>92.997468568353071</c:v>
                </c:pt>
                <c:pt idx="1213">
                  <c:v>92.984891926803016</c:v>
                </c:pt>
                <c:pt idx="1214">
                  <c:v>92.973441334768552</c:v>
                </c:pt>
                <c:pt idx="1215">
                  <c:v>92.962365984930031</c:v>
                </c:pt>
                <c:pt idx="1216">
                  <c:v>92.951478686759941</c:v>
                </c:pt>
                <c:pt idx="1217">
                  <c:v>92.942468137782555</c:v>
                </c:pt>
                <c:pt idx="1218">
                  <c:v>92.933082777179749</c:v>
                </c:pt>
                <c:pt idx="1219">
                  <c:v>92.925010764262638</c:v>
                </c:pt>
                <c:pt idx="1220">
                  <c:v>92.916000753498381</c:v>
                </c:pt>
                <c:pt idx="1221">
                  <c:v>92.904550161463945</c:v>
                </c:pt>
                <c:pt idx="1222">
                  <c:v>92.891222174381056</c:v>
                </c:pt>
                <c:pt idx="1223">
                  <c:v>92.876392895586662</c:v>
                </c:pt>
                <c:pt idx="1224">
                  <c:v>92.859498923573724</c:v>
                </c:pt>
                <c:pt idx="1225">
                  <c:v>92.840727664155011</c:v>
                </c:pt>
                <c:pt idx="1226">
                  <c:v>92.819515715823471</c:v>
                </c:pt>
                <c:pt idx="1227">
                  <c:v>92.799619052744887</c:v>
                </c:pt>
                <c:pt idx="1228">
                  <c:v>92.77990904198063</c:v>
                </c:pt>
                <c:pt idx="1229">
                  <c:v>92.75944779332616</c:v>
                </c:pt>
                <c:pt idx="1230">
                  <c:v>92.739737890204538</c:v>
                </c:pt>
                <c:pt idx="1231">
                  <c:v>92.721154574811635</c:v>
                </c:pt>
                <c:pt idx="1232">
                  <c:v>92.703133907427343</c:v>
                </c:pt>
                <c:pt idx="1233">
                  <c:v>92.685301291711511</c:v>
                </c:pt>
                <c:pt idx="1234">
                  <c:v>92.666154036598499</c:v>
                </c:pt>
                <c:pt idx="1235">
                  <c:v>92.647007427341222</c:v>
                </c:pt>
                <c:pt idx="1236">
                  <c:v>92.630113455328313</c:v>
                </c:pt>
                <c:pt idx="1237">
                  <c:v>92.614345425188375</c:v>
                </c:pt>
                <c:pt idx="1238">
                  <c:v>92.598764908503767</c:v>
                </c:pt>
                <c:pt idx="1239">
                  <c:v>92.583372228202364</c:v>
                </c:pt>
                <c:pt idx="1240">
                  <c:v>92.567604305705061</c:v>
                </c:pt>
                <c:pt idx="1241">
                  <c:v>92.550710333692138</c:v>
                </c:pt>
                <c:pt idx="1242">
                  <c:v>92.534942303552199</c:v>
                </c:pt>
                <c:pt idx="1243">
                  <c:v>92.518799031216346</c:v>
                </c:pt>
                <c:pt idx="1244">
                  <c:v>92.501341765339077</c:v>
                </c:pt>
                <c:pt idx="1245">
                  <c:v>92.484259741657709</c:v>
                </c:pt>
                <c:pt idx="1246">
                  <c:v>92.466051130247578</c:v>
                </c:pt>
                <c:pt idx="1247">
                  <c:v>92.44821851453176</c:v>
                </c:pt>
                <c:pt idx="1248">
                  <c:v>92.433013885898802</c:v>
                </c:pt>
                <c:pt idx="1249">
                  <c:v>92.417996663078569</c:v>
                </c:pt>
                <c:pt idx="1250">
                  <c:v>92.40335468245425</c:v>
                </c:pt>
                <c:pt idx="1251">
                  <c:v>92.388525403659841</c:v>
                </c:pt>
                <c:pt idx="1252">
                  <c:v>92.372945425188362</c:v>
                </c:pt>
                <c:pt idx="1253">
                  <c:v>92.359805382131313</c:v>
                </c:pt>
                <c:pt idx="1254">
                  <c:v>92.346852744886988</c:v>
                </c:pt>
                <c:pt idx="1255">
                  <c:v>92.33164811625403</c:v>
                </c:pt>
                <c:pt idx="1256">
                  <c:v>92.314941550053803</c:v>
                </c:pt>
                <c:pt idx="1257">
                  <c:v>92.297672228202373</c:v>
                </c:pt>
                <c:pt idx="1258">
                  <c:v>92.279651560818081</c:v>
                </c:pt>
                <c:pt idx="1259">
                  <c:v>92.261631001076424</c:v>
                </c:pt>
                <c:pt idx="1260">
                  <c:v>92.242859741657696</c:v>
                </c:pt>
                <c:pt idx="1261">
                  <c:v>92.224088374596349</c:v>
                </c:pt>
                <c:pt idx="1262">
                  <c:v>92.205504413347668</c:v>
                </c:pt>
                <c:pt idx="1263">
                  <c:v>92.18654520990313</c:v>
                </c:pt>
                <c:pt idx="1264">
                  <c:v>92.166835199138859</c:v>
                </c:pt>
                <c:pt idx="1265">
                  <c:v>92.148439289558652</c:v>
                </c:pt>
                <c:pt idx="1266">
                  <c:v>92.130231324004313</c:v>
                </c:pt>
                <c:pt idx="1267">
                  <c:v>92.112961356297092</c:v>
                </c:pt>
                <c:pt idx="1268">
                  <c:v>92.096067384284169</c:v>
                </c:pt>
                <c:pt idx="1269">
                  <c:v>92.07823476856835</c:v>
                </c:pt>
                <c:pt idx="1270">
                  <c:v>92.060777395048433</c:v>
                </c:pt>
                <c:pt idx="1271">
                  <c:v>92.045196878363839</c:v>
                </c:pt>
                <c:pt idx="1272">
                  <c:v>92.029053498385366</c:v>
                </c:pt>
                <c:pt idx="1273">
                  <c:v>92.011971582346604</c:v>
                </c:pt>
                <c:pt idx="1274">
                  <c:v>91.994514316469306</c:v>
                </c:pt>
                <c:pt idx="1275">
                  <c:v>91.97499171151776</c:v>
                </c:pt>
                <c:pt idx="1276">
                  <c:v>91.957534337997842</c:v>
                </c:pt>
                <c:pt idx="1277">
                  <c:v>91.940452421959094</c:v>
                </c:pt>
                <c:pt idx="1278">
                  <c:v>91.922807750269101</c:v>
                </c:pt>
                <c:pt idx="1279">
                  <c:v>91.905725834230338</c:v>
                </c:pt>
                <c:pt idx="1280">
                  <c:v>91.888267922497306</c:v>
                </c:pt>
                <c:pt idx="1281">
                  <c:v>91.869496555435944</c:v>
                </c:pt>
                <c:pt idx="1282">
                  <c:v>91.853541227125945</c:v>
                </c:pt>
                <c:pt idx="1283">
                  <c:v>91.837585360602787</c:v>
                </c:pt>
                <c:pt idx="1284">
                  <c:v>91.820503336921419</c:v>
                </c:pt>
                <c:pt idx="1285">
                  <c:v>91.804923358449955</c:v>
                </c:pt>
                <c:pt idx="1286">
                  <c:v>91.790656727664157</c:v>
                </c:pt>
                <c:pt idx="1287">
                  <c:v>91.776578148546832</c:v>
                </c:pt>
                <c:pt idx="1288">
                  <c:v>91.764752206673847</c:v>
                </c:pt>
                <c:pt idx="1289">
                  <c:v>91.752175565123792</c:v>
                </c:pt>
                <c:pt idx="1290">
                  <c:v>91.739786221743813</c:v>
                </c:pt>
                <c:pt idx="1291">
                  <c:v>91.728523573735202</c:v>
                </c:pt>
                <c:pt idx="1292">
                  <c:v>91.714820236813765</c:v>
                </c:pt>
                <c:pt idx="1293">
                  <c:v>91.70017900968783</c:v>
                </c:pt>
                <c:pt idx="1294">
                  <c:v>91.683472335844996</c:v>
                </c:pt>
                <c:pt idx="1295">
                  <c:v>91.666202368137789</c:v>
                </c:pt>
                <c:pt idx="1296">
                  <c:v>91.648745102260492</c:v>
                </c:pt>
                <c:pt idx="1297">
                  <c:v>91.629786437029054</c:v>
                </c:pt>
                <c:pt idx="1298">
                  <c:v>91.612328525296007</c:v>
                </c:pt>
                <c:pt idx="1299">
                  <c:v>91.595809903121634</c:v>
                </c:pt>
                <c:pt idx="1300">
                  <c:v>91.578540581270175</c:v>
                </c:pt>
                <c:pt idx="1301">
                  <c:v>91.563147900968787</c:v>
                </c:pt>
                <c:pt idx="1302">
                  <c:v>91.546816684607109</c:v>
                </c:pt>
                <c:pt idx="1303">
                  <c:v>91.529922712594185</c:v>
                </c:pt>
                <c:pt idx="1304">
                  <c:v>91.513403444564048</c:v>
                </c:pt>
                <c:pt idx="1305">
                  <c:v>91.495195479009681</c:v>
                </c:pt>
                <c:pt idx="1306">
                  <c:v>91.475297524219599</c:v>
                </c:pt>
                <c:pt idx="1307">
                  <c:v>91.454648869752432</c:v>
                </c:pt>
                <c:pt idx="1308">
                  <c:v>91.434188266953726</c:v>
                </c:pt>
                <c:pt idx="1309">
                  <c:v>91.414478363832089</c:v>
                </c:pt>
                <c:pt idx="1310">
                  <c:v>91.396082346609248</c:v>
                </c:pt>
                <c:pt idx="1311">
                  <c:v>91.377686437029055</c:v>
                </c:pt>
                <c:pt idx="1312">
                  <c:v>91.362106458557577</c:v>
                </c:pt>
                <c:pt idx="1313">
                  <c:v>91.348778471474716</c:v>
                </c:pt>
                <c:pt idx="1314">
                  <c:v>91.337327879440252</c:v>
                </c:pt>
                <c:pt idx="1315">
                  <c:v>91.326440473627557</c:v>
                </c:pt>
                <c:pt idx="1316">
                  <c:v>91.314614531754586</c:v>
                </c:pt>
                <c:pt idx="1317">
                  <c:v>91.300911302475782</c:v>
                </c:pt>
                <c:pt idx="1318">
                  <c:v>91.285519268030129</c:v>
                </c:pt>
                <c:pt idx="1319">
                  <c:v>91.267686006458561</c:v>
                </c:pt>
                <c:pt idx="1320">
                  <c:v>91.249665339074269</c:v>
                </c:pt>
                <c:pt idx="1321">
                  <c:v>91.230518729817007</c:v>
                </c:pt>
                <c:pt idx="1322">
                  <c:v>91.210996770721195</c:v>
                </c:pt>
                <c:pt idx="1323">
                  <c:v>91.191098815931113</c:v>
                </c:pt>
                <c:pt idx="1324">
                  <c:v>91.170638213132392</c:v>
                </c:pt>
                <c:pt idx="1325">
                  <c:v>91.149426264800866</c:v>
                </c:pt>
                <c:pt idx="1326">
                  <c:v>91.128965662002145</c:v>
                </c:pt>
                <c:pt idx="1327">
                  <c:v>91.108129709364889</c:v>
                </c:pt>
                <c:pt idx="1328">
                  <c:v>91.087293110871911</c:v>
                </c:pt>
                <c:pt idx="1329">
                  <c:v>91.06758310010764</c:v>
                </c:pt>
                <c:pt idx="1330">
                  <c:v>91.050313778256182</c:v>
                </c:pt>
                <c:pt idx="1331">
                  <c:v>91.035859849300323</c:v>
                </c:pt>
                <c:pt idx="1332">
                  <c:v>91.023282561894518</c:v>
                </c:pt>
                <c:pt idx="1333">
                  <c:v>91.008077933261561</c:v>
                </c:pt>
                <c:pt idx="1334">
                  <c:v>90.992121959095812</c:v>
                </c:pt>
                <c:pt idx="1335">
                  <c:v>90.976917330462854</c:v>
                </c:pt>
                <c:pt idx="1336">
                  <c:v>90.95983541442412</c:v>
                </c:pt>
                <c:pt idx="1337">
                  <c:v>90.940688805166843</c:v>
                </c:pt>
                <c:pt idx="1338">
                  <c:v>90.919101506996768</c:v>
                </c:pt>
                <c:pt idx="1339">
                  <c:v>90.897890204520976</c:v>
                </c:pt>
                <c:pt idx="1340">
                  <c:v>90.87724155005381</c:v>
                </c:pt>
                <c:pt idx="1341">
                  <c:v>90.856593003229278</c:v>
                </c:pt>
                <c:pt idx="1342">
                  <c:v>90.833691711517773</c:v>
                </c:pt>
                <c:pt idx="1343">
                  <c:v>90.812104413347683</c:v>
                </c:pt>
                <c:pt idx="1344">
                  <c:v>90.791268460710441</c:v>
                </c:pt>
                <c:pt idx="1345">
                  <c:v>90.771558449946184</c:v>
                </c:pt>
                <c:pt idx="1346">
                  <c:v>90.752036490850372</c:v>
                </c:pt>
                <c:pt idx="1347">
                  <c:v>90.734015931108729</c:v>
                </c:pt>
                <c:pt idx="1348">
                  <c:v>90.714305920344458</c:v>
                </c:pt>
                <c:pt idx="1349">
                  <c:v>90.69553466092573</c:v>
                </c:pt>
                <c:pt idx="1350">
                  <c:v>90.676200000000009</c:v>
                </c:pt>
                <c:pt idx="1351">
                  <c:v>90.654049407965559</c:v>
                </c:pt>
                <c:pt idx="1352">
                  <c:v>90.631524111948323</c:v>
                </c:pt>
                <c:pt idx="1353">
                  <c:v>90.607872228202368</c:v>
                </c:pt>
                <c:pt idx="1354">
                  <c:v>90.583281593110868</c:v>
                </c:pt>
                <c:pt idx="1355">
                  <c:v>90.560004951560813</c:v>
                </c:pt>
                <c:pt idx="1356">
                  <c:v>90.538042411194837</c:v>
                </c:pt>
                <c:pt idx="1357">
                  <c:v>90.515704413347692</c:v>
                </c:pt>
                <c:pt idx="1358">
                  <c:v>90.495055866523145</c:v>
                </c:pt>
                <c:pt idx="1359">
                  <c:v>90.475158557588813</c:v>
                </c:pt>
                <c:pt idx="1360">
                  <c:v>90.455823896663077</c:v>
                </c:pt>
                <c:pt idx="1361">
                  <c:v>90.43742798708287</c:v>
                </c:pt>
                <c:pt idx="1362">
                  <c:v>90.419031969860058</c:v>
                </c:pt>
                <c:pt idx="1363">
                  <c:v>90.399885360602795</c:v>
                </c:pt>
                <c:pt idx="1364">
                  <c:v>90.379799461786874</c:v>
                </c:pt>
                <c:pt idx="1365">
                  <c:v>90.361403444564061</c:v>
                </c:pt>
                <c:pt idx="1366">
                  <c:v>90.343007534983855</c:v>
                </c:pt>
                <c:pt idx="1367">
                  <c:v>90.324799569429487</c:v>
                </c:pt>
                <c:pt idx="1368">
                  <c:v>90.305652960172239</c:v>
                </c:pt>
                <c:pt idx="1369">
                  <c:v>90.286318299246503</c:v>
                </c:pt>
                <c:pt idx="1370">
                  <c:v>90.267171689989226</c:v>
                </c:pt>
                <c:pt idx="1371">
                  <c:v>90.250277072120554</c:v>
                </c:pt>
                <c:pt idx="1372">
                  <c:v>90.229441119483326</c:v>
                </c:pt>
                <c:pt idx="1373">
                  <c:v>90.206164477933243</c:v>
                </c:pt>
                <c:pt idx="1374">
                  <c:v>90.182887836383202</c:v>
                </c:pt>
                <c:pt idx="1375">
                  <c:v>90.159235952637246</c:v>
                </c:pt>
                <c:pt idx="1376">
                  <c:v>90.135020667384282</c:v>
                </c:pt>
                <c:pt idx="1377">
                  <c:v>90.110806027987095</c:v>
                </c:pt>
                <c:pt idx="1378">
                  <c:v>90.085840150699667</c:v>
                </c:pt>
                <c:pt idx="1379">
                  <c:v>90.062938858988161</c:v>
                </c:pt>
                <c:pt idx="1380">
                  <c:v>90.040976210979537</c:v>
                </c:pt>
                <c:pt idx="1381">
                  <c:v>90.019388912809475</c:v>
                </c:pt>
                <c:pt idx="1382">
                  <c:v>89.997802260495149</c:v>
                </c:pt>
                <c:pt idx="1383">
                  <c:v>89.976215069967708</c:v>
                </c:pt>
                <c:pt idx="1384">
                  <c:v>89.954815715823472</c:v>
                </c:pt>
                <c:pt idx="1385">
                  <c:v>89.931539181916037</c:v>
                </c:pt>
                <c:pt idx="1386">
                  <c:v>89.906385252960163</c:v>
                </c:pt>
                <c:pt idx="1387">
                  <c:v>89.881419268030143</c:v>
                </c:pt>
                <c:pt idx="1388">
                  <c:v>89.856453283100109</c:v>
                </c:pt>
                <c:pt idx="1389">
                  <c:v>89.828484068891285</c:v>
                </c:pt>
                <c:pt idx="1390">
                  <c:v>89.801265446716897</c:v>
                </c:pt>
                <c:pt idx="1391">
                  <c:v>89.773484176533898</c:v>
                </c:pt>
                <c:pt idx="1392">
                  <c:v>89.74570226049515</c:v>
                </c:pt>
                <c:pt idx="1393">
                  <c:v>89.717544994617853</c:v>
                </c:pt>
                <c:pt idx="1394">
                  <c:v>89.689389020452097</c:v>
                </c:pt>
                <c:pt idx="1395">
                  <c:v>89.659354467168995</c:v>
                </c:pt>
                <c:pt idx="1396">
                  <c:v>89.631948439181912</c:v>
                </c:pt>
                <c:pt idx="1397">
                  <c:v>89.604917868675997</c:v>
                </c:pt>
                <c:pt idx="1398">
                  <c:v>89.576385252960165</c:v>
                </c:pt>
                <c:pt idx="1399">
                  <c:v>89.548791388589876</c:v>
                </c:pt>
                <c:pt idx="1400">
                  <c:v>89.523450053821307</c:v>
                </c:pt>
                <c:pt idx="1401">
                  <c:v>89.496606781485468</c:v>
                </c:pt>
                <c:pt idx="1402">
                  <c:v>89.470890204520998</c:v>
                </c:pt>
                <c:pt idx="1403">
                  <c:v>89.444046286329396</c:v>
                </c:pt>
                <c:pt idx="1404">
                  <c:v>89.415138320775029</c:v>
                </c:pt>
                <c:pt idx="1405">
                  <c:v>89.388107750269114</c:v>
                </c:pt>
                <c:pt idx="1406">
                  <c:v>89.359762540365978</c:v>
                </c:pt>
                <c:pt idx="1407">
                  <c:v>89.330479224973089</c:v>
                </c:pt>
                <c:pt idx="1408">
                  <c:v>89.303448008611412</c:v>
                </c:pt>
                <c:pt idx="1409">
                  <c:v>89.276416684607113</c:v>
                </c:pt>
                <c:pt idx="1410">
                  <c:v>89.251075457481164</c:v>
                </c:pt>
                <c:pt idx="1411">
                  <c:v>89.227236167922499</c:v>
                </c:pt>
                <c:pt idx="1412">
                  <c:v>89.202457588805174</c:v>
                </c:pt>
                <c:pt idx="1413">
                  <c:v>89.179555005382127</c:v>
                </c:pt>
                <c:pt idx="1414">
                  <c:v>89.15759300322928</c:v>
                </c:pt>
                <c:pt idx="1415">
                  <c:v>89.13487911733047</c:v>
                </c:pt>
                <c:pt idx="1416">
                  <c:v>89.110476533907431</c:v>
                </c:pt>
                <c:pt idx="1417">
                  <c:v>89.085510548977382</c:v>
                </c:pt>
                <c:pt idx="1418">
                  <c:v>89.059230570505918</c:v>
                </c:pt>
                <c:pt idx="1419">
                  <c:v>89.033888697524233</c:v>
                </c:pt>
                <c:pt idx="1420">
                  <c:v>89.007984714747039</c:v>
                </c:pt>
                <c:pt idx="1421">
                  <c:v>88.980578148546826</c:v>
                </c:pt>
                <c:pt idx="1422">
                  <c:v>88.952046178686757</c:v>
                </c:pt>
                <c:pt idx="1423">
                  <c:v>88.92407631862217</c:v>
                </c:pt>
                <c:pt idx="1424">
                  <c:v>88.895919052744887</c:v>
                </c:pt>
                <c:pt idx="1425">
                  <c:v>88.867387082884832</c:v>
                </c:pt>
                <c:pt idx="1426">
                  <c:v>88.838103121636166</c:v>
                </c:pt>
                <c:pt idx="1427">
                  <c:v>88.808633153928952</c:v>
                </c:pt>
                <c:pt idx="1428">
                  <c:v>88.781226587728739</c:v>
                </c:pt>
                <c:pt idx="1429">
                  <c:v>88.752693326157157</c:v>
                </c:pt>
                <c:pt idx="1430">
                  <c:v>88.724912055974173</c:v>
                </c:pt>
                <c:pt idx="1431">
                  <c:v>88.697694079655534</c:v>
                </c:pt>
                <c:pt idx="1432">
                  <c:v>88.670663509149634</c:v>
                </c:pt>
                <c:pt idx="1433">
                  <c:v>88.643631646932178</c:v>
                </c:pt>
                <c:pt idx="1434">
                  <c:v>88.614723681377825</c:v>
                </c:pt>
                <c:pt idx="1435">
                  <c:v>88.585065123789022</c:v>
                </c:pt>
                <c:pt idx="1436">
                  <c:v>88.556157158234655</c:v>
                </c:pt>
                <c:pt idx="1437">
                  <c:v>88.525747900968781</c:v>
                </c:pt>
                <c:pt idx="1438">
                  <c:v>88.495149946178671</c:v>
                </c:pt>
                <c:pt idx="1439">
                  <c:v>88.465303982777172</c:v>
                </c:pt>
                <c:pt idx="1440">
                  <c:v>88.435269429494085</c:v>
                </c:pt>
                <c:pt idx="1441">
                  <c:v>88.407488159311086</c:v>
                </c:pt>
                <c:pt idx="1442">
                  <c:v>88.380081593110887</c:v>
                </c:pt>
                <c:pt idx="1443">
                  <c:v>88.354928310010777</c:v>
                </c:pt>
                <c:pt idx="1444">
                  <c:v>88.331089020452097</c:v>
                </c:pt>
                <c:pt idx="1445">
                  <c:v>88.307624434876203</c:v>
                </c:pt>
                <c:pt idx="1446">
                  <c:v>88.283972443487613</c:v>
                </c:pt>
                <c:pt idx="1447">
                  <c:v>88.259757158234663</c:v>
                </c:pt>
                <c:pt idx="1448">
                  <c:v>88.233289881593109</c:v>
                </c:pt>
                <c:pt idx="1449">
                  <c:v>88.20663401506998</c:v>
                </c:pt>
                <c:pt idx="1450">
                  <c:v>88.178852637244347</c:v>
                </c:pt>
                <c:pt idx="1451">
                  <c:v>88.151071367061348</c:v>
                </c:pt>
                <c:pt idx="1452">
                  <c:v>88.12347750269106</c:v>
                </c:pt>
                <c:pt idx="1453">
                  <c:v>88.096258234660922</c:v>
                </c:pt>
                <c:pt idx="1454">
                  <c:v>88.070166953713681</c:v>
                </c:pt>
                <c:pt idx="1455">
                  <c:v>88.045762970936494</c:v>
                </c:pt>
                <c:pt idx="1456">
                  <c:v>88.019859095801934</c:v>
                </c:pt>
                <c:pt idx="1457">
                  <c:v>87.992828417653385</c:v>
                </c:pt>
                <c:pt idx="1458">
                  <c:v>87.964671151776102</c:v>
                </c:pt>
                <c:pt idx="1459">
                  <c:v>87.934825188374589</c:v>
                </c:pt>
                <c:pt idx="1460">
                  <c:v>87.904227341227127</c:v>
                </c:pt>
                <c:pt idx="1461">
                  <c:v>87.871564800861137</c:v>
                </c:pt>
                <c:pt idx="1462">
                  <c:v>87.835336167922492</c:v>
                </c:pt>
                <c:pt idx="1463">
                  <c:v>87.798920236813785</c:v>
                </c:pt>
                <c:pt idx="1464">
                  <c:v>87.763253713670608</c:v>
                </c:pt>
                <c:pt idx="1465">
                  <c:v>87.727213778256186</c:v>
                </c:pt>
                <c:pt idx="1466">
                  <c:v>87.689858449946186</c:v>
                </c:pt>
                <c:pt idx="1467">
                  <c:v>87.653066523143167</c:v>
                </c:pt>
                <c:pt idx="1468">
                  <c:v>87.616837997847156</c:v>
                </c:pt>
                <c:pt idx="1469">
                  <c:v>87.584550053821317</c:v>
                </c:pt>
                <c:pt idx="1470">
                  <c:v>87.552452099031214</c:v>
                </c:pt>
                <c:pt idx="1471">
                  <c:v>87.519976856835299</c:v>
                </c:pt>
                <c:pt idx="1472">
                  <c:v>87.488066307857906</c:v>
                </c:pt>
                <c:pt idx="1473">
                  <c:v>87.456905059203436</c:v>
                </c:pt>
                <c:pt idx="1474">
                  <c:v>87.425369106566194</c:v>
                </c:pt>
                <c:pt idx="1475">
                  <c:v>87.395147255113031</c:v>
                </c:pt>
                <c:pt idx="1476">
                  <c:v>87.361733907427336</c:v>
                </c:pt>
                <c:pt idx="1477">
                  <c:v>87.327945963401504</c:v>
                </c:pt>
                <c:pt idx="1478">
                  <c:v>87.293031431646938</c:v>
                </c:pt>
                <c:pt idx="1479">
                  <c:v>87.258116792249723</c:v>
                </c:pt>
                <c:pt idx="1480">
                  <c:v>87.223576964477928</c:v>
                </c:pt>
                <c:pt idx="1481">
                  <c:v>87.186785037674923</c:v>
                </c:pt>
                <c:pt idx="1482">
                  <c:v>87.149055113024758</c:v>
                </c:pt>
                <c:pt idx="1483">
                  <c:v>87.111887190527455</c:v>
                </c:pt>
                <c:pt idx="1484">
                  <c:v>87.074719268030137</c:v>
                </c:pt>
                <c:pt idx="1485">
                  <c:v>87.038490742734126</c:v>
                </c:pt>
                <c:pt idx="1486">
                  <c:v>87.001698815931093</c:v>
                </c:pt>
                <c:pt idx="1487">
                  <c:v>86.964532185145302</c:v>
                </c:pt>
                <c:pt idx="1488">
                  <c:v>86.928490958019381</c:v>
                </c:pt>
                <c:pt idx="1489">
                  <c:v>86.889634337997833</c:v>
                </c:pt>
                <c:pt idx="1490">
                  <c:v>86.852466523143164</c:v>
                </c:pt>
                <c:pt idx="1491">
                  <c:v>86.813985898815929</c:v>
                </c:pt>
                <c:pt idx="1492">
                  <c:v>86.773439289558667</c:v>
                </c:pt>
                <c:pt idx="1493">
                  <c:v>86.7330800861141</c:v>
                </c:pt>
                <c:pt idx="1494">
                  <c:v>86.692722174381061</c:v>
                </c:pt>
                <c:pt idx="1495">
                  <c:v>86.65161227125941</c:v>
                </c:pt>
                <c:pt idx="1496">
                  <c:v>86.612944348762099</c:v>
                </c:pt>
                <c:pt idx="1497">
                  <c:v>86.574086437029067</c:v>
                </c:pt>
                <c:pt idx="1498">
                  <c:v>86.535418514531756</c:v>
                </c:pt>
                <c:pt idx="1499">
                  <c:v>86.497500000000002</c:v>
                </c:pt>
                <c:pt idx="1500">
                  <c:v>86.458454790096866</c:v>
                </c:pt>
                <c:pt idx="1501">
                  <c:v>86.418472766415505</c:v>
                </c:pt>
                <c:pt idx="1502">
                  <c:v>86.378489558665237</c:v>
                </c:pt>
                <c:pt idx="1503">
                  <c:v>86.337567061356296</c:v>
                </c:pt>
                <c:pt idx="1504">
                  <c:v>86.297209149623242</c:v>
                </c:pt>
                <c:pt idx="1505">
                  <c:v>86.25722583423034</c:v>
                </c:pt>
                <c:pt idx="1506">
                  <c:v>86.218369321851469</c:v>
                </c:pt>
                <c:pt idx="1507">
                  <c:v>86.181577395048436</c:v>
                </c:pt>
                <c:pt idx="1508">
                  <c:v>86.144972874058141</c:v>
                </c:pt>
                <c:pt idx="1509">
                  <c:v>86.108744241119481</c:v>
                </c:pt>
                <c:pt idx="1510">
                  <c:v>86.071577610333691</c:v>
                </c:pt>
                <c:pt idx="1511">
                  <c:v>86.03140581270182</c:v>
                </c:pt>
                <c:pt idx="1512">
                  <c:v>85.989921205597412</c:v>
                </c:pt>
                <c:pt idx="1513">
                  <c:v>85.947873304628629</c:v>
                </c:pt>
                <c:pt idx="1514">
                  <c:v>85.902259418729827</c:v>
                </c:pt>
                <c:pt idx="1515">
                  <c:v>85.856456835306787</c:v>
                </c:pt>
                <c:pt idx="1516">
                  <c:v>85.807838966630783</c:v>
                </c:pt>
                <c:pt idx="1517">
                  <c:v>85.759033692142083</c:v>
                </c:pt>
                <c:pt idx="1518">
                  <c:v>85.711166523143163</c:v>
                </c:pt>
                <c:pt idx="1519">
                  <c:v>85.663675242195907</c:v>
                </c:pt>
                <c:pt idx="1520">
                  <c:v>85.614868783638315</c:v>
                </c:pt>
                <c:pt idx="1521">
                  <c:v>85.567564908503769</c:v>
                </c:pt>
                <c:pt idx="1522">
                  <c:v>85.521200322927882</c:v>
                </c:pt>
                <c:pt idx="1523">
                  <c:v>85.477462432723357</c:v>
                </c:pt>
                <c:pt idx="1524">
                  <c:v>85.435039827771803</c:v>
                </c:pt>
                <c:pt idx="1525">
                  <c:v>85.392803229278798</c:v>
                </c:pt>
                <c:pt idx="1526">
                  <c:v>85.349630032292794</c:v>
                </c:pt>
                <c:pt idx="1527">
                  <c:v>85.308707427341218</c:v>
                </c:pt>
                <c:pt idx="1528">
                  <c:v>85.266472228202375</c:v>
                </c:pt>
                <c:pt idx="1529">
                  <c:v>85.224424327233578</c:v>
                </c:pt>
                <c:pt idx="1530">
                  <c:v>85.181625726587725</c:v>
                </c:pt>
                <c:pt idx="1531">
                  <c:v>85.138827125941873</c:v>
                </c:pt>
                <c:pt idx="1532">
                  <c:v>85.096028632938641</c:v>
                </c:pt>
                <c:pt idx="1533">
                  <c:v>85.053417330462864</c:v>
                </c:pt>
                <c:pt idx="1534">
                  <c:v>85.010618837459646</c:v>
                </c:pt>
                <c:pt idx="1535">
                  <c:v>84.967256942949405</c:v>
                </c:pt>
                <c:pt idx="1536">
                  <c:v>84.922392357373525</c:v>
                </c:pt>
                <c:pt idx="1537">
                  <c:v>84.875088482238965</c:v>
                </c:pt>
                <c:pt idx="1538">
                  <c:v>84.825719913885905</c:v>
                </c:pt>
                <c:pt idx="1539">
                  <c:v>84.773910764262652</c:v>
                </c:pt>
                <c:pt idx="1540">
                  <c:v>84.722477502691063</c:v>
                </c:pt>
                <c:pt idx="1541">
                  <c:v>84.669542949407955</c:v>
                </c:pt>
                <c:pt idx="1542">
                  <c:v>84.617357696447797</c:v>
                </c:pt>
                <c:pt idx="1543">
                  <c:v>84.565548546824544</c:v>
                </c:pt>
                <c:pt idx="1544">
                  <c:v>84.516555974165769</c:v>
                </c:pt>
                <c:pt idx="1545">
                  <c:v>84.46756210979548</c:v>
                </c:pt>
                <c:pt idx="1546">
                  <c:v>84.41875683530678</c:v>
                </c:pt>
                <c:pt idx="1547">
                  <c:v>84.3703263724435</c:v>
                </c:pt>
                <c:pt idx="1548">
                  <c:v>84.320207104413342</c:v>
                </c:pt>
                <c:pt idx="1549">
                  <c:v>84.269148546824539</c:v>
                </c:pt>
                <c:pt idx="1550">
                  <c:v>84.216964693218515</c:v>
                </c:pt>
                <c:pt idx="1551">
                  <c:v>84.163090742734113</c:v>
                </c:pt>
                <c:pt idx="1552">
                  <c:v>84.10921689989236</c:v>
                </c:pt>
                <c:pt idx="1553">
                  <c:v>84.05515446716899</c:v>
                </c:pt>
                <c:pt idx="1554">
                  <c:v>83.999404520990311</c:v>
                </c:pt>
                <c:pt idx="1555">
                  <c:v>83.943840688912815</c:v>
                </c:pt>
                <c:pt idx="1556">
                  <c:v>83.886400753498378</c:v>
                </c:pt>
                <c:pt idx="1557">
                  <c:v>83.829146932185154</c:v>
                </c:pt>
                <c:pt idx="1558">
                  <c:v>83.770580409041969</c:v>
                </c:pt>
                <c:pt idx="1559">
                  <c:v>83.712764585575883</c:v>
                </c:pt>
                <c:pt idx="1560">
                  <c:v>83.654948654467162</c:v>
                </c:pt>
                <c:pt idx="1561">
                  <c:v>83.598072120559735</c:v>
                </c:pt>
                <c:pt idx="1562">
                  <c:v>83.541006889128084</c:v>
                </c:pt>
                <c:pt idx="1563">
                  <c:v>83.486757050592033</c:v>
                </c:pt>
                <c:pt idx="1564">
                  <c:v>83.43194520990312</c:v>
                </c:pt>
                <c:pt idx="1565">
                  <c:v>83.378445963401504</c:v>
                </c:pt>
                <c:pt idx="1566">
                  <c:v>83.32213272335845</c:v>
                </c:pt>
                <c:pt idx="1567">
                  <c:v>83.267695586652309</c:v>
                </c:pt>
                <c:pt idx="1568">
                  <c:v>83.212882454251883</c:v>
                </c:pt>
                <c:pt idx="1569">
                  <c:v>83.156943810548981</c:v>
                </c:pt>
                <c:pt idx="1570">
                  <c:v>83.100254682454249</c:v>
                </c:pt>
                <c:pt idx="1571">
                  <c:v>83.042626157158239</c:v>
                </c:pt>
                <c:pt idx="1572">
                  <c:v>82.985936921420873</c:v>
                </c:pt>
                <c:pt idx="1573">
                  <c:v>82.929998385360605</c:v>
                </c:pt>
                <c:pt idx="1574">
                  <c:v>82.872182561894519</c:v>
                </c:pt>
                <c:pt idx="1575">
                  <c:v>82.81474133476857</c:v>
                </c:pt>
                <c:pt idx="1576">
                  <c:v>82.758615500538212</c:v>
                </c:pt>
                <c:pt idx="1577">
                  <c:v>82.702300968783632</c:v>
                </c:pt>
                <c:pt idx="1578">
                  <c:v>82.64561173304628</c:v>
                </c:pt>
                <c:pt idx="1579">
                  <c:v>82.587419913885896</c:v>
                </c:pt>
                <c:pt idx="1580">
                  <c:v>82.528478686759954</c:v>
                </c:pt>
                <c:pt idx="1581">
                  <c:v>82.468034768568359</c:v>
                </c:pt>
                <c:pt idx="1582">
                  <c:v>82.406840258342299</c:v>
                </c:pt>
                <c:pt idx="1583">
                  <c:v>82.343579763186227</c:v>
                </c:pt>
                <c:pt idx="1584">
                  <c:v>82.279193972012905</c:v>
                </c:pt>
                <c:pt idx="1585">
                  <c:v>82.212368675995691</c:v>
                </c:pt>
                <c:pt idx="1586">
                  <c:v>82.144602906350912</c:v>
                </c:pt>
                <c:pt idx="1587">
                  <c:v>82.076463724434873</c:v>
                </c:pt>
                <c:pt idx="1588">
                  <c:v>82.009261248654468</c:v>
                </c:pt>
                <c:pt idx="1589">
                  <c:v>81.94037136706136</c:v>
                </c:pt>
                <c:pt idx="1590">
                  <c:v>81.871480193756724</c:v>
                </c:pt>
                <c:pt idx="1591">
                  <c:v>81.803903013993533</c:v>
                </c:pt>
                <c:pt idx="1592">
                  <c:v>81.737827233584497</c:v>
                </c:pt>
                <c:pt idx="1593">
                  <c:v>81.671940043057049</c:v>
                </c:pt>
                <c:pt idx="1594">
                  <c:v>81.606052852529601</c:v>
                </c:pt>
                <c:pt idx="1595">
                  <c:v>81.539602260495158</c:v>
                </c:pt>
                <c:pt idx="1596">
                  <c:v>81.471836490850364</c:v>
                </c:pt>
                <c:pt idx="1597">
                  <c:v>81.404822712594182</c:v>
                </c:pt>
                <c:pt idx="1598">
                  <c:v>81.337997416576954</c:v>
                </c:pt>
                <c:pt idx="1599">
                  <c:v>81.273235629709362</c:v>
                </c:pt>
                <c:pt idx="1600">
                  <c:v>81.209600430570504</c:v>
                </c:pt>
                <c:pt idx="1601">
                  <c:v>81.147091926803014</c:v>
                </c:pt>
                <c:pt idx="1602">
                  <c:v>81.083832723358455</c:v>
                </c:pt>
                <c:pt idx="1603">
                  <c:v>81.023012917115182</c:v>
                </c:pt>
                <c:pt idx="1604">
                  <c:v>80.961818406889137</c:v>
                </c:pt>
                <c:pt idx="1605">
                  <c:v>80.900623789020457</c:v>
                </c:pt>
                <c:pt idx="1606">
                  <c:v>80.834736598493009</c:v>
                </c:pt>
                <c:pt idx="1607">
                  <c:v>80.76753412271259</c:v>
                </c:pt>
                <c:pt idx="1608">
                  <c:v>80.699206350914963</c:v>
                </c:pt>
                <c:pt idx="1609">
                  <c:v>80.630691173304626</c:v>
                </c:pt>
                <c:pt idx="1610">
                  <c:v>80.560674596340149</c:v>
                </c:pt>
                <c:pt idx="1611">
                  <c:v>80.49046942949407</c:v>
                </c:pt>
                <c:pt idx="1612">
                  <c:v>80.417636275565116</c:v>
                </c:pt>
                <c:pt idx="1613">
                  <c:v>80.346117115177606</c:v>
                </c:pt>
                <c:pt idx="1614">
                  <c:v>80.27365995694295</c:v>
                </c:pt>
                <c:pt idx="1615">
                  <c:v>80.196697416576953</c:v>
                </c:pt>
                <c:pt idx="1616">
                  <c:v>80.119733692142091</c:v>
                </c:pt>
                <c:pt idx="1617">
                  <c:v>80.040519160387518</c:v>
                </c:pt>
                <c:pt idx="1618">
                  <c:v>79.961116038751342</c:v>
                </c:pt>
                <c:pt idx="1619">
                  <c:v>79.879084930032292</c:v>
                </c:pt>
                <c:pt idx="1620">
                  <c:v>79.797053821313241</c:v>
                </c:pt>
                <c:pt idx="1621">
                  <c:v>79.713897308934335</c:v>
                </c:pt>
                <c:pt idx="1622">
                  <c:v>79.633180086114109</c:v>
                </c:pt>
                <c:pt idx="1623">
                  <c:v>79.5498349838536</c:v>
                </c:pt>
                <c:pt idx="1624">
                  <c:v>79.46780387513455</c:v>
                </c:pt>
                <c:pt idx="1625">
                  <c:v>79.384084068891283</c:v>
                </c:pt>
                <c:pt idx="1626">
                  <c:v>79.301489558665224</c:v>
                </c:pt>
                <c:pt idx="1627">
                  <c:v>79.219458449946174</c:v>
                </c:pt>
                <c:pt idx="1628">
                  <c:v>79.139118622174394</c:v>
                </c:pt>
                <c:pt idx="1629">
                  <c:v>79.056149407965563</c:v>
                </c:pt>
                <c:pt idx="1630">
                  <c:v>78.975056297093644</c:v>
                </c:pt>
                <c:pt idx="1631">
                  <c:v>78.89321248654467</c:v>
                </c:pt>
                <c:pt idx="1632">
                  <c:v>78.810242088266946</c:v>
                </c:pt>
                <c:pt idx="1633">
                  <c:v>78.728586975242195</c:v>
                </c:pt>
                <c:pt idx="1634">
                  <c:v>78.647121743810544</c:v>
                </c:pt>
                <c:pt idx="1635">
                  <c:v>78.563214531754568</c:v>
                </c:pt>
                <c:pt idx="1636">
                  <c:v>78.481370721205607</c:v>
                </c:pt>
                <c:pt idx="1637">
                  <c:v>78.400842195909576</c:v>
                </c:pt>
                <c:pt idx="1638">
                  <c:v>78.319189666307864</c:v>
                </c:pt>
                <c:pt idx="1639">
                  <c:v>78.238848439181908</c:v>
                </c:pt>
                <c:pt idx="1640">
                  <c:v>78.155502045209886</c:v>
                </c:pt>
                <c:pt idx="1641">
                  <c:v>78.071406243272321</c:v>
                </c:pt>
                <c:pt idx="1642">
                  <c:v>77.985247039827769</c:v>
                </c:pt>
                <c:pt idx="1643">
                  <c:v>77.898897954790087</c:v>
                </c:pt>
                <c:pt idx="1644">
                  <c:v>77.812548869752419</c:v>
                </c:pt>
                <c:pt idx="1645">
                  <c:v>77.726951776103334</c:v>
                </c:pt>
                <c:pt idx="1646">
                  <c:v>77.642293864370288</c:v>
                </c:pt>
                <c:pt idx="1647">
                  <c:v>77.558385468245419</c:v>
                </c:pt>
                <c:pt idx="1648">
                  <c:v>77.474851668460715</c:v>
                </c:pt>
                <c:pt idx="1649">
                  <c:v>77.392821851453178</c:v>
                </c:pt>
                <c:pt idx="1650">
                  <c:v>77.311541334768563</c:v>
                </c:pt>
                <c:pt idx="1651">
                  <c:v>77.222751668460717</c:v>
                </c:pt>
                <c:pt idx="1652">
                  <c:v>77.133964477933262</c:v>
                </c:pt>
                <c:pt idx="1653">
                  <c:v>77.041984607104411</c:v>
                </c:pt>
                <c:pt idx="1654">
                  <c:v>76.951131539289548</c:v>
                </c:pt>
                <c:pt idx="1655">
                  <c:v>76.85727308934338</c:v>
                </c:pt>
                <c:pt idx="1656">
                  <c:v>76.763417330462872</c:v>
                </c:pt>
                <c:pt idx="1657">
                  <c:v>76.668244886975231</c:v>
                </c:pt>
                <c:pt idx="1658">
                  <c:v>76.574763832077508</c:v>
                </c:pt>
                <c:pt idx="1659">
                  <c:v>76.48072066738429</c:v>
                </c:pt>
                <c:pt idx="1660">
                  <c:v>76.387236921420879</c:v>
                </c:pt>
                <c:pt idx="1661">
                  <c:v>76.290565769644772</c:v>
                </c:pt>
                <c:pt idx="1662">
                  <c:v>76.193330032292792</c:v>
                </c:pt>
                <c:pt idx="1663">
                  <c:v>76.093653606027971</c:v>
                </c:pt>
                <c:pt idx="1664">
                  <c:v>75.994351883745964</c:v>
                </c:pt>
                <c:pt idx="1665">
                  <c:v>75.896554036598502</c:v>
                </c:pt>
                <c:pt idx="1666">
                  <c:v>75.796315608180848</c:v>
                </c:pt>
                <c:pt idx="1667">
                  <c:v>75.694760602798709</c:v>
                </c:pt>
                <c:pt idx="1668">
                  <c:v>75.593020775026915</c:v>
                </c:pt>
                <c:pt idx="1669">
                  <c:v>75.489214962325079</c:v>
                </c:pt>
                <c:pt idx="1670">
                  <c:v>75.383907857911723</c:v>
                </c:pt>
                <c:pt idx="1671">
                  <c:v>75.275972766415506</c:v>
                </c:pt>
                <c:pt idx="1672">
                  <c:v>75.16503250807321</c:v>
                </c:pt>
                <c:pt idx="1673">
                  <c:v>75.056535306781484</c:v>
                </c:pt>
                <c:pt idx="1674">
                  <c:v>74.943154359526361</c:v>
                </c:pt>
                <c:pt idx="1675">
                  <c:v>74.83071517761033</c:v>
                </c:pt>
                <c:pt idx="1676">
                  <c:v>74.719587513455323</c:v>
                </c:pt>
                <c:pt idx="1677">
                  <c:v>74.60921173304628</c:v>
                </c:pt>
                <c:pt idx="1678">
                  <c:v>74.499587944025834</c:v>
                </c:pt>
                <c:pt idx="1679">
                  <c:v>74.394280839612492</c:v>
                </c:pt>
                <c:pt idx="1680">
                  <c:v>74.287095156081804</c:v>
                </c:pt>
                <c:pt idx="1681">
                  <c:v>74.181975457481158</c:v>
                </c:pt>
                <c:pt idx="1682">
                  <c:v>74.075729063509144</c:v>
                </c:pt>
                <c:pt idx="1683">
                  <c:v>73.968168675995685</c:v>
                </c:pt>
                <c:pt idx="1684">
                  <c:v>73.858170182992453</c:v>
                </c:pt>
                <c:pt idx="1685">
                  <c:v>73.746103121636168</c:v>
                </c:pt>
                <c:pt idx="1686">
                  <c:v>73.629157481162537</c:v>
                </c:pt>
                <c:pt idx="1687">
                  <c:v>73.509583745963397</c:v>
                </c:pt>
                <c:pt idx="1688">
                  <c:v>73.391513885898817</c:v>
                </c:pt>
                <c:pt idx="1689">
                  <c:v>73.272502260495159</c:v>
                </c:pt>
                <c:pt idx="1690">
                  <c:v>73.154242518837449</c:v>
                </c:pt>
                <c:pt idx="1691">
                  <c:v>73.037671474703984</c:v>
                </c:pt>
                <c:pt idx="1692">
                  <c:v>72.921852421959088</c:v>
                </c:pt>
                <c:pt idx="1693">
                  <c:v>72.808848654467155</c:v>
                </c:pt>
                <c:pt idx="1694">
                  <c:v>72.695844886975237</c:v>
                </c:pt>
                <c:pt idx="1695">
                  <c:v>72.579463832077508</c:v>
                </c:pt>
                <c:pt idx="1696">
                  <c:v>72.460639504843911</c:v>
                </c:pt>
                <c:pt idx="1697">
                  <c:v>72.340691065662</c:v>
                </c:pt>
                <c:pt idx="1698">
                  <c:v>72.220365446716912</c:v>
                </c:pt>
                <c:pt idx="1699">
                  <c:v>72.098351022604945</c:v>
                </c:pt>
                <c:pt idx="1700">
                  <c:v>71.972397201291699</c:v>
                </c:pt>
                <c:pt idx="1701">
                  <c:v>71.845688912809464</c:v>
                </c:pt>
                <c:pt idx="1702">
                  <c:v>71.720109795479004</c:v>
                </c:pt>
                <c:pt idx="1703">
                  <c:v>71.595280086114101</c:v>
                </c:pt>
                <c:pt idx="1704">
                  <c:v>71.466508396124865</c:v>
                </c:pt>
                <c:pt idx="1705">
                  <c:v>71.33773670613563</c:v>
                </c:pt>
                <c:pt idx="1706">
                  <c:v>71.207461141011834</c:v>
                </c:pt>
                <c:pt idx="1707">
                  <c:v>71.076061463939709</c:v>
                </c:pt>
                <c:pt idx="1708">
                  <c:v>70.945038966630776</c:v>
                </c:pt>
                <c:pt idx="1709">
                  <c:v>70.813074703982764</c:v>
                </c:pt>
                <c:pt idx="1710">
                  <c:v>70.679234337997855</c:v>
                </c:pt>
                <c:pt idx="1711">
                  <c:v>70.547459956942944</c:v>
                </c:pt>
                <c:pt idx="1712">
                  <c:v>70.412493003229272</c:v>
                </c:pt>
                <c:pt idx="1713">
                  <c:v>70.27734122712593</c:v>
                </c:pt>
                <c:pt idx="1714">
                  <c:v>70.144250269106564</c:v>
                </c:pt>
                <c:pt idx="1715">
                  <c:v>70.008533907427335</c:v>
                </c:pt>
                <c:pt idx="1716">
                  <c:v>69.870002152852521</c:v>
                </c:pt>
                <c:pt idx="1717">
                  <c:v>69.731655220667378</c:v>
                </c:pt>
                <c:pt idx="1718">
                  <c:v>69.589743595263727</c:v>
                </c:pt>
                <c:pt idx="1719">
                  <c:v>69.446705274488679</c:v>
                </c:pt>
                <c:pt idx="1720">
                  <c:v>69.300664262647999</c:v>
                </c:pt>
                <c:pt idx="1721">
                  <c:v>69.152747255113027</c:v>
                </c:pt>
                <c:pt idx="1722">
                  <c:v>69.00445296017223</c:v>
                </c:pt>
                <c:pt idx="1723">
                  <c:v>68.857659956942953</c:v>
                </c:pt>
                <c:pt idx="1724">
                  <c:v>68.708990958019371</c:v>
                </c:pt>
                <c:pt idx="1725">
                  <c:v>68.559382669537129</c:v>
                </c:pt>
                <c:pt idx="1726">
                  <c:v>68.408272981700748</c:v>
                </c:pt>
                <c:pt idx="1727">
                  <c:v>68.258664693218506</c:v>
                </c:pt>
                <c:pt idx="1728">
                  <c:v>68.104365016146389</c:v>
                </c:pt>
                <c:pt idx="1729">
                  <c:v>67.94799946178685</c:v>
                </c:pt>
                <c:pt idx="1730">
                  <c:v>67.789005812701816</c:v>
                </c:pt>
                <c:pt idx="1731">
                  <c:v>67.627384176533894</c:v>
                </c:pt>
                <c:pt idx="1732">
                  <c:v>67.465949946178682</c:v>
                </c:pt>
                <c:pt idx="1733">
                  <c:v>67.302452206673848</c:v>
                </c:pt>
                <c:pt idx="1734">
                  <c:v>67.136511410118402</c:v>
                </c:pt>
                <c:pt idx="1735">
                  <c:v>66.969821097954792</c:v>
                </c:pt>
                <c:pt idx="1736">
                  <c:v>66.800128202368143</c:v>
                </c:pt>
                <c:pt idx="1737">
                  <c:v>66.631561894510227</c:v>
                </c:pt>
                <c:pt idx="1738">
                  <c:v>66.460742303552195</c:v>
                </c:pt>
                <c:pt idx="1739">
                  <c:v>66.28804660925725</c:v>
                </c:pt>
                <c:pt idx="1740">
                  <c:v>66.117037136706131</c:v>
                </c:pt>
                <c:pt idx="1741">
                  <c:v>65.938898170075348</c:v>
                </c:pt>
                <c:pt idx="1742">
                  <c:v>65.762257911733045</c:v>
                </c:pt>
                <c:pt idx="1743">
                  <c:v>65.585432938643692</c:v>
                </c:pt>
                <c:pt idx="1744">
                  <c:v>65.402787405812703</c:v>
                </c:pt>
                <c:pt idx="1745">
                  <c:v>65.219767168998914</c:v>
                </c:pt>
                <c:pt idx="1746">
                  <c:v>65.037121636167925</c:v>
                </c:pt>
                <c:pt idx="1747">
                  <c:v>64.852035414424108</c:v>
                </c:pt>
                <c:pt idx="1748">
                  <c:v>64.667136490850368</c:v>
                </c:pt>
                <c:pt idx="1749">
                  <c:v>64.474918299246497</c:v>
                </c:pt>
                <c:pt idx="1750">
                  <c:v>64.274813455328299</c:v>
                </c:pt>
                <c:pt idx="1751">
                  <c:v>64.074898600645852</c:v>
                </c:pt>
                <c:pt idx="1752">
                  <c:v>63.868413778256198</c:v>
                </c:pt>
                <c:pt idx="1753">
                  <c:v>63.656860172228193</c:v>
                </c:pt>
                <c:pt idx="1754">
                  <c:v>63.43986340150699</c:v>
                </c:pt>
                <c:pt idx="1755">
                  <c:v>63.220051237890196</c:v>
                </c:pt>
                <c:pt idx="1756">
                  <c:v>62.999861786867598</c:v>
                </c:pt>
                <c:pt idx="1757">
                  <c:v>62.780424327233575</c:v>
                </c:pt>
                <c:pt idx="1758">
                  <c:v>62.555356081808398</c:v>
                </c:pt>
                <c:pt idx="1759">
                  <c:v>62.331789343379981</c:v>
                </c:pt>
                <c:pt idx="1760">
                  <c:v>62.103341227125931</c:v>
                </c:pt>
                <c:pt idx="1761">
                  <c:v>61.872827125941875</c:v>
                </c:pt>
                <c:pt idx="1762">
                  <c:v>61.636684930032295</c:v>
                </c:pt>
                <c:pt idx="1763">
                  <c:v>61.395658880516677</c:v>
                </c:pt>
                <c:pt idx="1764">
                  <c:v>61.148814854682456</c:v>
                </c:pt>
                <c:pt idx="1765">
                  <c:v>60.899907319698599</c:v>
                </c:pt>
                <c:pt idx="1766">
                  <c:v>60.64630592034446</c:v>
                </c:pt>
                <c:pt idx="1767">
                  <c:v>60.387823250807315</c:v>
                </c:pt>
                <c:pt idx="1768">
                  <c:v>60.123335199138864</c:v>
                </c:pt>
                <c:pt idx="1769">
                  <c:v>59.860723143164698</c:v>
                </c:pt>
                <c:pt idx="1770">
                  <c:v>59.595483100107636</c:v>
                </c:pt>
                <c:pt idx="1771">
                  <c:v>59.329868460710436</c:v>
                </c:pt>
                <c:pt idx="1772">
                  <c:v>59.057496340150692</c:v>
                </c:pt>
                <c:pt idx="1773">
                  <c:v>58.78099235737352</c:v>
                </c:pt>
                <c:pt idx="1774">
                  <c:v>58.508433046286335</c:v>
                </c:pt>
                <c:pt idx="1775">
                  <c:v>58.233995048439184</c:v>
                </c:pt>
                <c:pt idx="1776">
                  <c:v>57.957116361679219</c:v>
                </c:pt>
                <c:pt idx="1777">
                  <c:v>57.68042755651237</c:v>
                </c:pt>
                <c:pt idx="1778">
                  <c:v>57.406361679224972</c:v>
                </c:pt>
                <c:pt idx="1779">
                  <c:v>57.134744241119485</c:v>
                </c:pt>
                <c:pt idx="1780">
                  <c:v>56.864812809472539</c:v>
                </c:pt>
                <c:pt idx="1781">
                  <c:v>56.591876103336922</c:v>
                </c:pt>
                <c:pt idx="1782">
                  <c:v>56.318190096878361</c:v>
                </c:pt>
                <c:pt idx="1783">
                  <c:v>56.046942088266945</c:v>
                </c:pt>
                <c:pt idx="1784">
                  <c:v>55.77212680301399</c:v>
                </c:pt>
                <c:pt idx="1785">
                  <c:v>55.494124111948331</c:v>
                </c:pt>
                <c:pt idx="1786">
                  <c:v>55.219308826695368</c:v>
                </c:pt>
                <c:pt idx="1787">
                  <c:v>54.947691280947254</c:v>
                </c:pt>
                <c:pt idx="1788">
                  <c:v>54.680010656620027</c:v>
                </c:pt>
                <c:pt idx="1789">
                  <c:v>54.418710010764258</c:v>
                </c:pt>
                <c:pt idx="1790">
                  <c:v>54.160981808396116</c:v>
                </c:pt>
                <c:pt idx="1791">
                  <c:v>53.911697093649082</c:v>
                </c:pt>
                <c:pt idx="1792">
                  <c:v>53.66391636167922</c:v>
                </c:pt>
                <c:pt idx="1793">
                  <c:v>53.424204305705061</c:v>
                </c:pt>
                <c:pt idx="1794">
                  <c:v>53.188808934337992</c:v>
                </c:pt>
                <c:pt idx="1795">
                  <c:v>52.96317610333692</c:v>
                </c:pt>
                <c:pt idx="1796">
                  <c:v>52.739611840688902</c:v>
                </c:pt>
                <c:pt idx="1797">
                  <c:v>52.524116361679219</c:v>
                </c:pt>
                <c:pt idx="1798">
                  <c:v>52.312562863293863</c:v>
                </c:pt>
                <c:pt idx="1799">
                  <c:v>52.111706135629696</c:v>
                </c:pt>
                <c:pt idx="1800">
                  <c:v>51.912733153928947</c:v>
                </c:pt>
                <c:pt idx="1801">
                  <c:v>51.720135091496232</c:v>
                </c:pt>
                <c:pt idx="1802">
                  <c:v>51.527916792249727</c:v>
                </c:pt>
                <c:pt idx="1803">
                  <c:v>51.344711840688916</c:v>
                </c:pt>
                <c:pt idx="1804">
                  <c:v>51.163000430570492</c:v>
                </c:pt>
                <c:pt idx="1805">
                  <c:v>50.98842874058127</c:v>
                </c:pt>
                <c:pt idx="1806">
                  <c:v>50.81854843918191</c:v>
                </c:pt>
                <c:pt idx="1807">
                  <c:v>50.653169537136698</c:v>
                </c:pt>
                <c:pt idx="1808">
                  <c:v>50.490983315392889</c:v>
                </c:pt>
                <c:pt idx="1809">
                  <c:v>50.33405317545747</c:v>
                </c:pt>
                <c:pt idx="1810">
                  <c:v>50.180695263724431</c:v>
                </c:pt>
                <c:pt idx="1811">
                  <c:v>50.033147793326151</c:v>
                </c:pt>
                <c:pt idx="1812">
                  <c:v>49.88879806243272</c:v>
                </c:pt>
                <c:pt idx="1813">
                  <c:v>49.748575134553278</c:v>
                </c:pt>
                <c:pt idx="1814">
                  <c:v>49.61173466092572</c:v>
                </c:pt>
                <c:pt idx="1815">
                  <c:v>49.479955113024758</c:v>
                </c:pt>
                <c:pt idx="1816">
                  <c:v>49.348180731969855</c:v>
                </c:pt>
                <c:pt idx="1817">
                  <c:v>49.22053832077502</c:v>
                </c:pt>
                <c:pt idx="1818">
                  <c:v>49.095518622174374</c:v>
                </c:pt>
                <c:pt idx="1819">
                  <c:v>48.972752314316466</c:v>
                </c:pt>
                <c:pt idx="1820">
                  <c:v>48.852244456404733</c:v>
                </c:pt>
                <c:pt idx="1821">
                  <c:v>48.734359418729802</c:v>
                </c:pt>
                <c:pt idx="1822">
                  <c:v>48.618352960172217</c:v>
                </c:pt>
                <c:pt idx="1823">
                  <c:v>48.507977287405808</c:v>
                </c:pt>
                <c:pt idx="1824">
                  <c:v>48.398535629709357</c:v>
                </c:pt>
                <c:pt idx="1825">
                  <c:v>48.292291819160383</c:v>
                </c:pt>
                <c:pt idx="1826">
                  <c:v>48.18961022604951</c:v>
                </c:pt>
                <c:pt idx="1827">
                  <c:v>48.090875672766416</c:v>
                </c:pt>
                <c:pt idx="1828">
                  <c:v>47.991951130247571</c:v>
                </c:pt>
                <c:pt idx="1829">
                  <c:v>47.896778794402579</c:v>
                </c:pt>
                <c:pt idx="1830">
                  <c:v>47.797854359526362</c:v>
                </c:pt>
                <c:pt idx="1831">
                  <c:v>47.702497201291706</c:v>
                </c:pt>
                <c:pt idx="1832">
                  <c:v>47.607889343379973</c:v>
                </c:pt>
                <c:pt idx="1833">
                  <c:v>47.514780409041975</c:v>
                </c:pt>
                <c:pt idx="1834">
                  <c:v>47.42242594187298</c:v>
                </c:pt>
                <c:pt idx="1835">
                  <c:v>47.334388051668455</c:v>
                </c:pt>
                <c:pt idx="1836">
                  <c:v>47.247099677072114</c:v>
                </c:pt>
                <c:pt idx="1837">
                  <c:v>47.163943164693215</c:v>
                </c:pt>
                <c:pt idx="1838">
                  <c:v>47.081726049515602</c:v>
                </c:pt>
                <c:pt idx="1839">
                  <c:v>47.000068245425183</c:v>
                </c:pt>
                <c:pt idx="1840">
                  <c:v>46.917661141011834</c:v>
                </c:pt>
                <c:pt idx="1841">
                  <c:v>46.837322604951552</c:v>
                </c:pt>
                <c:pt idx="1842">
                  <c:v>46.757353498385356</c:v>
                </c:pt>
                <c:pt idx="1843">
                  <c:v>46.676265554359524</c:v>
                </c:pt>
                <c:pt idx="1844">
                  <c:v>46.597985252960171</c:v>
                </c:pt>
                <c:pt idx="1845">
                  <c:v>46.521773412271251</c:v>
                </c:pt>
                <c:pt idx="1846">
                  <c:v>46.443872874058115</c:v>
                </c:pt>
                <c:pt idx="1847">
                  <c:v>46.369349730893433</c:v>
                </c:pt>
                <c:pt idx="1848">
                  <c:v>46.293892465016143</c:v>
                </c:pt>
                <c:pt idx="1849">
                  <c:v>46.219369321851453</c:v>
                </c:pt>
                <c:pt idx="1850">
                  <c:v>46.146724865446707</c:v>
                </c:pt>
                <c:pt idx="1851">
                  <c:v>46.073515715823461</c:v>
                </c:pt>
                <c:pt idx="1852">
                  <c:v>46.001995263724432</c:v>
                </c:pt>
                <c:pt idx="1853">
                  <c:v>45.93291797631862</c:v>
                </c:pt>
                <c:pt idx="1854">
                  <c:v>45.865904198062424</c:v>
                </c:pt>
                <c:pt idx="1855">
                  <c:v>45.800953713670609</c:v>
                </c:pt>
                <c:pt idx="1856">
                  <c:v>45.736757804090416</c:v>
                </c:pt>
                <c:pt idx="1857">
                  <c:v>45.67349601722281</c:v>
                </c:pt>
                <c:pt idx="1858">
                  <c:v>45.612487513455328</c:v>
                </c:pt>
                <c:pt idx="1859">
                  <c:v>45.54810172228202</c:v>
                </c:pt>
                <c:pt idx="1860">
                  <c:v>45.48259181916039</c:v>
                </c:pt>
                <c:pt idx="1861">
                  <c:v>45.415388051668451</c:v>
                </c:pt>
                <c:pt idx="1862">
                  <c:v>45.34781474703982</c:v>
                </c:pt>
                <c:pt idx="1863">
                  <c:v>45.28004628632938</c:v>
                </c:pt>
                <c:pt idx="1864">
                  <c:v>45.210219698600639</c:v>
                </c:pt>
                <c:pt idx="1865">
                  <c:v>45.139638536060275</c:v>
                </c:pt>
                <c:pt idx="1866">
                  <c:v>45.070561356297091</c:v>
                </c:pt>
                <c:pt idx="1867">
                  <c:v>45.005610871905269</c:v>
                </c:pt>
                <c:pt idx="1868">
                  <c:v>44.942723789020448</c:v>
                </c:pt>
                <c:pt idx="1869">
                  <c:v>44.879651991388585</c:v>
                </c:pt>
                <c:pt idx="1870">
                  <c:v>44.817144671689988</c:v>
                </c:pt>
                <c:pt idx="1871">
                  <c:v>44.756516038751343</c:v>
                </c:pt>
                <c:pt idx="1872">
                  <c:v>44.69569235737351</c:v>
                </c:pt>
                <c:pt idx="1873">
                  <c:v>44.635438428417643</c:v>
                </c:pt>
                <c:pt idx="1874">
                  <c:v>44.573680624327224</c:v>
                </c:pt>
                <c:pt idx="1875">
                  <c:v>44.511358127018298</c:v>
                </c:pt>
                <c:pt idx="1876">
                  <c:v>44.449600322927878</c:v>
                </c:pt>
                <c:pt idx="1877">
                  <c:v>44.389156404736276</c:v>
                </c:pt>
                <c:pt idx="1878">
                  <c:v>44.32965188374596</c:v>
                </c:pt>
                <c:pt idx="1879">
                  <c:v>44.271836060279867</c:v>
                </c:pt>
                <c:pt idx="1880">
                  <c:v>44.217397524219585</c:v>
                </c:pt>
                <c:pt idx="1881">
                  <c:v>44.164652852529599</c:v>
                </c:pt>
                <c:pt idx="1882">
                  <c:v>44.113217115177605</c:v>
                </c:pt>
                <c:pt idx="1883">
                  <c:v>44.063659849300322</c:v>
                </c:pt>
                <c:pt idx="1884">
                  <c:v>44.014857265877275</c:v>
                </c:pt>
                <c:pt idx="1885">
                  <c:v>43.966239289558665</c:v>
                </c:pt>
                <c:pt idx="1886">
                  <c:v>43.918560710441334</c:v>
                </c:pt>
                <c:pt idx="1887">
                  <c:v>43.869188374596341</c:v>
                </c:pt>
                <c:pt idx="1888">
                  <c:v>43.820195801937558</c:v>
                </c:pt>
                <c:pt idx="1889">
                  <c:v>43.770453821313232</c:v>
                </c:pt>
                <c:pt idx="1890">
                  <c:v>43.719772551130241</c:v>
                </c:pt>
                <c:pt idx="1891">
                  <c:v>43.669460818083955</c:v>
                </c:pt>
                <c:pt idx="1892">
                  <c:v>43.62046824542518</c:v>
                </c:pt>
                <c:pt idx="1893">
                  <c:v>43.571100968783625</c:v>
                </c:pt>
                <c:pt idx="1894">
                  <c:v>43.522293218514527</c:v>
                </c:pt>
                <c:pt idx="1895">
                  <c:v>43.472176533907422</c:v>
                </c:pt>
                <c:pt idx="1896">
                  <c:v>43.422429386437024</c:v>
                </c:pt>
                <c:pt idx="1897">
                  <c:v>43.372687405812698</c:v>
                </c:pt>
                <c:pt idx="1898">
                  <c:v>43.32219095801937</c:v>
                </c:pt>
                <c:pt idx="1899">
                  <c:v>43.269631108719047</c:v>
                </c:pt>
                <c:pt idx="1900">
                  <c:v>43.216321851453174</c:v>
                </c:pt>
                <c:pt idx="1901">
                  <c:v>43.160569321851447</c:v>
                </c:pt>
                <c:pt idx="1902">
                  <c:v>43.105381485468243</c:v>
                </c:pt>
                <c:pt idx="1903">
                  <c:v>43.049254251883738</c:v>
                </c:pt>
                <c:pt idx="1904">
                  <c:v>42.994066415500534</c:v>
                </c:pt>
                <c:pt idx="1905">
                  <c:v>42.938129171151765</c:v>
                </c:pt>
                <c:pt idx="1906">
                  <c:v>42.882376641550046</c:v>
                </c:pt>
                <c:pt idx="1907">
                  <c:v>42.826439397201284</c:v>
                </c:pt>
                <c:pt idx="1908">
                  <c:v>42.771441442411188</c:v>
                </c:pt>
                <c:pt idx="1909">
                  <c:v>42.718506889128093</c:v>
                </c:pt>
                <c:pt idx="1910">
                  <c:v>42.666881162540363</c:v>
                </c:pt>
                <c:pt idx="1911">
                  <c:v>42.61357190527449</c:v>
                </c:pt>
                <c:pt idx="1912">
                  <c:v>42.563829924650157</c:v>
                </c:pt>
                <c:pt idx="1913">
                  <c:v>42.51521205597416</c:v>
                </c:pt>
                <c:pt idx="1914">
                  <c:v>42.468282884822386</c:v>
                </c:pt>
                <c:pt idx="1915">
                  <c:v>42.420039720129168</c:v>
                </c:pt>
                <c:pt idx="1916">
                  <c:v>42.371986437029065</c:v>
                </c:pt>
                <c:pt idx="1917">
                  <c:v>42.32524198062432</c:v>
                </c:pt>
                <c:pt idx="1918">
                  <c:v>42.28019138858987</c:v>
                </c:pt>
                <c:pt idx="1919">
                  <c:v>42.233641980624327</c:v>
                </c:pt>
                <c:pt idx="1920">
                  <c:v>42.18652292787943</c:v>
                </c:pt>
                <c:pt idx="1921">
                  <c:v>42.13772023681377</c:v>
                </c:pt>
                <c:pt idx="1922">
                  <c:v>42.093044348762106</c:v>
                </c:pt>
                <c:pt idx="1923">
                  <c:v>42.048553283100105</c:v>
                </c:pt>
                <c:pt idx="1924">
                  <c:v>42.003502691065655</c:v>
                </c:pt>
                <c:pt idx="1925">
                  <c:v>41.958077395048434</c:v>
                </c:pt>
                <c:pt idx="1926">
                  <c:v>41.911148223896653</c:v>
                </c:pt>
                <c:pt idx="1927">
                  <c:v>41.867221636167919</c:v>
                </c:pt>
                <c:pt idx="1928">
                  <c:v>41.825923143164687</c:v>
                </c:pt>
                <c:pt idx="1929">
                  <c:v>41.785753821313229</c:v>
                </c:pt>
                <c:pt idx="1930">
                  <c:v>41.744835199138855</c:v>
                </c:pt>
                <c:pt idx="1931">
                  <c:v>41.701658019375664</c:v>
                </c:pt>
                <c:pt idx="1932">
                  <c:v>41.659235414424103</c:v>
                </c:pt>
                <c:pt idx="1933">
                  <c:v>41.617562217438099</c:v>
                </c:pt>
                <c:pt idx="1934">
                  <c:v>41.575139612486538</c:v>
                </c:pt>
                <c:pt idx="1935">
                  <c:v>41.531587836383196</c:v>
                </c:pt>
                <c:pt idx="1936">
                  <c:v>41.486352529601717</c:v>
                </c:pt>
                <c:pt idx="1937">
                  <c:v>41.441676641550046</c:v>
                </c:pt>
                <c:pt idx="1938">
                  <c:v>41.396246178686752</c:v>
                </c:pt>
                <c:pt idx="1939">
                  <c:v>41.350256297093644</c:v>
                </c:pt>
                <c:pt idx="1940">
                  <c:v>41.304831001076415</c:v>
                </c:pt>
                <c:pt idx="1941">
                  <c:v>41.259590527448864</c:v>
                </c:pt>
                <c:pt idx="1942">
                  <c:v>41.212476533907427</c:v>
                </c:pt>
                <c:pt idx="1943">
                  <c:v>41.163109257265873</c:v>
                </c:pt>
                <c:pt idx="1944">
                  <c:v>41.111863401506994</c:v>
                </c:pt>
                <c:pt idx="1945">
                  <c:v>41.064369537136699</c:v>
                </c:pt>
                <c:pt idx="1946">
                  <c:v>41.018944241119478</c:v>
                </c:pt>
                <c:pt idx="1947">
                  <c:v>40.974453175457477</c:v>
                </c:pt>
                <c:pt idx="1948">
                  <c:v>40.929592465016142</c:v>
                </c:pt>
                <c:pt idx="1949">
                  <c:v>40.88679515608181</c:v>
                </c:pt>
                <c:pt idx="1950">
                  <c:v>40.844557373519905</c:v>
                </c:pt>
                <c:pt idx="1951">
                  <c:v>40.80532734122712</c:v>
                </c:pt>
                <c:pt idx="1952">
                  <c:v>40.76571754574811</c:v>
                </c:pt>
                <c:pt idx="1953">
                  <c:v>40.722920236813778</c:v>
                </c:pt>
                <c:pt idx="1954">
                  <c:v>40.677489881593097</c:v>
                </c:pt>
                <c:pt idx="1955">
                  <c:v>40.630750592034438</c:v>
                </c:pt>
                <c:pt idx="1956">
                  <c:v>40.581947900968771</c:v>
                </c:pt>
                <c:pt idx="1957">
                  <c:v>40.535018729816997</c:v>
                </c:pt>
                <c:pt idx="1958">
                  <c:v>40.484896878363827</c:v>
                </c:pt>
                <c:pt idx="1959">
                  <c:v>40.432152314316461</c:v>
                </c:pt>
                <c:pt idx="1960">
                  <c:v>40.382405166846063</c:v>
                </c:pt>
                <c:pt idx="1961">
                  <c:v>40.333222712594186</c:v>
                </c:pt>
                <c:pt idx="1962">
                  <c:v>40.285734015069963</c:v>
                </c:pt>
                <c:pt idx="1963">
                  <c:v>40.23917954790096</c:v>
                </c:pt>
                <c:pt idx="1964">
                  <c:v>40.192065554359516</c:v>
                </c:pt>
                <c:pt idx="1965">
                  <c:v>40.143822389666305</c:v>
                </c:pt>
                <c:pt idx="1966">
                  <c:v>40.097083100107639</c:v>
                </c:pt>
                <c:pt idx="1967">
                  <c:v>40.048839827771786</c:v>
                </c:pt>
                <c:pt idx="1968">
                  <c:v>40.000221959095796</c:v>
                </c:pt>
                <c:pt idx="1969">
                  <c:v>39.949725511302468</c:v>
                </c:pt>
                <c:pt idx="1970">
                  <c:v>39.902421636167915</c:v>
                </c:pt>
                <c:pt idx="1971">
                  <c:v>39.857181054897737</c:v>
                </c:pt>
                <c:pt idx="1972">
                  <c:v>39.813819160387503</c:v>
                </c:pt>
                <c:pt idx="1973">
                  <c:v>39.771961248654456</c:v>
                </c:pt>
                <c:pt idx="1974">
                  <c:v>39.731227341227118</c:v>
                </c:pt>
                <c:pt idx="1975">
                  <c:v>39.692556835306767</c:v>
                </c:pt>
                <c:pt idx="1976">
                  <c:v>39.655200322927875</c:v>
                </c:pt>
                <c:pt idx="1977">
                  <c:v>39.615405705059196</c:v>
                </c:pt>
                <c:pt idx="1978">
                  <c:v>39.572608396124863</c:v>
                </c:pt>
                <c:pt idx="1979">
                  <c:v>39.529811087190517</c:v>
                </c:pt>
                <c:pt idx="1980">
                  <c:v>39.484570613562973</c:v>
                </c:pt>
                <c:pt idx="1981">
                  <c:v>39.43933003229278</c:v>
                </c:pt>
                <c:pt idx="1982">
                  <c:v>39.393530139935407</c:v>
                </c:pt>
                <c:pt idx="1983">
                  <c:v>39.347724973089335</c:v>
                </c:pt>
                <c:pt idx="1984">
                  <c:v>39.303238966630779</c:v>
                </c:pt>
                <c:pt idx="1985">
                  <c:v>39.259312486544665</c:v>
                </c:pt>
                <c:pt idx="1986">
                  <c:v>39.215391173304624</c:v>
                </c:pt>
                <c:pt idx="1987">
                  <c:v>39.172029278794405</c:v>
                </c:pt>
                <c:pt idx="1988">
                  <c:v>39.128287513455327</c:v>
                </c:pt>
                <c:pt idx="1989">
                  <c:v>39.083801506996764</c:v>
                </c:pt>
                <c:pt idx="1990">
                  <c:v>39.038750914962314</c:v>
                </c:pt>
                <c:pt idx="1991">
                  <c:v>38.993135737351992</c:v>
                </c:pt>
                <c:pt idx="1992">
                  <c:v>38.947895263724433</c:v>
                </c:pt>
                <c:pt idx="1993">
                  <c:v>38.901345855758876</c:v>
                </c:pt>
                <c:pt idx="1994">
                  <c:v>38.856105382131318</c:v>
                </c:pt>
                <c:pt idx="1995">
                  <c:v>38.808801506996765</c:v>
                </c:pt>
                <c:pt idx="1996">
                  <c:v>38.760932938643698</c:v>
                </c:pt>
                <c:pt idx="1997">
                  <c:v>38.712879763186223</c:v>
                </c:pt>
                <c:pt idx="1998">
                  <c:v>38.66388708288482</c:v>
                </c:pt>
                <c:pt idx="1999">
                  <c:v>38.613200753498383</c:v>
                </c:pt>
                <c:pt idx="2000">
                  <c:v>38.564582884822386</c:v>
                </c:pt>
                <c:pt idx="2001">
                  <c:v>38.514650914962317</c:v>
                </c:pt>
                <c:pt idx="2002">
                  <c:v>38.465473627556499</c:v>
                </c:pt>
                <c:pt idx="2003">
                  <c:v>38.416855758880509</c:v>
                </c:pt>
                <c:pt idx="2004">
                  <c:v>38.368797308934326</c:v>
                </c:pt>
                <c:pt idx="2005">
                  <c:v>38.320559203444553</c:v>
                </c:pt>
                <c:pt idx="2006">
                  <c:v>38.27287556512379</c:v>
                </c:pt>
                <c:pt idx="2007">
                  <c:v>38.221255005382133</c:v>
                </c:pt>
                <c:pt idx="2008">
                  <c:v>38.168510333692133</c:v>
                </c:pt>
                <c:pt idx="2009">
                  <c:v>38.11388191603875</c:v>
                </c:pt>
                <c:pt idx="2010">
                  <c:v>38.060387836383207</c:v>
                </c:pt>
                <c:pt idx="2011">
                  <c:v>38.002946716899885</c:v>
                </c:pt>
                <c:pt idx="2012">
                  <c:v>37.943816792249727</c:v>
                </c:pt>
                <c:pt idx="2013">
                  <c:v>37.885811087190525</c:v>
                </c:pt>
                <c:pt idx="2014">
                  <c:v>37.829499138858978</c:v>
                </c:pt>
                <c:pt idx="2015">
                  <c:v>37.773746609257266</c:v>
                </c:pt>
                <c:pt idx="2016">
                  <c:v>37.719308180839604</c:v>
                </c:pt>
                <c:pt idx="2017">
                  <c:v>37.663370828848223</c:v>
                </c:pt>
                <c:pt idx="2018">
                  <c:v>37.610246393972005</c:v>
                </c:pt>
                <c:pt idx="2019">
                  <c:v>37.558815715823457</c:v>
                </c:pt>
                <c:pt idx="2020">
                  <c:v>37.504941872981696</c:v>
                </c:pt>
                <c:pt idx="2021">
                  <c:v>37.452941442411188</c:v>
                </c:pt>
                <c:pt idx="2022">
                  <c:v>37.398692895586649</c:v>
                </c:pt>
                <c:pt idx="2023">
                  <c:v>37.34444434876211</c:v>
                </c:pt>
                <c:pt idx="2024">
                  <c:v>37.289821097954786</c:v>
                </c:pt>
                <c:pt idx="2025">
                  <c:v>37.234817976318617</c:v>
                </c:pt>
                <c:pt idx="2026">
                  <c:v>37.179445317545742</c:v>
                </c:pt>
                <c:pt idx="2027">
                  <c:v>37.126136060279869</c:v>
                </c:pt>
                <c:pt idx="2028">
                  <c:v>37.070008934337991</c:v>
                </c:pt>
                <c:pt idx="2029">
                  <c:v>37.016319806243267</c:v>
                </c:pt>
                <c:pt idx="2030">
                  <c:v>36.962635844994615</c:v>
                </c:pt>
                <c:pt idx="2031">
                  <c:v>36.907073304628632</c:v>
                </c:pt>
                <c:pt idx="2032">
                  <c:v>36.85113089343379</c:v>
                </c:pt>
                <c:pt idx="2033">
                  <c:v>36.793504951560813</c:v>
                </c:pt>
                <c:pt idx="2034">
                  <c:v>36.733061033369211</c:v>
                </c:pt>
                <c:pt idx="2035">
                  <c:v>36.673931216361673</c:v>
                </c:pt>
                <c:pt idx="2036">
                  <c:v>36.613297416576962</c:v>
                </c:pt>
                <c:pt idx="2037">
                  <c:v>36.550415500538207</c:v>
                </c:pt>
                <c:pt idx="2038">
                  <c:v>36.48903229278794</c:v>
                </c:pt>
                <c:pt idx="2039">
                  <c:v>36.427089666307857</c:v>
                </c:pt>
                <c:pt idx="2040">
                  <c:v>36.365891280947245</c:v>
                </c:pt>
                <c:pt idx="2041">
                  <c:v>36.305637351991379</c:v>
                </c:pt>
                <c:pt idx="2042">
                  <c:v>36.244444133476847</c:v>
                </c:pt>
                <c:pt idx="2043">
                  <c:v>36.182686329386435</c:v>
                </c:pt>
                <c:pt idx="2044">
                  <c:v>36.122991819160383</c:v>
                </c:pt>
                <c:pt idx="2045">
                  <c:v>36.062173304628622</c:v>
                </c:pt>
                <c:pt idx="2046">
                  <c:v>36.003043379978465</c:v>
                </c:pt>
                <c:pt idx="2047">
                  <c:v>35.942409580193754</c:v>
                </c:pt>
                <c:pt idx="2048">
                  <c:v>35.881591065662001</c:v>
                </c:pt>
                <c:pt idx="2049">
                  <c:v>35.82077255113024</c:v>
                </c:pt>
                <c:pt idx="2050">
                  <c:v>35.759389343379965</c:v>
                </c:pt>
                <c:pt idx="2051">
                  <c:v>35.697256835306774</c:v>
                </c:pt>
                <c:pt idx="2052">
                  <c:v>35.633810226049505</c:v>
                </c:pt>
                <c:pt idx="2053">
                  <c:v>35.570173842841761</c:v>
                </c:pt>
                <c:pt idx="2054">
                  <c:v>35.507476641550049</c:v>
                </c:pt>
                <c:pt idx="2055">
                  <c:v>35.443655435952628</c:v>
                </c:pt>
                <c:pt idx="2056">
                  <c:v>35.379454359526363</c:v>
                </c:pt>
                <c:pt idx="2057">
                  <c:v>35.315823035522058</c:v>
                </c:pt>
                <c:pt idx="2058">
                  <c:v>35.25369041980624</c:v>
                </c:pt>
                <c:pt idx="2059">
                  <c:v>35.192866738428407</c:v>
                </c:pt>
                <c:pt idx="2060">
                  <c:v>35.129235414424102</c:v>
                </c:pt>
                <c:pt idx="2061">
                  <c:v>35.065599031216351</c:v>
                </c:pt>
                <c:pt idx="2062">
                  <c:v>35.001587836383194</c:v>
                </c:pt>
                <c:pt idx="2063">
                  <c:v>34.939080624327232</c:v>
                </c:pt>
                <c:pt idx="2064">
                  <c:v>34.876573304628629</c:v>
                </c:pt>
                <c:pt idx="2065">
                  <c:v>34.812187513455314</c:v>
                </c:pt>
                <c:pt idx="2066">
                  <c:v>34.745733153928953</c:v>
                </c:pt>
                <c:pt idx="2067">
                  <c:v>34.6785345532831</c:v>
                </c:pt>
                <c:pt idx="2068">
                  <c:v>34.611145963401498</c:v>
                </c:pt>
                <c:pt idx="2069">
                  <c:v>34.544132185145308</c:v>
                </c:pt>
                <c:pt idx="2070">
                  <c:v>34.476363724434869</c:v>
                </c:pt>
                <c:pt idx="2071">
                  <c:v>34.408410656620021</c:v>
                </c:pt>
                <c:pt idx="2072">
                  <c:v>34.339898062432724</c:v>
                </c:pt>
                <c:pt idx="2073">
                  <c:v>34.269691603875131</c:v>
                </c:pt>
                <c:pt idx="2074">
                  <c:v>34.194983638320764</c:v>
                </c:pt>
                <c:pt idx="2075">
                  <c:v>34.115769106566191</c:v>
                </c:pt>
                <c:pt idx="2076">
                  <c:v>34.031673304628626</c:v>
                </c:pt>
                <c:pt idx="2077">
                  <c:v>33.942881054897732</c:v>
                </c:pt>
                <c:pt idx="2078">
                  <c:v>33.852030462863283</c:v>
                </c:pt>
                <c:pt idx="2079">
                  <c:v>33.757422712594185</c:v>
                </c:pt>
                <c:pt idx="2080">
                  <c:v>33.663189558665231</c:v>
                </c:pt>
                <c:pt idx="2081">
                  <c:v>33.571774381054894</c:v>
                </c:pt>
                <c:pt idx="2082">
                  <c:v>33.483356835306779</c:v>
                </c:pt>
                <c:pt idx="2083">
                  <c:v>33.396633046286325</c:v>
                </c:pt>
                <c:pt idx="2084">
                  <c:v>33.312537244348754</c:v>
                </c:pt>
                <c:pt idx="2085">
                  <c:v>33.228256620021526</c:v>
                </c:pt>
                <c:pt idx="2086">
                  <c:v>33.14584951560817</c:v>
                </c:pt>
                <c:pt idx="2087">
                  <c:v>33.065885575888046</c:v>
                </c:pt>
                <c:pt idx="2088">
                  <c:v>32.986481162540358</c:v>
                </c:pt>
                <c:pt idx="2089">
                  <c:v>32.907266738428412</c:v>
                </c:pt>
                <c:pt idx="2090">
                  <c:v>32.828426910656617</c:v>
                </c:pt>
                <c:pt idx="2091">
                  <c:v>32.749771797631851</c:v>
                </c:pt>
                <c:pt idx="2092">
                  <c:v>32.669807965554355</c:v>
                </c:pt>
                <c:pt idx="2093">
                  <c:v>32.589089558665222</c:v>
                </c:pt>
                <c:pt idx="2094">
                  <c:v>32.508371151776103</c:v>
                </c:pt>
                <c:pt idx="2095">
                  <c:v>32.428032508073187</c:v>
                </c:pt>
                <c:pt idx="2096">
                  <c:v>32.346564693218511</c:v>
                </c:pt>
                <c:pt idx="2097">
                  <c:v>32.265281700753498</c:v>
                </c:pt>
                <c:pt idx="2098">
                  <c:v>32.182499892357363</c:v>
                </c:pt>
                <c:pt idx="2099">
                  <c:v>32.101786544671675</c:v>
                </c:pt>
                <c:pt idx="2100">
                  <c:v>32.021258127018292</c:v>
                </c:pt>
                <c:pt idx="2101">
                  <c:v>31.942038428417654</c:v>
                </c:pt>
                <c:pt idx="2102">
                  <c:v>31.859636490850367</c:v>
                </c:pt>
                <c:pt idx="2103">
                  <c:v>31.774601399354136</c:v>
                </c:pt>
                <c:pt idx="2104">
                  <c:v>31.689001614639388</c:v>
                </c:pt>
                <c:pt idx="2105">
                  <c:v>31.60171324004305</c:v>
                </c:pt>
                <c:pt idx="2106">
                  <c:v>31.510672766415492</c:v>
                </c:pt>
                <c:pt idx="2107">
                  <c:v>31.420946286329382</c:v>
                </c:pt>
                <c:pt idx="2108">
                  <c:v>31.327652529601718</c:v>
                </c:pt>
                <c:pt idx="2109">
                  <c:v>31.236612055974156</c:v>
                </c:pt>
                <c:pt idx="2110">
                  <c:v>31.145946178686756</c:v>
                </c:pt>
                <c:pt idx="2111">
                  <c:v>31.05753369214208</c:v>
                </c:pt>
                <c:pt idx="2112">
                  <c:v>30.973063293864367</c:v>
                </c:pt>
                <c:pt idx="2113">
                  <c:v>30.891030785791163</c:v>
                </c:pt>
                <c:pt idx="2114">
                  <c:v>30.809373089343374</c:v>
                </c:pt>
                <c:pt idx="2115">
                  <c:v>30.72715586652313</c:v>
                </c:pt>
                <c:pt idx="2116">
                  <c:v>30.641746071044125</c:v>
                </c:pt>
                <c:pt idx="2117">
                  <c:v>30.558399677072117</c:v>
                </c:pt>
                <c:pt idx="2118">
                  <c:v>30.476182454251884</c:v>
                </c:pt>
                <c:pt idx="2119">
                  <c:v>30.39265134553283</c:v>
                </c:pt>
                <c:pt idx="2120">
                  <c:v>30.308180839612476</c:v>
                </c:pt>
                <c:pt idx="2121">
                  <c:v>30.22126706135629</c:v>
                </c:pt>
                <c:pt idx="2122">
                  <c:v>30.134543272335847</c:v>
                </c:pt>
                <c:pt idx="2123">
                  <c:v>30.051196878363829</c:v>
                </c:pt>
                <c:pt idx="2124">
                  <c:v>29.97085834230354</c:v>
                </c:pt>
                <c:pt idx="2125">
                  <c:v>29.887511840688909</c:v>
                </c:pt>
                <c:pt idx="2126">
                  <c:v>29.802102045209892</c:v>
                </c:pt>
                <c:pt idx="2127">
                  <c:v>29.717066953713662</c:v>
                </c:pt>
                <c:pt idx="2128">
                  <c:v>29.632221743810543</c:v>
                </c:pt>
                <c:pt idx="2129">
                  <c:v>29.548315931108714</c:v>
                </c:pt>
                <c:pt idx="2130">
                  <c:v>29.464220129171149</c:v>
                </c:pt>
                <c:pt idx="2131">
                  <c:v>29.37824574811625</c:v>
                </c:pt>
                <c:pt idx="2132">
                  <c:v>29.293400538213128</c:v>
                </c:pt>
                <c:pt idx="2133">
                  <c:v>29.211178148546818</c:v>
                </c:pt>
                <c:pt idx="2134">
                  <c:v>29.130085037674913</c:v>
                </c:pt>
                <c:pt idx="2135">
                  <c:v>29.051999784714745</c:v>
                </c:pt>
                <c:pt idx="2136">
                  <c:v>28.973909364908497</c:v>
                </c:pt>
                <c:pt idx="2137">
                  <c:v>28.897887405812689</c:v>
                </c:pt>
                <c:pt idx="2138">
                  <c:v>28.821295801937563</c:v>
                </c:pt>
                <c:pt idx="2139">
                  <c:v>28.74790182992465</c:v>
                </c:pt>
                <c:pt idx="2140">
                  <c:v>28.671690096878354</c:v>
                </c:pt>
                <c:pt idx="2141">
                  <c:v>28.596982131323994</c:v>
                </c:pt>
                <c:pt idx="2142">
                  <c:v>28.521329817007523</c:v>
                </c:pt>
                <c:pt idx="2143">
                  <c:v>28.447186544671681</c:v>
                </c:pt>
                <c:pt idx="2144">
                  <c:v>28.372848116254033</c:v>
                </c:pt>
                <c:pt idx="2145">
                  <c:v>28.299264370290629</c:v>
                </c:pt>
                <c:pt idx="2146">
                  <c:v>28.220614424111943</c:v>
                </c:pt>
                <c:pt idx="2147">
                  <c:v>28.143088589881586</c:v>
                </c:pt>
                <c:pt idx="2148">
                  <c:v>28.063119590958006</c:v>
                </c:pt>
                <c:pt idx="2149">
                  <c:v>27.980717545748107</c:v>
                </c:pt>
                <c:pt idx="2150">
                  <c:v>27.898495263724428</c:v>
                </c:pt>
                <c:pt idx="2151">
                  <c:v>27.818156727664146</c:v>
                </c:pt>
                <c:pt idx="2152">
                  <c:v>27.739126910656616</c:v>
                </c:pt>
                <c:pt idx="2153">
                  <c:v>27.664419052744883</c:v>
                </c:pt>
                <c:pt idx="2154">
                  <c:v>27.592523896663067</c:v>
                </c:pt>
                <c:pt idx="2155">
                  <c:v>27.524945425188367</c:v>
                </c:pt>
                <c:pt idx="2156">
                  <c:v>27.462063509149615</c:v>
                </c:pt>
                <c:pt idx="2157">
                  <c:v>27.401055005382119</c:v>
                </c:pt>
                <c:pt idx="2158">
                  <c:v>27.342299892357367</c:v>
                </c:pt>
                <c:pt idx="2159">
                  <c:v>27.282605382131315</c:v>
                </c:pt>
                <c:pt idx="2160">
                  <c:v>27.223855328310005</c:v>
                </c:pt>
                <c:pt idx="2161">
                  <c:v>27.163411517761027</c:v>
                </c:pt>
                <c:pt idx="2162">
                  <c:v>27.100149730893424</c:v>
                </c:pt>
                <c:pt idx="2163">
                  <c:v>27.03651334768568</c:v>
                </c:pt>
                <c:pt idx="2164">
                  <c:v>26.968560172228194</c:v>
                </c:pt>
                <c:pt idx="2165">
                  <c:v>26.896105489773941</c:v>
                </c:pt>
                <c:pt idx="2166">
                  <c:v>26.824020452099024</c:v>
                </c:pt>
                <c:pt idx="2167">
                  <c:v>26.748188482238955</c:v>
                </c:pt>
                <c:pt idx="2168">
                  <c:v>26.6727260495156</c:v>
                </c:pt>
                <c:pt idx="2169">
                  <c:v>26.597638320775026</c:v>
                </c:pt>
                <c:pt idx="2170">
                  <c:v>26.519363078579111</c:v>
                </c:pt>
                <c:pt idx="2171">
                  <c:v>26.44446533907427</c:v>
                </c:pt>
                <c:pt idx="2172">
                  <c:v>26.371820775026904</c:v>
                </c:pt>
                <c:pt idx="2173">
                  <c:v>26.300490204520987</c:v>
                </c:pt>
                <c:pt idx="2174">
                  <c:v>26.230473735199141</c:v>
                </c:pt>
                <c:pt idx="2175">
                  <c:v>26.159138105489767</c:v>
                </c:pt>
                <c:pt idx="2176">
                  <c:v>26.08968611410118</c:v>
                </c:pt>
                <c:pt idx="2177">
                  <c:v>26.024550914962326</c:v>
                </c:pt>
                <c:pt idx="2178">
                  <c:v>25.960724542518825</c:v>
                </c:pt>
                <c:pt idx="2179">
                  <c:v>25.897467922497299</c:v>
                </c:pt>
                <c:pt idx="2180">
                  <c:v>25.831952852529593</c:v>
                </c:pt>
                <c:pt idx="2181">
                  <c:v>25.765693541442403</c:v>
                </c:pt>
                <c:pt idx="2182">
                  <c:v>25.699239181916028</c:v>
                </c:pt>
                <c:pt idx="2183">
                  <c:v>25.629787190527441</c:v>
                </c:pt>
                <c:pt idx="2184">
                  <c:v>25.557327448869742</c:v>
                </c:pt>
                <c:pt idx="2185">
                  <c:v>25.482244886975241</c:v>
                </c:pt>
                <c:pt idx="2186">
                  <c:v>25.404719052744877</c:v>
                </c:pt>
                <c:pt idx="2187">
                  <c:v>25.326818514531745</c:v>
                </c:pt>
                <c:pt idx="2188">
                  <c:v>25.248538213132392</c:v>
                </c:pt>
                <c:pt idx="2189">
                  <c:v>25.170078256189448</c:v>
                </c:pt>
                <c:pt idx="2190">
                  <c:v>25.09048385360602</c:v>
                </c:pt>
                <c:pt idx="2191">
                  <c:v>25.00826663078578</c:v>
                </c:pt>
                <c:pt idx="2192">
                  <c:v>24.926988805166843</c:v>
                </c:pt>
                <c:pt idx="2193">
                  <c:v>24.842138428417648</c:v>
                </c:pt>
                <c:pt idx="2194">
                  <c:v>24.757857911733037</c:v>
                </c:pt>
                <c:pt idx="2195">
                  <c:v>24.672258127018289</c:v>
                </c:pt>
                <c:pt idx="2196">
                  <c:v>24.58759773950484</c:v>
                </c:pt>
                <c:pt idx="2197">
                  <c:v>24.506694510226044</c:v>
                </c:pt>
                <c:pt idx="2198">
                  <c:v>24.425601399354139</c:v>
                </c:pt>
                <c:pt idx="2199">
                  <c:v>24.340566307857909</c:v>
                </c:pt>
                <c:pt idx="2200">
                  <c:v>24.256850376749185</c:v>
                </c:pt>
                <c:pt idx="2201">
                  <c:v>24.168058019375668</c:v>
                </c:pt>
                <c:pt idx="2202">
                  <c:v>24.080774811625393</c:v>
                </c:pt>
                <c:pt idx="2203">
                  <c:v>23.993486329386432</c:v>
                </c:pt>
                <c:pt idx="2204">
                  <c:v>23.903759849300322</c:v>
                </c:pt>
                <c:pt idx="2205">
                  <c:v>23.815722066738424</c:v>
                </c:pt>
                <c:pt idx="2206">
                  <c:v>23.73200096878363</c:v>
                </c:pt>
                <c:pt idx="2207">
                  <c:v>23.650907857911729</c:v>
                </c:pt>
                <c:pt idx="2208">
                  <c:v>23.57544542518837</c:v>
                </c:pt>
                <c:pt idx="2209">
                  <c:v>23.498484284176527</c:v>
                </c:pt>
                <c:pt idx="2210">
                  <c:v>23.42396114101183</c:v>
                </c:pt>
                <c:pt idx="2211">
                  <c:v>23.349063293864361</c:v>
                </c:pt>
                <c:pt idx="2212">
                  <c:v>23.270223466092563</c:v>
                </c:pt>
                <c:pt idx="2213">
                  <c:v>23.189130355220662</c:v>
                </c:pt>
                <c:pt idx="2214">
                  <c:v>23.104095263724428</c:v>
                </c:pt>
                <c:pt idx="2215">
                  <c:v>23.018310764262644</c:v>
                </c:pt>
                <c:pt idx="2216">
                  <c:v>22.931402152852517</c:v>
                </c:pt>
                <c:pt idx="2217">
                  <c:v>22.84260990312163</c:v>
                </c:pt>
                <c:pt idx="2218">
                  <c:v>22.75645069967706</c:v>
                </c:pt>
                <c:pt idx="2219">
                  <c:v>22.678550161463935</c:v>
                </c:pt>
                <c:pt idx="2220">
                  <c:v>22.605531001076422</c:v>
                </c:pt>
                <c:pt idx="2221">
                  <c:v>22.540580516684599</c:v>
                </c:pt>
                <c:pt idx="2222">
                  <c:v>22.480326587728737</c:v>
                </c:pt>
                <c:pt idx="2223">
                  <c:v>22.426452637244338</c:v>
                </c:pt>
                <c:pt idx="2224">
                  <c:v>22.375766307857905</c:v>
                </c:pt>
                <c:pt idx="2225">
                  <c:v>22.326024327233576</c:v>
                </c:pt>
                <c:pt idx="2226">
                  <c:v>22.27496318622174</c:v>
                </c:pt>
                <c:pt idx="2227">
                  <c:v>22.217527125941867</c:v>
                </c:pt>
                <c:pt idx="2228">
                  <c:v>22.155954144241115</c:v>
                </c:pt>
                <c:pt idx="2229">
                  <c:v>22.092697416576961</c:v>
                </c:pt>
                <c:pt idx="2230">
                  <c:v>22.026617761033361</c:v>
                </c:pt>
                <c:pt idx="2231">
                  <c:v>21.958854574811621</c:v>
                </c:pt>
                <c:pt idx="2232">
                  <c:v>21.892405274488688</c:v>
                </c:pt>
                <c:pt idx="2233">
                  <c:v>21.824826910656615</c:v>
                </c:pt>
                <c:pt idx="2234">
                  <c:v>21.75969160387513</c:v>
                </c:pt>
                <c:pt idx="2235">
                  <c:v>21.697184391819153</c:v>
                </c:pt>
                <c:pt idx="2236">
                  <c:v>21.633173196986004</c:v>
                </c:pt>
                <c:pt idx="2237">
                  <c:v>21.570286221743807</c:v>
                </c:pt>
                <c:pt idx="2238">
                  <c:v>21.507404198062428</c:v>
                </c:pt>
                <c:pt idx="2239">
                  <c:v>21.442079117330458</c:v>
                </c:pt>
                <c:pt idx="2240">
                  <c:v>21.379007212055964</c:v>
                </c:pt>
                <c:pt idx="2241">
                  <c:v>21.317249407965544</c:v>
                </c:pt>
                <c:pt idx="2242">
                  <c:v>21.253612917115174</c:v>
                </c:pt>
                <c:pt idx="2243">
                  <c:v>21.192609580193746</c:v>
                </c:pt>
                <c:pt idx="2244">
                  <c:v>21.134039181916027</c:v>
                </c:pt>
                <c:pt idx="2245">
                  <c:v>21.078476641550044</c:v>
                </c:pt>
                <c:pt idx="2246">
                  <c:v>21.023103982777172</c:v>
                </c:pt>
                <c:pt idx="2247">
                  <c:v>20.968290850376739</c:v>
                </c:pt>
                <c:pt idx="2248">
                  <c:v>20.912348439181912</c:v>
                </c:pt>
                <c:pt idx="2249">
                  <c:v>20.858289773950478</c:v>
                </c:pt>
                <c:pt idx="2250">
                  <c:v>20.801038536060268</c:v>
                </c:pt>
                <c:pt idx="2251">
                  <c:v>20.741154144241111</c:v>
                </c:pt>
                <c:pt idx="2252">
                  <c:v>20.677707534983842</c:v>
                </c:pt>
                <c:pt idx="2253">
                  <c:v>20.614071151776095</c:v>
                </c:pt>
                <c:pt idx="2254">
                  <c:v>20.548371259418722</c:v>
                </c:pt>
                <c:pt idx="2255">
                  <c:v>20.482486652314304</c:v>
                </c:pt>
                <c:pt idx="2256">
                  <c:v>20.417910871905267</c:v>
                </c:pt>
                <c:pt idx="2257">
                  <c:v>20.357656942949404</c:v>
                </c:pt>
                <c:pt idx="2258">
                  <c:v>20.300405705059195</c:v>
                </c:pt>
                <c:pt idx="2259">
                  <c:v>20.247281162540361</c:v>
                </c:pt>
                <c:pt idx="2260">
                  <c:v>20.196784714747025</c:v>
                </c:pt>
                <c:pt idx="2261">
                  <c:v>20.148731431646922</c:v>
                </c:pt>
                <c:pt idx="2262">
                  <c:v>20.102926372443484</c:v>
                </c:pt>
                <c:pt idx="2263">
                  <c:v>20.057126372443484</c:v>
                </c:pt>
                <c:pt idx="2264">
                  <c:v>20.011511194833147</c:v>
                </c:pt>
                <c:pt idx="2265">
                  <c:v>19.965336490850376</c:v>
                </c:pt>
                <c:pt idx="2266">
                  <c:v>19.916903336921418</c:v>
                </c:pt>
                <c:pt idx="2267">
                  <c:v>19.87072874058126</c:v>
                </c:pt>
                <c:pt idx="2268">
                  <c:v>19.824548869752416</c:v>
                </c:pt>
                <c:pt idx="2269">
                  <c:v>19.78006286329386</c:v>
                </c:pt>
                <c:pt idx="2270">
                  <c:v>19.735007212055969</c:v>
                </c:pt>
                <c:pt idx="2271">
                  <c:v>19.688457804090408</c:v>
                </c:pt>
                <c:pt idx="2272">
                  <c:v>19.641903336921416</c:v>
                </c:pt>
                <c:pt idx="2273">
                  <c:v>19.595913455328304</c:v>
                </c:pt>
                <c:pt idx="2274">
                  <c:v>19.549358880516678</c:v>
                </c:pt>
                <c:pt idx="2275">
                  <c:v>19.503368998923566</c:v>
                </c:pt>
                <c:pt idx="2276">
                  <c:v>19.457753821313236</c:v>
                </c:pt>
                <c:pt idx="2277">
                  <c:v>19.41345780409041</c:v>
                </c:pt>
                <c:pt idx="2278">
                  <c:v>19.369341334768556</c:v>
                </c:pt>
                <c:pt idx="2279">
                  <c:v>19.327108719052738</c:v>
                </c:pt>
                <c:pt idx="2280">
                  <c:v>19.286184822389664</c:v>
                </c:pt>
                <c:pt idx="2281">
                  <c:v>19.244701614639396</c:v>
                </c:pt>
                <c:pt idx="2282">
                  <c:v>19.203403013993537</c:v>
                </c:pt>
                <c:pt idx="2283">
                  <c:v>19.163233799784706</c:v>
                </c:pt>
                <c:pt idx="2284">
                  <c:v>19.123439181916027</c:v>
                </c:pt>
                <c:pt idx="2285">
                  <c:v>19.083829278794394</c:v>
                </c:pt>
                <c:pt idx="2286">
                  <c:v>19.045348762109786</c:v>
                </c:pt>
                <c:pt idx="2287">
                  <c:v>19.007242841765333</c:v>
                </c:pt>
                <c:pt idx="2288">
                  <c:v>18.970076210979546</c:v>
                </c:pt>
                <c:pt idx="2289">
                  <c:v>18.934598277717967</c:v>
                </c:pt>
                <c:pt idx="2290">
                  <c:v>18.897431646932176</c:v>
                </c:pt>
                <c:pt idx="2291">
                  <c:v>18.860449838536049</c:v>
                </c:pt>
                <c:pt idx="2292">
                  <c:v>18.825911194833147</c:v>
                </c:pt>
                <c:pt idx="2293">
                  <c:v>18.792122066738422</c:v>
                </c:pt>
                <c:pt idx="2294">
                  <c:v>18.759836706135623</c:v>
                </c:pt>
                <c:pt idx="2295">
                  <c:v>18.729240043057043</c:v>
                </c:pt>
                <c:pt idx="2296">
                  <c:v>18.69882820236813</c:v>
                </c:pt>
                <c:pt idx="2297">
                  <c:v>18.670295048439176</c:v>
                </c:pt>
                <c:pt idx="2298">
                  <c:v>18.641202260495145</c:v>
                </c:pt>
                <c:pt idx="2299">
                  <c:v>18.612104413347673</c:v>
                </c:pt>
                <c:pt idx="2300">
                  <c:v>18.581882561894503</c:v>
                </c:pt>
                <c:pt idx="2301">
                  <c:v>18.551096017222807</c:v>
                </c:pt>
                <c:pt idx="2302">
                  <c:v>18.518435952637237</c:v>
                </c:pt>
                <c:pt idx="2303">
                  <c:v>18.485396124865435</c:v>
                </c:pt>
                <c:pt idx="2304">
                  <c:v>18.454989451022595</c:v>
                </c:pt>
                <c:pt idx="2305">
                  <c:v>18.426456189451009</c:v>
                </c:pt>
                <c:pt idx="2306">
                  <c:v>18.399801506996766</c:v>
                </c:pt>
                <c:pt idx="2307">
                  <c:v>18.372582346609249</c:v>
                </c:pt>
                <c:pt idx="2308">
                  <c:v>18.345737782561883</c:v>
                </c:pt>
                <c:pt idx="2309">
                  <c:v>18.319273089343369</c:v>
                </c:pt>
                <c:pt idx="2310">
                  <c:v>18.293552637244336</c:v>
                </c:pt>
                <c:pt idx="2311">
                  <c:v>18.267087836383197</c:v>
                </c:pt>
                <c:pt idx="2312">
                  <c:v>18.238179978471468</c:v>
                </c:pt>
                <c:pt idx="2313">
                  <c:v>18.20739343379978</c:v>
                </c:pt>
                <c:pt idx="2314">
                  <c:v>18.175292895586644</c:v>
                </c:pt>
                <c:pt idx="2315">
                  <c:v>18.14263283100107</c:v>
                </c:pt>
                <c:pt idx="2316">
                  <c:v>18.109782884822387</c:v>
                </c:pt>
                <c:pt idx="2317">
                  <c:v>18.076933046286324</c:v>
                </c:pt>
                <c:pt idx="2318">
                  <c:v>18.043518514531751</c:v>
                </c:pt>
                <c:pt idx="2319">
                  <c:v>18.011607857911727</c:v>
                </c:pt>
                <c:pt idx="2320">
                  <c:v>17.979132615715816</c:v>
                </c:pt>
                <c:pt idx="2321">
                  <c:v>17.948910656620008</c:v>
                </c:pt>
                <c:pt idx="2322">
                  <c:v>17.919628094725503</c:v>
                </c:pt>
                <c:pt idx="2323">
                  <c:v>17.890155543595256</c:v>
                </c:pt>
                <c:pt idx="2324">
                  <c:v>17.860498170075338</c:v>
                </c:pt>
                <c:pt idx="2325">
                  <c:v>17.83046620021528</c:v>
                </c:pt>
                <c:pt idx="2326">
                  <c:v>17.801558234660913</c:v>
                </c:pt>
                <c:pt idx="2327">
                  <c:v>17.771146393972003</c:v>
                </c:pt>
                <c:pt idx="2328">
                  <c:v>17.739425726587722</c:v>
                </c:pt>
                <c:pt idx="2329">
                  <c:v>17.708449300322922</c:v>
                </c:pt>
                <c:pt idx="2330">
                  <c:v>17.680295909580181</c:v>
                </c:pt>
                <c:pt idx="2331">
                  <c:v>17.651387944025824</c:v>
                </c:pt>
                <c:pt idx="2332">
                  <c:v>17.621915392895577</c:v>
                </c:pt>
                <c:pt idx="2333">
                  <c:v>17.592442841765333</c:v>
                </c:pt>
                <c:pt idx="2334">
                  <c:v>17.568041550053817</c:v>
                </c:pt>
                <c:pt idx="2335">
                  <c:v>17.545513670613555</c:v>
                </c:pt>
                <c:pt idx="2336">
                  <c:v>17.522800968783631</c:v>
                </c:pt>
                <c:pt idx="2337">
                  <c:v>17.499898493003215</c:v>
                </c:pt>
                <c:pt idx="2338">
                  <c:v>17.476626372443484</c:v>
                </c:pt>
                <c:pt idx="2339">
                  <c:v>17.455037782561885</c:v>
                </c:pt>
                <c:pt idx="2340">
                  <c:v>17.433449192680296</c:v>
                </c:pt>
                <c:pt idx="2341">
                  <c:v>17.410736598492996</c:v>
                </c:pt>
                <c:pt idx="2342">
                  <c:v>17.387084607104406</c:v>
                </c:pt>
                <c:pt idx="2343">
                  <c:v>17.363242734122704</c:v>
                </c:pt>
                <c:pt idx="2344">
                  <c:v>17.33809203444563</c:v>
                </c:pt>
                <c:pt idx="2345">
                  <c:v>17.314814854682449</c:v>
                </c:pt>
                <c:pt idx="2346">
                  <c:v>17.290413455328302</c:v>
                </c:pt>
                <c:pt idx="2347">
                  <c:v>17.266196878363825</c:v>
                </c:pt>
                <c:pt idx="2348">
                  <c:v>17.241795586652309</c:v>
                </c:pt>
                <c:pt idx="2349">
                  <c:v>17.22171097954789</c:v>
                </c:pt>
                <c:pt idx="2350">
                  <c:v>17.202185791173303</c:v>
                </c:pt>
                <c:pt idx="2351">
                  <c:v>17.183225188374593</c:v>
                </c:pt>
                <c:pt idx="2352">
                  <c:v>17.164454574811622</c:v>
                </c:pt>
                <c:pt idx="2353">
                  <c:v>17.148876533907419</c:v>
                </c:pt>
                <c:pt idx="2354">
                  <c:v>17.134047793326154</c:v>
                </c:pt>
                <c:pt idx="2355">
                  <c:v>17.11846469321851</c:v>
                </c:pt>
                <c:pt idx="2356">
                  <c:v>17.100823250807309</c:v>
                </c:pt>
                <c:pt idx="2357">
                  <c:v>17.083551345532825</c:v>
                </c:pt>
                <c:pt idx="2358">
                  <c:v>17.067408719052732</c:v>
                </c:pt>
                <c:pt idx="2359">
                  <c:v>17.053139504843912</c:v>
                </c:pt>
                <c:pt idx="2360">
                  <c:v>17.037186759956935</c:v>
                </c:pt>
                <c:pt idx="2361">
                  <c:v>17.022542841765333</c:v>
                </c:pt>
                <c:pt idx="2362">
                  <c:v>17.006964800861137</c:v>
                </c:pt>
                <c:pt idx="2363">
                  <c:v>16.990822174381048</c:v>
                </c:pt>
                <c:pt idx="2364">
                  <c:v>16.975803552206667</c:v>
                </c:pt>
                <c:pt idx="2365">
                  <c:v>16.961914208826691</c:v>
                </c:pt>
                <c:pt idx="2366">
                  <c:v>16.945956404736272</c:v>
                </c:pt>
                <c:pt idx="2367">
                  <c:v>16.93169235737351</c:v>
                </c:pt>
                <c:pt idx="2368">
                  <c:v>16.916109149623239</c:v>
                </c:pt>
                <c:pt idx="2369">
                  <c:v>16.903343810548975</c:v>
                </c:pt>
                <c:pt idx="2370">
                  <c:v>16.889454467168996</c:v>
                </c:pt>
                <c:pt idx="2371">
                  <c:v>16.87631453175457</c:v>
                </c:pt>
                <c:pt idx="2372">
                  <c:v>16.862799892357369</c:v>
                </c:pt>
                <c:pt idx="2373">
                  <c:v>16.849849838536056</c:v>
                </c:pt>
                <c:pt idx="2374">
                  <c:v>16.834266630785784</c:v>
                </c:pt>
                <c:pt idx="2375">
                  <c:v>16.816435306781479</c:v>
                </c:pt>
                <c:pt idx="2376">
                  <c:v>16.7993532831001</c:v>
                </c:pt>
                <c:pt idx="2377">
                  <c:v>16.783770182992455</c:v>
                </c:pt>
                <c:pt idx="2378">
                  <c:v>16.765938751345523</c:v>
                </c:pt>
                <c:pt idx="2379">
                  <c:v>16.746418729817002</c:v>
                </c:pt>
                <c:pt idx="2380">
                  <c:v>16.726334122712583</c:v>
                </c:pt>
                <c:pt idx="2381">
                  <c:v>16.707373519913872</c:v>
                </c:pt>
                <c:pt idx="2382">
                  <c:v>16.690101614639392</c:v>
                </c:pt>
                <c:pt idx="2383">
                  <c:v>16.670581593110871</c:v>
                </c:pt>
                <c:pt idx="2384">
                  <c:v>16.653499677072116</c:v>
                </c:pt>
                <c:pt idx="2385">
                  <c:v>16.637731754574808</c:v>
                </c:pt>
                <c:pt idx="2386">
                  <c:v>16.621963724434867</c:v>
                </c:pt>
                <c:pt idx="2387">
                  <c:v>16.606570505920338</c:v>
                </c:pt>
                <c:pt idx="2388">
                  <c:v>16.592116469321848</c:v>
                </c:pt>
                <c:pt idx="2389">
                  <c:v>16.577852421959083</c:v>
                </c:pt>
                <c:pt idx="2390">
                  <c:v>16.564332615715813</c:v>
                </c:pt>
                <c:pt idx="2391">
                  <c:v>16.548379870828835</c:v>
                </c:pt>
                <c:pt idx="2392">
                  <c:v>16.532796770721191</c:v>
                </c:pt>
                <c:pt idx="2393">
                  <c:v>16.518532723358444</c:v>
                </c:pt>
                <c:pt idx="2394">
                  <c:v>16.50407868675995</c:v>
                </c:pt>
                <c:pt idx="2395">
                  <c:v>16.489814639397196</c:v>
                </c:pt>
                <c:pt idx="2396">
                  <c:v>16.47667470398277</c:v>
                </c:pt>
                <c:pt idx="2397">
                  <c:v>16.462780193756714</c:v>
                </c:pt>
                <c:pt idx="2398">
                  <c:v>16.449830139935404</c:v>
                </c:pt>
                <c:pt idx="2399">
                  <c:v>16.437254790096866</c:v>
                </c:pt>
                <c:pt idx="2400">
                  <c:v>16.426362970936488</c:v>
                </c:pt>
                <c:pt idx="2401">
                  <c:v>16.417165016146392</c:v>
                </c:pt>
                <c:pt idx="2402">
                  <c:v>16.408346824542512</c:v>
                </c:pt>
                <c:pt idx="2403">
                  <c:v>16.399523573735188</c:v>
                </c:pt>
                <c:pt idx="2404">
                  <c:v>16.391075026910652</c:v>
                </c:pt>
                <c:pt idx="2405">
                  <c:v>16.381687082884813</c:v>
                </c:pt>
                <c:pt idx="2406">
                  <c:v>16.372489128094717</c:v>
                </c:pt>
                <c:pt idx="2407">
                  <c:v>16.362731646932183</c:v>
                </c:pt>
                <c:pt idx="2408">
                  <c:v>16.353343810548971</c:v>
                </c:pt>
                <c:pt idx="2409">
                  <c:v>16.342267168998919</c:v>
                </c:pt>
                <c:pt idx="2410">
                  <c:v>16.330820990312159</c:v>
                </c:pt>
                <c:pt idx="2411">
                  <c:v>16.319744456404724</c:v>
                </c:pt>
                <c:pt idx="2412">
                  <c:v>16.309232508073187</c:v>
                </c:pt>
                <c:pt idx="2413">
                  <c:v>16.297591280947245</c:v>
                </c:pt>
                <c:pt idx="2414">
                  <c:v>16.286519806243263</c:v>
                </c:pt>
                <c:pt idx="2415">
                  <c:v>16.273005166846062</c:v>
                </c:pt>
                <c:pt idx="2416">
                  <c:v>16.260239935414418</c:v>
                </c:pt>
                <c:pt idx="2417">
                  <c:v>16.247659418729803</c:v>
                </c:pt>
                <c:pt idx="2418">
                  <c:v>16.234709364908493</c:v>
                </c:pt>
                <c:pt idx="2419">
                  <c:v>16.221944025834226</c:v>
                </c:pt>
                <c:pt idx="2420">
                  <c:v>16.208054682454247</c:v>
                </c:pt>
                <c:pt idx="2421">
                  <c:v>16.192286759956932</c:v>
                </c:pt>
                <c:pt idx="2422">
                  <c:v>16.177832831001069</c:v>
                </c:pt>
                <c:pt idx="2423">
                  <c:v>16.163378794402579</c:v>
                </c:pt>
                <c:pt idx="2424">
                  <c:v>16.149674273412263</c:v>
                </c:pt>
                <c:pt idx="2425">
                  <c:v>16.137283638320771</c:v>
                </c:pt>
                <c:pt idx="2426">
                  <c:v>16.125272874058123</c:v>
                </c:pt>
                <c:pt idx="2427">
                  <c:v>16.116259741657686</c:v>
                </c:pt>
                <c:pt idx="2428">
                  <c:v>16.108375780409038</c:v>
                </c:pt>
                <c:pt idx="2429">
                  <c:v>16.099742411194828</c:v>
                </c:pt>
                <c:pt idx="2430">
                  <c:v>16.092048331539285</c:v>
                </c:pt>
                <c:pt idx="2431">
                  <c:v>16.085288374596331</c:v>
                </c:pt>
                <c:pt idx="2432">
                  <c:v>16.078908288482232</c:v>
                </c:pt>
                <c:pt idx="2433">
                  <c:v>16.072523143164688</c:v>
                </c:pt>
                <c:pt idx="2434">
                  <c:v>16.066892465016146</c:v>
                </c:pt>
                <c:pt idx="2435">
                  <c:v>16.062385791173302</c:v>
                </c:pt>
                <c:pt idx="2436">
                  <c:v>16.06051237890204</c:v>
                </c:pt>
                <c:pt idx="2437">
                  <c:v>16.056755113024746</c:v>
                </c:pt>
                <c:pt idx="2438">
                  <c:v>16.052628417653381</c:v>
                </c:pt>
                <c:pt idx="2439">
                  <c:v>16.046433046286324</c:v>
                </c:pt>
                <c:pt idx="2440">
                  <c:v>16.039488374596331</c:v>
                </c:pt>
                <c:pt idx="2441">
                  <c:v>16.030290419806231</c:v>
                </c:pt>
                <c:pt idx="2442">
                  <c:v>16.020153175457473</c:v>
                </c:pt>
                <c:pt idx="2443">
                  <c:v>16.009266523143157</c:v>
                </c:pt>
                <c:pt idx="2444">
                  <c:v>15.999313993541431</c:v>
                </c:pt>
                <c:pt idx="2445">
                  <c:v>15.988617222820235</c:v>
                </c:pt>
                <c:pt idx="2446">
                  <c:v>15.978479978471471</c:v>
                </c:pt>
                <c:pt idx="2447">
                  <c:v>15.969846609257255</c:v>
                </c:pt>
                <c:pt idx="2448">
                  <c:v>15.961023250807315</c:v>
                </c:pt>
                <c:pt idx="2449">
                  <c:v>15.952199999999994</c:v>
                </c:pt>
                <c:pt idx="2450">
                  <c:v>15.944880624327226</c:v>
                </c:pt>
                <c:pt idx="2451">
                  <c:v>15.938120775026904</c:v>
                </c:pt>
                <c:pt idx="2452">
                  <c:v>15.931365984930023</c:v>
                </c:pt>
                <c:pt idx="2453">
                  <c:v>15.924416146393963</c:v>
                </c:pt>
                <c:pt idx="2454">
                  <c:v>15.915598062432718</c:v>
                </c:pt>
                <c:pt idx="2455">
                  <c:v>15.906399999999996</c:v>
                </c:pt>
                <c:pt idx="2456">
                  <c:v>15.897202045209898</c:v>
                </c:pt>
                <c:pt idx="2457">
                  <c:v>15.886500215285245</c:v>
                </c:pt>
                <c:pt idx="2458">
                  <c:v>15.875423573735196</c:v>
                </c:pt>
                <c:pt idx="2459">
                  <c:v>15.864726803013987</c:v>
                </c:pt>
                <c:pt idx="2460">
                  <c:v>15.854964262648</c:v>
                </c:pt>
                <c:pt idx="2461">
                  <c:v>15.848394294940793</c:v>
                </c:pt>
                <c:pt idx="2462">
                  <c:v>15.843328202368129</c:v>
                </c:pt>
                <c:pt idx="2463">
                  <c:v>15.839006350914955</c:v>
                </c:pt>
                <c:pt idx="2464">
                  <c:v>15.833940258342299</c:v>
                </c:pt>
                <c:pt idx="2465">
                  <c:v>15.83056286329386</c:v>
                </c:pt>
                <c:pt idx="2466">
                  <c:v>15.827370290635082</c:v>
                </c:pt>
                <c:pt idx="2467">
                  <c:v>15.823618191603867</c:v>
                </c:pt>
                <c:pt idx="2468">
                  <c:v>15.816293756727656</c:v>
                </c:pt>
                <c:pt idx="2469">
                  <c:v>15.807660387513447</c:v>
                </c:pt>
                <c:pt idx="2470">
                  <c:v>15.796209041980621</c:v>
                </c:pt>
                <c:pt idx="2471">
                  <c:v>15.784572981700748</c:v>
                </c:pt>
                <c:pt idx="2472">
                  <c:v>15.771992572658769</c:v>
                </c:pt>
                <c:pt idx="2473">
                  <c:v>15.759607104413337</c:v>
                </c:pt>
                <c:pt idx="2474">
                  <c:v>15.748530462863283</c:v>
                </c:pt>
                <c:pt idx="2475">
                  <c:v>15.739332508073186</c:v>
                </c:pt>
                <c:pt idx="2476">
                  <c:v>15.732013132400427</c:v>
                </c:pt>
                <c:pt idx="2477">
                  <c:v>15.726757158234649</c:v>
                </c:pt>
                <c:pt idx="2478">
                  <c:v>15.722999892357366</c:v>
                </c:pt>
                <c:pt idx="2479">
                  <c:v>15.718873196986003</c:v>
                </c:pt>
                <c:pt idx="2480">
                  <c:v>15.716245209903112</c:v>
                </c:pt>
                <c:pt idx="2481">
                  <c:v>15.713801937567268</c:v>
                </c:pt>
                <c:pt idx="2482">
                  <c:v>15.710614531754569</c:v>
                </c:pt>
                <c:pt idx="2483">
                  <c:v>15.707047147470391</c:v>
                </c:pt>
                <c:pt idx="2484">
                  <c:v>15.703479870828845</c:v>
                </c:pt>
                <c:pt idx="2485">
                  <c:v>15.699537890204516</c:v>
                </c:pt>
                <c:pt idx="2486">
                  <c:v>15.696345317545738</c:v>
                </c:pt>
                <c:pt idx="2487">
                  <c:v>15.692593218514522</c:v>
                </c:pt>
                <c:pt idx="2488">
                  <c:v>15.687337244348754</c:v>
                </c:pt>
                <c:pt idx="2489">
                  <c:v>15.683020559741651</c:v>
                </c:pt>
                <c:pt idx="2490">
                  <c:v>15.676260710441328</c:v>
                </c:pt>
                <c:pt idx="2491">
                  <c:v>15.669500753498381</c:v>
                </c:pt>
                <c:pt idx="2492">
                  <c:v>15.661431969860063</c:v>
                </c:pt>
                <c:pt idx="2493">
                  <c:v>15.653732831001065</c:v>
                </c:pt>
                <c:pt idx="2494">
                  <c:v>15.647162863293856</c:v>
                </c:pt>
                <c:pt idx="2495">
                  <c:v>15.643410764262642</c:v>
                </c:pt>
                <c:pt idx="2496">
                  <c:v>15.639658665231426</c:v>
                </c:pt>
                <c:pt idx="2497">
                  <c:v>15.637780086114089</c:v>
                </c:pt>
                <c:pt idx="2498">
                  <c:v>15.635526803013985</c:v>
                </c:pt>
                <c:pt idx="2499">
                  <c:v>15.635336813778245</c:v>
                </c:pt>
                <c:pt idx="2500">
                  <c:v>15.635716684607099</c:v>
                </c:pt>
                <c:pt idx="2501">
                  <c:v>15.632898815931103</c:v>
                </c:pt>
                <c:pt idx="2502">
                  <c:v>15.628392142088263</c:v>
                </c:pt>
                <c:pt idx="2503">
                  <c:v>15.623510871905269</c:v>
                </c:pt>
                <c:pt idx="2504">
                  <c:v>15.618070075349829</c:v>
                </c:pt>
                <c:pt idx="2505">
                  <c:v>15.612624219590945</c:v>
                </c:pt>
                <c:pt idx="2506">
                  <c:v>15.606993541442401</c:v>
                </c:pt>
                <c:pt idx="2507">
                  <c:v>15.600423573735196</c:v>
                </c:pt>
                <c:pt idx="2508">
                  <c:v>15.594043487621089</c:v>
                </c:pt>
                <c:pt idx="2509">
                  <c:v>15.588787513455321</c:v>
                </c:pt>
                <c:pt idx="2510">
                  <c:v>15.583906135629702</c:v>
                </c:pt>
                <c:pt idx="2511">
                  <c:v>15.579964155005374</c:v>
                </c:pt>
                <c:pt idx="2512">
                  <c:v>15.576022174381047</c:v>
                </c:pt>
                <c:pt idx="2513">
                  <c:v>15.57170548977394</c:v>
                </c:pt>
                <c:pt idx="2514">
                  <c:v>15.568138213132396</c:v>
                </c:pt>
                <c:pt idx="2515">
                  <c:v>15.56438105489773</c:v>
                </c:pt>
                <c:pt idx="2516">
                  <c:v>15.560439074273402</c:v>
                </c:pt>
                <c:pt idx="2517">
                  <c:v>15.556496986006445</c:v>
                </c:pt>
                <c:pt idx="2518">
                  <c:v>15.550866307857902</c:v>
                </c:pt>
                <c:pt idx="2519">
                  <c:v>15.545425618945099</c:v>
                </c:pt>
                <c:pt idx="2520">
                  <c:v>15.537541550053815</c:v>
                </c:pt>
                <c:pt idx="2521">
                  <c:v>15.528903121636164</c:v>
                </c:pt>
                <c:pt idx="2522">
                  <c:v>15.519895048439169</c:v>
                </c:pt>
                <c:pt idx="2523">
                  <c:v>15.510507104413342</c:v>
                </c:pt>
                <c:pt idx="2524">
                  <c:v>15.500559741657685</c:v>
                </c:pt>
                <c:pt idx="2525">
                  <c:v>15.490422497308925</c:v>
                </c:pt>
                <c:pt idx="2526">
                  <c:v>15.479910548977388</c:v>
                </c:pt>
                <c:pt idx="2527">
                  <c:v>15.471651883745954</c:v>
                </c:pt>
                <c:pt idx="2528">
                  <c:v>15.463018514531745</c:v>
                </c:pt>
                <c:pt idx="2529">
                  <c:v>15.455699138858977</c:v>
                </c:pt>
                <c:pt idx="2530">
                  <c:v>15.448749300322916</c:v>
                </c:pt>
                <c:pt idx="2531">
                  <c:v>15.442179332615707</c:v>
                </c:pt>
                <c:pt idx="2532">
                  <c:v>15.437487944025829</c:v>
                </c:pt>
                <c:pt idx="2533">
                  <c:v>15.432981270182985</c:v>
                </c:pt>
                <c:pt idx="2534">
                  <c:v>15.426975995694292</c:v>
                </c:pt>
                <c:pt idx="2535">
                  <c:v>15.422094617868673</c:v>
                </c:pt>
                <c:pt idx="2536">
                  <c:v>15.418342626480083</c:v>
                </c:pt>
                <c:pt idx="2537">
                  <c:v>15.414210656620014</c:v>
                </c:pt>
                <c:pt idx="2538">
                  <c:v>15.410643379978461</c:v>
                </c:pt>
                <c:pt idx="2539">
                  <c:v>15.406701399354134</c:v>
                </c:pt>
                <c:pt idx="2540">
                  <c:v>15.403139181916032</c:v>
                </c:pt>
                <c:pt idx="2541">
                  <c:v>15.402010010764252</c:v>
                </c:pt>
                <c:pt idx="2542">
                  <c:v>15.400321313240037</c:v>
                </c:pt>
                <c:pt idx="2543">
                  <c:v>15.397503444564034</c:v>
                </c:pt>
                <c:pt idx="2544">
                  <c:v>15.394315931108709</c:v>
                </c:pt>
                <c:pt idx="2545">
                  <c:v>15.39037395048438</c:v>
                </c:pt>
                <c:pt idx="2546">
                  <c:v>15.386242088266947</c:v>
                </c:pt>
                <c:pt idx="2547">
                  <c:v>15.381735414424103</c:v>
                </c:pt>
                <c:pt idx="2548">
                  <c:v>15.376479440258334</c:v>
                </c:pt>
                <c:pt idx="2549">
                  <c:v>15.371788051668457</c:v>
                </c:pt>
                <c:pt idx="2550">
                  <c:v>15.367281485468236</c:v>
                </c:pt>
                <c:pt idx="2551">
                  <c:v>15.364278794402573</c:v>
                </c:pt>
                <c:pt idx="2552">
                  <c:v>15.362590096878359</c:v>
                </c:pt>
                <c:pt idx="2553">
                  <c:v>15.362215392895584</c:v>
                </c:pt>
                <c:pt idx="2554">
                  <c:v>15.362025511302468</c:v>
                </c:pt>
                <c:pt idx="2555">
                  <c:v>15.362964800861134</c:v>
                </c:pt>
                <c:pt idx="2556">
                  <c:v>15.362964800861134</c:v>
                </c:pt>
                <c:pt idx="2557">
                  <c:v>15.361276103336911</c:v>
                </c:pt>
                <c:pt idx="2558">
                  <c:v>15.355835306781479</c:v>
                </c:pt>
                <c:pt idx="2559">
                  <c:v>15.349075457481156</c:v>
                </c:pt>
                <c:pt idx="2560">
                  <c:v>15.340816792249722</c:v>
                </c:pt>
                <c:pt idx="2561">
                  <c:v>15.331993433799775</c:v>
                </c:pt>
                <c:pt idx="2562">
                  <c:v>15.322605597416564</c:v>
                </c:pt>
                <c:pt idx="2563">
                  <c:v>15.313032938643692</c:v>
                </c:pt>
                <c:pt idx="2564">
                  <c:v>15.304589451022599</c:v>
                </c:pt>
                <c:pt idx="2565">
                  <c:v>15.299518191603864</c:v>
                </c:pt>
                <c:pt idx="2566">
                  <c:v>15.295576210979537</c:v>
                </c:pt>
                <c:pt idx="2567">
                  <c:v>15.291634230355216</c:v>
                </c:pt>
                <c:pt idx="2568">
                  <c:v>15.289380947255104</c:v>
                </c:pt>
                <c:pt idx="2569">
                  <c:v>15.286193541442403</c:v>
                </c:pt>
                <c:pt idx="2570">
                  <c:v>15.284689558665224</c:v>
                </c:pt>
                <c:pt idx="2571">
                  <c:v>15.284314854682449</c:v>
                </c:pt>
                <c:pt idx="2572">
                  <c:v>15.283565554359512</c:v>
                </c:pt>
                <c:pt idx="2573">
                  <c:v>15.282810979547895</c:v>
                </c:pt>
                <c:pt idx="2574">
                  <c:v>15.282810979547895</c:v>
                </c:pt>
                <c:pt idx="2575">
                  <c:v>15.282626157158225</c:v>
                </c:pt>
                <c:pt idx="2576">
                  <c:v>15.28225145317545</c:v>
                </c:pt>
                <c:pt idx="2577">
                  <c:v>15.280557696447779</c:v>
                </c:pt>
                <c:pt idx="2578">
                  <c:v>15.278868998923567</c:v>
                </c:pt>
                <c:pt idx="2579">
                  <c:v>15.275301722282014</c:v>
                </c:pt>
                <c:pt idx="2580">
                  <c:v>15.271174919268022</c:v>
                </c:pt>
                <c:pt idx="2581">
                  <c:v>15.26704305705058</c:v>
                </c:pt>
                <c:pt idx="2582">
                  <c:v>15.262351668460699</c:v>
                </c:pt>
                <c:pt idx="2583">
                  <c:v>15.258034983853596</c:v>
                </c:pt>
                <c:pt idx="2584">
                  <c:v>15.252214316469312</c:v>
                </c:pt>
                <c:pt idx="2585">
                  <c:v>15.245269644779331</c:v>
                </c:pt>
                <c:pt idx="2586">
                  <c:v>15.23944908503767</c:v>
                </c:pt>
                <c:pt idx="2587">
                  <c:v>15.232694294940794</c:v>
                </c:pt>
                <c:pt idx="2588">
                  <c:v>15.226124327233576</c:v>
                </c:pt>
                <c:pt idx="2589">
                  <c:v>15.217675780409037</c:v>
                </c:pt>
                <c:pt idx="2590">
                  <c:v>15.209417115177605</c:v>
                </c:pt>
                <c:pt idx="2591">
                  <c:v>15.203786437029052</c:v>
                </c:pt>
                <c:pt idx="2592">
                  <c:v>15.19890505920344</c:v>
                </c:pt>
                <c:pt idx="2593">
                  <c:v>15.193274381054888</c:v>
                </c:pt>
                <c:pt idx="2594">
                  <c:v>15.188393110871894</c:v>
                </c:pt>
                <c:pt idx="2595">
                  <c:v>15.183137136706126</c:v>
                </c:pt>
                <c:pt idx="2596">
                  <c:v>15.179944564047357</c:v>
                </c:pt>
                <c:pt idx="2597">
                  <c:v>15.176751883745954</c:v>
                </c:pt>
                <c:pt idx="2598">
                  <c:v>15.171495909580186</c:v>
                </c:pt>
                <c:pt idx="2599">
                  <c:v>15.166804520990308</c:v>
                </c:pt>
                <c:pt idx="2600">
                  <c:v>15.162297954790088</c:v>
                </c:pt>
                <c:pt idx="2601">
                  <c:v>15.157981270182985</c:v>
                </c:pt>
                <c:pt idx="2602">
                  <c:v>15.15366458557588</c:v>
                </c:pt>
                <c:pt idx="2603">
                  <c:v>15.148783315392885</c:v>
                </c:pt>
                <c:pt idx="2604">
                  <c:v>15.143902045209892</c:v>
                </c:pt>
                <c:pt idx="2605">
                  <c:v>15.141089235737343</c:v>
                </c:pt>
                <c:pt idx="2606">
                  <c:v>15.136957373519911</c:v>
                </c:pt>
                <c:pt idx="2607">
                  <c:v>15.133205274488684</c:v>
                </c:pt>
                <c:pt idx="2608">
                  <c:v>15.129263293864364</c:v>
                </c:pt>
                <c:pt idx="2609">
                  <c:v>15.125131324004299</c:v>
                </c:pt>
                <c:pt idx="2610">
                  <c:v>15.121753928955858</c:v>
                </c:pt>
                <c:pt idx="2611">
                  <c:v>15.116872658772865</c:v>
                </c:pt>
                <c:pt idx="2612">
                  <c:v>15.10992798708288</c:v>
                </c:pt>
                <c:pt idx="2613">
                  <c:v>15.103358019375662</c:v>
                </c:pt>
                <c:pt idx="2614">
                  <c:v>15.096413347685681</c:v>
                </c:pt>
                <c:pt idx="2615">
                  <c:v>15.089468675995688</c:v>
                </c:pt>
                <c:pt idx="2616">
                  <c:v>15.082334015069963</c:v>
                </c:pt>
                <c:pt idx="2617">
                  <c:v>15.073885468245415</c:v>
                </c:pt>
                <c:pt idx="2618">
                  <c:v>15.065816684607098</c:v>
                </c:pt>
                <c:pt idx="2619">
                  <c:v>15.057932723358439</c:v>
                </c:pt>
                <c:pt idx="2620">
                  <c:v>15.048734768568343</c:v>
                </c:pt>
                <c:pt idx="2621">
                  <c:v>15.040476103336909</c:v>
                </c:pt>
                <c:pt idx="2622">
                  <c:v>15.033341442411185</c:v>
                </c:pt>
                <c:pt idx="2623">
                  <c:v>15.027146178686754</c:v>
                </c:pt>
                <c:pt idx="2624">
                  <c:v>15.022080086114089</c:v>
                </c:pt>
                <c:pt idx="2625">
                  <c:v>15.01813810548977</c:v>
                </c:pt>
                <c:pt idx="2626">
                  <c:v>15.015320236813768</c:v>
                </c:pt>
                <c:pt idx="2627">
                  <c:v>15.014196124865443</c:v>
                </c:pt>
                <c:pt idx="2628">
                  <c:v>15.012692249730888</c:v>
                </c:pt>
                <c:pt idx="2629">
                  <c:v>15.01081367061356</c:v>
                </c:pt>
                <c:pt idx="2630">
                  <c:v>15.007810979547894</c:v>
                </c:pt>
                <c:pt idx="2631">
                  <c:v>15.006312163616784</c:v>
                </c:pt>
                <c:pt idx="2632">
                  <c:v>15.003304305705051</c:v>
                </c:pt>
                <c:pt idx="2633">
                  <c:v>15.000676318622173</c:v>
                </c:pt>
                <c:pt idx="2634">
                  <c:v>14.997863616792245</c:v>
                </c:pt>
                <c:pt idx="2635">
                  <c:v>14.997298923573732</c:v>
                </c:pt>
                <c:pt idx="2636">
                  <c:v>14.994860925726583</c:v>
                </c:pt>
                <c:pt idx="2637">
                  <c:v>14.992232831001068</c:v>
                </c:pt>
                <c:pt idx="2638">
                  <c:v>14.987726264800848</c:v>
                </c:pt>
                <c:pt idx="2639">
                  <c:v>14.983409580193745</c:v>
                </c:pt>
                <c:pt idx="2640">
                  <c:v>14.978153606027977</c:v>
                </c:pt>
                <c:pt idx="2641">
                  <c:v>14.972897631862208</c:v>
                </c:pt>
                <c:pt idx="2642">
                  <c:v>14.96557825618944</c:v>
                </c:pt>
                <c:pt idx="2643">
                  <c:v>14.959567707212052</c:v>
                </c:pt>
                <c:pt idx="2644">
                  <c:v>14.954876318622162</c:v>
                </c:pt>
                <c:pt idx="2645">
                  <c:v>14.950934337997843</c:v>
                </c:pt>
                <c:pt idx="2646">
                  <c:v>14.949430462863289</c:v>
                </c:pt>
                <c:pt idx="2647">
                  <c:v>14.946242949407953</c:v>
                </c:pt>
                <c:pt idx="2648">
                  <c:v>14.942485791173295</c:v>
                </c:pt>
                <c:pt idx="2649">
                  <c:v>14.938918514531743</c:v>
                </c:pt>
                <c:pt idx="2650">
                  <c:v>14.935541119483304</c:v>
                </c:pt>
                <c:pt idx="2651">
                  <c:v>14.931789020452088</c:v>
                </c:pt>
                <c:pt idx="2652">
                  <c:v>14.925593756727656</c:v>
                </c:pt>
                <c:pt idx="2653">
                  <c:v>14.918649085037664</c:v>
                </c:pt>
                <c:pt idx="2654">
                  <c:v>14.912638536060275</c:v>
                </c:pt>
                <c:pt idx="2655">
                  <c:v>14.90776243272335</c:v>
                </c:pt>
                <c:pt idx="2656">
                  <c:v>14.903255758880507</c:v>
                </c:pt>
                <c:pt idx="2657">
                  <c:v>14.898749192680288</c:v>
                </c:pt>
                <c:pt idx="2658">
                  <c:v>14.89424262648008</c:v>
                </c:pt>
                <c:pt idx="2659">
                  <c:v>14.891239935414417</c:v>
                </c:pt>
                <c:pt idx="2660">
                  <c:v>14.887487836383201</c:v>
                </c:pt>
                <c:pt idx="2661">
                  <c:v>14.883920559741648</c:v>
                </c:pt>
                <c:pt idx="2662">
                  <c:v>14.879603875134542</c:v>
                </c:pt>
                <c:pt idx="2663">
                  <c:v>14.876036598493</c:v>
                </c:pt>
                <c:pt idx="2664">
                  <c:v>14.873218622174372</c:v>
                </c:pt>
                <c:pt idx="2665">
                  <c:v>14.870215931108707</c:v>
                </c:pt>
                <c:pt idx="2666">
                  <c:v>14.86740322927878</c:v>
                </c:pt>
                <c:pt idx="2667">
                  <c:v>14.863835844994613</c:v>
                </c:pt>
                <c:pt idx="2668">
                  <c:v>14.861772443487611</c:v>
                </c:pt>
                <c:pt idx="2669">
                  <c:v>14.860078686759945</c:v>
                </c:pt>
                <c:pt idx="2670">
                  <c:v>14.857830462863284</c:v>
                </c:pt>
                <c:pt idx="2671">
                  <c:v>14.854822712594176</c:v>
                </c:pt>
                <c:pt idx="2672">
                  <c:v>14.850880731969848</c:v>
                </c:pt>
                <c:pt idx="2673">
                  <c:v>14.84693875134553</c:v>
                </c:pt>
                <c:pt idx="2674">
                  <c:v>14.84487534983853</c:v>
                </c:pt>
                <c:pt idx="2675">
                  <c:v>14.842437244348753</c:v>
                </c:pt>
                <c:pt idx="2676">
                  <c:v>14.83830538213132</c:v>
                </c:pt>
                <c:pt idx="2677">
                  <c:v>14.83286458557588</c:v>
                </c:pt>
                <c:pt idx="2678">
                  <c:v>14.827228740581258</c:v>
                </c:pt>
                <c:pt idx="2679">
                  <c:v>14.82197276641549</c:v>
                </c:pt>
                <c:pt idx="2680">
                  <c:v>14.817281377825612</c:v>
                </c:pt>
                <c:pt idx="2681">
                  <c:v>14.812589989235731</c:v>
                </c:pt>
                <c:pt idx="2682">
                  <c:v>14.808273304628628</c:v>
                </c:pt>
                <c:pt idx="2683">
                  <c:v>14.804890850376745</c:v>
                </c:pt>
                <c:pt idx="2684">
                  <c:v>14.802642626480072</c:v>
                </c:pt>
                <c:pt idx="2685">
                  <c:v>14.800948762109789</c:v>
                </c:pt>
                <c:pt idx="2686">
                  <c:v>14.800014639397194</c:v>
                </c:pt>
                <c:pt idx="2687">
                  <c:v>14.798510764262641</c:v>
                </c:pt>
                <c:pt idx="2688">
                  <c:v>14.795508073196975</c:v>
                </c:pt>
                <c:pt idx="2689">
                  <c:v>14.791940796555433</c:v>
                </c:pt>
                <c:pt idx="2690">
                  <c:v>14.789502691065657</c:v>
                </c:pt>
                <c:pt idx="2691">
                  <c:v>14.787249407965545</c:v>
                </c:pt>
                <c:pt idx="2692">
                  <c:v>14.784431431646924</c:v>
                </c:pt>
                <c:pt idx="2693">
                  <c:v>14.780679332615708</c:v>
                </c:pt>
                <c:pt idx="2694">
                  <c:v>14.776547470398265</c:v>
                </c:pt>
                <c:pt idx="2695">
                  <c:v>14.772230785791162</c:v>
                </c:pt>
                <c:pt idx="2696">
                  <c:v>14.768478686759948</c:v>
                </c:pt>
                <c:pt idx="2697">
                  <c:v>14.764346824542516</c:v>
                </c:pt>
                <c:pt idx="2698">
                  <c:v>14.760030139935409</c:v>
                </c:pt>
                <c:pt idx="2699">
                  <c:v>14.756272874058119</c:v>
                </c:pt>
                <c:pt idx="2700">
                  <c:v>14.754024757804082</c:v>
                </c:pt>
                <c:pt idx="2701">
                  <c:v>14.751956189451013</c:v>
                </c:pt>
                <c:pt idx="2702">
                  <c:v>14.749328202368133</c:v>
                </c:pt>
                <c:pt idx="2703">
                  <c:v>14.745386221743805</c:v>
                </c:pt>
                <c:pt idx="2704">
                  <c:v>14.739570828848217</c:v>
                </c:pt>
                <c:pt idx="2705">
                  <c:v>14.733375457481158</c:v>
                </c:pt>
                <c:pt idx="2706">
                  <c:v>14.726805489773939</c:v>
                </c:pt>
                <c:pt idx="2707">
                  <c:v>14.718921528525291</c:v>
                </c:pt>
                <c:pt idx="2708">
                  <c:v>14.71009827771797</c:v>
                </c:pt>
                <c:pt idx="2709">
                  <c:v>14.701839612486536</c:v>
                </c:pt>
                <c:pt idx="2710">
                  <c:v>14.693580839612478</c:v>
                </c:pt>
                <c:pt idx="2711">
                  <c:v>14.68644628632938</c:v>
                </c:pt>
                <c:pt idx="2712">
                  <c:v>14.679311733046282</c:v>
                </c:pt>
                <c:pt idx="2713">
                  <c:v>14.67161765339074</c:v>
                </c:pt>
                <c:pt idx="2714">
                  <c:v>14.664482992465006</c:v>
                </c:pt>
                <c:pt idx="2715">
                  <c:v>14.659227018299237</c:v>
                </c:pt>
                <c:pt idx="2716">
                  <c:v>14.65528503767491</c:v>
                </c:pt>
                <c:pt idx="2717">
                  <c:v>14.65265705059203</c:v>
                </c:pt>
                <c:pt idx="2718">
                  <c:v>14.649839181916027</c:v>
                </c:pt>
                <c:pt idx="2719">
                  <c:v>14.647401076426261</c:v>
                </c:pt>
                <c:pt idx="2720">
                  <c:v>14.647026372443475</c:v>
                </c:pt>
                <c:pt idx="2721">
                  <c:v>14.647965662002141</c:v>
                </c:pt>
                <c:pt idx="2722">
                  <c:v>14.648150484391811</c:v>
                </c:pt>
                <c:pt idx="2723">
                  <c:v>14.649654359526366</c:v>
                </c:pt>
                <c:pt idx="2724">
                  <c:v>14.650778471474702</c:v>
                </c:pt>
                <c:pt idx="2725">
                  <c:v>14.653221636167919</c:v>
                </c:pt>
                <c:pt idx="2726">
                  <c:v>14.654910333692134</c:v>
                </c:pt>
                <c:pt idx="2727">
                  <c:v>14.655659741657685</c:v>
                </c:pt>
                <c:pt idx="2728">
                  <c:v>14.65603444564047</c:v>
                </c:pt>
                <c:pt idx="2729">
                  <c:v>14.656789020452088</c:v>
                </c:pt>
                <c:pt idx="2730">
                  <c:v>14.656409149623245</c:v>
                </c:pt>
                <c:pt idx="2731">
                  <c:v>14.655475026910651</c:v>
                </c:pt>
                <c:pt idx="2732">
                  <c:v>14.653781162540355</c:v>
                </c:pt>
                <c:pt idx="2733">
                  <c:v>14.653971044133469</c:v>
                </c:pt>
                <c:pt idx="2734">
                  <c:v>14.654720452099021</c:v>
                </c:pt>
                <c:pt idx="2735">
                  <c:v>14.653971044133469</c:v>
                </c:pt>
                <c:pt idx="2736">
                  <c:v>14.653781162540355</c:v>
                </c:pt>
                <c:pt idx="2737">
                  <c:v>14.653221636167919</c:v>
                </c:pt>
                <c:pt idx="2738">
                  <c:v>14.65265705059203</c:v>
                </c:pt>
                <c:pt idx="2739">
                  <c:v>14.652092465016139</c:v>
                </c:pt>
                <c:pt idx="2740">
                  <c:v>14.648150484391811</c:v>
                </c:pt>
                <c:pt idx="2741">
                  <c:v>14.641770398277707</c:v>
                </c:pt>
                <c:pt idx="2742">
                  <c:v>14.63669924650161</c:v>
                </c:pt>
                <c:pt idx="2743">
                  <c:v>14.633321851453172</c:v>
                </c:pt>
                <c:pt idx="2744">
                  <c:v>14.626941765339065</c:v>
                </c:pt>
                <c:pt idx="2745">
                  <c:v>14.619432508073194</c:v>
                </c:pt>
                <c:pt idx="2746">
                  <c:v>14.611173735199134</c:v>
                </c:pt>
                <c:pt idx="2747">
                  <c:v>14.603849300322924</c:v>
                </c:pt>
                <c:pt idx="2748">
                  <c:v>14.595215931108715</c:v>
                </c:pt>
                <c:pt idx="2749">
                  <c:v>14.585268568353058</c:v>
                </c:pt>
                <c:pt idx="2750">
                  <c:v>14.572128525296005</c:v>
                </c:pt>
                <c:pt idx="2751">
                  <c:v>14.561426695371354</c:v>
                </c:pt>
                <c:pt idx="2752">
                  <c:v>14.551289451022594</c:v>
                </c:pt>
                <c:pt idx="2753">
                  <c:v>14.543030678148536</c:v>
                </c:pt>
                <c:pt idx="2754">
                  <c:v>14.535336706135627</c:v>
                </c:pt>
                <c:pt idx="2755">
                  <c:v>14.531769321851447</c:v>
                </c:pt>
                <c:pt idx="2756">
                  <c:v>14.52857674919267</c:v>
                </c:pt>
                <c:pt idx="2757">
                  <c:v>14.527077933261568</c:v>
                </c:pt>
                <c:pt idx="2758">
                  <c:v>14.525948762109788</c:v>
                </c:pt>
                <c:pt idx="2759">
                  <c:v>14.525199354144231</c:v>
                </c:pt>
                <c:pt idx="2760">
                  <c:v>14.523510656620015</c:v>
                </c:pt>
                <c:pt idx="2761">
                  <c:v>14.52069278794402</c:v>
                </c:pt>
                <c:pt idx="2762">
                  <c:v>14.513373412271251</c:v>
                </c:pt>
                <c:pt idx="2763">
                  <c:v>14.506054036598485</c:v>
                </c:pt>
                <c:pt idx="2764">
                  <c:v>14.496666092572646</c:v>
                </c:pt>
                <c:pt idx="2765">
                  <c:v>14.487658019375663</c:v>
                </c:pt>
                <c:pt idx="2766">
                  <c:v>14.479399354144231</c:v>
                </c:pt>
                <c:pt idx="2767">
                  <c:v>14.472449623250794</c:v>
                </c:pt>
                <c:pt idx="2768">
                  <c:v>14.467948116254028</c:v>
                </c:pt>
                <c:pt idx="2769">
                  <c:v>14.465879547900961</c:v>
                </c:pt>
                <c:pt idx="2770">
                  <c:v>14.462127556512371</c:v>
                </c:pt>
                <c:pt idx="2771">
                  <c:v>14.458934876210968</c:v>
                </c:pt>
                <c:pt idx="2772">
                  <c:v>14.454808180839605</c:v>
                </c:pt>
                <c:pt idx="2773">
                  <c:v>14.449926803013986</c:v>
                </c:pt>
                <c:pt idx="2774">
                  <c:v>14.442982131324001</c:v>
                </c:pt>
                <c:pt idx="2775">
                  <c:v>14.434723466092567</c:v>
                </c:pt>
                <c:pt idx="2776">
                  <c:v>14.426649623250794</c:v>
                </c:pt>
                <c:pt idx="2777">
                  <c:v>14.420269537136701</c:v>
                </c:pt>
                <c:pt idx="2778">
                  <c:v>14.413699569429482</c:v>
                </c:pt>
                <c:pt idx="2779">
                  <c:v>14.408063724434871</c:v>
                </c:pt>
                <c:pt idx="2780">
                  <c:v>14.402248223896658</c:v>
                </c:pt>
                <c:pt idx="2781">
                  <c:v>14.395488374596335</c:v>
                </c:pt>
                <c:pt idx="2782">
                  <c:v>14.38779429494079</c:v>
                </c:pt>
                <c:pt idx="2783">
                  <c:v>14.378781054897729</c:v>
                </c:pt>
                <c:pt idx="2784">
                  <c:v>14.36977308934337</c:v>
                </c:pt>
                <c:pt idx="2785">
                  <c:v>14.36077007534983</c:v>
                </c:pt>
                <c:pt idx="2786">
                  <c:v>14.35138223896662</c:v>
                </c:pt>
                <c:pt idx="2787">
                  <c:v>14.342374165769636</c:v>
                </c:pt>
                <c:pt idx="2788">
                  <c:v>14.336178902045202</c:v>
                </c:pt>
                <c:pt idx="2789">
                  <c:v>14.331107642626471</c:v>
                </c:pt>
                <c:pt idx="2790">
                  <c:v>14.328669537136696</c:v>
                </c:pt>
                <c:pt idx="2791">
                  <c:v>14.324537674919261</c:v>
                </c:pt>
                <c:pt idx="2792">
                  <c:v>14.320785575888046</c:v>
                </c:pt>
                <c:pt idx="2793">
                  <c:v>14.318342411194829</c:v>
                </c:pt>
                <c:pt idx="2794">
                  <c:v>14.317218299246493</c:v>
                </c:pt>
                <c:pt idx="2795">
                  <c:v>14.315529601722277</c:v>
                </c:pt>
                <c:pt idx="2796">
                  <c:v>14.31290161463939</c:v>
                </c:pt>
                <c:pt idx="2797">
                  <c:v>14.30839504843917</c:v>
                </c:pt>
                <c:pt idx="2798">
                  <c:v>14.305582238966622</c:v>
                </c:pt>
                <c:pt idx="2799">
                  <c:v>14.303139074273401</c:v>
                </c:pt>
                <c:pt idx="2800">
                  <c:v>14.297508396124858</c:v>
                </c:pt>
                <c:pt idx="2801">
                  <c:v>14.291128310010754</c:v>
                </c:pt>
                <c:pt idx="2802">
                  <c:v>14.283429063509143</c:v>
                </c:pt>
                <c:pt idx="2803">
                  <c:v>14.27648439181915</c:v>
                </c:pt>
                <c:pt idx="2804">
                  <c:v>14.27066383207749</c:v>
                </c:pt>
                <c:pt idx="2805">
                  <c:v>14.265972443487613</c:v>
                </c:pt>
                <c:pt idx="2806">
                  <c:v>14.261091173304619</c:v>
                </c:pt>
                <c:pt idx="2807">
                  <c:v>14.257339074273403</c:v>
                </c:pt>
                <c:pt idx="2808">
                  <c:v>14.25283240043056</c:v>
                </c:pt>
                <c:pt idx="2809">
                  <c:v>14.251518406889122</c:v>
                </c:pt>
                <c:pt idx="2810">
                  <c:v>14.250769106566196</c:v>
                </c:pt>
                <c:pt idx="2811">
                  <c:v>14.250579117330457</c:v>
                </c:pt>
                <c:pt idx="2812">
                  <c:v>14.249639827771793</c:v>
                </c:pt>
                <c:pt idx="2813">
                  <c:v>14.247951130247566</c:v>
                </c:pt>
                <c:pt idx="2814">
                  <c:v>14.246637136706127</c:v>
                </c:pt>
                <c:pt idx="2815">
                  <c:v>14.244758557588799</c:v>
                </c:pt>
                <c:pt idx="2816">
                  <c:v>14.240816576964468</c:v>
                </c:pt>
                <c:pt idx="2817">
                  <c:v>14.23612518837459</c:v>
                </c:pt>
                <c:pt idx="2818">
                  <c:v>14.229555220667372</c:v>
                </c:pt>
                <c:pt idx="2819">
                  <c:v>14.223175134553278</c:v>
                </c:pt>
                <c:pt idx="2820">
                  <c:v>14.217164585575881</c:v>
                </c:pt>
                <c:pt idx="2821">
                  <c:v>14.211533907427338</c:v>
                </c:pt>
                <c:pt idx="2822">
                  <c:v>14.207217222820232</c:v>
                </c:pt>
                <c:pt idx="2823">
                  <c:v>14.201211840688904</c:v>
                </c:pt>
                <c:pt idx="2824">
                  <c:v>14.195206458557585</c:v>
                </c:pt>
                <c:pt idx="2825">
                  <c:v>14.189760602798701</c:v>
                </c:pt>
                <c:pt idx="2826">
                  <c:v>14.182066523143158</c:v>
                </c:pt>
                <c:pt idx="2827">
                  <c:v>14.176430678148536</c:v>
                </c:pt>
                <c:pt idx="2828">
                  <c:v>14.169675995694284</c:v>
                </c:pt>
                <c:pt idx="2829">
                  <c:v>14.163480624327224</c:v>
                </c:pt>
                <c:pt idx="2830">
                  <c:v>14.157660064585567</c:v>
                </c:pt>
                <c:pt idx="2831">
                  <c:v>14.152029386437023</c:v>
                </c:pt>
                <c:pt idx="2832">
                  <c:v>14.14696329386436</c:v>
                </c:pt>
                <c:pt idx="2833">
                  <c:v>14.143960602798703</c:v>
                </c:pt>
                <c:pt idx="2834">
                  <c:v>14.140203444564037</c:v>
                </c:pt>
                <c:pt idx="2835">
                  <c:v>14.135696770721202</c:v>
                </c:pt>
                <c:pt idx="2836">
                  <c:v>14.129691388589874</c:v>
                </c:pt>
                <c:pt idx="2837">
                  <c:v>14.123686114101181</c:v>
                </c:pt>
                <c:pt idx="2838">
                  <c:v>14.11805532831</c:v>
                </c:pt>
                <c:pt idx="2839">
                  <c:v>14.112799354144231</c:v>
                </c:pt>
                <c:pt idx="2840">
                  <c:v>14.107728202368126</c:v>
                </c:pt>
                <c:pt idx="2841">
                  <c:v>14.100783530678143</c:v>
                </c:pt>
                <c:pt idx="2842">
                  <c:v>14.095712271259409</c:v>
                </c:pt>
                <c:pt idx="2843">
                  <c:v>14.089327125941864</c:v>
                </c:pt>
                <c:pt idx="2844">
                  <c:v>14.081817761033363</c:v>
                </c:pt>
                <c:pt idx="2845">
                  <c:v>14.07487308934337</c:v>
                </c:pt>
                <c:pt idx="2846">
                  <c:v>14.069432400430568</c:v>
                </c:pt>
                <c:pt idx="2847">
                  <c:v>14.064176426264789</c:v>
                </c:pt>
                <c:pt idx="2848">
                  <c:v>14.059854574811617</c:v>
                </c:pt>
                <c:pt idx="2849">
                  <c:v>14.057041765339065</c:v>
                </c:pt>
                <c:pt idx="2850">
                  <c:v>14.057606350914956</c:v>
                </c:pt>
                <c:pt idx="2851">
                  <c:v>14.060793864370281</c:v>
                </c:pt>
                <c:pt idx="2852">
                  <c:v>14.063047147470394</c:v>
                </c:pt>
                <c:pt idx="2853">
                  <c:v>14.063796555435944</c:v>
                </c:pt>
                <c:pt idx="2854">
                  <c:v>14.064551022604949</c:v>
                </c:pt>
                <c:pt idx="2855">
                  <c:v>14.065675134553274</c:v>
                </c:pt>
                <c:pt idx="2856">
                  <c:v>14.065675134553274</c:v>
                </c:pt>
                <c:pt idx="2857">
                  <c:v>14.064551022604949</c:v>
                </c:pt>
                <c:pt idx="2858">
                  <c:v>14.063047147470394</c:v>
                </c:pt>
                <c:pt idx="2859">
                  <c:v>14.060983745963393</c:v>
                </c:pt>
                <c:pt idx="2860">
                  <c:v>14.058920344456393</c:v>
                </c:pt>
                <c:pt idx="2861">
                  <c:v>14.056102475780403</c:v>
                </c:pt>
                <c:pt idx="2862">
                  <c:v>14.053664370290624</c:v>
                </c:pt>
                <c:pt idx="2863">
                  <c:v>14.050471797631857</c:v>
                </c:pt>
                <c:pt idx="2864">
                  <c:v>14.045590527448864</c:v>
                </c:pt>
                <c:pt idx="2865">
                  <c:v>14.03939526372443</c:v>
                </c:pt>
                <c:pt idx="2866">
                  <c:v>14.032640473627552</c:v>
                </c:pt>
                <c:pt idx="2867">
                  <c:v>14.023442518837454</c:v>
                </c:pt>
                <c:pt idx="2868">
                  <c:v>14.014054574811619</c:v>
                </c:pt>
                <c:pt idx="2869">
                  <c:v>14.003917330462857</c:v>
                </c:pt>
                <c:pt idx="2870">
                  <c:v>13.993220559741648</c:v>
                </c:pt>
                <c:pt idx="2871">
                  <c:v>13.983457911733035</c:v>
                </c:pt>
                <c:pt idx="2872">
                  <c:v>13.974634660925723</c:v>
                </c:pt>
                <c:pt idx="2873">
                  <c:v>13.96562658772873</c:v>
                </c:pt>
                <c:pt idx="2874">
                  <c:v>13.959806027987071</c:v>
                </c:pt>
                <c:pt idx="2875">
                  <c:v>13.953610764262638</c:v>
                </c:pt>
                <c:pt idx="2876">
                  <c:v>13.948354682454244</c:v>
                </c:pt>
                <c:pt idx="2877">
                  <c:v>13.943098708288476</c:v>
                </c:pt>
                <c:pt idx="2878">
                  <c:v>13.935404628632932</c:v>
                </c:pt>
                <c:pt idx="2879">
                  <c:v>13.92789537136705</c:v>
                </c:pt>
                <c:pt idx="2880">
                  <c:v>13.921325403659843</c:v>
                </c:pt>
                <c:pt idx="2881">
                  <c:v>13.911372874058117</c:v>
                </c:pt>
                <c:pt idx="2882">
                  <c:v>13.901615500538208</c:v>
                </c:pt>
                <c:pt idx="2883">
                  <c:v>13.890164155005372</c:v>
                </c:pt>
                <c:pt idx="2884">
                  <c:v>13.877214101184057</c:v>
                </c:pt>
                <c:pt idx="2885">
                  <c:v>13.866886975242181</c:v>
                </c:pt>
                <c:pt idx="2886">
                  <c:v>13.858068783638315</c:v>
                </c:pt>
                <c:pt idx="2887">
                  <c:v>13.85111894510225</c:v>
                </c:pt>
                <c:pt idx="2888">
                  <c:v>13.848490958019372</c:v>
                </c:pt>
                <c:pt idx="2889">
                  <c:v>13.847361786867593</c:v>
                </c:pt>
                <c:pt idx="2890">
                  <c:v>13.846992142088252</c:v>
                </c:pt>
                <c:pt idx="2891">
                  <c:v>13.849425188374584</c:v>
                </c:pt>
                <c:pt idx="2892">
                  <c:v>13.853562217438103</c:v>
                </c:pt>
                <c:pt idx="2893">
                  <c:v>13.855060925726569</c:v>
                </c:pt>
                <c:pt idx="2894">
                  <c:v>13.855060925726569</c:v>
                </c:pt>
                <c:pt idx="2895">
                  <c:v>13.852997524219578</c:v>
                </c:pt>
                <c:pt idx="2896">
                  <c:v>13.851303767491913</c:v>
                </c:pt>
                <c:pt idx="2897">
                  <c:v>13.850739181916024</c:v>
                </c:pt>
                <c:pt idx="2898">
                  <c:v>13.850184822389656</c:v>
                </c:pt>
                <c:pt idx="2899">
                  <c:v>13.84962012917115</c:v>
                </c:pt>
                <c:pt idx="2900">
                  <c:v>13.849989773950472</c:v>
                </c:pt>
                <c:pt idx="2901">
                  <c:v>13.852432938643691</c:v>
                </c:pt>
                <c:pt idx="2902">
                  <c:v>13.85562551130246</c:v>
                </c:pt>
                <c:pt idx="2903">
                  <c:v>13.85843832077502</c:v>
                </c:pt>
                <c:pt idx="2904">
                  <c:v>13.860881593110875</c:v>
                </c:pt>
                <c:pt idx="2905">
                  <c:v>13.862010764262633</c:v>
                </c:pt>
                <c:pt idx="2906">
                  <c:v>13.861251130247561</c:v>
                </c:pt>
                <c:pt idx="2907">
                  <c:v>13.860501722282009</c:v>
                </c:pt>
                <c:pt idx="2908">
                  <c:v>13.859752314316459</c:v>
                </c:pt>
                <c:pt idx="2909">
                  <c:v>13.85787373519913</c:v>
                </c:pt>
                <c:pt idx="2910">
                  <c:v>13.854311517761019</c:v>
                </c:pt>
                <c:pt idx="2911">
                  <c:v>13.849804951560813</c:v>
                </c:pt>
                <c:pt idx="2912">
                  <c:v>13.843050161463932</c:v>
                </c:pt>
                <c:pt idx="2913">
                  <c:v>13.839857588805163</c:v>
                </c:pt>
                <c:pt idx="2914">
                  <c:v>13.837794187298154</c:v>
                </c:pt>
                <c:pt idx="2915">
                  <c:v>13.835535737351981</c:v>
                </c:pt>
                <c:pt idx="2916">
                  <c:v>13.833657158234653</c:v>
                </c:pt>
                <c:pt idx="2917">
                  <c:v>13.833657158234653</c:v>
                </c:pt>
                <c:pt idx="2918">
                  <c:v>13.834971151776093</c:v>
                </c:pt>
                <c:pt idx="2919">
                  <c:v>13.83891313240043</c:v>
                </c:pt>
                <c:pt idx="2920">
                  <c:v>13.83816372443486</c:v>
                </c:pt>
                <c:pt idx="2921">
                  <c:v>13.836285145317531</c:v>
                </c:pt>
                <c:pt idx="2922">
                  <c:v>13.832343164693212</c:v>
                </c:pt>
                <c:pt idx="2923">
                  <c:v>13.828965769644764</c:v>
                </c:pt>
                <c:pt idx="2924">
                  <c:v>13.823904843918186</c:v>
                </c:pt>
                <c:pt idx="2925">
                  <c:v>13.818268998923566</c:v>
                </c:pt>
                <c:pt idx="2926">
                  <c:v>13.813013024757787</c:v>
                </c:pt>
                <c:pt idx="2927">
                  <c:v>13.809255866523129</c:v>
                </c:pt>
                <c:pt idx="2928">
                  <c:v>13.80531388589881</c:v>
                </c:pt>
                <c:pt idx="2929">
                  <c:v>13.803630247578027</c:v>
                </c:pt>
                <c:pt idx="2930">
                  <c:v>13.800807212055965</c:v>
                </c:pt>
                <c:pt idx="2931">
                  <c:v>13.797994510226042</c:v>
                </c:pt>
                <c:pt idx="2932">
                  <c:v>13.795366523143162</c:v>
                </c:pt>
                <c:pt idx="2933">
                  <c:v>13.793303121636152</c:v>
                </c:pt>
                <c:pt idx="2934">
                  <c:v>13.790859849300318</c:v>
                </c:pt>
                <c:pt idx="2935">
                  <c:v>13.788047147470394</c:v>
                </c:pt>
                <c:pt idx="2936">
                  <c:v>13.784669752421944</c:v>
                </c:pt>
                <c:pt idx="2937">
                  <c:v>13.780347900968781</c:v>
                </c:pt>
                <c:pt idx="2938">
                  <c:v>13.776785791173305</c:v>
                </c:pt>
                <c:pt idx="2939">
                  <c:v>13.773028525296013</c:v>
                </c:pt>
                <c:pt idx="2940">
                  <c:v>13.768521959095786</c:v>
                </c:pt>
                <c:pt idx="2941">
                  <c:v>13.765329386437017</c:v>
                </c:pt>
                <c:pt idx="2942">
                  <c:v>13.764210333692143</c:v>
                </c:pt>
                <c:pt idx="2943">
                  <c:v>13.763461033369209</c:v>
                </c:pt>
                <c:pt idx="2944">
                  <c:v>13.765144564047354</c:v>
                </c:pt>
                <c:pt idx="2945">
                  <c:v>13.767207965554345</c:v>
                </c:pt>
                <c:pt idx="2946">
                  <c:v>13.769835952637244</c:v>
                </c:pt>
                <c:pt idx="2947">
                  <c:v>13.774342518837452</c:v>
                </c:pt>
                <c:pt idx="2948">
                  <c:v>13.77903390742734</c:v>
                </c:pt>
                <c:pt idx="2949">
                  <c:v>13.781856942949403</c:v>
                </c:pt>
                <c:pt idx="2950">
                  <c:v>13.78503928955865</c:v>
                </c:pt>
                <c:pt idx="2951">
                  <c:v>13.78616846071043</c:v>
                </c:pt>
                <c:pt idx="2952">
                  <c:v>13.786548331539272</c:v>
                </c:pt>
                <c:pt idx="2953">
                  <c:v>13.787112917115163</c:v>
                </c:pt>
                <c:pt idx="2954">
                  <c:v>13.786353283100091</c:v>
                </c:pt>
                <c:pt idx="2955">
                  <c:v>13.784669752421944</c:v>
                </c:pt>
                <c:pt idx="2956">
                  <c:v>13.782975888051659</c:v>
                </c:pt>
                <c:pt idx="2957">
                  <c:v>13.779783315392894</c:v>
                </c:pt>
                <c:pt idx="2958">
                  <c:v>13.778849085037661</c:v>
                </c:pt>
                <c:pt idx="2959">
                  <c:v>13.778664370290636</c:v>
                </c:pt>
                <c:pt idx="2960">
                  <c:v>13.778469321851453</c:v>
                </c:pt>
                <c:pt idx="2961">
                  <c:v>13.778469321851453</c:v>
                </c:pt>
                <c:pt idx="2962">
                  <c:v>13.778284499461771</c:v>
                </c:pt>
                <c:pt idx="2963">
                  <c:v>13.778849085037661</c:v>
                </c:pt>
                <c:pt idx="2964">
                  <c:v>13.7801630785791</c:v>
                </c:pt>
                <c:pt idx="2965">
                  <c:v>13.781097308934331</c:v>
                </c:pt>
                <c:pt idx="2966">
                  <c:v>13.782041765339065</c:v>
                </c:pt>
                <c:pt idx="2967">
                  <c:v>13.781661894510222</c:v>
                </c:pt>
                <c:pt idx="2968">
                  <c:v>13.780347900968781</c:v>
                </c:pt>
                <c:pt idx="2969">
                  <c:v>13.777914962325063</c:v>
                </c:pt>
                <c:pt idx="2970">
                  <c:v>13.775091926803004</c:v>
                </c:pt>
                <c:pt idx="2971">
                  <c:v>13.772094402583418</c:v>
                </c:pt>
                <c:pt idx="2972">
                  <c:v>13.767207965554345</c:v>
                </c:pt>
                <c:pt idx="2973">
                  <c:v>13.763461033369209</c:v>
                </c:pt>
                <c:pt idx="2974">
                  <c:v>13.759703767491915</c:v>
                </c:pt>
                <c:pt idx="2975">
                  <c:v>13.755381916038752</c:v>
                </c:pt>
                <c:pt idx="2976">
                  <c:v>13.751819806243256</c:v>
                </c:pt>
                <c:pt idx="2977">
                  <c:v>13.748062540365986</c:v>
                </c:pt>
                <c:pt idx="2978">
                  <c:v>13.743186437029051</c:v>
                </c:pt>
                <c:pt idx="2979">
                  <c:v>13.73999386437028</c:v>
                </c:pt>
                <c:pt idx="2980">
                  <c:v>13.734358019375659</c:v>
                </c:pt>
                <c:pt idx="2981">
                  <c:v>13.731545209903118</c:v>
                </c:pt>
                <c:pt idx="2982">
                  <c:v>13.729851453175451</c:v>
                </c:pt>
                <c:pt idx="2983">
                  <c:v>13.730611087190523</c:v>
                </c:pt>
                <c:pt idx="2984">
                  <c:v>13.732109903121623</c:v>
                </c:pt>
                <c:pt idx="2985">
                  <c:v>13.735107427341209</c:v>
                </c:pt>
                <c:pt idx="2986">
                  <c:v>13.73924445640473</c:v>
                </c:pt>
                <c:pt idx="2987">
                  <c:v>13.74337125941873</c:v>
                </c:pt>
                <c:pt idx="2988">
                  <c:v>13.745065016146379</c:v>
                </c:pt>
                <c:pt idx="2989">
                  <c:v>13.745814424111948</c:v>
                </c:pt>
                <c:pt idx="2990">
                  <c:v>13.743186437029051</c:v>
                </c:pt>
                <c:pt idx="2991">
                  <c:v>13.738864585575886</c:v>
                </c:pt>
                <c:pt idx="2992">
                  <c:v>13.733044025834221</c:v>
                </c:pt>
                <c:pt idx="2993">
                  <c:v>13.725160064585562</c:v>
                </c:pt>
                <c:pt idx="2994">
                  <c:v>13.718969860064572</c:v>
                </c:pt>
                <c:pt idx="2995">
                  <c:v>13.712769429494079</c:v>
                </c:pt>
                <c:pt idx="2996">
                  <c:v>13.706959095801933</c:v>
                </c:pt>
                <c:pt idx="2997">
                  <c:v>13.702257481162524</c:v>
                </c:pt>
                <c:pt idx="2998">
                  <c:v>13.700194079655533</c:v>
                </c:pt>
                <c:pt idx="2999">
                  <c:v>13.700009364908489</c:v>
                </c:pt>
                <c:pt idx="3000">
                  <c:v>13.700758665231422</c:v>
                </c:pt>
                <c:pt idx="3001">
                  <c:v>13.700009364908489</c:v>
                </c:pt>
                <c:pt idx="3002">
                  <c:v>13.699629494079643</c:v>
                </c:pt>
                <c:pt idx="3003">
                  <c:v>13.698880086114093</c:v>
                </c:pt>
                <c:pt idx="3004">
                  <c:v>13.697566092572655</c:v>
                </c:pt>
                <c:pt idx="3005">
                  <c:v>13.695317976318618</c:v>
                </c:pt>
                <c:pt idx="3006">
                  <c:v>13.691560710441324</c:v>
                </c:pt>
                <c:pt idx="3007">
                  <c:v>13.687618729817006</c:v>
                </c:pt>
                <c:pt idx="3008">
                  <c:v>13.684056620021511</c:v>
                </c:pt>
                <c:pt idx="3009">
                  <c:v>13.680863939720126</c:v>
                </c:pt>
                <c:pt idx="3010">
                  <c:v>13.679365231431643</c:v>
                </c:pt>
                <c:pt idx="3011">
                  <c:v>13.679365231431643</c:v>
                </c:pt>
                <c:pt idx="3012">
                  <c:v>13.679734768568347</c:v>
                </c:pt>
                <c:pt idx="3013">
                  <c:v>13.678605489773934</c:v>
                </c:pt>
                <c:pt idx="3014">
                  <c:v>13.677106781485469</c:v>
                </c:pt>
                <c:pt idx="3015">
                  <c:v>13.67654219590958</c:v>
                </c:pt>
                <c:pt idx="3016">
                  <c:v>13.674858557588799</c:v>
                </c:pt>
                <c:pt idx="3017">
                  <c:v>13.671101399354141</c:v>
                </c:pt>
                <c:pt idx="3018">
                  <c:v>13.667344133476847</c:v>
                </c:pt>
                <c:pt idx="3019">
                  <c:v>13.663782023681371</c:v>
                </c:pt>
                <c:pt idx="3020">
                  <c:v>13.662652744886957</c:v>
                </c:pt>
                <c:pt idx="3021">
                  <c:v>13.663032615715821</c:v>
                </c:pt>
                <c:pt idx="3022">
                  <c:v>13.661523573735199</c:v>
                </c:pt>
                <c:pt idx="3023">
                  <c:v>13.660404628632921</c:v>
                </c:pt>
                <c:pt idx="3024">
                  <c:v>13.658895586652301</c:v>
                </c:pt>
                <c:pt idx="3025">
                  <c:v>13.654768783638319</c:v>
                </c:pt>
                <c:pt idx="3026">
                  <c:v>13.649512809472542</c:v>
                </c:pt>
                <c:pt idx="3027">
                  <c:v>13.641259311087175</c:v>
                </c:pt>
                <c:pt idx="3028">
                  <c:v>13.631301614639394</c:v>
                </c:pt>
                <c:pt idx="3029">
                  <c:v>13.623232938643689</c:v>
                </c:pt>
                <c:pt idx="3030">
                  <c:v>13.616662863293854</c:v>
                </c:pt>
                <c:pt idx="3031">
                  <c:v>13.612536167922491</c:v>
                </c:pt>
                <c:pt idx="3032">
                  <c:v>13.6104727664155</c:v>
                </c:pt>
                <c:pt idx="3033">
                  <c:v>13.606900322927867</c:v>
                </c:pt>
                <c:pt idx="3034">
                  <c:v>13.60483692142088</c:v>
                </c:pt>
                <c:pt idx="3035">
                  <c:v>13.60295834230355</c:v>
                </c:pt>
                <c:pt idx="3036">
                  <c:v>13.600145532830989</c:v>
                </c:pt>
                <c:pt idx="3037">
                  <c:v>13.594704736275551</c:v>
                </c:pt>
                <c:pt idx="3038">
                  <c:v>13.588504413347675</c:v>
                </c:pt>
                <c:pt idx="3039">
                  <c:v>13.581000215285243</c:v>
                </c:pt>
                <c:pt idx="3040">
                  <c:v>13.573680839612475</c:v>
                </c:pt>
                <c:pt idx="3041">
                  <c:v>13.565417007534975</c:v>
                </c:pt>
                <c:pt idx="3042">
                  <c:v>13.554720236813775</c:v>
                </c:pt>
                <c:pt idx="3043">
                  <c:v>13.54214488697523</c:v>
                </c:pt>
                <c:pt idx="3044">
                  <c:v>13.529569537136702</c:v>
                </c:pt>
                <c:pt idx="3045">
                  <c:v>13.516614316469312</c:v>
                </c:pt>
                <c:pt idx="3046">
                  <c:v>13.505537782561886</c:v>
                </c:pt>
                <c:pt idx="3047">
                  <c:v>13.49708923573734</c:v>
                </c:pt>
                <c:pt idx="3048">
                  <c:v>13.491833153928944</c:v>
                </c:pt>
                <c:pt idx="3049">
                  <c:v>13.489020452099018</c:v>
                </c:pt>
                <c:pt idx="3050">
                  <c:v>13.488640581270175</c:v>
                </c:pt>
                <c:pt idx="3051">
                  <c:v>13.488271044133468</c:v>
                </c:pt>
                <c:pt idx="3052">
                  <c:v>13.488271044133468</c:v>
                </c:pt>
                <c:pt idx="3053">
                  <c:v>13.488271044133468</c:v>
                </c:pt>
                <c:pt idx="3054">
                  <c:v>13.487706458557581</c:v>
                </c:pt>
                <c:pt idx="3055">
                  <c:v>13.485263186221747</c:v>
                </c:pt>
                <c:pt idx="3056">
                  <c:v>13.480387082884809</c:v>
                </c:pt>
                <c:pt idx="3057">
                  <c:v>13.474381700753483</c:v>
                </c:pt>
                <c:pt idx="3058">
                  <c:v>13.468365984930017</c:v>
                </c:pt>
                <c:pt idx="3059">
                  <c:v>13.463489881593102</c:v>
                </c:pt>
                <c:pt idx="3060">
                  <c:v>13.460297308934333</c:v>
                </c:pt>
                <c:pt idx="3061">
                  <c:v>13.455790635091489</c:v>
                </c:pt>
                <c:pt idx="3062">
                  <c:v>13.450534660925712</c:v>
                </c:pt>
                <c:pt idx="3063">
                  <c:v>13.447537136706126</c:v>
                </c:pt>
                <c:pt idx="3064">
                  <c:v>13.444714101184063</c:v>
                </c:pt>
                <c:pt idx="3065">
                  <c:v>13.442086114101185</c:v>
                </c:pt>
                <c:pt idx="3066">
                  <c:v>13.436275780409037</c:v>
                </c:pt>
                <c:pt idx="3067">
                  <c:v>13.427262540365984</c:v>
                </c:pt>
                <c:pt idx="3068">
                  <c:v>13.41956340150699</c:v>
                </c:pt>
                <c:pt idx="3069">
                  <c:v>13.41280861141011</c:v>
                </c:pt>
                <c:pt idx="3070">
                  <c:v>13.4066081808396</c:v>
                </c:pt>
                <c:pt idx="3071">
                  <c:v>13.400038213132401</c:v>
                </c:pt>
                <c:pt idx="3072">
                  <c:v>13.395162002152849</c:v>
                </c:pt>
                <c:pt idx="3073">
                  <c:v>13.392349300322925</c:v>
                </c:pt>
                <c:pt idx="3074">
                  <c:v>13.389526264800864</c:v>
                </c:pt>
                <c:pt idx="3075">
                  <c:v>13.387462863293853</c:v>
                </c:pt>
                <c:pt idx="3076">
                  <c:v>13.383900645855743</c:v>
                </c:pt>
                <c:pt idx="3077">
                  <c:v>13.379958665231422</c:v>
                </c:pt>
                <c:pt idx="3078">
                  <c:v>13.378829494079644</c:v>
                </c:pt>
                <c:pt idx="3079">
                  <c:v>13.378080086114094</c:v>
                </c:pt>
                <c:pt idx="3080">
                  <c:v>13.378459849300322</c:v>
                </c:pt>
                <c:pt idx="3081">
                  <c:v>13.378459849300322</c:v>
                </c:pt>
                <c:pt idx="3082">
                  <c:v>13.378080086114094</c:v>
                </c:pt>
                <c:pt idx="3083">
                  <c:v>13.380892895586635</c:v>
                </c:pt>
                <c:pt idx="3084">
                  <c:v>13.385029924650155</c:v>
                </c:pt>
                <c:pt idx="3085">
                  <c:v>13.387842626480081</c:v>
                </c:pt>
                <c:pt idx="3086">
                  <c:v>13.390285898815915</c:v>
                </c:pt>
                <c:pt idx="3087">
                  <c:v>13.392154251883742</c:v>
                </c:pt>
                <c:pt idx="3088">
                  <c:v>13.395346824542512</c:v>
                </c:pt>
                <c:pt idx="3089">
                  <c:v>13.398539397201278</c:v>
                </c:pt>
                <c:pt idx="3090">
                  <c:v>13.400233261571582</c:v>
                </c:pt>
                <c:pt idx="3091">
                  <c:v>13.399668675995693</c:v>
                </c:pt>
                <c:pt idx="3092">
                  <c:v>13.39722540365984</c:v>
                </c:pt>
                <c:pt idx="3093">
                  <c:v>13.394597416576959</c:v>
                </c:pt>
                <c:pt idx="3094">
                  <c:v>13.391404843918192</c:v>
                </c:pt>
                <c:pt idx="3095">
                  <c:v>13.38652863293864</c:v>
                </c:pt>
                <c:pt idx="3096">
                  <c:v>13.379578902045195</c:v>
                </c:pt>
                <c:pt idx="3097">
                  <c:v>13.372074703982765</c:v>
                </c:pt>
                <c:pt idx="3098">
                  <c:v>13.366069321851437</c:v>
                </c:pt>
                <c:pt idx="3099">
                  <c:v>13.361932292787934</c:v>
                </c:pt>
                <c:pt idx="3100">
                  <c:v>13.358370075349823</c:v>
                </c:pt>
                <c:pt idx="3101">
                  <c:v>13.356676318622156</c:v>
                </c:pt>
                <c:pt idx="3102">
                  <c:v>13.356121959095788</c:v>
                </c:pt>
                <c:pt idx="3103">
                  <c:v>13.355742088266945</c:v>
                </c:pt>
                <c:pt idx="3104">
                  <c:v>13.353863509149615</c:v>
                </c:pt>
                <c:pt idx="3105">
                  <c:v>13.35086598493003</c:v>
                </c:pt>
                <c:pt idx="3106">
                  <c:v>13.346359418729802</c:v>
                </c:pt>
                <c:pt idx="3107">
                  <c:v>13.34015898815931</c:v>
                </c:pt>
                <c:pt idx="3108">
                  <c:v>13.332090204520991</c:v>
                </c:pt>
                <c:pt idx="3109">
                  <c:v>13.325520236813773</c:v>
                </c:pt>
                <c:pt idx="3110">
                  <c:v>13.317820990312162</c:v>
                </c:pt>
                <c:pt idx="3111">
                  <c:v>13.311446071044125</c:v>
                </c:pt>
                <c:pt idx="3112">
                  <c:v>13.306744456404735</c:v>
                </c:pt>
                <c:pt idx="3113">
                  <c:v>13.303931646932174</c:v>
                </c:pt>
                <c:pt idx="3114">
                  <c:v>13.301303659849296</c:v>
                </c:pt>
                <c:pt idx="3115">
                  <c:v>13.298675672766416</c:v>
                </c:pt>
                <c:pt idx="3116">
                  <c:v>13.295678148546811</c:v>
                </c:pt>
                <c:pt idx="3117">
                  <c:v>13.293604413347685</c:v>
                </c:pt>
                <c:pt idx="3118">
                  <c:v>13.293419698600637</c:v>
                </c:pt>
                <c:pt idx="3119">
                  <c:v>13.292105705059198</c:v>
                </c:pt>
                <c:pt idx="3120">
                  <c:v>13.28872831001075</c:v>
                </c:pt>
                <c:pt idx="3121">
                  <c:v>13.284971044133476</c:v>
                </c:pt>
                <c:pt idx="3122">
                  <c:v>13.279150484391808</c:v>
                </c:pt>
                <c:pt idx="3123">
                  <c:v>13.272210979547902</c:v>
                </c:pt>
                <c:pt idx="3124">
                  <c:v>13.265261141011841</c:v>
                </c:pt>
                <c:pt idx="3125">
                  <c:v>13.257572228202367</c:v>
                </c:pt>
                <c:pt idx="3126">
                  <c:v>13.248928525296</c:v>
                </c:pt>
                <c:pt idx="3127">
                  <c:v>13.240859741657681</c:v>
                </c:pt>
                <c:pt idx="3128">
                  <c:v>13.233160602798705</c:v>
                </c:pt>
                <c:pt idx="3129">
                  <c:v>13.227350269106559</c:v>
                </c:pt>
                <c:pt idx="3130">
                  <c:v>13.221529709364891</c:v>
                </c:pt>
                <c:pt idx="3131">
                  <c:v>13.217772443487616</c:v>
                </c:pt>
                <c:pt idx="3132">
                  <c:v>13.212331646932176</c:v>
                </c:pt>
                <c:pt idx="3133">
                  <c:v>13.2070756727664</c:v>
                </c:pt>
                <c:pt idx="3134">
                  <c:v>13.202189235737347</c:v>
                </c:pt>
                <c:pt idx="3135">
                  <c:v>13.19824725511301</c:v>
                </c:pt>
                <c:pt idx="3136">
                  <c:v>13.195054682454241</c:v>
                </c:pt>
                <c:pt idx="3137">
                  <c:v>13.194120559741645</c:v>
                </c:pt>
                <c:pt idx="3138">
                  <c:v>13.1922418729817</c:v>
                </c:pt>
                <c:pt idx="3139">
                  <c:v>13.19167728740581</c:v>
                </c:pt>
                <c:pt idx="3140">
                  <c:v>13.19299128094725</c:v>
                </c:pt>
                <c:pt idx="3141">
                  <c:v>13.195054682454241</c:v>
                </c:pt>
                <c:pt idx="3142">
                  <c:v>13.195249730893421</c:v>
                </c:pt>
                <c:pt idx="3143">
                  <c:v>13.194120559741645</c:v>
                </c:pt>
                <c:pt idx="3144">
                  <c:v>13.190558342303552</c:v>
                </c:pt>
                <c:pt idx="3145">
                  <c:v>13.188115177610335</c:v>
                </c:pt>
                <c:pt idx="3146">
                  <c:v>13.186616361679215</c:v>
                </c:pt>
                <c:pt idx="3147">
                  <c:v>13.185107319698592</c:v>
                </c:pt>
                <c:pt idx="3148">
                  <c:v>13.183988374596334</c:v>
                </c:pt>
                <c:pt idx="3149">
                  <c:v>13.186051776103325</c:v>
                </c:pt>
                <c:pt idx="3150">
                  <c:v>13.187930355220653</c:v>
                </c:pt>
                <c:pt idx="3151">
                  <c:v>13.19092787944026</c:v>
                </c:pt>
                <c:pt idx="3152">
                  <c:v>13.194120559741645</c:v>
                </c:pt>
                <c:pt idx="3153">
                  <c:v>13.197877717976302</c:v>
                </c:pt>
                <c:pt idx="3154">
                  <c:v>13.19899666307858</c:v>
                </c:pt>
                <c:pt idx="3155">
                  <c:v>13.199376533907422</c:v>
                </c:pt>
                <c:pt idx="3156">
                  <c:v>13.198627125941872</c:v>
                </c:pt>
                <c:pt idx="3157">
                  <c:v>13.199941119483311</c:v>
                </c:pt>
                <c:pt idx="3158">
                  <c:v>13.202004520990302</c:v>
                </c:pt>
                <c:pt idx="3159">
                  <c:v>13.203318514531743</c:v>
                </c:pt>
                <c:pt idx="3160">
                  <c:v>13.20463250807318</c:v>
                </c:pt>
                <c:pt idx="3161">
                  <c:v>13.207445209903106</c:v>
                </c:pt>
                <c:pt idx="3162">
                  <c:v>13.209888482238959</c:v>
                </c:pt>
                <c:pt idx="3163">
                  <c:v>13.211202475780398</c:v>
                </c:pt>
                <c:pt idx="3164">
                  <c:v>13.210453067814848</c:v>
                </c:pt>
                <c:pt idx="3165">
                  <c:v>13.208009903121631</c:v>
                </c:pt>
                <c:pt idx="3166">
                  <c:v>13.20576167922496</c:v>
                </c:pt>
                <c:pt idx="3167">
                  <c:v>13.199191711517761</c:v>
                </c:pt>
                <c:pt idx="3168">
                  <c:v>13.190743164693213</c:v>
                </c:pt>
                <c:pt idx="3169">
                  <c:v>13.181729924650162</c:v>
                </c:pt>
                <c:pt idx="3170">
                  <c:v>13.173096555435954</c:v>
                </c:pt>
                <c:pt idx="3171">
                  <c:v>13.165397308934324</c:v>
                </c:pt>
                <c:pt idx="3172">
                  <c:v>13.156763939720115</c:v>
                </c:pt>
                <c:pt idx="3173">
                  <c:v>13.14738127018299</c:v>
                </c:pt>
                <c:pt idx="3174">
                  <c:v>13.139682023681379</c:v>
                </c:pt>
                <c:pt idx="3175">
                  <c:v>13.132547470398274</c:v>
                </c:pt>
                <c:pt idx="3176">
                  <c:v>13.125977502691056</c:v>
                </c:pt>
                <c:pt idx="3177">
                  <c:v>13.119407427341221</c:v>
                </c:pt>
                <c:pt idx="3178">
                  <c:v>13.112088051668453</c:v>
                </c:pt>
                <c:pt idx="3179">
                  <c:v>13.105148546824527</c:v>
                </c:pt>
                <c:pt idx="3180">
                  <c:v>13.100641980624317</c:v>
                </c:pt>
                <c:pt idx="3181">
                  <c:v>13.096320129171135</c:v>
                </c:pt>
                <c:pt idx="3182">
                  <c:v>13.092757911733043</c:v>
                </c:pt>
                <c:pt idx="3183">
                  <c:v>13.090694617868671</c:v>
                </c:pt>
                <c:pt idx="3184">
                  <c:v>13.08938062432723</c:v>
                </c:pt>
                <c:pt idx="3185">
                  <c:v>13.088436167922499</c:v>
                </c:pt>
                <c:pt idx="3186">
                  <c:v>13.088815931108705</c:v>
                </c:pt>
                <c:pt idx="3187">
                  <c:v>13.087306889128083</c:v>
                </c:pt>
                <c:pt idx="3188">
                  <c:v>13.086187944025825</c:v>
                </c:pt>
                <c:pt idx="3189">
                  <c:v>13.084873950484388</c:v>
                </c:pt>
                <c:pt idx="3190">
                  <c:v>13.081301506996756</c:v>
                </c:pt>
                <c:pt idx="3191">
                  <c:v>13.077359526372437</c:v>
                </c:pt>
                <c:pt idx="3192">
                  <c:v>13.072483423035521</c:v>
                </c:pt>
                <c:pt idx="3193">
                  <c:v>13.06835662002152</c:v>
                </c:pt>
                <c:pt idx="3194">
                  <c:v>13.063100645855744</c:v>
                </c:pt>
                <c:pt idx="3195">
                  <c:v>13.059158665231424</c:v>
                </c:pt>
                <c:pt idx="3196">
                  <c:v>13.056335629709363</c:v>
                </c:pt>
                <c:pt idx="3197">
                  <c:v>13.054652099031216</c:v>
                </c:pt>
                <c:pt idx="3198">
                  <c:v>13.052393649085023</c:v>
                </c:pt>
                <c:pt idx="3199">
                  <c:v>13.051644241119472</c:v>
                </c:pt>
                <c:pt idx="3200">
                  <c:v>13.049200968783639</c:v>
                </c:pt>
                <c:pt idx="3201">
                  <c:v>13.047702260495154</c:v>
                </c:pt>
                <c:pt idx="3202">
                  <c:v>13.045638858988145</c:v>
                </c:pt>
                <c:pt idx="3203">
                  <c:v>13.043575457481154</c:v>
                </c:pt>
                <c:pt idx="3204">
                  <c:v>13.041696878363826</c:v>
                </c:pt>
                <c:pt idx="3205">
                  <c:v>13.037754897739507</c:v>
                </c:pt>
                <c:pt idx="3206">
                  <c:v>13.033812917115167</c:v>
                </c:pt>
                <c:pt idx="3207">
                  <c:v>13.031749515608176</c:v>
                </c:pt>
                <c:pt idx="3208">
                  <c:v>13.029491065661986</c:v>
                </c:pt>
                <c:pt idx="3209">
                  <c:v>13.026113670613555</c:v>
                </c:pt>
                <c:pt idx="3210">
                  <c:v>13.024050269106565</c:v>
                </c:pt>
                <c:pt idx="3211">
                  <c:v>13.023116146393967</c:v>
                </c:pt>
                <c:pt idx="3212">
                  <c:v>13.027058127018288</c:v>
                </c:pt>
                <c:pt idx="3213">
                  <c:v>13.030805059203443</c:v>
                </c:pt>
                <c:pt idx="3214">
                  <c:v>13.034192680301397</c:v>
                </c:pt>
                <c:pt idx="3215">
                  <c:v>13.037190312163617</c:v>
                </c:pt>
                <c:pt idx="3216">
                  <c:v>13.040762648008613</c:v>
                </c:pt>
                <c:pt idx="3217">
                  <c:v>13.042446286329376</c:v>
                </c:pt>
                <c:pt idx="3218">
                  <c:v>13.041132292787935</c:v>
                </c:pt>
                <c:pt idx="3219">
                  <c:v>13.037939612486532</c:v>
                </c:pt>
                <c:pt idx="3220">
                  <c:v>13.033997631862212</c:v>
                </c:pt>
                <c:pt idx="3221">
                  <c:v>13.030620236813764</c:v>
                </c:pt>
                <c:pt idx="3222">
                  <c:v>13.026493541442399</c:v>
                </c:pt>
                <c:pt idx="3223">
                  <c:v>13.023865554359521</c:v>
                </c:pt>
                <c:pt idx="3224">
                  <c:v>13.020672874058114</c:v>
                </c:pt>
                <c:pt idx="3225">
                  <c:v>13.021422282023668</c:v>
                </c:pt>
                <c:pt idx="3226">
                  <c:v>13.018979117330447</c:v>
                </c:pt>
                <c:pt idx="3227">
                  <c:v>13.017295586652303</c:v>
                </c:pt>
                <c:pt idx="3228">
                  <c:v>13.011290204520973</c:v>
                </c:pt>
                <c:pt idx="3229">
                  <c:v>13.00546953713669</c:v>
                </c:pt>
                <c:pt idx="3230">
                  <c:v>12.99702099031216</c:v>
                </c:pt>
                <c:pt idx="3231">
                  <c:v>12.988387621097955</c:v>
                </c:pt>
                <c:pt idx="3232">
                  <c:v>12.976746393972002</c:v>
                </c:pt>
                <c:pt idx="3233">
                  <c:v>12.968297847147456</c:v>
                </c:pt>
                <c:pt idx="3234">
                  <c:v>12.959479655543587</c:v>
                </c:pt>
                <c:pt idx="3235">
                  <c:v>12.952909687836369</c:v>
                </c:pt>
                <c:pt idx="3236">
                  <c:v>12.946524434876197</c:v>
                </c:pt>
                <c:pt idx="3237">
                  <c:v>12.942017868675986</c:v>
                </c:pt>
                <c:pt idx="3238">
                  <c:v>12.936577072120548</c:v>
                </c:pt>
                <c:pt idx="3239">
                  <c:v>12.931885683530679</c:v>
                </c:pt>
                <c:pt idx="3240">
                  <c:v>12.925685360602785</c:v>
                </c:pt>
                <c:pt idx="3241">
                  <c:v>12.918930570505903</c:v>
                </c:pt>
                <c:pt idx="3242">
                  <c:v>12.912740365984915</c:v>
                </c:pt>
                <c:pt idx="3243">
                  <c:v>12.906919806243266</c:v>
                </c:pt>
                <c:pt idx="3244">
                  <c:v>12.900165016146387</c:v>
                </c:pt>
                <c:pt idx="3245">
                  <c:v>12.895463401506996</c:v>
                </c:pt>
                <c:pt idx="3246">
                  <c:v>12.890022604951557</c:v>
                </c:pt>
                <c:pt idx="3247">
                  <c:v>12.885146501614622</c:v>
                </c:pt>
                <c:pt idx="3248">
                  <c:v>12.881769106566191</c:v>
                </c:pt>
                <c:pt idx="3249">
                  <c:v>12.877262432723349</c:v>
                </c:pt>
                <c:pt idx="3250">
                  <c:v>12.872375995694297</c:v>
                </c:pt>
                <c:pt idx="3251">
                  <c:v>12.867869429494069</c:v>
                </c:pt>
                <c:pt idx="3252">
                  <c:v>12.862808503767493</c:v>
                </c:pt>
                <c:pt idx="3253">
                  <c:v>12.858117115177603</c:v>
                </c:pt>
                <c:pt idx="3254">
                  <c:v>12.852296555435935</c:v>
                </c:pt>
                <c:pt idx="3255">
                  <c:v>12.845911302475763</c:v>
                </c:pt>
                <c:pt idx="3256">
                  <c:v>12.841035199138847</c:v>
                </c:pt>
                <c:pt idx="3257">
                  <c:v>12.836528525296004</c:v>
                </c:pt>
                <c:pt idx="3258">
                  <c:v>12.831272551130246</c:v>
                </c:pt>
                <c:pt idx="3259">
                  <c:v>12.827330570505907</c:v>
                </c:pt>
                <c:pt idx="3260">
                  <c:v>12.8243228202368</c:v>
                </c:pt>
                <c:pt idx="3261">
                  <c:v>12.823388589881587</c:v>
                </c:pt>
                <c:pt idx="3262">
                  <c:v>12.822639181916037</c:v>
                </c:pt>
                <c:pt idx="3263">
                  <c:v>12.821510010764259</c:v>
                </c:pt>
                <c:pt idx="3264">
                  <c:v>12.819446609257248</c:v>
                </c:pt>
                <c:pt idx="3265">
                  <c:v>12.816623573735185</c:v>
                </c:pt>
                <c:pt idx="3266">
                  <c:v>12.812496770721207</c:v>
                </c:pt>
                <c:pt idx="3267">
                  <c:v>12.80799020452098</c:v>
                </c:pt>
                <c:pt idx="3268">
                  <c:v>12.801235414424101</c:v>
                </c:pt>
                <c:pt idx="3269">
                  <c:v>12.795599569429477</c:v>
                </c:pt>
                <c:pt idx="3270">
                  <c:v>12.790343595263721</c:v>
                </c:pt>
                <c:pt idx="3271">
                  <c:v>12.787161248654453</c:v>
                </c:pt>
                <c:pt idx="3272">
                  <c:v>12.784902906350915</c:v>
                </c:pt>
                <c:pt idx="3273">
                  <c:v>12.782839504843905</c:v>
                </c:pt>
                <c:pt idx="3274">
                  <c:v>12.779831646932182</c:v>
                </c:pt>
                <c:pt idx="3275">
                  <c:v>12.777398708288464</c:v>
                </c:pt>
                <c:pt idx="3276">
                  <c:v>12.773641550053808</c:v>
                </c:pt>
                <c:pt idx="3277">
                  <c:v>12.769319698600645</c:v>
                </c:pt>
                <c:pt idx="3278">
                  <c:v>12.765192895586644</c:v>
                </c:pt>
                <c:pt idx="3279">
                  <c:v>12.760121743810549</c:v>
                </c:pt>
                <c:pt idx="3280">
                  <c:v>12.753551668460695</c:v>
                </c:pt>
                <c:pt idx="3281">
                  <c:v>12.746981700753496</c:v>
                </c:pt>
                <c:pt idx="3282">
                  <c:v>12.740411733046278</c:v>
                </c:pt>
                <c:pt idx="3283">
                  <c:v>12.731973412271252</c:v>
                </c:pt>
                <c:pt idx="3284">
                  <c:v>12.723329817007523</c:v>
                </c:pt>
                <c:pt idx="3285">
                  <c:v>12.713947039827763</c:v>
                </c:pt>
                <c:pt idx="3286">
                  <c:v>12.706247793326153</c:v>
                </c:pt>
                <c:pt idx="3287">
                  <c:v>12.69949311087189</c:v>
                </c:pt>
                <c:pt idx="3288">
                  <c:v>12.692923035522055</c:v>
                </c:pt>
                <c:pt idx="3289">
                  <c:v>12.686168353067812</c:v>
                </c:pt>
                <c:pt idx="3290">
                  <c:v>12.681097093649077</c:v>
                </c:pt>
                <c:pt idx="3291">
                  <c:v>12.678099569429492</c:v>
                </c:pt>
                <c:pt idx="3292">
                  <c:v>12.674906996770705</c:v>
                </c:pt>
                <c:pt idx="3293">
                  <c:v>12.672463724434872</c:v>
                </c:pt>
                <c:pt idx="3294">
                  <c:v>12.671149730893431</c:v>
                </c:pt>
                <c:pt idx="3295">
                  <c:v>12.669455866523126</c:v>
                </c:pt>
                <c:pt idx="3296">
                  <c:v>12.668901614639394</c:v>
                </c:pt>
                <c:pt idx="3297">
                  <c:v>12.668521743810551</c:v>
                </c:pt>
                <c:pt idx="3298">
                  <c:v>12.665329171151763</c:v>
                </c:pt>
                <c:pt idx="3299">
                  <c:v>12.661202368137781</c:v>
                </c:pt>
                <c:pt idx="3300">
                  <c:v>12.655761571582341</c:v>
                </c:pt>
                <c:pt idx="3301">
                  <c:v>12.648811840688898</c:v>
                </c:pt>
                <c:pt idx="3302">
                  <c:v>12.643175995694294</c:v>
                </c:pt>
                <c:pt idx="3303">
                  <c:v>12.637550376749193</c:v>
                </c:pt>
                <c:pt idx="3304">
                  <c:v>12.630980409041975</c:v>
                </c:pt>
                <c:pt idx="3305">
                  <c:v>12.624779978471464</c:v>
                </c:pt>
                <c:pt idx="3306">
                  <c:v>12.61990387513455</c:v>
                </c:pt>
                <c:pt idx="3307">
                  <c:v>12.615027664154999</c:v>
                </c:pt>
                <c:pt idx="3308">
                  <c:v>12.611270505920341</c:v>
                </c:pt>
                <c:pt idx="3309">
                  <c:v>12.607513240043048</c:v>
                </c:pt>
                <c:pt idx="3310">
                  <c:v>12.60375608180839</c:v>
                </c:pt>
                <c:pt idx="3311">
                  <c:v>12.600943272335829</c:v>
                </c:pt>
                <c:pt idx="3312">
                  <c:v>12.598879870828839</c:v>
                </c:pt>
                <c:pt idx="3313">
                  <c:v>12.596067168998914</c:v>
                </c:pt>
                <c:pt idx="3314">
                  <c:v>12.593808719052744</c:v>
                </c:pt>
                <c:pt idx="3315">
                  <c:v>12.591180731969843</c:v>
                </c:pt>
                <c:pt idx="3316">
                  <c:v>12.589302152852513</c:v>
                </c:pt>
                <c:pt idx="3317">
                  <c:v>12.587803336921413</c:v>
                </c:pt>
                <c:pt idx="3318">
                  <c:v>12.587053928955863</c:v>
                </c:pt>
                <c:pt idx="3319">
                  <c:v>12.586304520990312</c:v>
                </c:pt>
                <c:pt idx="3320">
                  <c:v>12.586674058127018</c:v>
                </c:pt>
                <c:pt idx="3321">
                  <c:v>12.586674058127018</c:v>
                </c:pt>
                <c:pt idx="3322">
                  <c:v>12.586304520990312</c:v>
                </c:pt>
                <c:pt idx="3323">
                  <c:v>12.583861356297094</c:v>
                </c:pt>
                <c:pt idx="3324">
                  <c:v>12.580668783638307</c:v>
                </c:pt>
                <c:pt idx="3325">
                  <c:v>12.574098708288473</c:v>
                </c:pt>
                <c:pt idx="3326">
                  <c:v>12.567159203444547</c:v>
                </c:pt>
                <c:pt idx="3327">
                  <c:v>12.560024650161461</c:v>
                </c:pt>
                <c:pt idx="3328">
                  <c:v>12.553454574811626</c:v>
                </c:pt>
                <c:pt idx="3329">
                  <c:v>12.548013885898801</c:v>
                </c:pt>
                <c:pt idx="3330">
                  <c:v>12.543876856835301</c:v>
                </c:pt>
                <c:pt idx="3331">
                  <c:v>12.541248869752422</c:v>
                </c:pt>
                <c:pt idx="3332">
                  <c:v>12.540684176533897</c:v>
                </c:pt>
                <c:pt idx="3333">
                  <c:v>12.541443918191602</c:v>
                </c:pt>
                <c:pt idx="3334">
                  <c:v>12.540499461786853</c:v>
                </c:pt>
                <c:pt idx="3335">
                  <c:v>12.539370182992457</c:v>
                </c:pt>
                <c:pt idx="3336">
                  <c:v>12.538251237890199</c:v>
                </c:pt>
                <c:pt idx="3337">
                  <c:v>12.537871474703971</c:v>
                </c:pt>
                <c:pt idx="3338">
                  <c:v>12.537122066738421</c:v>
                </c:pt>
                <c:pt idx="3339">
                  <c:v>12.537306889128082</c:v>
                </c:pt>
                <c:pt idx="3340">
                  <c:v>12.536937244348758</c:v>
                </c:pt>
                <c:pt idx="3341">
                  <c:v>12.536372658772871</c:v>
                </c:pt>
                <c:pt idx="3342">
                  <c:v>12.533929494079651</c:v>
                </c:pt>
                <c:pt idx="3343">
                  <c:v>12.531681270182983</c:v>
                </c:pt>
                <c:pt idx="3344">
                  <c:v>12.527544241119482</c:v>
                </c:pt>
                <c:pt idx="3345">
                  <c:v>12.522668137782548</c:v>
                </c:pt>
                <c:pt idx="3346">
                  <c:v>12.517791926803016</c:v>
                </c:pt>
                <c:pt idx="3347">
                  <c:v>12.514034768568338</c:v>
                </c:pt>
                <c:pt idx="3348">
                  <c:v>12.512720775026898</c:v>
                </c:pt>
                <c:pt idx="3349">
                  <c:v>12.514784068891272</c:v>
                </c:pt>
                <c:pt idx="3350">
                  <c:v>12.517791926803016</c:v>
                </c:pt>
                <c:pt idx="3351">
                  <c:v>12.521538858988151</c:v>
                </c:pt>
                <c:pt idx="3352">
                  <c:v>12.525860710441334</c:v>
                </c:pt>
                <c:pt idx="3353">
                  <c:v>12.528673412271257</c:v>
                </c:pt>
                <c:pt idx="3354">
                  <c:v>12.531116684607094</c:v>
                </c:pt>
                <c:pt idx="3355">
                  <c:v>12.532615500538213</c:v>
                </c:pt>
                <c:pt idx="3356">
                  <c:v>12.532430678148533</c:v>
                </c:pt>
                <c:pt idx="3357">
                  <c:v>12.529987513455316</c:v>
                </c:pt>
                <c:pt idx="3358">
                  <c:v>12.527174703982775</c:v>
                </c:pt>
                <c:pt idx="3359">
                  <c:v>12.523797308934324</c:v>
                </c:pt>
                <c:pt idx="3360">
                  <c:v>12.520974273412264</c:v>
                </c:pt>
                <c:pt idx="3361">
                  <c:v>12.517791926803016</c:v>
                </c:pt>
                <c:pt idx="3362">
                  <c:v>12.513849946178675</c:v>
                </c:pt>
                <c:pt idx="3363">
                  <c:v>12.510657373519907</c:v>
                </c:pt>
                <c:pt idx="3364">
                  <c:v>12.509343379978469</c:v>
                </c:pt>
                <c:pt idx="3365">
                  <c:v>12.509528094725495</c:v>
                </c:pt>
                <c:pt idx="3366">
                  <c:v>12.511026910656614</c:v>
                </c:pt>
                <c:pt idx="3367">
                  <c:v>12.512156081808392</c:v>
                </c:pt>
                <c:pt idx="3368">
                  <c:v>12.513090312163605</c:v>
                </c:pt>
                <c:pt idx="3369">
                  <c:v>12.512720775026898</c:v>
                </c:pt>
                <c:pt idx="3370">
                  <c:v>12.512156081808392</c:v>
                </c:pt>
                <c:pt idx="3371">
                  <c:v>12.508398923573735</c:v>
                </c:pt>
                <c:pt idx="3372">
                  <c:v>12.504272120559733</c:v>
                </c:pt>
                <c:pt idx="3373">
                  <c:v>12.499765554359527</c:v>
                </c:pt>
                <c:pt idx="3374">
                  <c:v>12.497702152852517</c:v>
                </c:pt>
                <c:pt idx="3375">
                  <c:v>12.494324757804087</c:v>
                </c:pt>
                <c:pt idx="3376">
                  <c:v>12.493944886975243</c:v>
                </c:pt>
                <c:pt idx="3377">
                  <c:v>12.493575349838535</c:v>
                </c:pt>
                <c:pt idx="3378">
                  <c:v>12.4952589881593</c:v>
                </c:pt>
                <c:pt idx="3379">
                  <c:v>12.497517330462856</c:v>
                </c:pt>
                <c:pt idx="3380">
                  <c:v>12.499580731969846</c:v>
                </c:pt>
                <c:pt idx="3381">
                  <c:v>12.498831324004295</c:v>
                </c:pt>
                <c:pt idx="3382">
                  <c:v>12.497517330462856</c:v>
                </c:pt>
                <c:pt idx="3383">
                  <c:v>12.495074165769637</c:v>
                </c:pt>
                <c:pt idx="3384">
                  <c:v>12.490752314316456</c:v>
                </c:pt>
                <c:pt idx="3385">
                  <c:v>12.486255974165768</c:v>
                </c:pt>
                <c:pt idx="3386">
                  <c:v>12.478926372443478</c:v>
                </c:pt>
                <c:pt idx="3387">
                  <c:v>12.469543595263719</c:v>
                </c:pt>
                <c:pt idx="3388">
                  <c:v>12.461474811625401</c:v>
                </c:pt>
                <c:pt idx="3389">
                  <c:v>12.45340602798708</c:v>
                </c:pt>
                <c:pt idx="3390">
                  <c:v>12.443643487621095</c:v>
                </c:pt>
                <c:pt idx="3391">
                  <c:v>12.434065662002155</c:v>
                </c:pt>
                <c:pt idx="3392">
                  <c:v>12.423553713670596</c:v>
                </c:pt>
                <c:pt idx="3393">
                  <c:v>12.413041765339061</c:v>
                </c:pt>
                <c:pt idx="3394">
                  <c:v>12.40478815931108</c:v>
                </c:pt>
                <c:pt idx="3395">
                  <c:v>12.396144564047351</c:v>
                </c:pt>
                <c:pt idx="3396">
                  <c:v>12.38995435952636</c:v>
                </c:pt>
                <c:pt idx="3397">
                  <c:v>12.385827664154997</c:v>
                </c:pt>
                <c:pt idx="3398">
                  <c:v>12.383948977395033</c:v>
                </c:pt>
                <c:pt idx="3399">
                  <c:v>12.384698385360601</c:v>
                </c:pt>
                <c:pt idx="3400">
                  <c:v>12.388260602798693</c:v>
                </c:pt>
                <c:pt idx="3401">
                  <c:v>12.391268353067801</c:v>
                </c:pt>
                <c:pt idx="3402">
                  <c:v>12.395395156081801</c:v>
                </c:pt>
                <c:pt idx="3403">
                  <c:v>12.398403013993544</c:v>
                </c:pt>
                <c:pt idx="3404">
                  <c:v>12.401215715823449</c:v>
                </c:pt>
                <c:pt idx="3405">
                  <c:v>12.403279117330458</c:v>
                </c:pt>
                <c:pt idx="3406">
                  <c:v>12.40290958019375</c:v>
                </c:pt>
                <c:pt idx="3407">
                  <c:v>12.401031001076422</c:v>
                </c:pt>
                <c:pt idx="3408">
                  <c:v>12.399152421959094</c:v>
                </c:pt>
                <c:pt idx="3409">
                  <c:v>12.397089020452084</c:v>
                </c:pt>
                <c:pt idx="3410">
                  <c:v>12.395025618945093</c:v>
                </c:pt>
                <c:pt idx="3411">
                  <c:v>12.392767168998921</c:v>
                </c:pt>
                <c:pt idx="3412">
                  <c:v>12.390334230355204</c:v>
                </c:pt>
                <c:pt idx="3413">
                  <c:v>12.388075780409032</c:v>
                </c:pt>
                <c:pt idx="3414">
                  <c:v>12.385632615715814</c:v>
                </c:pt>
                <c:pt idx="3415">
                  <c:v>12.382819806243273</c:v>
                </c:pt>
                <c:pt idx="3416">
                  <c:v>12.378693003229273</c:v>
                </c:pt>
                <c:pt idx="3417">
                  <c:v>12.374186437029065</c:v>
                </c:pt>
                <c:pt idx="3418">
                  <c:v>12.368745640473625</c:v>
                </c:pt>
                <c:pt idx="3419">
                  <c:v>12.362545209903114</c:v>
                </c:pt>
                <c:pt idx="3420">
                  <c:v>12.355975242195896</c:v>
                </c:pt>
                <c:pt idx="3421">
                  <c:v>12.348471151776101</c:v>
                </c:pt>
                <c:pt idx="3422">
                  <c:v>12.341716361679222</c:v>
                </c:pt>
                <c:pt idx="3423">
                  <c:v>12.335700753498372</c:v>
                </c:pt>
                <c:pt idx="3424">
                  <c:v>12.329130678148539</c:v>
                </c:pt>
                <c:pt idx="3425">
                  <c:v>12.322940581270183</c:v>
                </c:pt>
                <c:pt idx="3426">
                  <c:v>12.317499784714744</c:v>
                </c:pt>
                <c:pt idx="3427">
                  <c:v>12.312808396124856</c:v>
                </c:pt>
                <c:pt idx="3428">
                  <c:v>12.309985360602793</c:v>
                </c:pt>
                <c:pt idx="3429">
                  <c:v>12.306238428417638</c:v>
                </c:pt>
                <c:pt idx="3430">
                  <c:v>12.303230570505914</c:v>
                </c:pt>
                <c:pt idx="3431">
                  <c:v>12.300417868675989</c:v>
                </c:pt>
                <c:pt idx="3432">
                  <c:v>12.297225188374586</c:v>
                </c:pt>
                <c:pt idx="3433">
                  <c:v>12.29365285252959</c:v>
                </c:pt>
                <c:pt idx="3434">
                  <c:v>12.290470505920341</c:v>
                </c:pt>
                <c:pt idx="3435">
                  <c:v>12.286713240043049</c:v>
                </c:pt>
                <c:pt idx="3436">
                  <c:v>12.282586437029048</c:v>
                </c:pt>
                <c:pt idx="3437">
                  <c:v>12.27620129171151</c:v>
                </c:pt>
                <c:pt idx="3438">
                  <c:v>12.269446501614633</c:v>
                </c:pt>
                <c:pt idx="3439">
                  <c:v>12.262116899892343</c:v>
                </c:pt>
                <c:pt idx="3440">
                  <c:v>12.255546932185144</c:v>
                </c:pt>
                <c:pt idx="3441">
                  <c:v>12.248607319698584</c:v>
                </c:pt>
                <c:pt idx="3442">
                  <c:v>12.240908180839607</c:v>
                </c:pt>
                <c:pt idx="3443">
                  <c:v>12.234153390742728</c:v>
                </c:pt>
                <c:pt idx="3444">
                  <c:v>12.229082131323993</c:v>
                </c:pt>
                <c:pt idx="3445">
                  <c:v>12.225140150699676</c:v>
                </c:pt>
                <c:pt idx="3446">
                  <c:v>12.223826157158236</c:v>
                </c:pt>
                <c:pt idx="3447">
                  <c:v>12.221762755651227</c:v>
                </c:pt>
                <c:pt idx="3448">
                  <c:v>12.22006899892356</c:v>
                </c:pt>
                <c:pt idx="3449">
                  <c:v>12.218385468245414</c:v>
                </c:pt>
                <c:pt idx="3450">
                  <c:v>12.215572658772873</c:v>
                </c:pt>
                <c:pt idx="3451">
                  <c:v>12.211815392895579</c:v>
                </c:pt>
                <c:pt idx="3452">
                  <c:v>12.207688697524214</c:v>
                </c:pt>
                <c:pt idx="3453">
                  <c:v>12.202432723358436</c:v>
                </c:pt>
                <c:pt idx="3454">
                  <c:v>12.197546286329382</c:v>
                </c:pt>
                <c:pt idx="3455">
                  <c:v>12.192670075349833</c:v>
                </c:pt>
                <c:pt idx="3456">
                  <c:v>12.188533046286313</c:v>
                </c:pt>
                <c:pt idx="3457">
                  <c:v>12.184970936490837</c:v>
                </c:pt>
                <c:pt idx="3458">
                  <c:v>12.182722712594185</c:v>
                </c:pt>
                <c:pt idx="3459">
                  <c:v>12.182342841765321</c:v>
                </c:pt>
                <c:pt idx="3460">
                  <c:v>12.182342841765321</c:v>
                </c:pt>
                <c:pt idx="3461">
                  <c:v>12.182342841765321</c:v>
                </c:pt>
                <c:pt idx="3462">
                  <c:v>12.180464262647993</c:v>
                </c:pt>
                <c:pt idx="3463">
                  <c:v>12.177651560818068</c:v>
                </c:pt>
                <c:pt idx="3464">
                  <c:v>12.174838751345527</c:v>
                </c:pt>
                <c:pt idx="3465">
                  <c:v>12.1703321851453</c:v>
                </c:pt>
                <c:pt idx="3466">
                  <c:v>12.164881054897723</c:v>
                </c:pt>
                <c:pt idx="3467">
                  <c:v>12.158311087190524</c:v>
                </c:pt>
                <c:pt idx="3468">
                  <c:v>12.1513715823466</c:v>
                </c:pt>
                <c:pt idx="3469">
                  <c:v>12.146485145317529</c:v>
                </c:pt>
                <c:pt idx="3470">
                  <c:v>12.141988805166841</c:v>
                </c:pt>
                <c:pt idx="3471">
                  <c:v>12.136917653390745</c:v>
                </c:pt>
                <c:pt idx="3472">
                  <c:v>12.132410979547901</c:v>
                </c:pt>
                <c:pt idx="3473">
                  <c:v>12.126970290635077</c:v>
                </c:pt>
                <c:pt idx="3474">
                  <c:v>12.122463616792233</c:v>
                </c:pt>
                <c:pt idx="3475">
                  <c:v>12.119835629709353</c:v>
                </c:pt>
                <c:pt idx="3476">
                  <c:v>12.117772228202362</c:v>
                </c:pt>
                <c:pt idx="3477">
                  <c:v>12.116263186221742</c:v>
                </c:pt>
                <c:pt idx="3478">
                  <c:v>12.116263186221742</c:v>
                </c:pt>
                <c:pt idx="3479">
                  <c:v>12.116263186221742</c:v>
                </c:pt>
                <c:pt idx="3480">
                  <c:v>12.115893649085034</c:v>
                </c:pt>
                <c:pt idx="3481">
                  <c:v>12.114949192680303</c:v>
                </c:pt>
                <c:pt idx="3482">
                  <c:v>12.110822497308918</c:v>
                </c:pt>
                <c:pt idx="3483">
                  <c:v>12.105381700753497</c:v>
                </c:pt>
                <c:pt idx="3484">
                  <c:v>12.098062325080729</c:v>
                </c:pt>
                <c:pt idx="3485">
                  <c:v>12.088114962325081</c:v>
                </c:pt>
                <c:pt idx="3486">
                  <c:v>12.07797255113023</c:v>
                </c:pt>
                <c:pt idx="3487">
                  <c:v>12.069339181916023</c:v>
                </c:pt>
                <c:pt idx="3488">
                  <c:v>12.060520990312153</c:v>
                </c:pt>
                <c:pt idx="3489">
                  <c:v>12.053571151776092</c:v>
                </c:pt>
                <c:pt idx="3490">
                  <c:v>12.047565769644763</c:v>
                </c:pt>
                <c:pt idx="3491">
                  <c:v>12.044188482238949</c:v>
                </c:pt>
                <c:pt idx="3492">
                  <c:v>12.042309795479005</c:v>
                </c:pt>
                <c:pt idx="3493">
                  <c:v>12.041180624327225</c:v>
                </c:pt>
                <c:pt idx="3494">
                  <c:v>12.038552637244345</c:v>
                </c:pt>
                <c:pt idx="3495">
                  <c:v>12.036674058127018</c:v>
                </c:pt>
                <c:pt idx="3496">
                  <c:v>12.034990419806235</c:v>
                </c:pt>
                <c:pt idx="3497">
                  <c:v>12.031417976318624</c:v>
                </c:pt>
                <c:pt idx="3498">
                  <c:v>12.025597416576957</c:v>
                </c:pt>
                <c:pt idx="3499">
                  <c:v>12.019787082884809</c:v>
                </c:pt>
                <c:pt idx="3500">
                  <c:v>12.015280516684602</c:v>
                </c:pt>
                <c:pt idx="3501">
                  <c:v>12.011708073196969</c:v>
                </c:pt>
                <c:pt idx="3502">
                  <c:v>12.008515500538202</c:v>
                </c:pt>
                <c:pt idx="3503">
                  <c:v>12.004203875134539</c:v>
                </c:pt>
                <c:pt idx="3504">
                  <c:v>12.001196124865432</c:v>
                </c:pt>
                <c:pt idx="3505">
                  <c:v>12.000446716899882</c:v>
                </c:pt>
                <c:pt idx="3506">
                  <c:v>12.000077179763174</c:v>
                </c:pt>
                <c:pt idx="3507">
                  <c:v>11.997818729817004</c:v>
                </c:pt>
                <c:pt idx="3508">
                  <c:v>11.995940150699674</c:v>
                </c:pt>
                <c:pt idx="3509">
                  <c:v>11.992562755651225</c:v>
                </c:pt>
                <c:pt idx="3510">
                  <c:v>11.989185360602795</c:v>
                </c:pt>
                <c:pt idx="3511">
                  <c:v>11.986177502691051</c:v>
                </c:pt>
                <c:pt idx="3512">
                  <c:v>11.983929386437016</c:v>
                </c:pt>
                <c:pt idx="3513">
                  <c:v>11.983179978471465</c:v>
                </c:pt>
                <c:pt idx="3514">
                  <c:v>11.984493972012904</c:v>
                </c:pt>
                <c:pt idx="3515">
                  <c:v>11.986937136706123</c:v>
                </c:pt>
                <c:pt idx="3516">
                  <c:v>11.990684176533897</c:v>
                </c:pt>
                <c:pt idx="3517">
                  <c:v>11.996504736275563</c:v>
                </c:pt>
                <c:pt idx="3518">
                  <c:v>12.003824111948331</c:v>
                </c:pt>
                <c:pt idx="3519">
                  <c:v>12.009275134553272</c:v>
                </c:pt>
                <c:pt idx="3520">
                  <c:v>12.013401937567272</c:v>
                </c:pt>
                <c:pt idx="3521">
                  <c:v>12.018278040904187</c:v>
                </c:pt>
                <c:pt idx="3522">
                  <c:v>12.021655435952637</c:v>
                </c:pt>
                <c:pt idx="3523">
                  <c:v>12.026911410118396</c:v>
                </c:pt>
                <c:pt idx="3524">
                  <c:v>12.031613024757805</c:v>
                </c:pt>
                <c:pt idx="3525">
                  <c:v>12.035175242195898</c:v>
                </c:pt>
                <c:pt idx="3526">
                  <c:v>12.039497093649079</c:v>
                </c:pt>
                <c:pt idx="3527">
                  <c:v>12.043439074273399</c:v>
                </c:pt>
                <c:pt idx="3528">
                  <c:v>12.044188482238949</c:v>
                </c:pt>
                <c:pt idx="3529">
                  <c:v>12.046067061356297</c:v>
                </c:pt>
                <c:pt idx="3530">
                  <c:v>12.046067061356297</c:v>
                </c:pt>
                <c:pt idx="3531">
                  <c:v>12.044558019375657</c:v>
                </c:pt>
                <c:pt idx="3532">
                  <c:v>12.042494617868666</c:v>
                </c:pt>
                <c:pt idx="3533">
                  <c:v>12.040811087190519</c:v>
                </c:pt>
                <c:pt idx="3534">
                  <c:v>12.037238643702906</c:v>
                </c:pt>
              </c:numCache>
            </c:numRef>
          </c:yVal>
          <c:smooth val="1"/>
          <c:extLst>
            <c:ext xmlns:c16="http://schemas.microsoft.com/office/drawing/2014/chart" uri="{C3380CC4-5D6E-409C-BE32-E72D297353CC}">
              <c16:uniqueId val="{00000003-F04B-475A-ACEE-77C7BBA0DEF0}"/>
            </c:ext>
          </c:extLst>
        </c:ser>
        <c:dLbls>
          <c:showLegendKey val="0"/>
          <c:showVal val="0"/>
          <c:showCatName val="0"/>
          <c:showSerName val="0"/>
          <c:showPercent val="0"/>
          <c:showBubbleSize val="0"/>
        </c:dLbls>
        <c:axId val="104532175"/>
        <c:axId val="2060428127"/>
      </c:scatterChart>
      <c:scatterChart>
        <c:scatterStyle val="smoothMarker"/>
        <c:varyColors val="0"/>
        <c:ser>
          <c:idx val="4"/>
          <c:order val="4"/>
          <c:tx>
            <c:v>PVA-T-10</c:v>
          </c:tx>
          <c:spPr>
            <a:ln w="25400" cap="rnd">
              <a:solidFill>
                <a:schemeClr val="accent5"/>
              </a:solidFill>
              <a:round/>
            </a:ln>
            <a:effectLst/>
          </c:spPr>
          <c:marker>
            <c:symbol val="none"/>
          </c:marker>
          <c:xVal>
            <c:numRef>
              <c:f>TNTSPAPERTGAfinal!$Q$2:$Q$3546</c:f>
              <c:numCache>
                <c:formatCode>General</c:formatCode>
                <c:ptCount val="3545"/>
                <c:pt idx="0">
                  <c:v>32.500068659999997</c:v>
                </c:pt>
                <c:pt idx="1">
                  <c:v>32.665527339999997</c:v>
                </c:pt>
                <c:pt idx="2">
                  <c:v>32.796283719999998</c:v>
                </c:pt>
                <c:pt idx="3">
                  <c:v>32.92617035</c:v>
                </c:pt>
                <c:pt idx="4">
                  <c:v>33.00202942</c:v>
                </c:pt>
                <c:pt idx="5">
                  <c:v>33.269115450000001</c:v>
                </c:pt>
                <c:pt idx="6">
                  <c:v>33.311225890000003</c:v>
                </c:pt>
                <c:pt idx="7">
                  <c:v>33.471817020000003</c:v>
                </c:pt>
                <c:pt idx="8">
                  <c:v>33.62466431</c:v>
                </c:pt>
                <c:pt idx="9">
                  <c:v>33.628845210000001</c:v>
                </c:pt>
                <c:pt idx="10">
                  <c:v>33.884269709999998</c:v>
                </c:pt>
                <c:pt idx="11">
                  <c:v>33.950908660000003</c:v>
                </c:pt>
                <c:pt idx="12">
                  <c:v>34.102825160000002</c:v>
                </c:pt>
                <c:pt idx="13">
                  <c:v>34.271736150000002</c:v>
                </c:pt>
                <c:pt idx="14">
                  <c:v>34.34778214</c:v>
                </c:pt>
                <c:pt idx="15">
                  <c:v>34.542694089999998</c:v>
                </c:pt>
                <c:pt idx="16">
                  <c:v>34.634536740000001</c:v>
                </c:pt>
                <c:pt idx="17">
                  <c:v>34.799346919999998</c:v>
                </c:pt>
                <c:pt idx="18">
                  <c:v>34.961036679999999</c:v>
                </c:pt>
                <c:pt idx="19">
                  <c:v>35.102626800000003</c:v>
                </c:pt>
                <c:pt idx="20">
                  <c:v>35.236892699999999</c:v>
                </c:pt>
                <c:pt idx="21">
                  <c:v>35.336765290000002</c:v>
                </c:pt>
                <c:pt idx="22">
                  <c:v>35.498752590000002</c:v>
                </c:pt>
                <c:pt idx="23">
                  <c:v>35.63732529</c:v>
                </c:pt>
                <c:pt idx="24">
                  <c:v>35.7374382</c:v>
                </c:pt>
                <c:pt idx="25">
                  <c:v>35.896568299999998</c:v>
                </c:pt>
                <c:pt idx="26">
                  <c:v>36.113666530000003</c:v>
                </c:pt>
                <c:pt idx="27">
                  <c:v>36.3115387</c:v>
                </c:pt>
                <c:pt idx="28">
                  <c:v>36.44099808</c:v>
                </c:pt>
                <c:pt idx="29">
                  <c:v>36.581729889999998</c:v>
                </c:pt>
                <c:pt idx="30">
                  <c:v>36.654384610000001</c:v>
                </c:pt>
                <c:pt idx="31">
                  <c:v>36.827533719999998</c:v>
                </c:pt>
                <c:pt idx="32">
                  <c:v>36.946804049999997</c:v>
                </c:pt>
                <c:pt idx="33">
                  <c:v>37.047443389999998</c:v>
                </c:pt>
                <c:pt idx="34">
                  <c:v>37.240268710000002</c:v>
                </c:pt>
                <c:pt idx="35">
                  <c:v>37.3668251</c:v>
                </c:pt>
                <c:pt idx="36">
                  <c:v>37.482780460000001</c:v>
                </c:pt>
                <c:pt idx="37">
                  <c:v>37.581607820000002</c:v>
                </c:pt>
                <c:pt idx="38">
                  <c:v>37.783367159999997</c:v>
                </c:pt>
                <c:pt idx="39">
                  <c:v>38.033943180000001</c:v>
                </c:pt>
                <c:pt idx="40">
                  <c:v>38.096317290000002</c:v>
                </c:pt>
                <c:pt idx="41">
                  <c:v>38.246704100000002</c:v>
                </c:pt>
                <c:pt idx="42">
                  <c:v>38.446060180000003</c:v>
                </c:pt>
                <c:pt idx="43">
                  <c:v>38.633235929999998</c:v>
                </c:pt>
                <c:pt idx="44">
                  <c:v>38.734260560000003</c:v>
                </c:pt>
                <c:pt idx="45">
                  <c:v>38.793945309999998</c:v>
                </c:pt>
                <c:pt idx="46">
                  <c:v>38.990131380000001</c:v>
                </c:pt>
                <c:pt idx="47">
                  <c:v>39.088481899999998</c:v>
                </c:pt>
                <c:pt idx="48">
                  <c:v>39.25935364</c:v>
                </c:pt>
                <c:pt idx="49">
                  <c:v>39.365844729999999</c:v>
                </c:pt>
                <c:pt idx="50">
                  <c:v>39.525363919999997</c:v>
                </c:pt>
                <c:pt idx="51">
                  <c:v>39.742465969999998</c:v>
                </c:pt>
                <c:pt idx="52">
                  <c:v>39.89650726</c:v>
                </c:pt>
                <c:pt idx="53">
                  <c:v>39.960109709999998</c:v>
                </c:pt>
                <c:pt idx="54">
                  <c:v>40.210033420000002</c:v>
                </c:pt>
                <c:pt idx="55">
                  <c:v>40.31136703</c:v>
                </c:pt>
                <c:pt idx="56">
                  <c:v>40.50123215</c:v>
                </c:pt>
                <c:pt idx="57">
                  <c:v>40.65890503</c:v>
                </c:pt>
                <c:pt idx="58">
                  <c:v>40.889194490000001</c:v>
                </c:pt>
                <c:pt idx="59">
                  <c:v>40.978626249999998</c:v>
                </c:pt>
                <c:pt idx="60">
                  <c:v>41.11836624</c:v>
                </c:pt>
                <c:pt idx="61">
                  <c:v>41.381031040000003</c:v>
                </c:pt>
                <c:pt idx="62">
                  <c:v>41.510128020000003</c:v>
                </c:pt>
                <c:pt idx="63">
                  <c:v>41.605796810000001</c:v>
                </c:pt>
                <c:pt idx="64">
                  <c:v>41.82130051</c:v>
                </c:pt>
                <c:pt idx="65">
                  <c:v>41.947681430000003</c:v>
                </c:pt>
                <c:pt idx="66">
                  <c:v>42.122509000000001</c:v>
                </c:pt>
                <c:pt idx="67">
                  <c:v>42.290801999999999</c:v>
                </c:pt>
                <c:pt idx="68">
                  <c:v>42.325416560000001</c:v>
                </c:pt>
                <c:pt idx="69">
                  <c:v>42.533756259999997</c:v>
                </c:pt>
                <c:pt idx="70">
                  <c:v>42.76103973</c:v>
                </c:pt>
                <c:pt idx="71">
                  <c:v>42.843997960000003</c:v>
                </c:pt>
                <c:pt idx="72">
                  <c:v>43.036392210000002</c:v>
                </c:pt>
                <c:pt idx="73">
                  <c:v>43.186691279999998</c:v>
                </c:pt>
                <c:pt idx="74">
                  <c:v>43.481498719999998</c:v>
                </c:pt>
                <c:pt idx="75">
                  <c:v>43.532547000000001</c:v>
                </c:pt>
                <c:pt idx="76">
                  <c:v>43.680519099999998</c:v>
                </c:pt>
                <c:pt idx="77">
                  <c:v>43.870937349999998</c:v>
                </c:pt>
                <c:pt idx="78">
                  <c:v>43.951793670000001</c:v>
                </c:pt>
                <c:pt idx="79">
                  <c:v>44.157630920000003</c:v>
                </c:pt>
                <c:pt idx="80">
                  <c:v>44.317691799999999</c:v>
                </c:pt>
                <c:pt idx="81">
                  <c:v>44.544261929999998</c:v>
                </c:pt>
                <c:pt idx="82">
                  <c:v>44.681148530000002</c:v>
                </c:pt>
                <c:pt idx="83">
                  <c:v>44.828651430000001</c:v>
                </c:pt>
                <c:pt idx="84">
                  <c:v>45.032318119999999</c:v>
                </c:pt>
                <c:pt idx="85">
                  <c:v>45.211585999999997</c:v>
                </c:pt>
                <c:pt idx="86">
                  <c:v>45.373718259999997</c:v>
                </c:pt>
                <c:pt idx="87">
                  <c:v>45.530891420000003</c:v>
                </c:pt>
                <c:pt idx="88">
                  <c:v>45.738647460000003</c:v>
                </c:pt>
                <c:pt idx="89">
                  <c:v>45.89993286</c:v>
                </c:pt>
                <c:pt idx="90">
                  <c:v>46.102943420000003</c:v>
                </c:pt>
                <c:pt idx="91">
                  <c:v>46.240726469999998</c:v>
                </c:pt>
                <c:pt idx="92">
                  <c:v>46.440711980000003</c:v>
                </c:pt>
                <c:pt idx="93">
                  <c:v>46.604259489999997</c:v>
                </c:pt>
                <c:pt idx="94">
                  <c:v>46.730995180000001</c:v>
                </c:pt>
                <c:pt idx="95">
                  <c:v>46.87379456</c:v>
                </c:pt>
                <c:pt idx="96">
                  <c:v>47.063335420000001</c:v>
                </c:pt>
                <c:pt idx="97">
                  <c:v>47.243038179999999</c:v>
                </c:pt>
                <c:pt idx="98">
                  <c:v>47.507190700000002</c:v>
                </c:pt>
                <c:pt idx="99">
                  <c:v>47.673393249999997</c:v>
                </c:pt>
                <c:pt idx="100">
                  <c:v>47.781951900000003</c:v>
                </c:pt>
                <c:pt idx="101">
                  <c:v>47.891651150000001</c:v>
                </c:pt>
                <c:pt idx="102">
                  <c:v>48.106605530000003</c:v>
                </c:pt>
                <c:pt idx="103">
                  <c:v>48.397991179999998</c:v>
                </c:pt>
                <c:pt idx="104">
                  <c:v>48.463008879999997</c:v>
                </c:pt>
                <c:pt idx="105">
                  <c:v>48.616939539999997</c:v>
                </c:pt>
                <c:pt idx="106">
                  <c:v>48.883205410000002</c:v>
                </c:pt>
                <c:pt idx="107">
                  <c:v>49.055545809999998</c:v>
                </c:pt>
                <c:pt idx="108">
                  <c:v>49.226638790000003</c:v>
                </c:pt>
                <c:pt idx="109">
                  <c:v>49.427688600000003</c:v>
                </c:pt>
                <c:pt idx="110">
                  <c:v>49.585739140000001</c:v>
                </c:pt>
                <c:pt idx="111">
                  <c:v>49.76735687</c:v>
                </c:pt>
                <c:pt idx="112">
                  <c:v>49.912242890000002</c:v>
                </c:pt>
                <c:pt idx="113">
                  <c:v>50.071823119999998</c:v>
                </c:pt>
                <c:pt idx="114">
                  <c:v>50.311477660000001</c:v>
                </c:pt>
                <c:pt idx="115">
                  <c:v>50.467494960000003</c:v>
                </c:pt>
                <c:pt idx="116">
                  <c:v>50.715610499999997</c:v>
                </c:pt>
                <c:pt idx="117">
                  <c:v>50.87919617</c:v>
                </c:pt>
                <c:pt idx="118">
                  <c:v>50.999778749999997</c:v>
                </c:pt>
                <c:pt idx="119">
                  <c:v>51.1701622</c:v>
                </c:pt>
                <c:pt idx="120">
                  <c:v>51.408870700000001</c:v>
                </c:pt>
                <c:pt idx="121">
                  <c:v>51.625804899999999</c:v>
                </c:pt>
                <c:pt idx="122">
                  <c:v>51.75959778</c:v>
                </c:pt>
                <c:pt idx="123">
                  <c:v>51.927452090000003</c:v>
                </c:pt>
                <c:pt idx="124">
                  <c:v>52.10240555</c:v>
                </c:pt>
                <c:pt idx="125">
                  <c:v>52.371196750000003</c:v>
                </c:pt>
                <c:pt idx="126">
                  <c:v>52.551136020000001</c:v>
                </c:pt>
                <c:pt idx="127">
                  <c:v>52.68089294</c:v>
                </c:pt>
                <c:pt idx="128">
                  <c:v>52.833419800000001</c:v>
                </c:pt>
                <c:pt idx="129">
                  <c:v>53.035629270000001</c:v>
                </c:pt>
                <c:pt idx="130">
                  <c:v>53.228984830000002</c:v>
                </c:pt>
                <c:pt idx="131">
                  <c:v>53.39134979</c:v>
                </c:pt>
                <c:pt idx="132">
                  <c:v>53.564109799999997</c:v>
                </c:pt>
                <c:pt idx="133">
                  <c:v>53.86921692</c:v>
                </c:pt>
                <c:pt idx="134">
                  <c:v>53.952346800000001</c:v>
                </c:pt>
                <c:pt idx="135">
                  <c:v>54.162899019999998</c:v>
                </c:pt>
                <c:pt idx="136">
                  <c:v>54.337219240000003</c:v>
                </c:pt>
                <c:pt idx="137">
                  <c:v>54.554885859999999</c:v>
                </c:pt>
                <c:pt idx="138">
                  <c:v>54.69808578</c:v>
                </c:pt>
                <c:pt idx="139">
                  <c:v>54.854866029999997</c:v>
                </c:pt>
                <c:pt idx="140">
                  <c:v>55.082702640000001</c:v>
                </c:pt>
                <c:pt idx="141">
                  <c:v>55.273689269999998</c:v>
                </c:pt>
                <c:pt idx="142">
                  <c:v>55.392459870000003</c:v>
                </c:pt>
                <c:pt idx="143">
                  <c:v>55.632587430000001</c:v>
                </c:pt>
                <c:pt idx="144">
                  <c:v>55.832195280000001</c:v>
                </c:pt>
                <c:pt idx="145">
                  <c:v>56.075992579999998</c:v>
                </c:pt>
                <c:pt idx="146">
                  <c:v>56.207408909999998</c:v>
                </c:pt>
                <c:pt idx="147">
                  <c:v>56.382064819999997</c:v>
                </c:pt>
                <c:pt idx="148">
                  <c:v>56.645713809999997</c:v>
                </c:pt>
                <c:pt idx="149">
                  <c:v>56.866439819999997</c:v>
                </c:pt>
                <c:pt idx="150">
                  <c:v>56.98483658</c:v>
                </c:pt>
                <c:pt idx="151">
                  <c:v>57.188457489999998</c:v>
                </c:pt>
                <c:pt idx="152">
                  <c:v>57.392398829999998</c:v>
                </c:pt>
                <c:pt idx="153">
                  <c:v>57.577556610000002</c:v>
                </c:pt>
                <c:pt idx="154">
                  <c:v>57.756145480000001</c:v>
                </c:pt>
                <c:pt idx="155">
                  <c:v>57.919380189999998</c:v>
                </c:pt>
                <c:pt idx="156">
                  <c:v>58.126583099999998</c:v>
                </c:pt>
                <c:pt idx="157">
                  <c:v>58.309410100000001</c:v>
                </c:pt>
                <c:pt idx="158">
                  <c:v>58.532081599999998</c:v>
                </c:pt>
                <c:pt idx="159">
                  <c:v>58.758533479999997</c:v>
                </c:pt>
                <c:pt idx="160">
                  <c:v>58.941738129999997</c:v>
                </c:pt>
                <c:pt idx="161">
                  <c:v>59.035541530000003</c:v>
                </c:pt>
                <c:pt idx="162">
                  <c:v>59.20546341</c:v>
                </c:pt>
                <c:pt idx="163">
                  <c:v>59.531635280000003</c:v>
                </c:pt>
                <c:pt idx="164">
                  <c:v>59.694969180000001</c:v>
                </c:pt>
                <c:pt idx="165">
                  <c:v>59.88438034</c:v>
                </c:pt>
                <c:pt idx="166">
                  <c:v>60.072238919999997</c:v>
                </c:pt>
                <c:pt idx="167">
                  <c:v>60.327800750000002</c:v>
                </c:pt>
                <c:pt idx="168">
                  <c:v>60.416343689999998</c:v>
                </c:pt>
                <c:pt idx="169">
                  <c:v>60.632152560000002</c:v>
                </c:pt>
                <c:pt idx="170">
                  <c:v>60.776687619999997</c:v>
                </c:pt>
                <c:pt idx="171">
                  <c:v>60.995620729999999</c:v>
                </c:pt>
                <c:pt idx="172">
                  <c:v>61.177223210000001</c:v>
                </c:pt>
                <c:pt idx="173">
                  <c:v>61.365798949999999</c:v>
                </c:pt>
                <c:pt idx="174">
                  <c:v>61.610366820000003</c:v>
                </c:pt>
                <c:pt idx="175">
                  <c:v>61.768390660000001</c:v>
                </c:pt>
                <c:pt idx="176">
                  <c:v>61.991687769999999</c:v>
                </c:pt>
                <c:pt idx="177">
                  <c:v>62.25525665</c:v>
                </c:pt>
                <c:pt idx="178">
                  <c:v>62.408538819999997</c:v>
                </c:pt>
                <c:pt idx="179">
                  <c:v>62.619178769999998</c:v>
                </c:pt>
                <c:pt idx="180">
                  <c:v>62.815120700000001</c:v>
                </c:pt>
                <c:pt idx="181">
                  <c:v>62.988948819999997</c:v>
                </c:pt>
                <c:pt idx="182">
                  <c:v>63.163475040000002</c:v>
                </c:pt>
                <c:pt idx="183">
                  <c:v>63.261421200000001</c:v>
                </c:pt>
                <c:pt idx="184">
                  <c:v>63.553039550000001</c:v>
                </c:pt>
                <c:pt idx="185">
                  <c:v>63.81694031</c:v>
                </c:pt>
                <c:pt idx="186">
                  <c:v>63.998611449999999</c:v>
                </c:pt>
                <c:pt idx="187">
                  <c:v>64.157989499999999</c:v>
                </c:pt>
                <c:pt idx="188">
                  <c:v>64.364654540000004</c:v>
                </c:pt>
                <c:pt idx="189">
                  <c:v>64.556503300000003</c:v>
                </c:pt>
                <c:pt idx="190">
                  <c:v>64.831603999999999</c:v>
                </c:pt>
                <c:pt idx="191">
                  <c:v>65.040496829999995</c:v>
                </c:pt>
                <c:pt idx="192">
                  <c:v>65.176475519999997</c:v>
                </c:pt>
                <c:pt idx="193">
                  <c:v>65.376342769999994</c:v>
                </c:pt>
                <c:pt idx="194">
                  <c:v>65.55825806</c:v>
                </c:pt>
                <c:pt idx="195">
                  <c:v>65.736785889999993</c:v>
                </c:pt>
                <c:pt idx="196">
                  <c:v>65.94689941</c:v>
                </c:pt>
                <c:pt idx="197">
                  <c:v>66.231842040000004</c:v>
                </c:pt>
                <c:pt idx="198">
                  <c:v>66.386413570000002</c:v>
                </c:pt>
                <c:pt idx="199">
                  <c:v>66.621688840000004</c:v>
                </c:pt>
                <c:pt idx="200">
                  <c:v>66.809745789999994</c:v>
                </c:pt>
                <c:pt idx="201">
                  <c:v>67.001304630000007</c:v>
                </c:pt>
                <c:pt idx="202">
                  <c:v>67.118522639999995</c:v>
                </c:pt>
                <c:pt idx="203">
                  <c:v>67.402915949999993</c:v>
                </c:pt>
                <c:pt idx="204">
                  <c:v>67.567222599999994</c:v>
                </c:pt>
                <c:pt idx="205">
                  <c:v>67.779251099999996</c:v>
                </c:pt>
                <c:pt idx="206">
                  <c:v>68.029464719999993</c:v>
                </c:pt>
                <c:pt idx="207">
                  <c:v>68.247245789999994</c:v>
                </c:pt>
                <c:pt idx="208">
                  <c:v>68.435012819999997</c:v>
                </c:pt>
                <c:pt idx="209">
                  <c:v>68.599449160000006</c:v>
                </c:pt>
                <c:pt idx="210">
                  <c:v>68.84027863</c:v>
                </c:pt>
                <c:pt idx="211">
                  <c:v>69.077568049999996</c:v>
                </c:pt>
                <c:pt idx="212">
                  <c:v>69.256935119999994</c:v>
                </c:pt>
                <c:pt idx="213">
                  <c:v>69.497444150000007</c:v>
                </c:pt>
                <c:pt idx="214">
                  <c:v>69.629501340000004</c:v>
                </c:pt>
                <c:pt idx="215">
                  <c:v>69.910324099999997</c:v>
                </c:pt>
                <c:pt idx="216">
                  <c:v>69.989097599999994</c:v>
                </c:pt>
                <c:pt idx="217">
                  <c:v>70.301445009999995</c:v>
                </c:pt>
                <c:pt idx="218">
                  <c:v>70.469429020000007</c:v>
                </c:pt>
                <c:pt idx="219">
                  <c:v>70.663490300000007</c:v>
                </c:pt>
                <c:pt idx="220">
                  <c:v>70.923675540000005</c:v>
                </c:pt>
                <c:pt idx="221">
                  <c:v>71.06230927</c:v>
                </c:pt>
                <c:pt idx="222">
                  <c:v>71.284309390000004</c:v>
                </c:pt>
                <c:pt idx="223">
                  <c:v>71.526641850000004</c:v>
                </c:pt>
                <c:pt idx="224">
                  <c:v>71.684318540000007</c:v>
                </c:pt>
                <c:pt idx="225">
                  <c:v>71.893791199999995</c:v>
                </c:pt>
                <c:pt idx="226">
                  <c:v>72.118209840000006</c:v>
                </c:pt>
                <c:pt idx="227">
                  <c:v>72.32263184</c:v>
                </c:pt>
                <c:pt idx="228">
                  <c:v>72.479049680000003</c:v>
                </c:pt>
                <c:pt idx="229">
                  <c:v>72.671241760000001</c:v>
                </c:pt>
                <c:pt idx="230">
                  <c:v>72.936355590000005</c:v>
                </c:pt>
                <c:pt idx="231">
                  <c:v>73.137817380000001</c:v>
                </c:pt>
                <c:pt idx="232">
                  <c:v>73.360069269999997</c:v>
                </c:pt>
                <c:pt idx="233">
                  <c:v>73.615592960000001</c:v>
                </c:pt>
                <c:pt idx="234">
                  <c:v>73.764549259999995</c:v>
                </c:pt>
                <c:pt idx="235">
                  <c:v>73.962875370000006</c:v>
                </c:pt>
                <c:pt idx="236">
                  <c:v>74.114318850000004</c:v>
                </c:pt>
                <c:pt idx="237">
                  <c:v>74.337532039999999</c:v>
                </c:pt>
                <c:pt idx="238">
                  <c:v>74.530250550000005</c:v>
                </c:pt>
                <c:pt idx="239">
                  <c:v>74.77767944</c:v>
                </c:pt>
                <c:pt idx="240">
                  <c:v>74.991676330000004</c:v>
                </c:pt>
                <c:pt idx="241">
                  <c:v>75.108970639999995</c:v>
                </c:pt>
                <c:pt idx="242">
                  <c:v>75.390029909999996</c:v>
                </c:pt>
                <c:pt idx="243">
                  <c:v>75.56751251</c:v>
                </c:pt>
                <c:pt idx="244">
                  <c:v>75.80174255</c:v>
                </c:pt>
                <c:pt idx="245">
                  <c:v>75.948562620000004</c:v>
                </c:pt>
                <c:pt idx="246">
                  <c:v>76.169776920000004</c:v>
                </c:pt>
                <c:pt idx="247">
                  <c:v>76.415596010000002</c:v>
                </c:pt>
                <c:pt idx="248">
                  <c:v>76.579338070000006</c:v>
                </c:pt>
                <c:pt idx="249">
                  <c:v>76.783622739999998</c:v>
                </c:pt>
                <c:pt idx="250">
                  <c:v>77.033805849999993</c:v>
                </c:pt>
                <c:pt idx="251">
                  <c:v>77.224014280000006</c:v>
                </c:pt>
                <c:pt idx="252">
                  <c:v>77.418121339999999</c:v>
                </c:pt>
                <c:pt idx="253">
                  <c:v>77.677757260000007</c:v>
                </c:pt>
                <c:pt idx="254">
                  <c:v>77.814582819999998</c:v>
                </c:pt>
                <c:pt idx="255">
                  <c:v>78.06997681</c:v>
                </c:pt>
                <c:pt idx="256">
                  <c:v>78.280181880000001</c:v>
                </c:pt>
                <c:pt idx="257">
                  <c:v>78.445320129999999</c:v>
                </c:pt>
                <c:pt idx="258">
                  <c:v>78.719863889999999</c:v>
                </c:pt>
                <c:pt idx="259">
                  <c:v>78.879959110000001</c:v>
                </c:pt>
                <c:pt idx="260">
                  <c:v>79.08965302</c:v>
                </c:pt>
                <c:pt idx="261">
                  <c:v>79.292190550000001</c:v>
                </c:pt>
                <c:pt idx="262">
                  <c:v>79.510726930000004</c:v>
                </c:pt>
                <c:pt idx="263">
                  <c:v>79.786285399999997</c:v>
                </c:pt>
                <c:pt idx="264">
                  <c:v>79.927398679999996</c:v>
                </c:pt>
                <c:pt idx="265">
                  <c:v>80.150672909999997</c:v>
                </c:pt>
                <c:pt idx="266">
                  <c:v>80.283775329999997</c:v>
                </c:pt>
                <c:pt idx="267">
                  <c:v>80.52233124</c:v>
                </c:pt>
                <c:pt idx="268">
                  <c:v>80.713317869999997</c:v>
                </c:pt>
                <c:pt idx="269">
                  <c:v>80.960845950000007</c:v>
                </c:pt>
                <c:pt idx="270">
                  <c:v>81.160179139999997</c:v>
                </c:pt>
                <c:pt idx="271">
                  <c:v>81.382408139999995</c:v>
                </c:pt>
                <c:pt idx="272">
                  <c:v>81.567192079999998</c:v>
                </c:pt>
                <c:pt idx="273">
                  <c:v>81.814643860000004</c:v>
                </c:pt>
                <c:pt idx="274">
                  <c:v>82.044670100000005</c:v>
                </c:pt>
                <c:pt idx="275">
                  <c:v>82.204216000000002</c:v>
                </c:pt>
                <c:pt idx="276">
                  <c:v>82.419097899999997</c:v>
                </c:pt>
                <c:pt idx="277">
                  <c:v>82.637573239999995</c:v>
                </c:pt>
                <c:pt idx="278">
                  <c:v>82.941139219999997</c:v>
                </c:pt>
                <c:pt idx="279">
                  <c:v>83.093574520000004</c:v>
                </c:pt>
                <c:pt idx="280">
                  <c:v>83.300949099999997</c:v>
                </c:pt>
                <c:pt idx="281">
                  <c:v>83.495849609999993</c:v>
                </c:pt>
                <c:pt idx="282">
                  <c:v>83.694404599999999</c:v>
                </c:pt>
                <c:pt idx="283">
                  <c:v>83.863800049999995</c:v>
                </c:pt>
                <c:pt idx="284">
                  <c:v>84.055595400000001</c:v>
                </c:pt>
                <c:pt idx="285">
                  <c:v>84.324638370000002</c:v>
                </c:pt>
                <c:pt idx="286">
                  <c:v>84.504074099999997</c:v>
                </c:pt>
                <c:pt idx="287">
                  <c:v>84.752471920000005</c:v>
                </c:pt>
                <c:pt idx="288">
                  <c:v>84.996208190000004</c:v>
                </c:pt>
                <c:pt idx="289">
                  <c:v>85.227912900000007</c:v>
                </c:pt>
                <c:pt idx="290">
                  <c:v>85.393592830000003</c:v>
                </c:pt>
                <c:pt idx="291">
                  <c:v>85.61294556</c:v>
                </c:pt>
                <c:pt idx="292">
                  <c:v>85.815658569999997</c:v>
                </c:pt>
                <c:pt idx="293">
                  <c:v>86.078598020000001</c:v>
                </c:pt>
                <c:pt idx="294">
                  <c:v>86.20326996</c:v>
                </c:pt>
                <c:pt idx="295">
                  <c:v>86.447570799999994</c:v>
                </c:pt>
                <c:pt idx="296">
                  <c:v>86.567741389999995</c:v>
                </c:pt>
                <c:pt idx="297">
                  <c:v>86.855682369999997</c:v>
                </c:pt>
                <c:pt idx="298">
                  <c:v>87.053932189999998</c:v>
                </c:pt>
                <c:pt idx="299">
                  <c:v>87.295303340000004</c:v>
                </c:pt>
                <c:pt idx="300">
                  <c:v>87.50221252</c:v>
                </c:pt>
                <c:pt idx="301">
                  <c:v>87.782493590000001</c:v>
                </c:pt>
                <c:pt idx="302">
                  <c:v>87.982849119999997</c:v>
                </c:pt>
                <c:pt idx="303">
                  <c:v>88.156867980000001</c:v>
                </c:pt>
                <c:pt idx="304">
                  <c:v>88.396469120000006</c:v>
                </c:pt>
                <c:pt idx="305">
                  <c:v>88.582740779999995</c:v>
                </c:pt>
                <c:pt idx="306">
                  <c:v>88.808296200000001</c:v>
                </c:pt>
                <c:pt idx="307">
                  <c:v>89.062576289999996</c:v>
                </c:pt>
                <c:pt idx="308">
                  <c:v>89.193168639999996</c:v>
                </c:pt>
                <c:pt idx="309">
                  <c:v>89.392738339999994</c:v>
                </c:pt>
                <c:pt idx="310">
                  <c:v>89.637916559999994</c:v>
                </c:pt>
                <c:pt idx="311">
                  <c:v>89.825538640000005</c:v>
                </c:pt>
                <c:pt idx="312">
                  <c:v>90.111396790000001</c:v>
                </c:pt>
                <c:pt idx="313">
                  <c:v>90.253677370000005</c:v>
                </c:pt>
                <c:pt idx="314">
                  <c:v>90.488479609999999</c:v>
                </c:pt>
                <c:pt idx="315">
                  <c:v>90.73997498</c:v>
                </c:pt>
                <c:pt idx="316">
                  <c:v>90.925827029999994</c:v>
                </c:pt>
                <c:pt idx="317">
                  <c:v>91.139221190000001</c:v>
                </c:pt>
                <c:pt idx="318">
                  <c:v>91.329742429999996</c:v>
                </c:pt>
                <c:pt idx="319">
                  <c:v>91.580627440000001</c:v>
                </c:pt>
                <c:pt idx="320">
                  <c:v>91.765678410000007</c:v>
                </c:pt>
                <c:pt idx="321">
                  <c:v>91.991554260000001</c:v>
                </c:pt>
                <c:pt idx="322">
                  <c:v>92.165069579999994</c:v>
                </c:pt>
                <c:pt idx="323">
                  <c:v>92.410118100000005</c:v>
                </c:pt>
                <c:pt idx="324">
                  <c:v>92.580703740000004</c:v>
                </c:pt>
                <c:pt idx="325">
                  <c:v>92.861984250000006</c:v>
                </c:pt>
                <c:pt idx="326">
                  <c:v>93.050292970000001</c:v>
                </c:pt>
                <c:pt idx="327">
                  <c:v>93.186904909999996</c:v>
                </c:pt>
                <c:pt idx="328">
                  <c:v>93.451454159999997</c:v>
                </c:pt>
                <c:pt idx="329">
                  <c:v>93.684051510000003</c:v>
                </c:pt>
                <c:pt idx="330">
                  <c:v>93.906089780000002</c:v>
                </c:pt>
                <c:pt idx="331">
                  <c:v>94.113334660000007</c:v>
                </c:pt>
                <c:pt idx="332">
                  <c:v>94.384239199999996</c:v>
                </c:pt>
                <c:pt idx="333">
                  <c:v>94.551605219999999</c:v>
                </c:pt>
                <c:pt idx="334">
                  <c:v>94.787178040000001</c:v>
                </c:pt>
                <c:pt idx="335">
                  <c:v>94.977554319999996</c:v>
                </c:pt>
                <c:pt idx="336">
                  <c:v>95.139938349999994</c:v>
                </c:pt>
                <c:pt idx="337">
                  <c:v>95.287597660000003</c:v>
                </c:pt>
                <c:pt idx="338">
                  <c:v>95.532524109999997</c:v>
                </c:pt>
                <c:pt idx="339">
                  <c:v>95.772926330000004</c:v>
                </c:pt>
                <c:pt idx="340">
                  <c:v>96.052078249999994</c:v>
                </c:pt>
                <c:pt idx="341">
                  <c:v>96.236137389999996</c:v>
                </c:pt>
                <c:pt idx="342">
                  <c:v>96.504745479999997</c:v>
                </c:pt>
                <c:pt idx="343">
                  <c:v>96.70529938</c:v>
                </c:pt>
                <c:pt idx="344">
                  <c:v>96.893844599999994</c:v>
                </c:pt>
                <c:pt idx="345">
                  <c:v>97.175102229999993</c:v>
                </c:pt>
                <c:pt idx="346">
                  <c:v>97.289672850000002</c:v>
                </c:pt>
                <c:pt idx="347">
                  <c:v>97.615875239999994</c:v>
                </c:pt>
                <c:pt idx="348">
                  <c:v>97.693969730000006</c:v>
                </c:pt>
                <c:pt idx="349">
                  <c:v>97.963012699999993</c:v>
                </c:pt>
                <c:pt idx="350">
                  <c:v>98.212417599999995</c:v>
                </c:pt>
                <c:pt idx="351">
                  <c:v>98.443229680000002</c:v>
                </c:pt>
                <c:pt idx="352">
                  <c:v>98.713806149999996</c:v>
                </c:pt>
                <c:pt idx="353">
                  <c:v>98.813796999999994</c:v>
                </c:pt>
                <c:pt idx="354">
                  <c:v>99.055755619999999</c:v>
                </c:pt>
                <c:pt idx="355">
                  <c:v>99.288024899999996</c:v>
                </c:pt>
                <c:pt idx="356">
                  <c:v>99.414070129999999</c:v>
                </c:pt>
                <c:pt idx="357">
                  <c:v>99.692405699999995</c:v>
                </c:pt>
                <c:pt idx="358">
                  <c:v>99.852279659999994</c:v>
                </c:pt>
                <c:pt idx="359">
                  <c:v>100.13526917</c:v>
                </c:pt>
                <c:pt idx="360">
                  <c:v>100.36097717</c:v>
                </c:pt>
                <c:pt idx="361">
                  <c:v>100.5292511</c:v>
                </c:pt>
                <c:pt idx="362">
                  <c:v>100.69515228</c:v>
                </c:pt>
                <c:pt idx="363">
                  <c:v>100.91742705999999</c:v>
                </c:pt>
                <c:pt idx="364">
                  <c:v>101.12436676</c:v>
                </c:pt>
                <c:pt idx="365">
                  <c:v>101.38512421</c:v>
                </c:pt>
                <c:pt idx="366">
                  <c:v>101.68138885</c:v>
                </c:pt>
                <c:pt idx="367">
                  <c:v>101.85514069</c:v>
                </c:pt>
                <c:pt idx="368">
                  <c:v>102.0461731</c:v>
                </c:pt>
                <c:pt idx="369">
                  <c:v>102.29933929000001</c:v>
                </c:pt>
                <c:pt idx="370">
                  <c:v>102.53199768</c:v>
                </c:pt>
                <c:pt idx="371">
                  <c:v>102.75799560999999</c:v>
                </c:pt>
                <c:pt idx="372">
                  <c:v>102.90862274</c:v>
                </c:pt>
                <c:pt idx="373">
                  <c:v>103.14376831</c:v>
                </c:pt>
                <c:pt idx="374">
                  <c:v>103.31098938</c:v>
                </c:pt>
                <c:pt idx="375">
                  <c:v>103.58813477</c:v>
                </c:pt>
                <c:pt idx="376">
                  <c:v>103.77981567</c:v>
                </c:pt>
                <c:pt idx="377">
                  <c:v>103.98213196</c:v>
                </c:pt>
                <c:pt idx="378">
                  <c:v>104.18843079</c:v>
                </c:pt>
                <c:pt idx="379">
                  <c:v>104.48728180000001</c:v>
                </c:pt>
                <c:pt idx="380">
                  <c:v>104.67567443999999</c:v>
                </c:pt>
                <c:pt idx="381">
                  <c:v>104.78845978</c:v>
                </c:pt>
                <c:pt idx="382">
                  <c:v>105.03742217999999</c:v>
                </c:pt>
                <c:pt idx="383">
                  <c:v>105.25069427</c:v>
                </c:pt>
                <c:pt idx="384">
                  <c:v>105.46307373</c:v>
                </c:pt>
                <c:pt idx="385">
                  <c:v>105.73872375000001</c:v>
                </c:pt>
                <c:pt idx="386">
                  <c:v>105.88270568999999</c:v>
                </c:pt>
                <c:pt idx="387">
                  <c:v>106.17804717999999</c:v>
                </c:pt>
                <c:pt idx="388">
                  <c:v>106.3695755</c:v>
                </c:pt>
                <c:pt idx="389">
                  <c:v>106.59764862</c:v>
                </c:pt>
                <c:pt idx="390">
                  <c:v>106.81318665000001</c:v>
                </c:pt>
                <c:pt idx="391">
                  <c:v>107.00565338</c:v>
                </c:pt>
                <c:pt idx="392">
                  <c:v>107.17089081</c:v>
                </c:pt>
                <c:pt idx="393">
                  <c:v>107.52082061999999</c:v>
                </c:pt>
                <c:pt idx="394">
                  <c:v>107.65190124999999</c:v>
                </c:pt>
                <c:pt idx="395">
                  <c:v>107.9499588</c:v>
                </c:pt>
                <c:pt idx="396">
                  <c:v>108.14216614</c:v>
                </c:pt>
                <c:pt idx="397">
                  <c:v>108.33603668000001</c:v>
                </c:pt>
                <c:pt idx="398">
                  <c:v>108.53937531</c:v>
                </c:pt>
                <c:pt idx="399">
                  <c:v>108.82697296000001</c:v>
                </c:pt>
                <c:pt idx="400">
                  <c:v>108.98595428</c:v>
                </c:pt>
                <c:pt idx="401">
                  <c:v>109.22527313000001</c:v>
                </c:pt>
                <c:pt idx="402">
                  <c:v>109.39906311</c:v>
                </c:pt>
                <c:pt idx="403">
                  <c:v>109.61543274</c:v>
                </c:pt>
                <c:pt idx="404">
                  <c:v>109.83661652000001</c:v>
                </c:pt>
                <c:pt idx="405">
                  <c:v>110.08930205999999</c:v>
                </c:pt>
                <c:pt idx="406">
                  <c:v>110.25822449</c:v>
                </c:pt>
                <c:pt idx="407">
                  <c:v>110.44784546</c:v>
                </c:pt>
                <c:pt idx="408">
                  <c:v>110.72958374</c:v>
                </c:pt>
                <c:pt idx="409">
                  <c:v>110.92577362</c:v>
                </c:pt>
                <c:pt idx="410">
                  <c:v>111.15206909</c:v>
                </c:pt>
                <c:pt idx="411">
                  <c:v>111.36969757</c:v>
                </c:pt>
                <c:pt idx="412">
                  <c:v>111.61244202</c:v>
                </c:pt>
                <c:pt idx="413">
                  <c:v>111.88143921</c:v>
                </c:pt>
                <c:pt idx="414">
                  <c:v>112.05187225</c:v>
                </c:pt>
                <c:pt idx="415">
                  <c:v>112.24240112</c:v>
                </c:pt>
                <c:pt idx="416">
                  <c:v>112.52054596000001</c:v>
                </c:pt>
                <c:pt idx="417">
                  <c:v>112.68857574</c:v>
                </c:pt>
                <c:pt idx="418">
                  <c:v>112.92066192999999</c:v>
                </c:pt>
                <c:pt idx="419">
                  <c:v>113.13509369000001</c:v>
                </c:pt>
                <c:pt idx="420">
                  <c:v>113.36984253</c:v>
                </c:pt>
                <c:pt idx="421">
                  <c:v>113.56231689000001</c:v>
                </c:pt>
                <c:pt idx="422">
                  <c:v>113.8106842</c:v>
                </c:pt>
                <c:pt idx="423">
                  <c:v>113.99865723000001</c:v>
                </c:pt>
                <c:pt idx="424">
                  <c:v>114.29991149999999</c:v>
                </c:pt>
                <c:pt idx="425">
                  <c:v>114.47148894999999</c:v>
                </c:pt>
                <c:pt idx="426">
                  <c:v>114.71717834</c:v>
                </c:pt>
                <c:pt idx="427">
                  <c:v>114.83791351000001</c:v>
                </c:pt>
                <c:pt idx="428">
                  <c:v>115.12023163000001</c:v>
                </c:pt>
                <c:pt idx="429">
                  <c:v>115.38398743</c:v>
                </c:pt>
                <c:pt idx="430">
                  <c:v>115.62075043</c:v>
                </c:pt>
                <c:pt idx="431">
                  <c:v>115.79355621000001</c:v>
                </c:pt>
                <c:pt idx="432">
                  <c:v>115.99708557</c:v>
                </c:pt>
                <c:pt idx="433">
                  <c:v>116.14374542</c:v>
                </c:pt>
                <c:pt idx="434">
                  <c:v>116.45462036000001</c:v>
                </c:pt>
                <c:pt idx="435">
                  <c:v>116.65920258</c:v>
                </c:pt>
                <c:pt idx="436">
                  <c:v>116.89295197</c:v>
                </c:pt>
                <c:pt idx="437">
                  <c:v>117.11659241</c:v>
                </c:pt>
                <c:pt idx="438">
                  <c:v>117.33558655</c:v>
                </c:pt>
                <c:pt idx="439">
                  <c:v>117.50169373</c:v>
                </c:pt>
                <c:pt idx="440">
                  <c:v>117.72299194</c:v>
                </c:pt>
                <c:pt idx="441">
                  <c:v>118.00611115</c:v>
                </c:pt>
                <c:pt idx="442">
                  <c:v>118.16062164</c:v>
                </c:pt>
                <c:pt idx="443">
                  <c:v>118.42595673</c:v>
                </c:pt>
                <c:pt idx="444">
                  <c:v>118.71279144</c:v>
                </c:pt>
                <c:pt idx="445">
                  <c:v>118.86052703999999</c:v>
                </c:pt>
                <c:pt idx="446">
                  <c:v>119.10040282999999</c:v>
                </c:pt>
                <c:pt idx="447">
                  <c:v>119.31732178</c:v>
                </c:pt>
                <c:pt idx="448">
                  <c:v>119.51213074</c:v>
                </c:pt>
                <c:pt idx="449">
                  <c:v>119.75066375999999</c:v>
                </c:pt>
                <c:pt idx="450">
                  <c:v>119.90359497</c:v>
                </c:pt>
                <c:pt idx="451">
                  <c:v>120.1993866</c:v>
                </c:pt>
                <c:pt idx="452">
                  <c:v>120.37973022</c:v>
                </c:pt>
                <c:pt idx="453">
                  <c:v>120.60272217000001</c:v>
                </c:pt>
                <c:pt idx="454">
                  <c:v>120.81752777</c:v>
                </c:pt>
                <c:pt idx="455">
                  <c:v>121.08531952</c:v>
                </c:pt>
                <c:pt idx="456">
                  <c:v>121.30970001</c:v>
                </c:pt>
                <c:pt idx="457">
                  <c:v>121.48884583</c:v>
                </c:pt>
                <c:pt idx="458">
                  <c:v>121.69841003000001</c:v>
                </c:pt>
                <c:pt idx="459">
                  <c:v>121.88459014999999</c:v>
                </c:pt>
                <c:pt idx="460">
                  <c:v>122.16863250999999</c:v>
                </c:pt>
                <c:pt idx="461">
                  <c:v>122.30519867</c:v>
                </c:pt>
                <c:pt idx="462">
                  <c:v>122.61818694999999</c:v>
                </c:pt>
                <c:pt idx="463">
                  <c:v>122.7858963</c:v>
                </c:pt>
                <c:pt idx="464">
                  <c:v>123.03281403</c:v>
                </c:pt>
                <c:pt idx="465">
                  <c:v>123.25150299000001</c:v>
                </c:pt>
                <c:pt idx="466">
                  <c:v>123.50611115</c:v>
                </c:pt>
                <c:pt idx="467">
                  <c:v>123.72772217000001</c:v>
                </c:pt>
                <c:pt idx="468">
                  <c:v>123.89888000000001</c:v>
                </c:pt>
                <c:pt idx="469">
                  <c:v>124.16117859000001</c:v>
                </c:pt>
                <c:pt idx="470">
                  <c:v>124.39350128</c:v>
                </c:pt>
                <c:pt idx="471">
                  <c:v>124.61644745</c:v>
                </c:pt>
                <c:pt idx="472">
                  <c:v>124.84612274</c:v>
                </c:pt>
                <c:pt idx="473">
                  <c:v>125.1137085</c:v>
                </c:pt>
                <c:pt idx="474">
                  <c:v>125.25654602</c:v>
                </c:pt>
                <c:pt idx="475">
                  <c:v>125.51450348</c:v>
                </c:pt>
                <c:pt idx="476">
                  <c:v>125.71554565</c:v>
                </c:pt>
                <c:pt idx="477">
                  <c:v>125.9862442</c:v>
                </c:pt>
                <c:pt idx="478">
                  <c:v>126.12554932</c:v>
                </c:pt>
                <c:pt idx="479">
                  <c:v>126.38833618</c:v>
                </c:pt>
                <c:pt idx="480">
                  <c:v>126.59753418</c:v>
                </c:pt>
                <c:pt idx="481">
                  <c:v>126.82537842000001</c:v>
                </c:pt>
                <c:pt idx="482">
                  <c:v>127.02340698</c:v>
                </c:pt>
                <c:pt idx="483">
                  <c:v>127.25556946</c:v>
                </c:pt>
                <c:pt idx="484">
                  <c:v>127.43338013</c:v>
                </c:pt>
                <c:pt idx="485">
                  <c:v>127.70123291</c:v>
                </c:pt>
                <c:pt idx="486">
                  <c:v>127.9158783</c:v>
                </c:pt>
                <c:pt idx="487">
                  <c:v>128.19633483999999</c:v>
                </c:pt>
                <c:pt idx="488">
                  <c:v>128.34132385000001</c:v>
                </c:pt>
                <c:pt idx="489">
                  <c:v>128.59111023</c:v>
                </c:pt>
                <c:pt idx="490">
                  <c:v>128.79414367999999</c:v>
                </c:pt>
                <c:pt idx="491">
                  <c:v>129.10176086000001</c:v>
                </c:pt>
                <c:pt idx="492">
                  <c:v>129.24061584</c:v>
                </c:pt>
                <c:pt idx="493">
                  <c:v>129.4356842</c:v>
                </c:pt>
                <c:pt idx="494">
                  <c:v>129.71318054</c:v>
                </c:pt>
                <c:pt idx="495">
                  <c:v>129.92259215999999</c:v>
                </c:pt>
                <c:pt idx="496">
                  <c:v>130.16117858999999</c:v>
                </c:pt>
                <c:pt idx="497">
                  <c:v>130.31286621000001</c:v>
                </c:pt>
                <c:pt idx="498">
                  <c:v>130.5818634</c:v>
                </c:pt>
                <c:pt idx="499">
                  <c:v>130.82122802999999</c:v>
                </c:pt>
                <c:pt idx="500">
                  <c:v>131.07662963999999</c:v>
                </c:pt>
                <c:pt idx="501">
                  <c:v>131.23132323999999</c:v>
                </c:pt>
                <c:pt idx="502">
                  <c:v>131.48370360999999</c:v>
                </c:pt>
                <c:pt idx="503">
                  <c:v>131.69689940999999</c:v>
                </c:pt>
                <c:pt idx="504">
                  <c:v>131.91635131999999</c:v>
                </c:pt>
                <c:pt idx="505">
                  <c:v>132.07798767</c:v>
                </c:pt>
                <c:pt idx="506">
                  <c:v>132.36813354</c:v>
                </c:pt>
                <c:pt idx="507">
                  <c:v>132.57901000999999</c:v>
                </c:pt>
                <c:pt idx="508">
                  <c:v>132.83448791999999</c:v>
                </c:pt>
                <c:pt idx="509">
                  <c:v>133.11262511999999</c:v>
                </c:pt>
                <c:pt idx="510">
                  <c:v>133.26400756999999</c:v>
                </c:pt>
                <c:pt idx="511">
                  <c:v>133.54272460999999</c:v>
                </c:pt>
                <c:pt idx="512">
                  <c:v>133.69145202999999</c:v>
                </c:pt>
                <c:pt idx="513">
                  <c:v>133.92530823000001</c:v>
                </c:pt>
                <c:pt idx="514">
                  <c:v>134.12004089000001</c:v>
                </c:pt>
                <c:pt idx="515">
                  <c:v>134.43811034999999</c:v>
                </c:pt>
                <c:pt idx="516">
                  <c:v>134.59588622999999</c:v>
                </c:pt>
                <c:pt idx="517">
                  <c:v>134.81448363999999</c:v>
                </c:pt>
                <c:pt idx="518">
                  <c:v>135.08398438</c:v>
                </c:pt>
                <c:pt idx="519">
                  <c:v>135.33706665</c:v>
                </c:pt>
                <c:pt idx="520">
                  <c:v>135.48229979999999</c:v>
                </c:pt>
                <c:pt idx="521">
                  <c:v>135.80375670999999</c:v>
                </c:pt>
                <c:pt idx="522">
                  <c:v>135.95968628</c:v>
                </c:pt>
                <c:pt idx="523">
                  <c:v>136.1293335</c:v>
                </c:pt>
                <c:pt idx="524">
                  <c:v>136.32910156</c:v>
                </c:pt>
                <c:pt idx="525">
                  <c:v>136.68019104000001</c:v>
                </c:pt>
                <c:pt idx="526">
                  <c:v>136.89895630000001</c:v>
                </c:pt>
                <c:pt idx="527">
                  <c:v>137.04635619999999</c:v>
                </c:pt>
                <c:pt idx="528">
                  <c:v>137.32334900000001</c:v>
                </c:pt>
                <c:pt idx="529">
                  <c:v>137.58154296999999</c:v>
                </c:pt>
                <c:pt idx="530">
                  <c:v>137.75372314000001</c:v>
                </c:pt>
                <c:pt idx="531">
                  <c:v>137.98646545</c:v>
                </c:pt>
                <c:pt idx="532">
                  <c:v>138.13996886999999</c:v>
                </c:pt>
                <c:pt idx="533">
                  <c:v>138.39169312000001</c:v>
                </c:pt>
                <c:pt idx="534">
                  <c:v>138.65165709999999</c:v>
                </c:pt>
                <c:pt idx="535">
                  <c:v>138.86146545</c:v>
                </c:pt>
                <c:pt idx="536">
                  <c:v>139.10041809000001</c:v>
                </c:pt>
                <c:pt idx="537">
                  <c:v>139.29312134</c:v>
                </c:pt>
                <c:pt idx="538">
                  <c:v>139.61589050000001</c:v>
                </c:pt>
                <c:pt idx="539">
                  <c:v>139.78663635000001</c:v>
                </c:pt>
                <c:pt idx="540">
                  <c:v>140.01629639000001</c:v>
                </c:pt>
                <c:pt idx="541">
                  <c:v>140.25404358</c:v>
                </c:pt>
                <c:pt idx="542">
                  <c:v>140.38279724</c:v>
                </c:pt>
                <c:pt idx="543">
                  <c:v>140.65652466</c:v>
                </c:pt>
                <c:pt idx="544">
                  <c:v>140.86108397999999</c:v>
                </c:pt>
                <c:pt idx="545">
                  <c:v>141.08848571999999</c:v>
                </c:pt>
                <c:pt idx="546">
                  <c:v>141.27635193</c:v>
                </c:pt>
                <c:pt idx="547">
                  <c:v>141.53845215000001</c:v>
                </c:pt>
                <c:pt idx="548">
                  <c:v>141.76754761000001</c:v>
                </c:pt>
                <c:pt idx="549">
                  <c:v>142.00820923000001</c:v>
                </c:pt>
                <c:pt idx="550">
                  <c:v>142.21646118000001</c:v>
                </c:pt>
                <c:pt idx="551">
                  <c:v>142.46049500000001</c:v>
                </c:pt>
                <c:pt idx="552">
                  <c:v>142.66195679</c:v>
                </c:pt>
                <c:pt idx="553">
                  <c:v>142.88386535999999</c:v>
                </c:pt>
                <c:pt idx="554">
                  <c:v>143.07643127</c:v>
                </c:pt>
                <c:pt idx="555">
                  <c:v>143.23796082000001</c:v>
                </c:pt>
                <c:pt idx="556">
                  <c:v>143.53382873999999</c:v>
                </c:pt>
                <c:pt idx="557">
                  <c:v>143.73245238999999</c:v>
                </c:pt>
                <c:pt idx="558">
                  <c:v>143.91079712000001</c:v>
                </c:pt>
                <c:pt idx="559">
                  <c:v>144.17030334</c:v>
                </c:pt>
                <c:pt idx="560">
                  <c:v>144.37702942000001</c:v>
                </c:pt>
                <c:pt idx="561">
                  <c:v>144.61045837</c:v>
                </c:pt>
                <c:pt idx="562">
                  <c:v>144.83900452</c:v>
                </c:pt>
                <c:pt idx="563">
                  <c:v>145.0721283</c:v>
                </c:pt>
                <c:pt idx="564">
                  <c:v>145.34730529999999</c:v>
                </c:pt>
                <c:pt idx="565">
                  <c:v>145.52890015</c:v>
                </c:pt>
                <c:pt idx="566">
                  <c:v>145.78254699999999</c:v>
                </c:pt>
                <c:pt idx="567">
                  <c:v>146.03031920999999</c:v>
                </c:pt>
                <c:pt idx="568">
                  <c:v>146.27325439000001</c:v>
                </c:pt>
                <c:pt idx="569">
                  <c:v>146.4324646</c:v>
                </c:pt>
                <c:pt idx="570">
                  <c:v>146.57302856000001</c:v>
                </c:pt>
                <c:pt idx="571">
                  <c:v>146.85700989</c:v>
                </c:pt>
                <c:pt idx="572">
                  <c:v>147.03033447000001</c:v>
                </c:pt>
                <c:pt idx="573">
                  <c:v>147.33358765</c:v>
                </c:pt>
                <c:pt idx="574">
                  <c:v>147.52291869999999</c:v>
                </c:pt>
                <c:pt idx="575">
                  <c:v>147.69798279</c:v>
                </c:pt>
                <c:pt idx="576">
                  <c:v>147.91450499999999</c:v>
                </c:pt>
                <c:pt idx="577">
                  <c:v>148.20768738000001</c:v>
                </c:pt>
                <c:pt idx="578">
                  <c:v>148.42910767000001</c:v>
                </c:pt>
                <c:pt idx="579">
                  <c:v>148.63343810999999</c:v>
                </c:pt>
                <c:pt idx="580">
                  <c:v>148.90603637999999</c:v>
                </c:pt>
                <c:pt idx="581">
                  <c:v>149.07002258</c:v>
                </c:pt>
                <c:pt idx="582">
                  <c:v>149.35414123999999</c:v>
                </c:pt>
                <c:pt idx="583">
                  <c:v>149.62550354000001</c:v>
                </c:pt>
                <c:pt idx="584">
                  <c:v>149.84619140999999</c:v>
                </c:pt>
                <c:pt idx="585">
                  <c:v>150.01394653</c:v>
                </c:pt>
                <c:pt idx="586">
                  <c:v>150.22724915000001</c:v>
                </c:pt>
                <c:pt idx="587">
                  <c:v>150.47547913</c:v>
                </c:pt>
                <c:pt idx="588">
                  <c:v>150.69467162999999</c:v>
                </c:pt>
                <c:pt idx="589">
                  <c:v>150.80258179</c:v>
                </c:pt>
                <c:pt idx="590">
                  <c:v>151.06640625</c:v>
                </c:pt>
                <c:pt idx="591">
                  <c:v>151.32218932999999</c:v>
                </c:pt>
                <c:pt idx="592">
                  <c:v>151.56332397</c:v>
                </c:pt>
                <c:pt idx="593">
                  <c:v>151.79470825000001</c:v>
                </c:pt>
                <c:pt idx="594">
                  <c:v>152.00674437999999</c:v>
                </c:pt>
                <c:pt idx="595">
                  <c:v>152.2414856</c:v>
                </c:pt>
                <c:pt idx="596">
                  <c:v>152.48535156</c:v>
                </c:pt>
                <c:pt idx="597">
                  <c:v>152.69618224999999</c:v>
                </c:pt>
                <c:pt idx="598">
                  <c:v>152.85748290999999</c:v>
                </c:pt>
                <c:pt idx="599">
                  <c:v>153.14970398</c:v>
                </c:pt>
                <c:pt idx="600">
                  <c:v>153.32745360999999</c:v>
                </c:pt>
                <c:pt idx="601">
                  <c:v>153.58926392000001</c:v>
                </c:pt>
                <c:pt idx="602">
                  <c:v>153.78196715999999</c:v>
                </c:pt>
                <c:pt idx="603">
                  <c:v>153.95397948999999</c:v>
                </c:pt>
                <c:pt idx="604">
                  <c:v>154.27496338</c:v>
                </c:pt>
                <c:pt idx="605">
                  <c:v>154.47871398999999</c:v>
                </c:pt>
                <c:pt idx="606">
                  <c:v>154.69265747</c:v>
                </c:pt>
                <c:pt idx="607">
                  <c:v>154.93823241999999</c:v>
                </c:pt>
                <c:pt idx="608">
                  <c:v>155.14778136999999</c:v>
                </c:pt>
                <c:pt idx="609">
                  <c:v>155.35348511000001</c:v>
                </c:pt>
                <c:pt idx="610">
                  <c:v>155.65490722999999</c:v>
                </c:pt>
                <c:pt idx="611">
                  <c:v>155.84457397</c:v>
                </c:pt>
                <c:pt idx="612">
                  <c:v>156.03440857000001</c:v>
                </c:pt>
                <c:pt idx="613">
                  <c:v>156.25514221</c:v>
                </c:pt>
                <c:pt idx="614">
                  <c:v>156.50074767999999</c:v>
                </c:pt>
                <c:pt idx="615">
                  <c:v>156.64994812</c:v>
                </c:pt>
                <c:pt idx="616">
                  <c:v>156.92024230999999</c:v>
                </c:pt>
                <c:pt idx="617">
                  <c:v>157.19113159</c:v>
                </c:pt>
                <c:pt idx="618">
                  <c:v>157.42681884999999</c:v>
                </c:pt>
                <c:pt idx="619">
                  <c:v>157.66627502</c:v>
                </c:pt>
                <c:pt idx="620">
                  <c:v>157.84167479999999</c:v>
                </c:pt>
                <c:pt idx="621">
                  <c:v>158.04365540000001</c:v>
                </c:pt>
                <c:pt idx="622">
                  <c:v>158.24243164000001</c:v>
                </c:pt>
                <c:pt idx="623">
                  <c:v>158.46931458</c:v>
                </c:pt>
                <c:pt idx="624">
                  <c:v>158.70217896</c:v>
                </c:pt>
                <c:pt idx="625">
                  <c:v>158.94287109000001</c:v>
                </c:pt>
                <c:pt idx="626">
                  <c:v>159.19012451</c:v>
                </c:pt>
                <c:pt idx="627">
                  <c:v>159.39437866</c:v>
                </c:pt>
                <c:pt idx="628">
                  <c:v>159.64910889000001</c:v>
                </c:pt>
                <c:pt idx="629">
                  <c:v>159.91809082</c:v>
                </c:pt>
                <c:pt idx="630">
                  <c:v>160.08964538999999</c:v>
                </c:pt>
                <c:pt idx="631">
                  <c:v>160.34574889999999</c:v>
                </c:pt>
                <c:pt idx="632">
                  <c:v>160.58168029999999</c:v>
                </c:pt>
                <c:pt idx="633">
                  <c:v>160.7716217</c:v>
                </c:pt>
                <c:pt idx="634">
                  <c:v>160.96484375</c:v>
                </c:pt>
                <c:pt idx="635">
                  <c:v>161.20184326</c:v>
                </c:pt>
                <c:pt idx="636">
                  <c:v>161.41876221000001</c:v>
                </c:pt>
                <c:pt idx="637">
                  <c:v>161.64054870999999</c:v>
                </c:pt>
                <c:pt idx="638">
                  <c:v>161.87472534</c:v>
                </c:pt>
                <c:pt idx="639">
                  <c:v>162.10850525000001</c:v>
                </c:pt>
                <c:pt idx="640">
                  <c:v>162.29396057</c:v>
                </c:pt>
                <c:pt idx="641">
                  <c:v>162.55850219999999</c:v>
                </c:pt>
                <c:pt idx="642">
                  <c:v>162.79504395000001</c:v>
                </c:pt>
                <c:pt idx="643">
                  <c:v>162.98291015999999</c:v>
                </c:pt>
                <c:pt idx="644">
                  <c:v>163.20016479</c:v>
                </c:pt>
                <c:pt idx="645">
                  <c:v>163.51147460999999</c:v>
                </c:pt>
                <c:pt idx="646">
                  <c:v>163.65148926000001</c:v>
                </c:pt>
                <c:pt idx="647">
                  <c:v>163.90199279999999</c:v>
                </c:pt>
                <c:pt idx="648">
                  <c:v>164.07159424</c:v>
                </c:pt>
                <c:pt idx="649">
                  <c:v>164.36616516000001</c:v>
                </c:pt>
                <c:pt idx="650">
                  <c:v>164.62974548</c:v>
                </c:pt>
                <c:pt idx="651">
                  <c:v>164.88369750999999</c:v>
                </c:pt>
                <c:pt idx="652">
                  <c:v>165.01640320000001</c:v>
                </c:pt>
                <c:pt idx="653">
                  <c:v>165.25904846</c:v>
                </c:pt>
                <c:pt idx="654">
                  <c:v>165.40765381</c:v>
                </c:pt>
                <c:pt idx="655">
                  <c:v>165.66871642999999</c:v>
                </c:pt>
                <c:pt idx="656">
                  <c:v>165.89723205999999</c:v>
                </c:pt>
                <c:pt idx="657">
                  <c:v>166.15089416999999</c:v>
                </c:pt>
                <c:pt idx="658">
                  <c:v>166.41461182</c:v>
                </c:pt>
                <c:pt idx="659">
                  <c:v>166.64887999999999</c:v>
                </c:pt>
                <c:pt idx="660">
                  <c:v>166.85803222999999</c:v>
                </c:pt>
                <c:pt idx="661">
                  <c:v>167.04997252999999</c:v>
                </c:pt>
                <c:pt idx="662">
                  <c:v>167.37466431000001</c:v>
                </c:pt>
                <c:pt idx="663">
                  <c:v>167.51138306000001</c:v>
                </c:pt>
                <c:pt idx="664">
                  <c:v>167.76559448</c:v>
                </c:pt>
                <c:pt idx="665">
                  <c:v>167.94566345000001</c:v>
                </c:pt>
                <c:pt idx="666">
                  <c:v>168.16436768</c:v>
                </c:pt>
                <c:pt idx="667">
                  <c:v>168.42788696</c:v>
                </c:pt>
                <c:pt idx="668">
                  <c:v>168.65583801</c:v>
                </c:pt>
                <c:pt idx="669">
                  <c:v>168.85729979999999</c:v>
                </c:pt>
                <c:pt idx="670">
                  <c:v>169.04301452999999</c:v>
                </c:pt>
                <c:pt idx="671">
                  <c:v>169.34230041999999</c:v>
                </c:pt>
                <c:pt idx="672">
                  <c:v>169.5675354</c:v>
                </c:pt>
                <c:pt idx="673">
                  <c:v>169.84286499000001</c:v>
                </c:pt>
                <c:pt idx="674">
                  <c:v>170.00012207</c:v>
                </c:pt>
                <c:pt idx="675">
                  <c:v>170.21601867999999</c:v>
                </c:pt>
                <c:pt idx="676">
                  <c:v>170.48571777000001</c:v>
                </c:pt>
                <c:pt idx="677">
                  <c:v>170.7456665</c:v>
                </c:pt>
                <c:pt idx="678">
                  <c:v>170.99099731000001</c:v>
                </c:pt>
                <c:pt idx="679">
                  <c:v>171.16937256</c:v>
                </c:pt>
                <c:pt idx="680">
                  <c:v>171.30383301000001</c:v>
                </c:pt>
                <c:pt idx="681">
                  <c:v>171.58079529</c:v>
                </c:pt>
                <c:pt idx="682">
                  <c:v>171.81613159</c:v>
                </c:pt>
                <c:pt idx="683">
                  <c:v>172.01591492</c:v>
                </c:pt>
                <c:pt idx="684">
                  <c:v>172.25712584999999</c:v>
                </c:pt>
                <c:pt idx="685">
                  <c:v>172.52462768999999</c:v>
                </c:pt>
                <c:pt idx="686">
                  <c:v>172.74600219999999</c:v>
                </c:pt>
                <c:pt idx="687">
                  <c:v>172.95181274000001</c:v>
                </c:pt>
                <c:pt idx="688">
                  <c:v>173.15798950000001</c:v>
                </c:pt>
                <c:pt idx="689">
                  <c:v>173.38015747</c:v>
                </c:pt>
                <c:pt idx="690">
                  <c:v>173.68136597</c:v>
                </c:pt>
                <c:pt idx="691">
                  <c:v>173.85308838</c:v>
                </c:pt>
                <c:pt idx="692">
                  <c:v>174.02722168</c:v>
                </c:pt>
                <c:pt idx="693">
                  <c:v>174.29258727999999</c:v>
                </c:pt>
                <c:pt idx="694">
                  <c:v>174.55110167999999</c:v>
                </c:pt>
                <c:pt idx="695">
                  <c:v>174.71931458</c:v>
                </c:pt>
                <c:pt idx="696">
                  <c:v>174.97547913</c:v>
                </c:pt>
                <c:pt idx="697">
                  <c:v>175.18435668999999</c:v>
                </c:pt>
                <c:pt idx="698">
                  <c:v>175.39839172000001</c:v>
                </c:pt>
                <c:pt idx="699">
                  <c:v>175.64169312000001</c:v>
                </c:pt>
                <c:pt idx="700">
                  <c:v>175.86741638000001</c:v>
                </c:pt>
                <c:pt idx="701">
                  <c:v>176.1027832</c:v>
                </c:pt>
                <c:pt idx="702">
                  <c:v>176.2978363</c:v>
                </c:pt>
                <c:pt idx="703">
                  <c:v>176.48872374999999</c:v>
                </c:pt>
                <c:pt idx="704">
                  <c:v>176.84768677</c:v>
                </c:pt>
                <c:pt idx="705">
                  <c:v>177.05406189000001</c:v>
                </c:pt>
                <c:pt idx="706">
                  <c:v>177.26716614</c:v>
                </c:pt>
                <c:pt idx="707">
                  <c:v>177.44845581000001</c:v>
                </c:pt>
                <c:pt idx="708">
                  <c:v>177.65379333000001</c:v>
                </c:pt>
                <c:pt idx="709">
                  <c:v>177.9347229</c:v>
                </c:pt>
                <c:pt idx="710">
                  <c:v>178.11360167999999</c:v>
                </c:pt>
                <c:pt idx="711">
                  <c:v>178.41189575000001</c:v>
                </c:pt>
                <c:pt idx="712">
                  <c:v>178.66690062999999</c:v>
                </c:pt>
                <c:pt idx="713">
                  <c:v>178.82872008999999</c:v>
                </c:pt>
                <c:pt idx="714">
                  <c:v>178.97016907</c:v>
                </c:pt>
                <c:pt idx="715">
                  <c:v>179.34051514000001</c:v>
                </c:pt>
                <c:pt idx="716">
                  <c:v>179.50556946</c:v>
                </c:pt>
                <c:pt idx="717">
                  <c:v>179.7336731</c:v>
                </c:pt>
                <c:pt idx="718">
                  <c:v>179.85636901999999</c:v>
                </c:pt>
                <c:pt idx="719">
                  <c:v>180.12353515999999</c:v>
                </c:pt>
                <c:pt idx="720">
                  <c:v>180.43647766000001</c:v>
                </c:pt>
                <c:pt idx="721">
                  <c:v>180.62319946</c:v>
                </c:pt>
                <c:pt idx="722">
                  <c:v>180.85237122000001</c:v>
                </c:pt>
                <c:pt idx="723">
                  <c:v>181.11894226000001</c:v>
                </c:pt>
                <c:pt idx="724">
                  <c:v>181.25292969</c:v>
                </c:pt>
                <c:pt idx="725">
                  <c:v>181.59104919000001</c:v>
                </c:pt>
                <c:pt idx="726">
                  <c:v>181.75413513000001</c:v>
                </c:pt>
                <c:pt idx="727">
                  <c:v>181.99102783000001</c:v>
                </c:pt>
                <c:pt idx="728">
                  <c:v>182.13734435999999</c:v>
                </c:pt>
                <c:pt idx="729">
                  <c:v>182.45433044000001</c:v>
                </c:pt>
                <c:pt idx="730">
                  <c:v>182.66600037000001</c:v>
                </c:pt>
                <c:pt idx="731">
                  <c:v>182.86717224</c:v>
                </c:pt>
                <c:pt idx="732">
                  <c:v>183.0919342</c:v>
                </c:pt>
                <c:pt idx="733">
                  <c:v>183.30986023</c:v>
                </c:pt>
                <c:pt idx="734">
                  <c:v>183.52124022999999</c:v>
                </c:pt>
                <c:pt idx="735">
                  <c:v>183.80453491</c:v>
                </c:pt>
                <c:pt idx="736">
                  <c:v>184.00892639</c:v>
                </c:pt>
                <c:pt idx="737">
                  <c:v>184.26693725999999</c:v>
                </c:pt>
                <c:pt idx="738">
                  <c:v>184.43574523999999</c:v>
                </c:pt>
                <c:pt idx="739">
                  <c:v>184.64706421</c:v>
                </c:pt>
                <c:pt idx="740">
                  <c:v>184.87774658000001</c:v>
                </c:pt>
                <c:pt idx="741">
                  <c:v>185.14369202</c:v>
                </c:pt>
                <c:pt idx="742">
                  <c:v>185.33641051999999</c:v>
                </c:pt>
                <c:pt idx="743">
                  <c:v>185.58331299</c:v>
                </c:pt>
                <c:pt idx="744">
                  <c:v>185.86885071</c:v>
                </c:pt>
                <c:pt idx="745">
                  <c:v>186.03926086000001</c:v>
                </c:pt>
                <c:pt idx="746">
                  <c:v>186.26576233</c:v>
                </c:pt>
                <c:pt idx="747">
                  <c:v>186.48786926</c:v>
                </c:pt>
                <c:pt idx="748">
                  <c:v>186.68222046</c:v>
                </c:pt>
                <c:pt idx="749">
                  <c:v>186.92559814000001</c:v>
                </c:pt>
                <c:pt idx="750">
                  <c:v>187.12188721000001</c:v>
                </c:pt>
                <c:pt idx="751">
                  <c:v>187.36546326000001</c:v>
                </c:pt>
                <c:pt idx="752">
                  <c:v>187.63227843999999</c:v>
                </c:pt>
                <c:pt idx="753">
                  <c:v>187.88369750999999</c:v>
                </c:pt>
                <c:pt idx="754">
                  <c:v>188.10687256</c:v>
                </c:pt>
                <c:pt idx="755">
                  <c:v>188.33045959</c:v>
                </c:pt>
                <c:pt idx="756">
                  <c:v>188.5769043</c:v>
                </c:pt>
                <c:pt idx="757">
                  <c:v>188.75834656000001</c:v>
                </c:pt>
                <c:pt idx="758">
                  <c:v>188.9471283</c:v>
                </c:pt>
                <c:pt idx="759">
                  <c:v>189.21517943999999</c:v>
                </c:pt>
                <c:pt idx="760">
                  <c:v>189.39871216</c:v>
                </c:pt>
                <c:pt idx="761">
                  <c:v>189.65638733</c:v>
                </c:pt>
                <c:pt idx="762">
                  <c:v>189.79475403000001</c:v>
                </c:pt>
                <c:pt idx="763">
                  <c:v>190.13732909999999</c:v>
                </c:pt>
                <c:pt idx="764">
                  <c:v>190.27917479999999</c:v>
                </c:pt>
                <c:pt idx="765">
                  <c:v>190.48179626000001</c:v>
                </c:pt>
                <c:pt idx="766">
                  <c:v>190.73934937000001</c:v>
                </c:pt>
                <c:pt idx="767">
                  <c:v>191.02891541</c:v>
                </c:pt>
                <c:pt idx="768">
                  <c:v>191.20521545</c:v>
                </c:pt>
                <c:pt idx="769">
                  <c:v>191.35649108999999</c:v>
                </c:pt>
                <c:pt idx="770">
                  <c:v>191.61810302999999</c:v>
                </c:pt>
                <c:pt idx="771">
                  <c:v>191.84265137</c:v>
                </c:pt>
                <c:pt idx="772">
                  <c:v>192.12988281</c:v>
                </c:pt>
                <c:pt idx="773">
                  <c:v>192.34477233999999</c:v>
                </c:pt>
                <c:pt idx="774">
                  <c:v>192.56338500999999</c:v>
                </c:pt>
                <c:pt idx="775">
                  <c:v>192.76211548000001</c:v>
                </c:pt>
                <c:pt idx="776">
                  <c:v>192.97587584999999</c:v>
                </c:pt>
                <c:pt idx="777">
                  <c:v>193.23027038999999</c:v>
                </c:pt>
                <c:pt idx="778">
                  <c:v>193.44897460999999</c:v>
                </c:pt>
                <c:pt idx="779">
                  <c:v>193.69754028</c:v>
                </c:pt>
                <c:pt idx="780">
                  <c:v>193.82795715</c:v>
                </c:pt>
                <c:pt idx="781">
                  <c:v>194.15600585999999</c:v>
                </c:pt>
                <c:pt idx="782">
                  <c:v>194.38444519000001</c:v>
                </c:pt>
                <c:pt idx="783">
                  <c:v>194.57989502000001</c:v>
                </c:pt>
                <c:pt idx="784">
                  <c:v>194.74511719</c:v>
                </c:pt>
                <c:pt idx="785">
                  <c:v>195.01063538</c:v>
                </c:pt>
                <c:pt idx="786">
                  <c:v>195.2540741</c:v>
                </c:pt>
                <c:pt idx="787">
                  <c:v>195.47718810999999</c:v>
                </c:pt>
                <c:pt idx="788">
                  <c:v>195.68379211000001</c:v>
                </c:pt>
                <c:pt idx="789">
                  <c:v>195.94747924999999</c:v>
                </c:pt>
                <c:pt idx="790">
                  <c:v>196.1580658</c:v>
                </c:pt>
                <c:pt idx="791">
                  <c:v>196.40509033000001</c:v>
                </c:pt>
                <c:pt idx="792">
                  <c:v>196.61485291</c:v>
                </c:pt>
                <c:pt idx="793">
                  <c:v>196.84281920999999</c:v>
                </c:pt>
                <c:pt idx="794">
                  <c:v>197.03292847</c:v>
                </c:pt>
                <c:pt idx="795">
                  <c:v>197.30992126000001</c:v>
                </c:pt>
                <c:pt idx="796">
                  <c:v>197.52911377000001</c:v>
                </c:pt>
                <c:pt idx="797">
                  <c:v>197.72148132000001</c:v>
                </c:pt>
                <c:pt idx="798">
                  <c:v>197.93992614999999</c:v>
                </c:pt>
                <c:pt idx="799">
                  <c:v>198.08604431000001</c:v>
                </c:pt>
                <c:pt idx="800">
                  <c:v>198.36361693999999</c:v>
                </c:pt>
                <c:pt idx="801">
                  <c:v>198.66604613999999</c:v>
                </c:pt>
                <c:pt idx="802">
                  <c:v>198.81323241999999</c:v>
                </c:pt>
                <c:pt idx="803">
                  <c:v>199.04450989</c:v>
                </c:pt>
                <c:pt idx="804">
                  <c:v>199.31488037</c:v>
                </c:pt>
                <c:pt idx="805">
                  <c:v>199.53994750999999</c:v>
                </c:pt>
                <c:pt idx="806">
                  <c:v>199.78436278999999</c:v>
                </c:pt>
                <c:pt idx="807">
                  <c:v>199.92669677999999</c:v>
                </c:pt>
                <c:pt idx="808">
                  <c:v>200.24305724999999</c:v>
                </c:pt>
                <c:pt idx="809">
                  <c:v>200.43875122</c:v>
                </c:pt>
                <c:pt idx="810">
                  <c:v>200.65327454000001</c:v>
                </c:pt>
                <c:pt idx="811">
                  <c:v>200.8605957</c:v>
                </c:pt>
                <c:pt idx="812">
                  <c:v>201.11062622</c:v>
                </c:pt>
                <c:pt idx="813">
                  <c:v>201.38095093000001</c:v>
                </c:pt>
                <c:pt idx="814">
                  <c:v>201.51885985999999</c:v>
                </c:pt>
                <c:pt idx="815">
                  <c:v>201.65577697499998</c:v>
                </c:pt>
                <c:pt idx="816">
                  <c:v>201.72423553249999</c:v>
                </c:pt>
                <c:pt idx="817">
                  <c:v>201.75846481125001</c:v>
                </c:pt>
                <c:pt idx="818">
                  <c:v>201.775579450625</c:v>
                </c:pt>
                <c:pt idx="819">
                  <c:v>201.79269409</c:v>
                </c:pt>
                <c:pt idx="820">
                  <c:v>201.892585755</c:v>
                </c:pt>
                <c:pt idx="821">
                  <c:v>201.99247742</c:v>
                </c:pt>
                <c:pt idx="822">
                  <c:v>202.29469298999999</c:v>
                </c:pt>
                <c:pt idx="823">
                  <c:v>202.38710785000001</c:v>
                </c:pt>
                <c:pt idx="824">
                  <c:v>202.47952271</c:v>
                </c:pt>
                <c:pt idx="825">
                  <c:v>202.60037231500002</c:v>
                </c:pt>
                <c:pt idx="826">
                  <c:v>202.72122192</c:v>
                </c:pt>
                <c:pt idx="827">
                  <c:v>202.85254669</c:v>
                </c:pt>
                <c:pt idx="828">
                  <c:v>202.98387145999999</c:v>
                </c:pt>
                <c:pt idx="829">
                  <c:v>203.08204651</c:v>
                </c:pt>
                <c:pt idx="830">
                  <c:v>203.37979125999999</c:v>
                </c:pt>
                <c:pt idx="831">
                  <c:v>203.64172363</c:v>
                </c:pt>
                <c:pt idx="832">
                  <c:v>203.88241576999999</c:v>
                </c:pt>
                <c:pt idx="833">
                  <c:v>204.04827881</c:v>
                </c:pt>
                <c:pt idx="834">
                  <c:v>204.26148986999999</c:v>
                </c:pt>
                <c:pt idx="835">
                  <c:v>204.45414733999999</c:v>
                </c:pt>
                <c:pt idx="836">
                  <c:v>204.79560852</c:v>
                </c:pt>
                <c:pt idx="837">
                  <c:v>204.9002533</c:v>
                </c:pt>
                <c:pt idx="838">
                  <c:v>205.20280457000001</c:v>
                </c:pt>
                <c:pt idx="839">
                  <c:v>205.43197631999999</c:v>
                </c:pt>
                <c:pt idx="840">
                  <c:v>205.64964294000001</c:v>
                </c:pt>
                <c:pt idx="841">
                  <c:v>205.89462280000001</c:v>
                </c:pt>
                <c:pt idx="842">
                  <c:v>206.07717896</c:v>
                </c:pt>
                <c:pt idx="843">
                  <c:v>206.34764099</c:v>
                </c:pt>
                <c:pt idx="844">
                  <c:v>206.56475829999999</c:v>
                </c:pt>
                <c:pt idx="845">
                  <c:v>206.70114136000001</c:v>
                </c:pt>
                <c:pt idx="846">
                  <c:v>207.02458190999999</c:v>
                </c:pt>
                <c:pt idx="847">
                  <c:v>207.25772094999999</c:v>
                </c:pt>
                <c:pt idx="848">
                  <c:v>207.48840332</c:v>
                </c:pt>
                <c:pt idx="849">
                  <c:v>207.75393677</c:v>
                </c:pt>
                <c:pt idx="850">
                  <c:v>207.95570373999999</c:v>
                </c:pt>
                <c:pt idx="851">
                  <c:v>208.14329529</c:v>
                </c:pt>
                <c:pt idx="852">
                  <c:v>208.39204407</c:v>
                </c:pt>
                <c:pt idx="853">
                  <c:v>208.62104797000001</c:v>
                </c:pt>
                <c:pt idx="854">
                  <c:v>208.765625</c:v>
                </c:pt>
                <c:pt idx="855">
                  <c:v>209.02471924</c:v>
                </c:pt>
                <c:pt idx="856">
                  <c:v>209.33232117</c:v>
                </c:pt>
                <c:pt idx="857">
                  <c:v>209.51608275999999</c:v>
                </c:pt>
                <c:pt idx="858">
                  <c:v>209.67605591</c:v>
                </c:pt>
                <c:pt idx="859">
                  <c:v>209.95803832999999</c:v>
                </c:pt>
                <c:pt idx="860">
                  <c:v>210.15397644000001</c:v>
                </c:pt>
                <c:pt idx="861">
                  <c:v>210.38024902000001</c:v>
                </c:pt>
                <c:pt idx="862">
                  <c:v>210.62017822000001</c:v>
                </c:pt>
                <c:pt idx="863">
                  <c:v>210.85401916999999</c:v>
                </c:pt>
                <c:pt idx="864">
                  <c:v>211.08395386000001</c:v>
                </c:pt>
                <c:pt idx="865">
                  <c:v>211.32940674</c:v>
                </c:pt>
                <c:pt idx="866">
                  <c:v>211.56494140999999</c:v>
                </c:pt>
                <c:pt idx="867">
                  <c:v>211.77670287999999</c:v>
                </c:pt>
                <c:pt idx="868">
                  <c:v>211.99853515999999</c:v>
                </c:pt>
                <c:pt idx="869">
                  <c:v>212.24194335999999</c:v>
                </c:pt>
                <c:pt idx="870">
                  <c:v>212.45811462</c:v>
                </c:pt>
                <c:pt idx="871">
                  <c:v>212.65383911000001</c:v>
                </c:pt>
                <c:pt idx="872">
                  <c:v>212.85464478</c:v>
                </c:pt>
                <c:pt idx="873">
                  <c:v>213.11140442000001</c:v>
                </c:pt>
                <c:pt idx="874">
                  <c:v>213.34321593999999</c:v>
                </c:pt>
                <c:pt idx="875">
                  <c:v>213.57110596000001</c:v>
                </c:pt>
                <c:pt idx="876">
                  <c:v>213.78833008000001</c:v>
                </c:pt>
                <c:pt idx="877">
                  <c:v>214.02017212000001</c:v>
                </c:pt>
                <c:pt idx="878">
                  <c:v>214.31253052</c:v>
                </c:pt>
                <c:pt idx="879">
                  <c:v>214.55578613</c:v>
                </c:pt>
                <c:pt idx="880">
                  <c:v>214.73426818999999</c:v>
                </c:pt>
                <c:pt idx="881">
                  <c:v>214.89921570000001</c:v>
                </c:pt>
                <c:pt idx="882">
                  <c:v>215.1572113</c:v>
                </c:pt>
                <c:pt idx="883">
                  <c:v>215.42098999000001</c:v>
                </c:pt>
                <c:pt idx="884">
                  <c:v>215.63359070000001</c:v>
                </c:pt>
                <c:pt idx="885">
                  <c:v>215.82214354999999</c:v>
                </c:pt>
                <c:pt idx="886">
                  <c:v>216.11091614</c:v>
                </c:pt>
                <c:pt idx="887">
                  <c:v>216.28889465</c:v>
                </c:pt>
                <c:pt idx="888">
                  <c:v>216.46690369000001</c:v>
                </c:pt>
                <c:pt idx="889">
                  <c:v>216.70301818999999</c:v>
                </c:pt>
                <c:pt idx="890">
                  <c:v>216.97810364</c:v>
                </c:pt>
                <c:pt idx="891">
                  <c:v>217.09963988999999</c:v>
                </c:pt>
                <c:pt idx="892">
                  <c:v>217.44767761</c:v>
                </c:pt>
                <c:pt idx="893">
                  <c:v>217.64958190999999</c:v>
                </c:pt>
                <c:pt idx="894">
                  <c:v>217.90795897999999</c:v>
                </c:pt>
                <c:pt idx="895">
                  <c:v>218.09155272999999</c:v>
                </c:pt>
                <c:pt idx="896">
                  <c:v>218.33038329999999</c:v>
                </c:pt>
                <c:pt idx="897">
                  <c:v>218.56056212999999</c:v>
                </c:pt>
                <c:pt idx="898">
                  <c:v>218.75221252</c:v>
                </c:pt>
                <c:pt idx="899">
                  <c:v>219.02021790000001</c:v>
                </c:pt>
                <c:pt idx="900">
                  <c:v>219.25646972999999</c:v>
                </c:pt>
                <c:pt idx="901">
                  <c:v>219.46226501000001</c:v>
                </c:pt>
                <c:pt idx="902">
                  <c:v>219.67185974</c:v>
                </c:pt>
                <c:pt idx="903">
                  <c:v>219.98898315</c:v>
                </c:pt>
                <c:pt idx="904">
                  <c:v>220.11286926</c:v>
                </c:pt>
                <c:pt idx="905">
                  <c:v>220.40090942</c:v>
                </c:pt>
                <c:pt idx="906">
                  <c:v>220.59242248999999</c:v>
                </c:pt>
                <c:pt idx="907">
                  <c:v>220.82818603999999</c:v>
                </c:pt>
                <c:pt idx="908">
                  <c:v>221.07827759</c:v>
                </c:pt>
                <c:pt idx="909">
                  <c:v>221.30012511999999</c:v>
                </c:pt>
                <c:pt idx="910">
                  <c:v>221.42958068999999</c:v>
                </c:pt>
                <c:pt idx="911">
                  <c:v>221.70237732000001</c:v>
                </c:pt>
                <c:pt idx="912">
                  <c:v>221.93644714000001</c:v>
                </c:pt>
                <c:pt idx="913">
                  <c:v>222.18072509999999</c:v>
                </c:pt>
                <c:pt idx="914">
                  <c:v>222.38717650999999</c:v>
                </c:pt>
                <c:pt idx="915">
                  <c:v>222.61174011</c:v>
                </c:pt>
                <c:pt idx="916">
                  <c:v>222.84851073999999</c:v>
                </c:pt>
                <c:pt idx="917">
                  <c:v>223.08535767000001</c:v>
                </c:pt>
                <c:pt idx="918">
                  <c:v>223.31903076</c:v>
                </c:pt>
                <c:pt idx="919">
                  <c:v>223.49937439000001</c:v>
                </c:pt>
                <c:pt idx="920">
                  <c:v>223.70597839000001</c:v>
                </c:pt>
                <c:pt idx="921">
                  <c:v>224.05206299</c:v>
                </c:pt>
                <c:pt idx="922">
                  <c:v>224.22293091</c:v>
                </c:pt>
                <c:pt idx="923">
                  <c:v>224.41047667999999</c:v>
                </c:pt>
                <c:pt idx="924">
                  <c:v>224.64404296999999</c:v>
                </c:pt>
                <c:pt idx="925">
                  <c:v>224.8368988</c:v>
                </c:pt>
                <c:pt idx="926">
                  <c:v>225.12257385000001</c:v>
                </c:pt>
                <c:pt idx="927">
                  <c:v>225.38804626000001</c:v>
                </c:pt>
                <c:pt idx="928">
                  <c:v>225.55502318999999</c:v>
                </c:pt>
                <c:pt idx="929">
                  <c:v>225.78373718</c:v>
                </c:pt>
                <c:pt idx="930">
                  <c:v>226.02287292</c:v>
                </c:pt>
                <c:pt idx="931">
                  <c:v>226.18986511</c:v>
                </c:pt>
                <c:pt idx="932">
                  <c:v>226.4768219</c:v>
                </c:pt>
                <c:pt idx="933">
                  <c:v>226.71028136999999</c:v>
                </c:pt>
                <c:pt idx="934">
                  <c:v>226.94635009999999</c:v>
                </c:pt>
                <c:pt idx="935">
                  <c:v>227.20524596999999</c:v>
                </c:pt>
                <c:pt idx="936">
                  <c:v>227.38206482000001</c:v>
                </c:pt>
                <c:pt idx="937">
                  <c:v>227.59045409999999</c:v>
                </c:pt>
                <c:pt idx="938">
                  <c:v>227.78451537999999</c:v>
                </c:pt>
                <c:pt idx="939">
                  <c:v>227.99914551000001</c:v>
                </c:pt>
                <c:pt idx="940">
                  <c:v>228.29988098000001</c:v>
                </c:pt>
                <c:pt idx="941">
                  <c:v>228.51341248</c:v>
                </c:pt>
                <c:pt idx="942">
                  <c:v>228.77185059000001</c:v>
                </c:pt>
                <c:pt idx="943">
                  <c:v>229.00018310999999</c:v>
                </c:pt>
                <c:pt idx="944">
                  <c:v>229.20932006999999</c:v>
                </c:pt>
                <c:pt idx="945">
                  <c:v>229.44245910999999</c:v>
                </c:pt>
                <c:pt idx="946">
                  <c:v>229.63117980999999</c:v>
                </c:pt>
                <c:pt idx="947">
                  <c:v>229.87174988000001</c:v>
                </c:pt>
                <c:pt idx="948">
                  <c:v>230.16365051</c:v>
                </c:pt>
                <c:pt idx="949">
                  <c:v>230.33372498</c:v>
                </c:pt>
                <c:pt idx="950">
                  <c:v>230.51570129000001</c:v>
                </c:pt>
                <c:pt idx="951">
                  <c:v>230.78373718</c:v>
                </c:pt>
                <c:pt idx="952">
                  <c:v>231.01692199999999</c:v>
                </c:pt>
                <c:pt idx="953">
                  <c:v>231.24176025</c:v>
                </c:pt>
                <c:pt idx="954">
                  <c:v>231.44866943</c:v>
                </c:pt>
                <c:pt idx="955">
                  <c:v>231.66964722</c:v>
                </c:pt>
                <c:pt idx="956">
                  <c:v>231.96664429</c:v>
                </c:pt>
                <c:pt idx="957">
                  <c:v>232.14842224</c:v>
                </c:pt>
                <c:pt idx="958">
                  <c:v>232.35081482000001</c:v>
                </c:pt>
                <c:pt idx="959">
                  <c:v>232.58535767000001</c:v>
                </c:pt>
                <c:pt idx="960">
                  <c:v>232.82540893999999</c:v>
                </c:pt>
                <c:pt idx="961">
                  <c:v>233.08682250999999</c:v>
                </c:pt>
                <c:pt idx="962">
                  <c:v>233.20405579000001</c:v>
                </c:pt>
                <c:pt idx="963">
                  <c:v>233.50302124000001</c:v>
                </c:pt>
                <c:pt idx="964">
                  <c:v>233.69894409</c:v>
                </c:pt>
                <c:pt idx="965">
                  <c:v>233.98669434000001</c:v>
                </c:pt>
                <c:pt idx="966">
                  <c:v>234.17402648999999</c:v>
                </c:pt>
                <c:pt idx="967">
                  <c:v>234.46307372999999</c:v>
                </c:pt>
                <c:pt idx="968">
                  <c:v>234.70510863999999</c:v>
                </c:pt>
                <c:pt idx="969">
                  <c:v>234.81509399000001</c:v>
                </c:pt>
                <c:pt idx="970">
                  <c:v>235.07426452999999</c:v>
                </c:pt>
                <c:pt idx="971">
                  <c:v>235.38732909999999</c:v>
                </c:pt>
                <c:pt idx="972">
                  <c:v>235.5224762</c:v>
                </c:pt>
                <c:pt idx="973">
                  <c:v>235.77970886</c:v>
                </c:pt>
                <c:pt idx="974">
                  <c:v>235.99081421</c:v>
                </c:pt>
                <c:pt idx="975">
                  <c:v>236.24859619</c:v>
                </c:pt>
                <c:pt idx="976">
                  <c:v>236.40779114</c:v>
                </c:pt>
                <c:pt idx="977">
                  <c:v>236.73718262</c:v>
                </c:pt>
                <c:pt idx="978">
                  <c:v>236.88258361999999</c:v>
                </c:pt>
                <c:pt idx="979">
                  <c:v>237.14422607</c:v>
                </c:pt>
                <c:pt idx="980">
                  <c:v>237.36825562000001</c:v>
                </c:pt>
                <c:pt idx="981">
                  <c:v>237.53860474000001</c:v>
                </c:pt>
                <c:pt idx="982">
                  <c:v>237.86404418999999</c:v>
                </c:pt>
                <c:pt idx="983">
                  <c:v>237.95996094</c:v>
                </c:pt>
                <c:pt idx="984">
                  <c:v>238.25778198</c:v>
                </c:pt>
                <c:pt idx="985">
                  <c:v>238.47381591999999</c:v>
                </c:pt>
                <c:pt idx="986">
                  <c:v>238.71211242999999</c:v>
                </c:pt>
                <c:pt idx="987">
                  <c:v>238.92962646000001</c:v>
                </c:pt>
                <c:pt idx="988">
                  <c:v>239.12760925000001</c:v>
                </c:pt>
                <c:pt idx="989">
                  <c:v>239.40948485999999</c:v>
                </c:pt>
                <c:pt idx="990">
                  <c:v>239.60008239999999</c:v>
                </c:pt>
                <c:pt idx="991">
                  <c:v>239.89073181000001</c:v>
                </c:pt>
                <c:pt idx="992">
                  <c:v>240.09457397</c:v>
                </c:pt>
                <c:pt idx="993">
                  <c:v>240.32991028000001</c:v>
                </c:pt>
                <c:pt idx="994">
                  <c:v>240.50216674999999</c:v>
                </c:pt>
                <c:pt idx="995">
                  <c:v>240.72747802999999</c:v>
                </c:pt>
                <c:pt idx="996">
                  <c:v>240.97329712000001</c:v>
                </c:pt>
                <c:pt idx="997">
                  <c:v>241.19041443</c:v>
                </c:pt>
                <c:pt idx="998">
                  <c:v>241.36979675000001</c:v>
                </c:pt>
                <c:pt idx="999">
                  <c:v>241.62016295999999</c:v>
                </c:pt>
                <c:pt idx="1000">
                  <c:v>241.88977051000001</c:v>
                </c:pt>
                <c:pt idx="1001">
                  <c:v>242.02134705</c:v>
                </c:pt>
                <c:pt idx="1002">
                  <c:v>242.2862854</c:v>
                </c:pt>
                <c:pt idx="1003">
                  <c:v>242.51142883</c:v>
                </c:pt>
                <c:pt idx="1004">
                  <c:v>242.76811218</c:v>
                </c:pt>
                <c:pt idx="1005">
                  <c:v>242.92668151999999</c:v>
                </c:pt>
                <c:pt idx="1006">
                  <c:v>243.15405272999999</c:v>
                </c:pt>
                <c:pt idx="1007">
                  <c:v>243.41520690999999</c:v>
                </c:pt>
                <c:pt idx="1008">
                  <c:v>243.63905334</c:v>
                </c:pt>
                <c:pt idx="1009">
                  <c:v>243.90202332000001</c:v>
                </c:pt>
                <c:pt idx="1010">
                  <c:v>244.05978393999999</c:v>
                </c:pt>
                <c:pt idx="1011">
                  <c:v>244.29281616</c:v>
                </c:pt>
                <c:pt idx="1012">
                  <c:v>244.53591918999999</c:v>
                </c:pt>
                <c:pt idx="1013">
                  <c:v>244.75045775999999</c:v>
                </c:pt>
                <c:pt idx="1014">
                  <c:v>244.94696045000001</c:v>
                </c:pt>
                <c:pt idx="1015">
                  <c:v>245.21557616999999</c:v>
                </c:pt>
                <c:pt idx="1016">
                  <c:v>245.47370910999999</c:v>
                </c:pt>
                <c:pt idx="1017">
                  <c:v>245.63342284999999</c:v>
                </c:pt>
                <c:pt idx="1018">
                  <c:v>245.86799622000001</c:v>
                </c:pt>
                <c:pt idx="1019">
                  <c:v>246.07220459000001</c:v>
                </c:pt>
                <c:pt idx="1020">
                  <c:v>246.36282349000001</c:v>
                </c:pt>
                <c:pt idx="1021">
                  <c:v>246.56877136</c:v>
                </c:pt>
                <c:pt idx="1022">
                  <c:v>246.79850769000001</c:v>
                </c:pt>
                <c:pt idx="1023">
                  <c:v>246.96137999999999</c:v>
                </c:pt>
                <c:pt idx="1024">
                  <c:v>247.22467040999999</c:v>
                </c:pt>
                <c:pt idx="1025">
                  <c:v>247.37219238</c:v>
                </c:pt>
                <c:pt idx="1026">
                  <c:v>247.59143065999999</c:v>
                </c:pt>
                <c:pt idx="1027">
                  <c:v>247.85772704999999</c:v>
                </c:pt>
                <c:pt idx="1028">
                  <c:v>248.21855163999999</c:v>
                </c:pt>
                <c:pt idx="1029">
                  <c:v>248.38684082</c:v>
                </c:pt>
                <c:pt idx="1030">
                  <c:v>248.56378174</c:v>
                </c:pt>
                <c:pt idx="1031">
                  <c:v>248.83718872</c:v>
                </c:pt>
                <c:pt idx="1032">
                  <c:v>248.97883605999999</c:v>
                </c:pt>
                <c:pt idx="1033">
                  <c:v>249.29072571</c:v>
                </c:pt>
                <c:pt idx="1034">
                  <c:v>249.45771790000001</c:v>
                </c:pt>
                <c:pt idx="1035">
                  <c:v>249.71446227999999</c:v>
                </c:pt>
                <c:pt idx="1036">
                  <c:v>249.93519592000001</c:v>
                </c:pt>
                <c:pt idx="1037">
                  <c:v>250.22290039000001</c:v>
                </c:pt>
                <c:pt idx="1038">
                  <c:v>250.40615844999999</c:v>
                </c:pt>
                <c:pt idx="1039">
                  <c:v>250.61483765</c:v>
                </c:pt>
                <c:pt idx="1040">
                  <c:v>250.88348389000001</c:v>
                </c:pt>
                <c:pt idx="1041">
                  <c:v>251.03895568999999</c:v>
                </c:pt>
                <c:pt idx="1042">
                  <c:v>251.31420897999999</c:v>
                </c:pt>
                <c:pt idx="1043">
                  <c:v>251.53294373</c:v>
                </c:pt>
                <c:pt idx="1044">
                  <c:v>251.77716064000001</c:v>
                </c:pt>
                <c:pt idx="1045">
                  <c:v>251.99893187999999</c:v>
                </c:pt>
                <c:pt idx="1046">
                  <c:v>252.20304870999999</c:v>
                </c:pt>
                <c:pt idx="1047">
                  <c:v>252.41589354999999</c:v>
                </c:pt>
                <c:pt idx="1048">
                  <c:v>252.69384765999999</c:v>
                </c:pt>
                <c:pt idx="1049">
                  <c:v>252.88748168999999</c:v>
                </c:pt>
                <c:pt idx="1050">
                  <c:v>253.12582397</c:v>
                </c:pt>
                <c:pt idx="1051">
                  <c:v>253.33897400000001</c:v>
                </c:pt>
                <c:pt idx="1052">
                  <c:v>253.57267761</c:v>
                </c:pt>
                <c:pt idx="1053">
                  <c:v>253.80055236999999</c:v>
                </c:pt>
                <c:pt idx="1054">
                  <c:v>254.03134155000001</c:v>
                </c:pt>
                <c:pt idx="1055">
                  <c:v>254.26306152000001</c:v>
                </c:pt>
                <c:pt idx="1056">
                  <c:v>254.46209716999999</c:v>
                </c:pt>
                <c:pt idx="1057">
                  <c:v>254.61129761000001</c:v>
                </c:pt>
                <c:pt idx="1058">
                  <c:v>254.91365051</c:v>
                </c:pt>
                <c:pt idx="1059">
                  <c:v>255.16346741000001</c:v>
                </c:pt>
                <c:pt idx="1060">
                  <c:v>255.36817932</c:v>
                </c:pt>
                <c:pt idx="1061">
                  <c:v>255.55696105999999</c:v>
                </c:pt>
                <c:pt idx="1062">
                  <c:v>255.81788635000001</c:v>
                </c:pt>
                <c:pt idx="1063">
                  <c:v>256.07922363</c:v>
                </c:pt>
                <c:pt idx="1064">
                  <c:v>256.28839111000002</c:v>
                </c:pt>
                <c:pt idx="1065">
                  <c:v>256.47949218999997</c:v>
                </c:pt>
                <c:pt idx="1066">
                  <c:v>256.70758057</c:v>
                </c:pt>
                <c:pt idx="1067">
                  <c:v>256.95239257999998</c:v>
                </c:pt>
                <c:pt idx="1068">
                  <c:v>257.15289307</c:v>
                </c:pt>
                <c:pt idx="1069">
                  <c:v>257.37341308999999</c:v>
                </c:pt>
                <c:pt idx="1070">
                  <c:v>257.57171631</c:v>
                </c:pt>
                <c:pt idx="1071">
                  <c:v>257.84936522999999</c:v>
                </c:pt>
                <c:pt idx="1072">
                  <c:v>258.04101563</c:v>
                </c:pt>
                <c:pt idx="1073">
                  <c:v>258.29943847999999</c:v>
                </c:pt>
                <c:pt idx="1074">
                  <c:v>258.48779296999999</c:v>
                </c:pt>
                <c:pt idx="1075">
                  <c:v>258.68841552999999</c:v>
                </c:pt>
                <c:pt idx="1076">
                  <c:v>258.97265625</c:v>
                </c:pt>
                <c:pt idx="1077">
                  <c:v>259.23626709000001</c:v>
                </c:pt>
                <c:pt idx="1078">
                  <c:v>259.42291260000002</c:v>
                </c:pt>
                <c:pt idx="1079">
                  <c:v>259.58508301000001</c:v>
                </c:pt>
                <c:pt idx="1080">
                  <c:v>259.83068847999999</c:v>
                </c:pt>
                <c:pt idx="1081">
                  <c:v>260.09216308999999</c:v>
                </c:pt>
                <c:pt idx="1082">
                  <c:v>260.26885986000002</c:v>
                </c:pt>
                <c:pt idx="1083">
                  <c:v>260.52868652000001</c:v>
                </c:pt>
                <c:pt idx="1084">
                  <c:v>260.78326415999999</c:v>
                </c:pt>
                <c:pt idx="1085">
                  <c:v>260.96099853999999</c:v>
                </c:pt>
                <c:pt idx="1086">
                  <c:v>261.18872069999998</c:v>
                </c:pt>
                <c:pt idx="1087">
                  <c:v>261.41595459000001</c:v>
                </c:pt>
                <c:pt idx="1088">
                  <c:v>261.63977051000001</c:v>
                </c:pt>
                <c:pt idx="1089">
                  <c:v>261.91229248000002</c:v>
                </c:pt>
                <c:pt idx="1090">
                  <c:v>262.10229492000002</c:v>
                </c:pt>
                <c:pt idx="1091">
                  <c:v>262.31146239999998</c:v>
                </c:pt>
                <c:pt idx="1092">
                  <c:v>262.52606200999998</c:v>
                </c:pt>
                <c:pt idx="1093">
                  <c:v>262.80426025000003</c:v>
                </c:pt>
                <c:pt idx="1094">
                  <c:v>263.07684325999998</c:v>
                </c:pt>
                <c:pt idx="1095">
                  <c:v>263.22192382999998</c:v>
                </c:pt>
                <c:pt idx="1096">
                  <c:v>263.50512694999998</c:v>
                </c:pt>
                <c:pt idx="1097">
                  <c:v>263.65985107</c:v>
                </c:pt>
                <c:pt idx="1098">
                  <c:v>263.90625</c:v>
                </c:pt>
                <c:pt idx="1099">
                  <c:v>264.06347656000003</c:v>
                </c:pt>
                <c:pt idx="1100">
                  <c:v>264.34088135000002</c:v>
                </c:pt>
                <c:pt idx="1101">
                  <c:v>264.59246825999998</c:v>
                </c:pt>
                <c:pt idx="1102">
                  <c:v>264.80609131</c:v>
                </c:pt>
                <c:pt idx="1103">
                  <c:v>265.03546143</c:v>
                </c:pt>
                <c:pt idx="1104">
                  <c:v>265.28186034999999</c:v>
                </c:pt>
                <c:pt idx="1105">
                  <c:v>265.48223876999998</c:v>
                </c:pt>
                <c:pt idx="1106">
                  <c:v>265.71649170000001</c:v>
                </c:pt>
                <c:pt idx="1107">
                  <c:v>265.90686034999999</c:v>
                </c:pt>
                <c:pt idx="1108">
                  <c:v>266.16748046999999</c:v>
                </c:pt>
                <c:pt idx="1109">
                  <c:v>266.33422852000001</c:v>
                </c:pt>
                <c:pt idx="1110">
                  <c:v>266.62176513999998</c:v>
                </c:pt>
                <c:pt idx="1111">
                  <c:v>266.86834716999999</c:v>
                </c:pt>
                <c:pt idx="1112">
                  <c:v>267.11926269999998</c:v>
                </c:pt>
                <c:pt idx="1113">
                  <c:v>267.24194335999999</c:v>
                </c:pt>
                <c:pt idx="1114">
                  <c:v>267.52453613</c:v>
                </c:pt>
                <c:pt idx="1115">
                  <c:v>267.74462891000002</c:v>
                </c:pt>
                <c:pt idx="1116">
                  <c:v>268.00646972999999</c:v>
                </c:pt>
                <c:pt idx="1117">
                  <c:v>268.16906738</c:v>
                </c:pt>
                <c:pt idx="1118">
                  <c:v>268.44226073999999</c:v>
                </c:pt>
                <c:pt idx="1119">
                  <c:v>268.65808105000002</c:v>
                </c:pt>
                <c:pt idx="1120">
                  <c:v>268.90600585999999</c:v>
                </c:pt>
                <c:pt idx="1121">
                  <c:v>269.10943603999999</c:v>
                </c:pt>
                <c:pt idx="1122">
                  <c:v>269.31774902000001</c:v>
                </c:pt>
                <c:pt idx="1123">
                  <c:v>269.51287841999999</c:v>
                </c:pt>
                <c:pt idx="1124">
                  <c:v>269.77514647999999</c:v>
                </c:pt>
                <c:pt idx="1125">
                  <c:v>270.00738525000003</c:v>
                </c:pt>
                <c:pt idx="1126">
                  <c:v>270.23419188999998</c:v>
                </c:pt>
                <c:pt idx="1127">
                  <c:v>270.48144531000003</c:v>
                </c:pt>
                <c:pt idx="1128">
                  <c:v>270.64550781000003</c:v>
                </c:pt>
                <c:pt idx="1129">
                  <c:v>270.89624022999999</c:v>
                </c:pt>
                <c:pt idx="1130">
                  <c:v>271.14154052999999</c:v>
                </c:pt>
                <c:pt idx="1131">
                  <c:v>271.36688232</c:v>
                </c:pt>
                <c:pt idx="1132">
                  <c:v>271.56420897999999</c:v>
                </c:pt>
                <c:pt idx="1133">
                  <c:v>271.77551269999998</c:v>
                </c:pt>
                <c:pt idx="1134">
                  <c:v>272.06066894999998</c:v>
                </c:pt>
                <c:pt idx="1135">
                  <c:v>272.26959228999999</c:v>
                </c:pt>
                <c:pt idx="1136">
                  <c:v>272.48797607</c:v>
                </c:pt>
                <c:pt idx="1137">
                  <c:v>272.71942138999998</c:v>
                </c:pt>
                <c:pt idx="1138">
                  <c:v>272.89349364999998</c:v>
                </c:pt>
                <c:pt idx="1139">
                  <c:v>273.12524414000001</c:v>
                </c:pt>
                <c:pt idx="1140">
                  <c:v>273.38073730000002</c:v>
                </c:pt>
                <c:pt idx="1141">
                  <c:v>273.55706787000003</c:v>
                </c:pt>
                <c:pt idx="1142">
                  <c:v>273.81597900000003</c:v>
                </c:pt>
                <c:pt idx="1143">
                  <c:v>274.08752441000001</c:v>
                </c:pt>
                <c:pt idx="1144">
                  <c:v>274.22692870999998</c:v>
                </c:pt>
                <c:pt idx="1145">
                  <c:v>274.51666260000002</c:v>
                </c:pt>
                <c:pt idx="1146">
                  <c:v>274.72296143</c:v>
                </c:pt>
                <c:pt idx="1147">
                  <c:v>274.94195557</c:v>
                </c:pt>
                <c:pt idx="1148">
                  <c:v>275.19354248000002</c:v>
                </c:pt>
                <c:pt idx="1149">
                  <c:v>275.38531494</c:v>
                </c:pt>
                <c:pt idx="1150">
                  <c:v>275.59008789000001</c:v>
                </c:pt>
                <c:pt idx="1151">
                  <c:v>275.87408447000001</c:v>
                </c:pt>
                <c:pt idx="1152">
                  <c:v>276.08776855000002</c:v>
                </c:pt>
                <c:pt idx="1153">
                  <c:v>276.30285644999998</c:v>
                </c:pt>
                <c:pt idx="1154">
                  <c:v>276.56066894999998</c:v>
                </c:pt>
                <c:pt idx="1155">
                  <c:v>276.75244141000002</c:v>
                </c:pt>
                <c:pt idx="1156">
                  <c:v>276.97790527000001</c:v>
                </c:pt>
                <c:pt idx="1157">
                  <c:v>277.22344971000001</c:v>
                </c:pt>
                <c:pt idx="1158">
                  <c:v>277.40405272999999</c:v>
                </c:pt>
                <c:pt idx="1159">
                  <c:v>277.65954590000001</c:v>
                </c:pt>
                <c:pt idx="1160">
                  <c:v>277.83575438999998</c:v>
                </c:pt>
                <c:pt idx="1161">
                  <c:v>278.13854980000002</c:v>
                </c:pt>
                <c:pt idx="1162">
                  <c:v>278.34033203000001</c:v>
                </c:pt>
                <c:pt idx="1163">
                  <c:v>278.53112793000003</c:v>
                </c:pt>
                <c:pt idx="1164">
                  <c:v>278.80316162000003</c:v>
                </c:pt>
                <c:pt idx="1165">
                  <c:v>279.01062012</c:v>
                </c:pt>
                <c:pt idx="1166">
                  <c:v>279.23071289000001</c:v>
                </c:pt>
                <c:pt idx="1167">
                  <c:v>279.48016357</c:v>
                </c:pt>
                <c:pt idx="1168">
                  <c:v>279.67242432</c:v>
                </c:pt>
                <c:pt idx="1169">
                  <c:v>279.93157959000001</c:v>
                </c:pt>
                <c:pt idx="1170">
                  <c:v>280.11846924000002</c:v>
                </c:pt>
                <c:pt idx="1171">
                  <c:v>280.32727051000001</c:v>
                </c:pt>
                <c:pt idx="1172">
                  <c:v>280.58953857</c:v>
                </c:pt>
                <c:pt idx="1173">
                  <c:v>280.84686278999999</c:v>
                </c:pt>
                <c:pt idx="1174">
                  <c:v>280.97540283000001</c:v>
                </c:pt>
                <c:pt idx="1175">
                  <c:v>281.21844482</c:v>
                </c:pt>
                <c:pt idx="1176">
                  <c:v>281.45172119</c:v>
                </c:pt>
                <c:pt idx="1177">
                  <c:v>281.69598388999998</c:v>
                </c:pt>
                <c:pt idx="1178">
                  <c:v>281.91265869</c:v>
                </c:pt>
                <c:pt idx="1179">
                  <c:v>282.15203857</c:v>
                </c:pt>
                <c:pt idx="1180">
                  <c:v>282.37109375</c:v>
                </c:pt>
                <c:pt idx="1181">
                  <c:v>282.58117676000001</c:v>
                </c:pt>
                <c:pt idx="1182">
                  <c:v>282.74633789000001</c:v>
                </c:pt>
                <c:pt idx="1183">
                  <c:v>283.04553222999999</c:v>
                </c:pt>
                <c:pt idx="1184">
                  <c:v>283.28320313</c:v>
                </c:pt>
                <c:pt idx="1185">
                  <c:v>283.50524902000001</c:v>
                </c:pt>
                <c:pt idx="1186">
                  <c:v>283.76049805000002</c:v>
                </c:pt>
                <c:pt idx="1187">
                  <c:v>283.92016602000001</c:v>
                </c:pt>
                <c:pt idx="1188">
                  <c:v>284.14007568</c:v>
                </c:pt>
                <c:pt idx="1189">
                  <c:v>284.38043212999997</c:v>
                </c:pt>
                <c:pt idx="1190">
                  <c:v>284.67730712999997</c:v>
                </c:pt>
                <c:pt idx="1191">
                  <c:v>284.82220459000001</c:v>
                </c:pt>
                <c:pt idx="1192">
                  <c:v>285.05450438999998</c:v>
                </c:pt>
                <c:pt idx="1193">
                  <c:v>285.28454590000001</c:v>
                </c:pt>
                <c:pt idx="1194">
                  <c:v>285.50750732</c:v>
                </c:pt>
                <c:pt idx="1195">
                  <c:v>285.74768066000001</c:v>
                </c:pt>
                <c:pt idx="1196">
                  <c:v>286.02227783000001</c:v>
                </c:pt>
                <c:pt idx="1197">
                  <c:v>286.14361572000001</c:v>
                </c:pt>
                <c:pt idx="1198">
                  <c:v>286.44226073999999</c:v>
                </c:pt>
                <c:pt idx="1199">
                  <c:v>286.64825438999998</c:v>
                </c:pt>
                <c:pt idx="1200">
                  <c:v>286.85040283000001</c:v>
                </c:pt>
                <c:pt idx="1201">
                  <c:v>287.0625</c:v>
                </c:pt>
                <c:pt idx="1202">
                  <c:v>287.29064941000001</c:v>
                </c:pt>
                <c:pt idx="1203">
                  <c:v>287.59600829999999</c:v>
                </c:pt>
                <c:pt idx="1204">
                  <c:v>287.73767090000001</c:v>
                </c:pt>
                <c:pt idx="1205">
                  <c:v>287.91101073999999</c:v>
                </c:pt>
                <c:pt idx="1206">
                  <c:v>288.18432617000002</c:v>
                </c:pt>
                <c:pt idx="1207">
                  <c:v>288.41699218999997</c:v>
                </c:pt>
                <c:pt idx="1208">
                  <c:v>288.60833739999998</c:v>
                </c:pt>
                <c:pt idx="1209">
                  <c:v>288.91235352000001</c:v>
                </c:pt>
                <c:pt idx="1210">
                  <c:v>289.10198974999997</c:v>
                </c:pt>
                <c:pt idx="1211">
                  <c:v>289.32299805000002</c:v>
                </c:pt>
                <c:pt idx="1212">
                  <c:v>289.57086182</c:v>
                </c:pt>
                <c:pt idx="1213">
                  <c:v>289.77728271000001</c:v>
                </c:pt>
                <c:pt idx="1214">
                  <c:v>289.99426269999998</c:v>
                </c:pt>
                <c:pt idx="1215">
                  <c:v>290.25933837999997</c:v>
                </c:pt>
                <c:pt idx="1216">
                  <c:v>290.38360596000001</c:v>
                </c:pt>
                <c:pt idx="1217">
                  <c:v>290.66253662000003</c:v>
                </c:pt>
                <c:pt idx="1218">
                  <c:v>290.91723632999998</c:v>
                </c:pt>
                <c:pt idx="1219">
                  <c:v>291.08703613</c:v>
                </c:pt>
                <c:pt idx="1220">
                  <c:v>291.23754882999998</c:v>
                </c:pt>
                <c:pt idx="1221">
                  <c:v>291.50958251999998</c:v>
                </c:pt>
                <c:pt idx="1222">
                  <c:v>291.76556396000001</c:v>
                </c:pt>
                <c:pt idx="1223">
                  <c:v>291.94506835999999</c:v>
                </c:pt>
                <c:pt idx="1224">
                  <c:v>292.26922607</c:v>
                </c:pt>
                <c:pt idx="1225">
                  <c:v>292.46984863</c:v>
                </c:pt>
                <c:pt idx="1226">
                  <c:v>292.64605712999997</c:v>
                </c:pt>
                <c:pt idx="1227">
                  <c:v>292.87084960999999</c:v>
                </c:pt>
                <c:pt idx="1228">
                  <c:v>293.10675049000002</c:v>
                </c:pt>
                <c:pt idx="1229">
                  <c:v>293.34448242000002</c:v>
                </c:pt>
                <c:pt idx="1230">
                  <c:v>293.54913329999999</c:v>
                </c:pt>
                <c:pt idx="1231">
                  <c:v>293.80383301000001</c:v>
                </c:pt>
                <c:pt idx="1232">
                  <c:v>293.98046875</c:v>
                </c:pt>
                <c:pt idx="1233">
                  <c:v>294.28210448999999</c:v>
                </c:pt>
                <c:pt idx="1234">
                  <c:v>294.43560790999999</c:v>
                </c:pt>
                <c:pt idx="1235">
                  <c:v>294.7109375</c:v>
                </c:pt>
                <c:pt idx="1236">
                  <c:v>294.90338135000002</c:v>
                </c:pt>
                <c:pt idx="1237">
                  <c:v>295.16711426000001</c:v>
                </c:pt>
                <c:pt idx="1238">
                  <c:v>295.34515381</c:v>
                </c:pt>
                <c:pt idx="1239">
                  <c:v>295.60473632999998</c:v>
                </c:pt>
                <c:pt idx="1240">
                  <c:v>295.77661132999998</c:v>
                </c:pt>
                <c:pt idx="1241">
                  <c:v>296.02349853999999</c:v>
                </c:pt>
                <c:pt idx="1242">
                  <c:v>296.24945068</c:v>
                </c:pt>
                <c:pt idx="1243">
                  <c:v>296.52416992000002</c:v>
                </c:pt>
                <c:pt idx="1244">
                  <c:v>296.66937256</c:v>
                </c:pt>
                <c:pt idx="1245">
                  <c:v>296.89776611000002</c:v>
                </c:pt>
                <c:pt idx="1246">
                  <c:v>297.14929198999999</c:v>
                </c:pt>
                <c:pt idx="1247">
                  <c:v>297.33538818</c:v>
                </c:pt>
                <c:pt idx="1248">
                  <c:v>297.59063721000001</c:v>
                </c:pt>
                <c:pt idx="1249">
                  <c:v>297.83294677999999</c:v>
                </c:pt>
                <c:pt idx="1250">
                  <c:v>298.04998778999999</c:v>
                </c:pt>
                <c:pt idx="1251">
                  <c:v>298.28265381</c:v>
                </c:pt>
                <c:pt idx="1252">
                  <c:v>298.44543456999997</c:v>
                </c:pt>
                <c:pt idx="1253">
                  <c:v>298.69775391000002</c:v>
                </c:pt>
                <c:pt idx="1254">
                  <c:v>298.86865233999998</c:v>
                </c:pt>
                <c:pt idx="1255">
                  <c:v>299.12982177999999</c:v>
                </c:pt>
                <c:pt idx="1256">
                  <c:v>299.38769531000003</c:v>
                </c:pt>
                <c:pt idx="1257">
                  <c:v>299.59912108999998</c:v>
                </c:pt>
                <c:pt idx="1258">
                  <c:v>299.78259277000001</c:v>
                </c:pt>
                <c:pt idx="1259">
                  <c:v>300.02764893</c:v>
                </c:pt>
                <c:pt idx="1260">
                  <c:v>300.22363281000003</c:v>
                </c:pt>
                <c:pt idx="1261">
                  <c:v>300.50640869</c:v>
                </c:pt>
                <c:pt idx="1262">
                  <c:v>300.66644287000003</c:v>
                </c:pt>
                <c:pt idx="1263">
                  <c:v>300.92010498000002</c:v>
                </c:pt>
                <c:pt idx="1264">
                  <c:v>301.11108397999999</c:v>
                </c:pt>
                <c:pt idx="1265">
                  <c:v>301.37341308999999</c:v>
                </c:pt>
                <c:pt idx="1266">
                  <c:v>301.58013915999999</c:v>
                </c:pt>
                <c:pt idx="1267">
                  <c:v>301.79895019999998</c:v>
                </c:pt>
                <c:pt idx="1268">
                  <c:v>302.03955078000001</c:v>
                </c:pt>
                <c:pt idx="1269">
                  <c:v>302.26123046999999</c:v>
                </c:pt>
                <c:pt idx="1270">
                  <c:v>302.51245117000002</c:v>
                </c:pt>
                <c:pt idx="1271">
                  <c:v>302.70526123000002</c:v>
                </c:pt>
                <c:pt idx="1272">
                  <c:v>302.94616698999999</c:v>
                </c:pt>
                <c:pt idx="1273">
                  <c:v>303.13220215000001</c:v>
                </c:pt>
                <c:pt idx="1274">
                  <c:v>303.32324218999997</c:v>
                </c:pt>
                <c:pt idx="1275">
                  <c:v>303.55895995999998</c:v>
                </c:pt>
                <c:pt idx="1276">
                  <c:v>303.77770995999998</c:v>
                </c:pt>
                <c:pt idx="1277">
                  <c:v>304.04357909999999</c:v>
                </c:pt>
                <c:pt idx="1278">
                  <c:v>304.25329590000001</c:v>
                </c:pt>
                <c:pt idx="1279">
                  <c:v>304.46075438999998</c:v>
                </c:pt>
                <c:pt idx="1280">
                  <c:v>304.70739745999998</c:v>
                </c:pt>
                <c:pt idx="1281">
                  <c:v>304.88934325999998</c:v>
                </c:pt>
                <c:pt idx="1282">
                  <c:v>305.16662597999999</c:v>
                </c:pt>
                <c:pt idx="1283">
                  <c:v>305.35845947000001</c:v>
                </c:pt>
                <c:pt idx="1284">
                  <c:v>305.59375</c:v>
                </c:pt>
                <c:pt idx="1285">
                  <c:v>305.83129882999998</c:v>
                </c:pt>
                <c:pt idx="1286">
                  <c:v>306.02478027000001</c:v>
                </c:pt>
                <c:pt idx="1287">
                  <c:v>306.18090819999998</c:v>
                </c:pt>
                <c:pt idx="1288">
                  <c:v>306.48095703000001</c:v>
                </c:pt>
                <c:pt idx="1289">
                  <c:v>306.65411376999998</c:v>
                </c:pt>
                <c:pt idx="1290">
                  <c:v>306.84411620999998</c:v>
                </c:pt>
                <c:pt idx="1291">
                  <c:v>307.08709716999999</c:v>
                </c:pt>
                <c:pt idx="1292">
                  <c:v>307.29028319999998</c:v>
                </c:pt>
                <c:pt idx="1293">
                  <c:v>307.55828857</c:v>
                </c:pt>
                <c:pt idx="1294">
                  <c:v>307.78649902000001</c:v>
                </c:pt>
                <c:pt idx="1295">
                  <c:v>307.97039795000001</c:v>
                </c:pt>
                <c:pt idx="1296">
                  <c:v>308.20300293000003</c:v>
                </c:pt>
                <c:pt idx="1297">
                  <c:v>308.46697998000002</c:v>
                </c:pt>
                <c:pt idx="1298">
                  <c:v>308.58959960999999</c:v>
                </c:pt>
                <c:pt idx="1299">
                  <c:v>308.83410644999998</c:v>
                </c:pt>
                <c:pt idx="1300">
                  <c:v>309.12475585999999</c:v>
                </c:pt>
                <c:pt idx="1301">
                  <c:v>309.25164795000001</c:v>
                </c:pt>
                <c:pt idx="1302">
                  <c:v>309.46936034999999</c:v>
                </c:pt>
                <c:pt idx="1303">
                  <c:v>309.69580078000001</c:v>
                </c:pt>
                <c:pt idx="1304">
                  <c:v>309.91894531000003</c:v>
                </c:pt>
                <c:pt idx="1305">
                  <c:v>310.11132813</c:v>
                </c:pt>
                <c:pt idx="1306">
                  <c:v>310.36163329999999</c:v>
                </c:pt>
                <c:pt idx="1307">
                  <c:v>310.57196045000001</c:v>
                </c:pt>
                <c:pt idx="1308">
                  <c:v>310.80328369</c:v>
                </c:pt>
                <c:pt idx="1309">
                  <c:v>311.01196289000001</c:v>
                </c:pt>
                <c:pt idx="1310">
                  <c:v>311.22741698999999</c:v>
                </c:pt>
                <c:pt idx="1311">
                  <c:v>311.50549316000001</c:v>
                </c:pt>
                <c:pt idx="1312">
                  <c:v>311.70495605000002</c:v>
                </c:pt>
                <c:pt idx="1313">
                  <c:v>311.94561768</c:v>
                </c:pt>
                <c:pt idx="1314">
                  <c:v>312.18353271000001</c:v>
                </c:pt>
                <c:pt idx="1315">
                  <c:v>312.38610840000001</c:v>
                </c:pt>
                <c:pt idx="1316">
                  <c:v>312.61755370999998</c:v>
                </c:pt>
                <c:pt idx="1317">
                  <c:v>312.81707763999998</c:v>
                </c:pt>
                <c:pt idx="1318">
                  <c:v>313.01123046999999</c:v>
                </c:pt>
                <c:pt idx="1319">
                  <c:v>313.25970459000001</c:v>
                </c:pt>
                <c:pt idx="1320">
                  <c:v>313.45635986000002</c:v>
                </c:pt>
                <c:pt idx="1321">
                  <c:v>313.74340819999998</c:v>
                </c:pt>
                <c:pt idx="1322">
                  <c:v>313.93591308999999</c:v>
                </c:pt>
                <c:pt idx="1323">
                  <c:v>314.17602539000001</c:v>
                </c:pt>
                <c:pt idx="1324">
                  <c:v>314.35040283000001</c:v>
                </c:pt>
                <c:pt idx="1325">
                  <c:v>314.59912108999998</c:v>
                </c:pt>
                <c:pt idx="1326">
                  <c:v>314.87982177999999</c:v>
                </c:pt>
                <c:pt idx="1327">
                  <c:v>315.05493164000001</c:v>
                </c:pt>
                <c:pt idx="1328">
                  <c:v>315.30767822000001</c:v>
                </c:pt>
                <c:pt idx="1329">
                  <c:v>315.55725097999999</c:v>
                </c:pt>
                <c:pt idx="1330">
                  <c:v>315.79412841999999</c:v>
                </c:pt>
                <c:pt idx="1331">
                  <c:v>315.95324706999997</c:v>
                </c:pt>
                <c:pt idx="1332">
                  <c:v>316.20379638999998</c:v>
                </c:pt>
                <c:pt idx="1333">
                  <c:v>316.43536376999998</c:v>
                </c:pt>
                <c:pt idx="1334">
                  <c:v>316.70086670000001</c:v>
                </c:pt>
                <c:pt idx="1335">
                  <c:v>316.91998290999999</c:v>
                </c:pt>
                <c:pt idx="1336">
                  <c:v>317.16210938</c:v>
                </c:pt>
                <c:pt idx="1337">
                  <c:v>317.39862061000002</c:v>
                </c:pt>
                <c:pt idx="1338">
                  <c:v>317.60113525000003</c:v>
                </c:pt>
                <c:pt idx="1339">
                  <c:v>317.84130858999998</c:v>
                </c:pt>
                <c:pt idx="1340">
                  <c:v>318.05718994</c:v>
                </c:pt>
                <c:pt idx="1341">
                  <c:v>318.27838135000002</c:v>
                </c:pt>
                <c:pt idx="1342">
                  <c:v>318.47802733999998</c:v>
                </c:pt>
                <c:pt idx="1343">
                  <c:v>318.75683593999997</c:v>
                </c:pt>
                <c:pt idx="1344">
                  <c:v>318.88952637</c:v>
                </c:pt>
                <c:pt idx="1345">
                  <c:v>319.20581055000002</c:v>
                </c:pt>
                <c:pt idx="1346">
                  <c:v>319.40368652000001</c:v>
                </c:pt>
                <c:pt idx="1347">
                  <c:v>319.65216063999998</c:v>
                </c:pt>
                <c:pt idx="1348">
                  <c:v>319.82702637</c:v>
                </c:pt>
                <c:pt idx="1349">
                  <c:v>320.04962158000001</c:v>
                </c:pt>
                <c:pt idx="1350">
                  <c:v>320.28417968999997</c:v>
                </c:pt>
                <c:pt idx="1351">
                  <c:v>320.53564453000001</c:v>
                </c:pt>
                <c:pt idx="1352">
                  <c:v>320.72125244</c:v>
                </c:pt>
                <c:pt idx="1353">
                  <c:v>320.96331787000003</c:v>
                </c:pt>
                <c:pt idx="1354">
                  <c:v>321.21661376999998</c:v>
                </c:pt>
                <c:pt idx="1355">
                  <c:v>321.41210938</c:v>
                </c:pt>
                <c:pt idx="1356">
                  <c:v>321.63720703000001</c:v>
                </c:pt>
                <c:pt idx="1357">
                  <c:v>321.84497069999998</c:v>
                </c:pt>
                <c:pt idx="1358">
                  <c:v>322.15814209000001</c:v>
                </c:pt>
                <c:pt idx="1359">
                  <c:v>322.41351318</c:v>
                </c:pt>
                <c:pt idx="1360">
                  <c:v>322.54901123000002</c:v>
                </c:pt>
                <c:pt idx="1361">
                  <c:v>322.86004638999998</c:v>
                </c:pt>
                <c:pt idx="1362">
                  <c:v>323.06451415999999</c:v>
                </c:pt>
                <c:pt idx="1363">
                  <c:v>323.23864745999998</c:v>
                </c:pt>
                <c:pt idx="1364">
                  <c:v>323.45568847999999</c:v>
                </c:pt>
                <c:pt idx="1365">
                  <c:v>323.67907715000001</c:v>
                </c:pt>
                <c:pt idx="1366">
                  <c:v>323.91595459000001</c:v>
                </c:pt>
                <c:pt idx="1367">
                  <c:v>324.12573242000002</c:v>
                </c:pt>
                <c:pt idx="1368">
                  <c:v>324.33209228999999</c:v>
                </c:pt>
                <c:pt idx="1369">
                  <c:v>324.61431885000002</c:v>
                </c:pt>
                <c:pt idx="1370">
                  <c:v>324.80511474999997</c:v>
                </c:pt>
                <c:pt idx="1371">
                  <c:v>325.05413818</c:v>
                </c:pt>
                <c:pt idx="1372">
                  <c:v>325.29681396000001</c:v>
                </c:pt>
                <c:pt idx="1373">
                  <c:v>325.48907471000001</c:v>
                </c:pt>
                <c:pt idx="1374">
                  <c:v>325.73974608999998</c:v>
                </c:pt>
                <c:pt idx="1375">
                  <c:v>325.94073486000002</c:v>
                </c:pt>
                <c:pt idx="1376">
                  <c:v>326.16259766000002</c:v>
                </c:pt>
                <c:pt idx="1377">
                  <c:v>326.43847656000003</c:v>
                </c:pt>
                <c:pt idx="1378">
                  <c:v>326.63690186000002</c:v>
                </c:pt>
                <c:pt idx="1379">
                  <c:v>326.83886718999997</c:v>
                </c:pt>
                <c:pt idx="1380">
                  <c:v>327.13720703000001</c:v>
                </c:pt>
                <c:pt idx="1381">
                  <c:v>327.33776855000002</c:v>
                </c:pt>
                <c:pt idx="1382">
                  <c:v>327.52758789000001</c:v>
                </c:pt>
                <c:pt idx="1383">
                  <c:v>327.79943847999999</c:v>
                </c:pt>
                <c:pt idx="1384">
                  <c:v>327.97338867000002</c:v>
                </c:pt>
                <c:pt idx="1385">
                  <c:v>328.23266602000001</c:v>
                </c:pt>
                <c:pt idx="1386">
                  <c:v>328.44451903999999</c:v>
                </c:pt>
                <c:pt idx="1387">
                  <c:v>328.69012450999998</c:v>
                </c:pt>
                <c:pt idx="1388">
                  <c:v>328.86816406000003</c:v>
                </c:pt>
                <c:pt idx="1389">
                  <c:v>329.11810302999999</c:v>
                </c:pt>
                <c:pt idx="1390">
                  <c:v>329.39746093999997</c:v>
                </c:pt>
                <c:pt idx="1391">
                  <c:v>329.51605224999997</c:v>
                </c:pt>
                <c:pt idx="1392">
                  <c:v>329.78558349999997</c:v>
                </c:pt>
                <c:pt idx="1393">
                  <c:v>329.98986816000001</c:v>
                </c:pt>
                <c:pt idx="1394">
                  <c:v>330.23211670000001</c:v>
                </c:pt>
                <c:pt idx="1395">
                  <c:v>330.50115966999999</c:v>
                </c:pt>
                <c:pt idx="1396">
                  <c:v>330.68817138999998</c:v>
                </c:pt>
                <c:pt idx="1397">
                  <c:v>330.93981933999999</c:v>
                </c:pt>
                <c:pt idx="1398">
                  <c:v>331.15478516000002</c:v>
                </c:pt>
                <c:pt idx="1399">
                  <c:v>331.29803466999999</c:v>
                </c:pt>
                <c:pt idx="1400">
                  <c:v>331.50738525000003</c:v>
                </c:pt>
                <c:pt idx="1401">
                  <c:v>331.76690674000002</c:v>
                </c:pt>
                <c:pt idx="1402">
                  <c:v>332.00280762</c:v>
                </c:pt>
                <c:pt idx="1403">
                  <c:v>332.21020507999998</c:v>
                </c:pt>
                <c:pt idx="1404">
                  <c:v>332.48138427999999</c:v>
                </c:pt>
                <c:pt idx="1405">
                  <c:v>332.68212891000002</c:v>
                </c:pt>
                <c:pt idx="1406">
                  <c:v>332.93975829999999</c:v>
                </c:pt>
                <c:pt idx="1407">
                  <c:v>333.15527343999997</c:v>
                </c:pt>
                <c:pt idx="1408">
                  <c:v>333.35638427999999</c:v>
                </c:pt>
                <c:pt idx="1409">
                  <c:v>333.58367920000001</c:v>
                </c:pt>
                <c:pt idx="1410">
                  <c:v>333.82312012</c:v>
                </c:pt>
                <c:pt idx="1411">
                  <c:v>334.04632568</c:v>
                </c:pt>
                <c:pt idx="1412">
                  <c:v>334.23156738</c:v>
                </c:pt>
                <c:pt idx="1413">
                  <c:v>334.45117188</c:v>
                </c:pt>
                <c:pt idx="1414">
                  <c:v>334.66162108999998</c:v>
                </c:pt>
                <c:pt idx="1415">
                  <c:v>334.88189697000001</c:v>
                </c:pt>
                <c:pt idx="1416">
                  <c:v>335.09301757999998</c:v>
                </c:pt>
                <c:pt idx="1417">
                  <c:v>335.33624268</c:v>
                </c:pt>
                <c:pt idx="1418">
                  <c:v>335.54644775000003</c:v>
                </c:pt>
                <c:pt idx="1419">
                  <c:v>335.73388671999999</c:v>
                </c:pt>
                <c:pt idx="1420">
                  <c:v>335.99346924000002</c:v>
                </c:pt>
                <c:pt idx="1421">
                  <c:v>336.31134033000001</c:v>
                </c:pt>
                <c:pt idx="1422">
                  <c:v>336.47662353999999</c:v>
                </c:pt>
                <c:pt idx="1423">
                  <c:v>336.71929932</c:v>
                </c:pt>
                <c:pt idx="1424">
                  <c:v>336.92059325999998</c:v>
                </c:pt>
                <c:pt idx="1425">
                  <c:v>337.17773438</c:v>
                </c:pt>
                <c:pt idx="1426">
                  <c:v>337.31860352000001</c:v>
                </c:pt>
                <c:pt idx="1427">
                  <c:v>337.60656738</c:v>
                </c:pt>
                <c:pt idx="1428">
                  <c:v>337.80999756</c:v>
                </c:pt>
                <c:pt idx="1429">
                  <c:v>338.05810546999999</c:v>
                </c:pt>
                <c:pt idx="1430">
                  <c:v>338.23883057</c:v>
                </c:pt>
                <c:pt idx="1431">
                  <c:v>338.53698730000002</c:v>
                </c:pt>
                <c:pt idx="1432">
                  <c:v>338.71630858999998</c:v>
                </c:pt>
                <c:pt idx="1433">
                  <c:v>338.94049072000001</c:v>
                </c:pt>
                <c:pt idx="1434">
                  <c:v>339.18756103999999</c:v>
                </c:pt>
                <c:pt idx="1435">
                  <c:v>339.34875488</c:v>
                </c:pt>
                <c:pt idx="1436">
                  <c:v>339.65179443</c:v>
                </c:pt>
                <c:pt idx="1437">
                  <c:v>339.80059813999998</c:v>
                </c:pt>
                <c:pt idx="1438">
                  <c:v>340.06115722999999</c:v>
                </c:pt>
                <c:pt idx="1439">
                  <c:v>340.29992676000001</c:v>
                </c:pt>
                <c:pt idx="1440">
                  <c:v>340.51208495999998</c:v>
                </c:pt>
                <c:pt idx="1441">
                  <c:v>340.69873046999999</c:v>
                </c:pt>
                <c:pt idx="1442">
                  <c:v>340.91607665999999</c:v>
                </c:pt>
                <c:pt idx="1443">
                  <c:v>341.21759033000001</c:v>
                </c:pt>
                <c:pt idx="1444">
                  <c:v>341.34820557</c:v>
                </c:pt>
                <c:pt idx="1445">
                  <c:v>341.59002686000002</c:v>
                </c:pt>
                <c:pt idx="1446">
                  <c:v>341.83679198999999</c:v>
                </c:pt>
                <c:pt idx="1447">
                  <c:v>342.05047607</c:v>
                </c:pt>
                <c:pt idx="1448">
                  <c:v>342.31085204999999</c:v>
                </c:pt>
                <c:pt idx="1449">
                  <c:v>342.49969482</c:v>
                </c:pt>
                <c:pt idx="1450">
                  <c:v>342.70031738</c:v>
                </c:pt>
                <c:pt idx="1451">
                  <c:v>342.87420653999999</c:v>
                </c:pt>
                <c:pt idx="1452">
                  <c:v>343.14434813999998</c:v>
                </c:pt>
                <c:pt idx="1453">
                  <c:v>343.31158447000001</c:v>
                </c:pt>
                <c:pt idx="1454">
                  <c:v>343.59844971000001</c:v>
                </c:pt>
                <c:pt idx="1455">
                  <c:v>343.81127930000002</c:v>
                </c:pt>
                <c:pt idx="1456">
                  <c:v>344.11828613</c:v>
                </c:pt>
                <c:pt idx="1457">
                  <c:v>344.25054932</c:v>
                </c:pt>
                <c:pt idx="1458">
                  <c:v>344.45599364999998</c:v>
                </c:pt>
                <c:pt idx="1459">
                  <c:v>344.75103760000002</c:v>
                </c:pt>
                <c:pt idx="1460">
                  <c:v>344.91851807</c:v>
                </c:pt>
                <c:pt idx="1461">
                  <c:v>345.17889403999999</c:v>
                </c:pt>
                <c:pt idx="1462">
                  <c:v>345.39105224999997</c:v>
                </c:pt>
                <c:pt idx="1463">
                  <c:v>345.55841063999998</c:v>
                </c:pt>
                <c:pt idx="1464">
                  <c:v>345.85247802999999</c:v>
                </c:pt>
                <c:pt idx="1465">
                  <c:v>346.00408936000002</c:v>
                </c:pt>
                <c:pt idx="1466">
                  <c:v>346.20709228999999</c:v>
                </c:pt>
                <c:pt idx="1467">
                  <c:v>346.50805664000001</c:v>
                </c:pt>
                <c:pt idx="1468">
                  <c:v>346.70965575999998</c:v>
                </c:pt>
                <c:pt idx="1469">
                  <c:v>346.90710448999999</c:v>
                </c:pt>
                <c:pt idx="1470">
                  <c:v>347.22357177999999</c:v>
                </c:pt>
                <c:pt idx="1471">
                  <c:v>347.38488769999998</c:v>
                </c:pt>
                <c:pt idx="1472">
                  <c:v>347.60418700999998</c:v>
                </c:pt>
                <c:pt idx="1473">
                  <c:v>347.77722168000003</c:v>
                </c:pt>
                <c:pt idx="1474">
                  <c:v>348.03710938</c:v>
                </c:pt>
                <c:pt idx="1475">
                  <c:v>348.23486328000001</c:v>
                </c:pt>
                <c:pt idx="1476">
                  <c:v>348.42388915999999</c:v>
                </c:pt>
                <c:pt idx="1477">
                  <c:v>348.73614501999998</c:v>
                </c:pt>
                <c:pt idx="1478">
                  <c:v>348.88983153999999</c:v>
                </c:pt>
                <c:pt idx="1479">
                  <c:v>349.10504150000003</c:v>
                </c:pt>
                <c:pt idx="1480">
                  <c:v>349.36053466999999</c:v>
                </c:pt>
                <c:pt idx="1481">
                  <c:v>349.54534912000003</c:v>
                </c:pt>
                <c:pt idx="1482">
                  <c:v>349.78289795000001</c:v>
                </c:pt>
                <c:pt idx="1483">
                  <c:v>350.046875</c:v>
                </c:pt>
                <c:pt idx="1484">
                  <c:v>350.25720215000001</c:v>
                </c:pt>
                <c:pt idx="1485">
                  <c:v>350.43371581999997</c:v>
                </c:pt>
                <c:pt idx="1486">
                  <c:v>350.68389893</c:v>
                </c:pt>
                <c:pt idx="1487">
                  <c:v>350.94604492000002</c:v>
                </c:pt>
                <c:pt idx="1488">
                  <c:v>351.16668700999998</c:v>
                </c:pt>
                <c:pt idx="1489">
                  <c:v>351.28283691000001</c:v>
                </c:pt>
                <c:pt idx="1490">
                  <c:v>351.61328125</c:v>
                </c:pt>
                <c:pt idx="1491">
                  <c:v>351.84936522999999</c:v>
                </c:pt>
                <c:pt idx="1492">
                  <c:v>352.00256347999999</c:v>
                </c:pt>
                <c:pt idx="1493">
                  <c:v>352.27697754000002</c:v>
                </c:pt>
                <c:pt idx="1494">
                  <c:v>352.51226807</c:v>
                </c:pt>
                <c:pt idx="1495">
                  <c:v>352.73815918000003</c:v>
                </c:pt>
                <c:pt idx="1496">
                  <c:v>352.89007568</c:v>
                </c:pt>
                <c:pt idx="1497">
                  <c:v>353.08740233999998</c:v>
                </c:pt>
                <c:pt idx="1498">
                  <c:v>353.41619873000002</c:v>
                </c:pt>
                <c:pt idx="1499">
                  <c:v>353.64215087999997</c:v>
                </c:pt>
                <c:pt idx="1500">
                  <c:v>353.83892822000001</c:v>
                </c:pt>
                <c:pt idx="1501">
                  <c:v>354.05450438999998</c:v>
                </c:pt>
                <c:pt idx="1502">
                  <c:v>354.23577881</c:v>
                </c:pt>
                <c:pt idx="1503">
                  <c:v>354.46752930000002</c:v>
                </c:pt>
                <c:pt idx="1504">
                  <c:v>354.70623778999999</c:v>
                </c:pt>
                <c:pt idx="1505">
                  <c:v>354.92913818</c:v>
                </c:pt>
                <c:pt idx="1506">
                  <c:v>355.07623290999999</c:v>
                </c:pt>
                <c:pt idx="1507">
                  <c:v>355.3828125</c:v>
                </c:pt>
                <c:pt idx="1508">
                  <c:v>355.54534912000003</c:v>
                </c:pt>
                <c:pt idx="1509">
                  <c:v>355.79406738</c:v>
                </c:pt>
                <c:pt idx="1510">
                  <c:v>356.04577637</c:v>
                </c:pt>
                <c:pt idx="1511">
                  <c:v>356.24755858999998</c:v>
                </c:pt>
                <c:pt idx="1512">
                  <c:v>356.45123290999999</c:v>
                </c:pt>
                <c:pt idx="1513">
                  <c:v>356.67620849999997</c:v>
                </c:pt>
                <c:pt idx="1514">
                  <c:v>356.90155028999999</c:v>
                </c:pt>
                <c:pt idx="1515">
                  <c:v>357.13720703000001</c:v>
                </c:pt>
                <c:pt idx="1516">
                  <c:v>357.39154052999999</c:v>
                </c:pt>
                <c:pt idx="1517">
                  <c:v>357.60876465000001</c:v>
                </c:pt>
                <c:pt idx="1518">
                  <c:v>357.79113769999998</c:v>
                </c:pt>
                <c:pt idx="1519">
                  <c:v>358.01519775000003</c:v>
                </c:pt>
                <c:pt idx="1520">
                  <c:v>358.23620605000002</c:v>
                </c:pt>
                <c:pt idx="1521">
                  <c:v>358.46014403999999</c:v>
                </c:pt>
                <c:pt idx="1522">
                  <c:v>358.69195557</c:v>
                </c:pt>
                <c:pt idx="1523">
                  <c:v>358.89929198999999</c:v>
                </c:pt>
                <c:pt idx="1524">
                  <c:v>359.10382079999999</c:v>
                </c:pt>
                <c:pt idx="1525">
                  <c:v>359.34411620999998</c:v>
                </c:pt>
                <c:pt idx="1526">
                  <c:v>359.59747313999998</c:v>
                </c:pt>
                <c:pt idx="1527">
                  <c:v>359.76770019999998</c:v>
                </c:pt>
                <c:pt idx="1528">
                  <c:v>359.98095703000001</c:v>
                </c:pt>
                <c:pt idx="1529">
                  <c:v>360.19268799000002</c:v>
                </c:pt>
                <c:pt idx="1530">
                  <c:v>360.44750977000001</c:v>
                </c:pt>
                <c:pt idx="1531">
                  <c:v>360.63769531000003</c:v>
                </c:pt>
                <c:pt idx="1532">
                  <c:v>360.86096191000001</c:v>
                </c:pt>
                <c:pt idx="1533">
                  <c:v>361.16931152000001</c:v>
                </c:pt>
                <c:pt idx="1534">
                  <c:v>361.34149170000001</c:v>
                </c:pt>
                <c:pt idx="1535">
                  <c:v>361.56982421999999</c:v>
                </c:pt>
                <c:pt idx="1536">
                  <c:v>361.76202393</c:v>
                </c:pt>
                <c:pt idx="1537">
                  <c:v>361.94903563999998</c:v>
                </c:pt>
                <c:pt idx="1538">
                  <c:v>362.21173096000001</c:v>
                </c:pt>
                <c:pt idx="1539">
                  <c:v>362.45977783000001</c:v>
                </c:pt>
                <c:pt idx="1540">
                  <c:v>362.61431885000002</c:v>
                </c:pt>
                <c:pt idx="1541">
                  <c:v>362.91058349999997</c:v>
                </c:pt>
                <c:pt idx="1542">
                  <c:v>363.10241698999999</c:v>
                </c:pt>
                <c:pt idx="1543">
                  <c:v>363.30999756</c:v>
                </c:pt>
                <c:pt idx="1544">
                  <c:v>363.48492432</c:v>
                </c:pt>
                <c:pt idx="1545">
                  <c:v>363.75628662000003</c:v>
                </c:pt>
                <c:pt idx="1546">
                  <c:v>363.99896239999998</c:v>
                </c:pt>
                <c:pt idx="1547">
                  <c:v>364.22821045000001</c:v>
                </c:pt>
                <c:pt idx="1548">
                  <c:v>364.43902587999997</c:v>
                </c:pt>
                <c:pt idx="1549">
                  <c:v>364.63201903999999</c:v>
                </c:pt>
                <c:pt idx="1550">
                  <c:v>364.88787841999999</c:v>
                </c:pt>
                <c:pt idx="1551">
                  <c:v>365.05932617000002</c:v>
                </c:pt>
                <c:pt idx="1552">
                  <c:v>365.27966308999999</c:v>
                </c:pt>
                <c:pt idx="1553">
                  <c:v>365.55364989999998</c:v>
                </c:pt>
                <c:pt idx="1554">
                  <c:v>365.71734619</c:v>
                </c:pt>
                <c:pt idx="1555">
                  <c:v>365.99804688</c:v>
                </c:pt>
                <c:pt idx="1556">
                  <c:v>366.21166992000002</c:v>
                </c:pt>
                <c:pt idx="1557">
                  <c:v>366.39807129000002</c:v>
                </c:pt>
                <c:pt idx="1558">
                  <c:v>366.67041016000002</c:v>
                </c:pt>
                <c:pt idx="1559">
                  <c:v>366.89080811000002</c:v>
                </c:pt>
                <c:pt idx="1560">
                  <c:v>367.10711670000001</c:v>
                </c:pt>
                <c:pt idx="1561">
                  <c:v>367.30493164000001</c:v>
                </c:pt>
                <c:pt idx="1562">
                  <c:v>367.52941894999998</c:v>
                </c:pt>
                <c:pt idx="1563">
                  <c:v>367.76635742000002</c:v>
                </c:pt>
                <c:pt idx="1564">
                  <c:v>367.97222900000003</c:v>
                </c:pt>
                <c:pt idx="1565">
                  <c:v>368.18359375</c:v>
                </c:pt>
                <c:pt idx="1566">
                  <c:v>368.48303222999999</c:v>
                </c:pt>
                <c:pt idx="1567">
                  <c:v>368.62097168000003</c:v>
                </c:pt>
                <c:pt idx="1568">
                  <c:v>368.85229492000002</c:v>
                </c:pt>
                <c:pt idx="1569">
                  <c:v>369.07415771000001</c:v>
                </c:pt>
                <c:pt idx="1570">
                  <c:v>369.24731444999998</c:v>
                </c:pt>
                <c:pt idx="1571">
                  <c:v>369.50494385000002</c:v>
                </c:pt>
                <c:pt idx="1572">
                  <c:v>369.72186278999999</c:v>
                </c:pt>
                <c:pt idx="1573">
                  <c:v>369.96887206999997</c:v>
                </c:pt>
                <c:pt idx="1574">
                  <c:v>370.18139647999999</c:v>
                </c:pt>
                <c:pt idx="1575">
                  <c:v>370.34558105000002</c:v>
                </c:pt>
                <c:pt idx="1576">
                  <c:v>370.62670897999999</c:v>
                </c:pt>
                <c:pt idx="1577">
                  <c:v>370.81127930000002</c:v>
                </c:pt>
                <c:pt idx="1578">
                  <c:v>371.09167480000002</c:v>
                </c:pt>
                <c:pt idx="1579">
                  <c:v>371.31420897999999</c:v>
                </c:pt>
                <c:pt idx="1580">
                  <c:v>371.45458983999998</c:v>
                </c:pt>
                <c:pt idx="1581">
                  <c:v>371.63787841999999</c:v>
                </c:pt>
                <c:pt idx="1582">
                  <c:v>371.91583251999998</c:v>
                </c:pt>
                <c:pt idx="1583">
                  <c:v>372.07153319999998</c:v>
                </c:pt>
                <c:pt idx="1584">
                  <c:v>372.35754394999998</c:v>
                </c:pt>
                <c:pt idx="1585">
                  <c:v>372.57092284999999</c:v>
                </c:pt>
                <c:pt idx="1586">
                  <c:v>372.83856200999998</c:v>
                </c:pt>
                <c:pt idx="1587">
                  <c:v>372.98858643</c:v>
                </c:pt>
                <c:pt idx="1588">
                  <c:v>373.29327393</c:v>
                </c:pt>
                <c:pt idx="1589">
                  <c:v>373.51055908000001</c:v>
                </c:pt>
                <c:pt idx="1590">
                  <c:v>373.69708251999998</c:v>
                </c:pt>
                <c:pt idx="1591">
                  <c:v>373.93505858999998</c:v>
                </c:pt>
                <c:pt idx="1592">
                  <c:v>374.11895751999998</c:v>
                </c:pt>
                <c:pt idx="1593">
                  <c:v>374.31634521000001</c:v>
                </c:pt>
                <c:pt idx="1594">
                  <c:v>374.53869629000002</c:v>
                </c:pt>
                <c:pt idx="1595">
                  <c:v>374.76782227000001</c:v>
                </c:pt>
                <c:pt idx="1596">
                  <c:v>375.03259277000001</c:v>
                </c:pt>
                <c:pt idx="1597">
                  <c:v>375.25909424000002</c:v>
                </c:pt>
                <c:pt idx="1598">
                  <c:v>375.45599364999998</c:v>
                </c:pt>
                <c:pt idx="1599">
                  <c:v>375.69354248000002</c:v>
                </c:pt>
                <c:pt idx="1600">
                  <c:v>375.92218018</c:v>
                </c:pt>
                <c:pt idx="1601">
                  <c:v>376.14971924000002</c:v>
                </c:pt>
                <c:pt idx="1602">
                  <c:v>376.36090087999997</c:v>
                </c:pt>
                <c:pt idx="1603">
                  <c:v>376.60974120999998</c:v>
                </c:pt>
                <c:pt idx="1604">
                  <c:v>376.81591796999999</c:v>
                </c:pt>
                <c:pt idx="1605">
                  <c:v>377.04168700999998</c:v>
                </c:pt>
                <c:pt idx="1606">
                  <c:v>377.20043944999998</c:v>
                </c:pt>
                <c:pt idx="1607">
                  <c:v>377.45117188</c:v>
                </c:pt>
                <c:pt idx="1608">
                  <c:v>377.66241454999999</c:v>
                </c:pt>
                <c:pt idx="1609">
                  <c:v>377.84735107</c:v>
                </c:pt>
                <c:pt idx="1610">
                  <c:v>378.08648682</c:v>
                </c:pt>
                <c:pt idx="1611">
                  <c:v>378.36627197000001</c:v>
                </c:pt>
                <c:pt idx="1612">
                  <c:v>378.55639647999999</c:v>
                </c:pt>
                <c:pt idx="1613">
                  <c:v>378.77020263999998</c:v>
                </c:pt>
                <c:pt idx="1614">
                  <c:v>379.00311278999999</c:v>
                </c:pt>
                <c:pt idx="1615">
                  <c:v>379.17120361000002</c:v>
                </c:pt>
                <c:pt idx="1616">
                  <c:v>379.38525391000002</c:v>
                </c:pt>
                <c:pt idx="1617">
                  <c:v>379.66156006</c:v>
                </c:pt>
                <c:pt idx="1618">
                  <c:v>379.90869141000002</c:v>
                </c:pt>
                <c:pt idx="1619">
                  <c:v>380.10485840000001</c:v>
                </c:pt>
                <c:pt idx="1620">
                  <c:v>380.28662108999998</c:v>
                </c:pt>
                <c:pt idx="1621">
                  <c:v>380.45202637</c:v>
                </c:pt>
                <c:pt idx="1622">
                  <c:v>380.71630858999998</c:v>
                </c:pt>
                <c:pt idx="1623">
                  <c:v>380.98889159999999</c:v>
                </c:pt>
                <c:pt idx="1624">
                  <c:v>381.18542480000002</c:v>
                </c:pt>
                <c:pt idx="1625">
                  <c:v>381.39190674000002</c:v>
                </c:pt>
                <c:pt idx="1626">
                  <c:v>381.63867188</c:v>
                </c:pt>
                <c:pt idx="1627">
                  <c:v>381.87145995999998</c:v>
                </c:pt>
                <c:pt idx="1628">
                  <c:v>382.08728027000001</c:v>
                </c:pt>
                <c:pt idx="1629">
                  <c:v>382.27911376999998</c:v>
                </c:pt>
                <c:pt idx="1630">
                  <c:v>382.51953125</c:v>
                </c:pt>
                <c:pt idx="1631">
                  <c:v>382.71636962999997</c:v>
                </c:pt>
                <c:pt idx="1632">
                  <c:v>382.95251465000001</c:v>
                </c:pt>
                <c:pt idx="1633">
                  <c:v>383.19128418000003</c:v>
                </c:pt>
                <c:pt idx="1634">
                  <c:v>383.31231688999998</c:v>
                </c:pt>
                <c:pt idx="1635">
                  <c:v>383.59649658000001</c:v>
                </c:pt>
                <c:pt idx="1636">
                  <c:v>383.77069091999999</c:v>
                </c:pt>
                <c:pt idx="1637">
                  <c:v>384.01354980000002</c:v>
                </c:pt>
                <c:pt idx="1638">
                  <c:v>384.26770019999998</c:v>
                </c:pt>
                <c:pt idx="1639">
                  <c:v>384.48419188999998</c:v>
                </c:pt>
                <c:pt idx="1640">
                  <c:v>384.66058349999997</c:v>
                </c:pt>
                <c:pt idx="1641">
                  <c:v>384.86260986000002</c:v>
                </c:pt>
                <c:pt idx="1642">
                  <c:v>385.07568358999998</c:v>
                </c:pt>
                <c:pt idx="1643">
                  <c:v>385.35339355000002</c:v>
                </c:pt>
                <c:pt idx="1644">
                  <c:v>385.56420897999999</c:v>
                </c:pt>
                <c:pt idx="1645">
                  <c:v>385.76666260000002</c:v>
                </c:pt>
                <c:pt idx="1646">
                  <c:v>385.93719482</c:v>
                </c:pt>
                <c:pt idx="1647">
                  <c:v>386.15600585999999</c:v>
                </c:pt>
                <c:pt idx="1648">
                  <c:v>386.37487793000003</c:v>
                </c:pt>
                <c:pt idx="1649">
                  <c:v>386.65002441000001</c:v>
                </c:pt>
                <c:pt idx="1650">
                  <c:v>386.81567382999998</c:v>
                </c:pt>
                <c:pt idx="1651">
                  <c:v>387.05712891000002</c:v>
                </c:pt>
                <c:pt idx="1652">
                  <c:v>387.31774902000001</c:v>
                </c:pt>
                <c:pt idx="1653">
                  <c:v>387.53149414000001</c:v>
                </c:pt>
                <c:pt idx="1654">
                  <c:v>387.72418212999997</c:v>
                </c:pt>
                <c:pt idx="1655">
                  <c:v>387.94329834000001</c:v>
                </c:pt>
                <c:pt idx="1656">
                  <c:v>388.11645507999998</c:v>
                </c:pt>
                <c:pt idx="1657">
                  <c:v>388.39916992000002</c:v>
                </c:pt>
                <c:pt idx="1658">
                  <c:v>388.60839843999997</c:v>
                </c:pt>
                <c:pt idx="1659">
                  <c:v>388.77624512</c:v>
                </c:pt>
                <c:pt idx="1660">
                  <c:v>389.09692382999998</c:v>
                </c:pt>
                <c:pt idx="1661">
                  <c:v>389.25976563</c:v>
                </c:pt>
                <c:pt idx="1662">
                  <c:v>389.48486328000001</c:v>
                </c:pt>
                <c:pt idx="1663">
                  <c:v>389.70135498000002</c:v>
                </c:pt>
                <c:pt idx="1664">
                  <c:v>389.9375</c:v>
                </c:pt>
                <c:pt idx="1665">
                  <c:v>390.15429688</c:v>
                </c:pt>
                <c:pt idx="1666">
                  <c:v>390.37072754000002</c:v>
                </c:pt>
                <c:pt idx="1667">
                  <c:v>390.61254882999998</c:v>
                </c:pt>
                <c:pt idx="1668">
                  <c:v>390.78228760000002</c:v>
                </c:pt>
                <c:pt idx="1669">
                  <c:v>391.01013183999999</c:v>
                </c:pt>
                <c:pt idx="1670">
                  <c:v>391.25878906000003</c:v>
                </c:pt>
                <c:pt idx="1671">
                  <c:v>391.46826171999999</c:v>
                </c:pt>
                <c:pt idx="1672">
                  <c:v>391.61248778999999</c:v>
                </c:pt>
                <c:pt idx="1673">
                  <c:v>391.94079590000001</c:v>
                </c:pt>
                <c:pt idx="1674">
                  <c:v>392.12561034999999</c:v>
                </c:pt>
                <c:pt idx="1675">
                  <c:v>392.30932617000002</c:v>
                </c:pt>
                <c:pt idx="1676">
                  <c:v>392.57891846000001</c:v>
                </c:pt>
                <c:pt idx="1677">
                  <c:v>392.78930664000001</c:v>
                </c:pt>
                <c:pt idx="1678">
                  <c:v>393.00091552999999</c:v>
                </c:pt>
                <c:pt idx="1679">
                  <c:v>393.21386718999997</c:v>
                </c:pt>
                <c:pt idx="1680">
                  <c:v>393.41558837999997</c:v>
                </c:pt>
                <c:pt idx="1681">
                  <c:v>393.67871093999997</c:v>
                </c:pt>
                <c:pt idx="1682">
                  <c:v>393.92071533000001</c:v>
                </c:pt>
                <c:pt idx="1683">
                  <c:v>394.14459228999999</c:v>
                </c:pt>
                <c:pt idx="1684">
                  <c:v>394.34918212999997</c:v>
                </c:pt>
                <c:pt idx="1685">
                  <c:v>394.60418700999998</c:v>
                </c:pt>
                <c:pt idx="1686">
                  <c:v>394.76202393</c:v>
                </c:pt>
                <c:pt idx="1687">
                  <c:v>394.95294188999998</c:v>
                </c:pt>
                <c:pt idx="1688">
                  <c:v>395.19061278999999</c:v>
                </c:pt>
                <c:pt idx="1689">
                  <c:v>395.41351318</c:v>
                </c:pt>
                <c:pt idx="1690">
                  <c:v>395.68322754000002</c:v>
                </c:pt>
                <c:pt idx="1691">
                  <c:v>395.87548828000001</c:v>
                </c:pt>
                <c:pt idx="1692">
                  <c:v>396.12860107</c:v>
                </c:pt>
                <c:pt idx="1693">
                  <c:v>396.28771972999999</c:v>
                </c:pt>
                <c:pt idx="1694">
                  <c:v>396.56323242000002</c:v>
                </c:pt>
                <c:pt idx="1695">
                  <c:v>396.75323486000002</c:v>
                </c:pt>
                <c:pt idx="1696">
                  <c:v>396.95977783000001</c:v>
                </c:pt>
                <c:pt idx="1697">
                  <c:v>397.21667480000002</c:v>
                </c:pt>
                <c:pt idx="1698">
                  <c:v>397.48303222999999</c:v>
                </c:pt>
                <c:pt idx="1699">
                  <c:v>397.65393066000001</c:v>
                </c:pt>
                <c:pt idx="1700">
                  <c:v>397.86218262</c:v>
                </c:pt>
                <c:pt idx="1701">
                  <c:v>398.05841063999998</c:v>
                </c:pt>
                <c:pt idx="1702">
                  <c:v>398.33062744</c:v>
                </c:pt>
                <c:pt idx="1703">
                  <c:v>398.54492188</c:v>
                </c:pt>
                <c:pt idx="1704">
                  <c:v>398.70983887</c:v>
                </c:pt>
                <c:pt idx="1705">
                  <c:v>399.00610352000001</c:v>
                </c:pt>
                <c:pt idx="1706">
                  <c:v>399.20715331999997</c:v>
                </c:pt>
                <c:pt idx="1707">
                  <c:v>399.41882323999999</c:v>
                </c:pt>
                <c:pt idx="1708">
                  <c:v>399.63342284999999</c:v>
                </c:pt>
                <c:pt idx="1709">
                  <c:v>399.83856200999998</c:v>
                </c:pt>
                <c:pt idx="1710">
                  <c:v>400.05541992000002</c:v>
                </c:pt>
                <c:pt idx="1711">
                  <c:v>400.29797363</c:v>
                </c:pt>
                <c:pt idx="1712">
                  <c:v>400.49969482</c:v>
                </c:pt>
                <c:pt idx="1713">
                  <c:v>400.77673340000001</c:v>
                </c:pt>
                <c:pt idx="1714">
                  <c:v>401.02575683999999</c:v>
                </c:pt>
                <c:pt idx="1715">
                  <c:v>401.16046143</c:v>
                </c:pt>
                <c:pt idx="1716">
                  <c:v>401.35516357</c:v>
                </c:pt>
                <c:pt idx="1717">
                  <c:v>401.64721680000002</c:v>
                </c:pt>
                <c:pt idx="1718">
                  <c:v>401.85449218999997</c:v>
                </c:pt>
                <c:pt idx="1719">
                  <c:v>402.04479980000002</c:v>
                </c:pt>
                <c:pt idx="1720">
                  <c:v>402.27136230000002</c:v>
                </c:pt>
                <c:pt idx="1721">
                  <c:v>402.55456543000003</c:v>
                </c:pt>
                <c:pt idx="1722">
                  <c:v>402.69543456999997</c:v>
                </c:pt>
                <c:pt idx="1723">
                  <c:v>402.90161132999998</c:v>
                </c:pt>
                <c:pt idx="1724">
                  <c:v>403.20050049000002</c:v>
                </c:pt>
                <c:pt idx="1725">
                  <c:v>403.31713867000002</c:v>
                </c:pt>
                <c:pt idx="1726">
                  <c:v>403.61004638999998</c:v>
                </c:pt>
                <c:pt idx="1727">
                  <c:v>403.77893066000001</c:v>
                </c:pt>
                <c:pt idx="1728">
                  <c:v>404.02142334000001</c:v>
                </c:pt>
                <c:pt idx="1729">
                  <c:v>404.21575927999999</c:v>
                </c:pt>
                <c:pt idx="1730">
                  <c:v>404.49359131</c:v>
                </c:pt>
                <c:pt idx="1731">
                  <c:v>404.69342040999999</c:v>
                </c:pt>
                <c:pt idx="1732">
                  <c:v>404.92175293000003</c:v>
                </c:pt>
                <c:pt idx="1733">
                  <c:v>405.13354492000002</c:v>
                </c:pt>
                <c:pt idx="1734">
                  <c:v>405.33203125</c:v>
                </c:pt>
                <c:pt idx="1735">
                  <c:v>405.56146239999998</c:v>
                </c:pt>
                <c:pt idx="1736">
                  <c:v>405.78063965000001</c:v>
                </c:pt>
                <c:pt idx="1737">
                  <c:v>405.97308349999997</c:v>
                </c:pt>
                <c:pt idx="1738">
                  <c:v>406.29376221000001</c:v>
                </c:pt>
                <c:pt idx="1739">
                  <c:v>406.43585204999999</c:v>
                </c:pt>
                <c:pt idx="1740">
                  <c:v>406.65142822000001</c:v>
                </c:pt>
                <c:pt idx="1741">
                  <c:v>406.89532471000001</c:v>
                </c:pt>
                <c:pt idx="1742">
                  <c:v>407.11614989999998</c:v>
                </c:pt>
                <c:pt idx="1743">
                  <c:v>407.33374022999999</c:v>
                </c:pt>
                <c:pt idx="1744">
                  <c:v>407.52850341999999</c:v>
                </c:pt>
                <c:pt idx="1745">
                  <c:v>407.76623534999999</c:v>
                </c:pt>
                <c:pt idx="1746">
                  <c:v>407.93890381</c:v>
                </c:pt>
                <c:pt idx="1747">
                  <c:v>408.17443847999999</c:v>
                </c:pt>
                <c:pt idx="1748">
                  <c:v>408.42675781000003</c:v>
                </c:pt>
                <c:pt idx="1749">
                  <c:v>408.68017578000001</c:v>
                </c:pt>
                <c:pt idx="1750">
                  <c:v>408.86962891000002</c:v>
                </c:pt>
                <c:pt idx="1751">
                  <c:v>409.07360840000001</c:v>
                </c:pt>
                <c:pt idx="1752">
                  <c:v>409.28356933999999</c:v>
                </c:pt>
                <c:pt idx="1753">
                  <c:v>409.54528808999999</c:v>
                </c:pt>
                <c:pt idx="1754">
                  <c:v>409.75482177999999</c:v>
                </c:pt>
                <c:pt idx="1755">
                  <c:v>409.98101807</c:v>
                </c:pt>
                <c:pt idx="1756">
                  <c:v>410.17547607</c:v>
                </c:pt>
                <c:pt idx="1757">
                  <c:v>410.42999268</c:v>
                </c:pt>
                <c:pt idx="1758">
                  <c:v>410.62829590000001</c:v>
                </c:pt>
                <c:pt idx="1759">
                  <c:v>410.86700438999998</c:v>
                </c:pt>
                <c:pt idx="1760">
                  <c:v>411.09381103999999</c:v>
                </c:pt>
                <c:pt idx="1761">
                  <c:v>411.27575683999999</c:v>
                </c:pt>
                <c:pt idx="1762">
                  <c:v>411.46661376999998</c:v>
                </c:pt>
                <c:pt idx="1763">
                  <c:v>411.71966552999999</c:v>
                </c:pt>
                <c:pt idx="1764">
                  <c:v>411.95935058999999</c:v>
                </c:pt>
                <c:pt idx="1765">
                  <c:v>412.12457275000003</c:v>
                </c:pt>
                <c:pt idx="1766">
                  <c:v>412.41363525000003</c:v>
                </c:pt>
                <c:pt idx="1767">
                  <c:v>412.59271239999998</c:v>
                </c:pt>
                <c:pt idx="1768">
                  <c:v>412.83142090000001</c:v>
                </c:pt>
                <c:pt idx="1769">
                  <c:v>413.07745361000002</c:v>
                </c:pt>
                <c:pt idx="1770">
                  <c:v>413.30694579999999</c:v>
                </c:pt>
                <c:pt idx="1771">
                  <c:v>413.50714111000002</c:v>
                </c:pt>
                <c:pt idx="1772">
                  <c:v>413.67346191000001</c:v>
                </c:pt>
                <c:pt idx="1773">
                  <c:v>413.94207763999998</c:v>
                </c:pt>
                <c:pt idx="1774">
                  <c:v>414.13940430000002</c:v>
                </c:pt>
                <c:pt idx="1775">
                  <c:v>414.41113281000003</c:v>
                </c:pt>
                <c:pt idx="1776">
                  <c:v>414.59222412000003</c:v>
                </c:pt>
                <c:pt idx="1777">
                  <c:v>414.80609131</c:v>
                </c:pt>
                <c:pt idx="1778">
                  <c:v>415.03039551000001</c:v>
                </c:pt>
                <c:pt idx="1779">
                  <c:v>415.26153563999998</c:v>
                </c:pt>
                <c:pt idx="1780">
                  <c:v>415.47631835999999</c:v>
                </c:pt>
                <c:pt idx="1781">
                  <c:v>415.68212891000002</c:v>
                </c:pt>
                <c:pt idx="1782">
                  <c:v>415.90203857</c:v>
                </c:pt>
                <c:pt idx="1783">
                  <c:v>416.16986084000001</c:v>
                </c:pt>
                <c:pt idx="1784">
                  <c:v>416.41064453000001</c:v>
                </c:pt>
                <c:pt idx="1785">
                  <c:v>416.57189941000001</c:v>
                </c:pt>
                <c:pt idx="1786">
                  <c:v>416.79803466999999</c:v>
                </c:pt>
                <c:pt idx="1787">
                  <c:v>417.01287841999999</c:v>
                </c:pt>
                <c:pt idx="1788">
                  <c:v>417.20849608999998</c:v>
                </c:pt>
                <c:pt idx="1789">
                  <c:v>417.42529296999999</c:v>
                </c:pt>
                <c:pt idx="1790">
                  <c:v>417.60729980000002</c:v>
                </c:pt>
                <c:pt idx="1791">
                  <c:v>417.80529784999999</c:v>
                </c:pt>
                <c:pt idx="1792">
                  <c:v>417.99505614999998</c:v>
                </c:pt>
                <c:pt idx="1793">
                  <c:v>418.23736572000001</c:v>
                </c:pt>
                <c:pt idx="1794">
                  <c:v>418.46215819999998</c:v>
                </c:pt>
                <c:pt idx="1795">
                  <c:v>418.70843506</c:v>
                </c:pt>
                <c:pt idx="1796">
                  <c:v>418.93280028999999</c:v>
                </c:pt>
                <c:pt idx="1797">
                  <c:v>419.12371825999998</c:v>
                </c:pt>
                <c:pt idx="1798">
                  <c:v>419.35333251999998</c:v>
                </c:pt>
                <c:pt idx="1799">
                  <c:v>419.57281494</c:v>
                </c:pt>
                <c:pt idx="1800">
                  <c:v>419.82543944999998</c:v>
                </c:pt>
                <c:pt idx="1801">
                  <c:v>419.98040771000001</c:v>
                </c:pt>
                <c:pt idx="1802">
                  <c:v>420.22216796999999</c:v>
                </c:pt>
                <c:pt idx="1803">
                  <c:v>420.50311278999999</c:v>
                </c:pt>
                <c:pt idx="1804">
                  <c:v>420.67486572000001</c:v>
                </c:pt>
                <c:pt idx="1805">
                  <c:v>420.86950683999999</c:v>
                </c:pt>
                <c:pt idx="1806">
                  <c:v>421.10321045000001</c:v>
                </c:pt>
                <c:pt idx="1807">
                  <c:v>421.33233643</c:v>
                </c:pt>
                <c:pt idx="1808">
                  <c:v>421.57153319999998</c:v>
                </c:pt>
                <c:pt idx="1809">
                  <c:v>421.77709960999999</c:v>
                </c:pt>
                <c:pt idx="1810">
                  <c:v>421.97326659999999</c:v>
                </c:pt>
                <c:pt idx="1811">
                  <c:v>422.20709228999999</c:v>
                </c:pt>
                <c:pt idx="1812">
                  <c:v>422.39489745999998</c:v>
                </c:pt>
                <c:pt idx="1813">
                  <c:v>422.62689209000001</c:v>
                </c:pt>
                <c:pt idx="1814">
                  <c:v>422.81927489999998</c:v>
                </c:pt>
                <c:pt idx="1815">
                  <c:v>423.07183837999997</c:v>
                </c:pt>
                <c:pt idx="1816">
                  <c:v>423.31842040999999</c:v>
                </c:pt>
                <c:pt idx="1817">
                  <c:v>423.56689453000001</c:v>
                </c:pt>
                <c:pt idx="1818">
                  <c:v>423.76672363</c:v>
                </c:pt>
                <c:pt idx="1819">
                  <c:v>423.90307617000002</c:v>
                </c:pt>
                <c:pt idx="1820">
                  <c:v>424.11505126999998</c:v>
                </c:pt>
                <c:pt idx="1821">
                  <c:v>424.41833495999998</c:v>
                </c:pt>
                <c:pt idx="1822">
                  <c:v>424.59039307</c:v>
                </c:pt>
                <c:pt idx="1823">
                  <c:v>424.83007813</c:v>
                </c:pt>
                <c:pt idx="1824">
                  <c:v>425.01159668000003</c:v>
                </c:pt>
                <c:pt idx="1825">
                  <c:v>425.26251221000001</c:v>
                </c:pt>
                <c:pt idx="1826">
                  <c:v>425.43499756</c:v>
                </c:pt>
                <c:pt idx="1827">
                  <c:v>425.69830322000001</c:v>
                </c:pt>
                <c:pt idx="1828">
                  <c:v>425.93298340000001</c:v>
                </c:pt>
                <c:pt idx="1829">
                  <c:v>426.14422607</c:v>
                </c:pt>
                <c:pt idx="1830">
                  <c:v>426.37585448999999</c:v>
                </c:pt>
                <c:pt idx="1831">
                  <c:v>426.55102539000001</c:v>
                </c:pt>
                <c:pt idx="1832">
                  <c:v>426.82739257999998</c:v>
                </c:pt>
                <c:pt idx="1833">
                  <c:v>426.98101807</c:v>
                </c:pt>
                <c:pt idx="1834">
                  <c:v>427.19805908000001</c:v>
                </c:pt>
                <c:pt idx="1835">
                  <c:v>427.42462158000001</c:v>
                </c:pt>
                <c:pt idx="1836">
                  <c:v>427.64984131</c:v>
                </c:pt>
                <c:pt idx="1837">
                  <c:v>427.83782959000001</c:v>
                </c:pt>
                <c:pt idx="1838">
                  <c:v>428.06066894999998</c:v>
                </c:pt>
                <c:pt idx="1839">
                  <c:v>428.30535888999998</c:v>
                </c:pt>
                <c:pt idx="1840">
                  <c:v>428.53277587999997</c:v>
                </c:pt>
                <c:pt idx="1841">
                  <c:v>428.73529052999999</c:v>
                </c:pt>
                <c:pt idx="1842">
                  <c:v>428.93273926000001</c:v>
                </c:pt>
                <c:pt idx="1843">
                  <c:v>429.14318847999999</c:v>
                </c:pt>
                <c:pt idx="1844">
                  <c:v>429.40057373000002</c:v>
                </c:pt>
                <c:pt idx="1845">
                  <c:v>429.65124512</c:v>
                </c:pt>
                <c:pt idx="1846">
                  <c:v>429.81298828000001</c:v>
                </c:pt>
                <c:pt idx="1847">
                  <c:v>430.03094482</c:v>
                </c:pt>
                <c:pt idx="1848">
                  <c:v>430.24560546999999</c:v>
                </c:pt>
                <c:pt idx="1849">
                  <c:v>430.47766113</c:v>
                </c:pt>
                <c:pt idx="1850">
                  <c:v>430.69897460999999</c:v>
                </c:pt>
                <c:pt idx="1851">
                  <c:v>430.86676025000003</c:v>
                </c:pt>
                <c:pt idx="1852">
                  <c:v>431.16589355000002</c:v>
                </c:pt>
                <c:pt idx="1853">
                  <c:v>431.37261962999997</c:v>
                </c:pt>
                <c:pt idx="1854">
                  <c:v>431.56768799000002</c:v>
                </c:pt>
                <c:pt idx="1855">
                  <c:v>431.80297852000001</c:v>
                </c:pt>
                <c:pt idx="1856">
                  <c:v>431.97381591999999</c:v>
                </c:pt>
                <c:pt idx="1857">
                  <c:v>432.20941162000003</c:v>
                </c:pt>
                <c:pt idx="1858">
                  <c:v>432.46594238</c:v>
                </c:pt>
                <c:pt idx="1859">
                  <c:v>432.68115233999998</c:v>
                </c:pt>
                <c:pt idx="1860">
                  <c:v>432.89514159999999</c:v>
                </c:pt>
                <c:pt idx="1861">
                  <c:v>433.13696289000001</c:v>
                </c:pt>
                <c:pt idx="1862">
                  <c:v>433.27136230000002</c:v>
                </c:pt>
                <c:pt idx="1863">
                  <c:v>433.49090575999998</c:v>
                </c:pt>
                <c:pt idx="1864">
                  <c:v>433.73352051000001</c:v>
                </c:pt>
                <c:pt idx="1865">
                  <c:v>433.93438721000001</c:v>
                </c:pt>
                <c:pt idx="1866">
                  <c:v>434.15692138999998</c:v>
                </c:pt>
                <c:pt idx="1867">
                  <c:v>434.41467284999999</c:v>
                </c:pt>
                <c:pt idx="1868">
                  <c:v>434.62945557</c:v>
                </c:pt>
                <c:pt idx="1869">
                  <c:v>434.84020995999998</c:v>
                </c:pt>
                <c:pt idx="1870">
                  <c:v>435.08447266000002</c:v>
                </c:pt>
                <c:pt idx="1871">
                  <c:v>435.28411864999998</c:v>
                </c:pt>
                <c:pt idx="1872">
                  <c:v>435.50988769999998</c:v>
                </c:pt>
                <c:pt idx="1873">
                  <c:v>435.71984863</c:v>
                </c:pt>
                <c:pt idx="1874">
                  <c:v>435.94042968999997</c:v>
                </c:pt>
                <c:pt idx="1875">
                  <c:v>436.19146728999999</c:v>
                </c:pt>
                <c:pt idx="1876">
                  <c:v>436.37255858999998</c:v>
                </c:pt>
                <c:pt idx="1877">
                  <c:v>436.55957031000003</c:v>
                </c:pt>
                <c:pt idx="1878">
                  <c:v>436.82983397999999</c:v>
                </c:pt>
                <c:pt idx="1879">
                  <c:v>437.00628662000003</c:v>
                </c:pt>
                <c:pt idx="1880">
                  <c:v>437.20416260000002</c:v>
                </c:pt>
                <c:pt idx="1881">
                  <c:v>437.42510986000002</c:v>
                </c:pt>
                <c:pt idx="1882">
                  <c:v>437.65850829999999</c:v>
                </c:pt>
                <c:pt idx="1883">
                  <c:v>437.91967772999999</c:v>
                </c:pt>
                <c:pt idx="1884">
                  <c:v>438.14685058999999</c:v>
                </c:pt>
                <c:pt idx="1885">
                  <c:v>438.32934569999998</c:v>
                </c:pt>
                <c:pt idx="1886">
                  <c:v>438.53924561000002</c:v>
                </c:pt>
                <c:pt idx="1887">
                  <c:v>438.72882079999999</c:v>
                </c:pt>
                <c:pt idx="1888">
                  <c:v>439.00268555000002</c:v>
                </c:pt>
                <c:pt idx="1889">
                  <c:v>439.16271972999999</c:v>
                </c:pt>
                <c:pt idx="1890">
                  <c:v>439.45031738</c:v>
                </c:pt>
                <c:pt idx="1891">
                  <c:v>439.61987305000002</c:v>
                </c:pt>
                <c:pt idx="1892">
                  <c:v>439.87689209000001</c:v>
                </c:pt>
                <c:pt idx="1893">
                  <c:v>440.10174561000002</c:v>
                </c:pt>
                <c:pt idx="1894">
                  <c:v>440.33416748000002</c:v>
                </c:pt>
                <c:pt idx="1895">
                  <c:v>440.52471924000002</c:v>
                </c:pt>
                <c:pt idx="1896">
                  <c:v>440.74908447000001</c:v>
                </c:pt>
                <c:pt idx="1897">
                  <c:v>440.97991943</c:v>
                </c:pt>
                <c:pt idx="1898">
                  <c:v>441.15606688999998</c:v>
                </c:pt>
                <c:pt idx="1899">
                  <c:v>441.37908936000002</c:v>
                </c:pt>
                <c:pt idx="1900">
                  <c:v>441.59967040999999</c:v>
                </c:pt>
                <c:pt idx="1901">
                  <c:v>441.81024170000001</c:v>
                </c:pt>
                <c:pt idx="1902">
                  <c:v>442.01422119</c:v>
                </c:pt>
                <c:pt idx="1903">
                  <c:v>442.24627686000002</c:v>
                </c:pt>
                <c:pt idx="1904">
                  <c:v>442.46295165999999</c:v>
                </c:pt>
                <c:pt idx="1905">
                  <c:v>442.71307373000002</c:v>
                </c:pt>
                <c:pt idx="1906">
                  <c:v>442.90338135000002</c:v>
                </c:pt>
                <c:pt idx="1907">
                  <c:v>443.08276367000002</c:v>
                </c:pt>
                <c:pt idx="1908">
                  <c:v>443.35363769999998</c:v>
                </c:pt>
                <c:pt idx="1909">
                  <c:v>443.57495117000002</c:v>
                </c:pt>
                <c:pt idx="1910">
                  <c:v>443.79248046999999</c:v>
                </c:pt>
                <c:pt idx="1911">
                  <c:v>444.00018311000002</c:v>
                </c:pt>
                <c:pt idx="1912">
                  <c:v>444.23529052999999</c:v>
                </c:pt>
                <c:pt idx="1913">
                  <c:v>444.44873046999999</c:v>
                </c:pt>
                <c:pt idx="1914">
                  <c:v>444.66699218999997</c:v>
                </c:pt>
                <c:pt idx="1915">
                  <c:v>444.86840819999998</c:v>
                </c:pt>
                <c:pt idx="1916">
                  <c:v>445.07250977000001</c:v>
                </c:pt>
                <c:pt idx="1917">
                  <c:v>445.28149414000001</c:v>
                </c:pt>
                <c:pt idx="1918">
                  <c:v>445.53265381</c:v>
                </c:pt>
                <c:pt idx="1919">
                  <c:v>445.72515869</c:v>
                </c:pt>
                <c:pt idx="1920">
                  <c:v>445.93542480000002</c:v>
                </c:pt>
                <c:pt idx="1921">
                  <c:v>446.12585448999999</c:v>
                </c:pt>
                <c:pt idx="1922">
                  <c:v>446.32055664000001</c:v>
                </c:pt>
                <c:pt idx="1923">
                  <c:v>446.64135742000002</c:v>
                </c:pt>
                <c:pt idx="1924">
                  <c:v>446.81591796999999</c:v>
                </c:pt>
                <c:pt idx="1925">
                  <c:v>447.09759521000001</c:v>
                </c:pt>
                <c:pt idx="1926">
                  <c:v>447.25158691000001</c:v>
                </c:pt>
                <c:pt idx="1927">
                  <c:v>447.49237061000002</c:v>
                </c:pt>
                <c:pt idx="1928">
                  <c:v>447.67980956999997</c:v>
                </c:pt>
                <c:pt idx="1929">
                  <c:v>447.89672852000001</c:v>
                </c:pt>
                <c:pt idx="1930">
                  <c:v>448.13592528999999</c:v>
                </c:pt>
                <c:pt idx="1931">
                  <c:v>448.33215331999997</c:v>
                </c:pt>
                <c:pt idx="1932">
                  <c:v>448.55328369</c:v>
                </c:pt>
                <c:pt idx="1933">
                  <c:v>448.76519775000003</c:v>
                </c:pt>
                <c:pt idx="1934">
                  <c:v>449.00970459000001</c:v>
                </c:pt>
                <c:pt idx="1935">
                  <c:v>449.19726563</c:v>
                </c:pt>
                <c:pt idx="1936">
                  <c:v>449.42083739999998</c:v>
                </c:pt>
                <c:pt idx="1937">
                  <c:v>449.66784668000003</c:v>
                </c:pt>
                <c:pt idx="1938">
                  <c:v>449.86102295000001</c:v>
                </c:pt>
                <c:pt idx="1939">
                  <c:v>450.02447510000002</c:v>
                </c:pt>
                <c:pt idx="1940">
                  <c:v>450.27893066000001</c:v>
                </c:pt>
                <c:pt idx="1941">
                  <c:v>450.50402831999997</c:v>
                </c:pt>
                <c:pt idx="1942">
                  <c:v>450.70080566000001</c:v>
                </c:pt>
                <c:pt idx="1943">
                  <c:v>450.92419433999999</c:v>
                </c:pt>
                <c:pt idx="1944">
                  <c:v>451.20202637</c:v>
                </c:pt>
                <c:pt idx="1945">
                  <c:v>451.38183593999997</c:v>
                </c:pt>
                <c:pt idx="1946">
                  <c:v>451.59338379000002</c:v>
                </c:pt>
                <c:pt idx="1947">
                  <c:v>451.76348876999998</c:v>
                </c:pt>
                <c:pt idx="1948">
                  <c:v>452.03656006</c:v>
                </c:pt>
                <c:pt idx="1949">
                  <c:v>452.20031738</c:v>
                </c:pt>
                <c:pt idx="1950">
                  <c:v>452.46295165999999</c:v>
                </c:pt>
                <c:pt idx="1951">
                  <c:v>452.70526123000002</c:v>
                </c:pt>
                <c:pt idx="1952">
                  <c:v>452.88500977000001</c:v>
                </c:pt>
                <c:pt idx="1953">
                  <c:v>453.06195068</c:v>
                </c:pt>
                <c:pt idx="1954">
                  <c:v>453.33068847999999</c:v>
                </c:pt>
                <c:pt idx="1955">
                  <c:v>453.51092528999999</c:v>
                </c:pt>
                <c:pt idx="1956">
                  <c:v>453.77813721000001</c:v>
                </c:pt>
                <c:pt idx="1957">
                  <c:v>454.04772948999999</c:v>
                </c:pt>
                <c:pt idx="1958">
                  <c:v>454.19018555000002</c:v>
                </c:pt>
                <c:pt idx="1959">
                  <c:v>454.39215087999997</c:v>
                </c:pt>
                <c:pt idx="1960">
                  <c:v>454.63635254000002</c:v>
                </c:pt>
                <c:pt idx="1961">
                  <c:v>454.81817626999998</c:v>
                </c:pt>
                <c:pt idx="1962">
                  <c:v>455.12982177999999</c:v>
                </c:pt>
                <c:pt idx="1963">
                  <c:v>455.29650879000002</c:v>
                </c:pt>
                <c:pt idx="1964">
                  <c:v>455.46600341999999</c:v>
                </c:pt>
                <c:pt idx="1965">
                  <c:v>455.70227051000001</c:v>
                </c:pt>
                <c:pt idx="1966">
                  <c:v>455.88110352000001</c:v>
                </c:pt>
                <c:pt idx="1967">
                  <c:v>456.09783936000002</c:v>
                </c:pt>
                <c:pt idx="1968">
                  <c:v>456.35095215000001</c:v>
                </c:pt>
                <c:pt idx="1969">
                  <c:v>456.56982421999999</c:v>
                </c:pt>
                <c:pt idx="1970">
                  <c:v>456.77075194999998</c:v>
                </c:pt>
                <c:pt idx="1971">
                  <c:v>457.01953125</c:v>
                </c:pt>
                <c:pt idx="1972">
                  <c:v>457.20324706999997</c:v>
                </c:pt>
                <c:pt idx="1973">
                  <c:v>457.44879150000003</c:v>
                </c:pt>
                <c:pt idx="1974">
                  <c:v>457.67236328000001</c:v>
                </c:pt>
                <c:pt idx="1975">
                  <c:v>457.87860107</c:v>
                </c:pt>
                <c:pt idx="1976">
                  <c:v>458.09954834000001</c:v>
                </c:pt>
                <c:pt idx="1977">
                  <c:v>458.28051757999998</c:v>
                </c:pt>
                <c:pt idx="1978">
                  <c:v>458.53729248000002</c:v>
                </c:pt>
                <c:pt idx="1979">
                  <c:v>458.73150635000002</c:v>
                </c:pt>
                <c:pt idx="1980">
                  <c:v>458.97540283000001</c:v>
                </c:pt>
                <c:pt idx="1981">
                  <c:v>459.16601563</c:v>
                </c:pt>
                <c:pt idx="1982">
                  <c:v>459.41375732</c:v>
                </c:pt>
                <c:pt idx="1983">
                  <c:v>459.60821533000001</c:v>
                </c:pt>
                <c:pt idx="1984">
                  <c:v>459.86767578000001</c:v>
                </c:pt>
                <c:pt idx="1985">
                  <c:v>460.09423828000001</c:v>
                </c:pt>
                <c:pt idx="1986">
                  <c:v>460.26934813999998</c:v>
                </c:pt>
                <c:pt idx="1987">
                  <c:v>460.47418212999997</c:v>
                </c:pt>
                <c:pt idx="1988">
                  <c:v>460.72265625</c:v>
                </c:pt>
                <c:pt idx="1989">
                  <c:v>460.93060302999999</c:v>
                </c:pt>
                <c:pt idx="1990">
                  <c:v>461.12274170000001</c:v>
                </c:pt>
                <c:pt idx="1991">
                  <c:v>461.34576415999999</c:v>
                </c:pt>
                <c:pt idx="1992">
                  <c:v>461.60638427999999</c:v>
                </c:pt>
                <c:pt idx="1993">
                  <c:v>461.76995849999997</c:v>
                </c:pt>
                <c:pt idx="1994">
                  <c:v>462.01214599999997</c:v>
                </c:pt>
                <c:pt idx="1995">
                  <c:v>462.21313477000001</c:v>
                </c:pt>
                <c:pt idx="1996">
                  <c:v>462.43756103999999</c:v>
                </c:pt>
                <c:pt idx="1997">
                  <c:v>462.68707275000003</c:v>
                </c:pt>
                <c:pt idx="1998">
                  <c:v>462.88659668000003</c:v>
                </c:pt>
                <c:pt idx="1999">
                  <c:v>463.08569335999999</c:v>
                </c:pt>
                <c:pt idx="2000">
                  <c:v>463.31372069999998</c:v>
                </c:pt>
                <c:pt idx="2001">
                  <c:v>463.56933593999997</c:v>
                </c:pt>
                <c:pt idx="2002">
                  <c:v>463.73510742000002</c:v>
                </c:pt>
                <c:pt idx="2003">
                  <c:v>463.93798828000001</c:v>
                </c:pt>
                <c:pt idx="2004">
                  <c:v>464.16638183999999</c:v>
                </c:pt>
                <c:pt idx="2005">
                  <c:v>464.39495849999997</c:v>
                </c:pt>
                <c:pt idx="2006">
                  <c:v>464.63525391000002</c:v>
                </c:pt>
                <c:pt idx="2007">
                  <c:v>464.79113769999998</c:v>
                </c:pt>
                <c:pt idx="2008">
                  <c:v>465.07696533000001</c:v>
                </c:pt>
                <c:pt idx="2009">
                  <c:v>465.25122069999998</c:v>
                </c:pt>
                <c:pt idx="2010">
                  <c:v>465.44952393</c:v>
                </c:pt>
                <c:pt idx="2011">
                  <c:v>465.67864989999998</c:v>
                </c:pt>
                <c:pt idx="2012">
                  <c:v>465.92755126999998</c:v>
                </c:pt>
                <c:pt idx="2013">
                  <c:v>466.13159180000002</c:v>
                </c:pt>
                <c:pt idx="2014">
                  <c:v>466.37127686000002</c:v>
                </c:pt>
                <c:pt idx="2015">
                  <c:v>466.49938965000001</c:v>
                </c:pt>
                <c:pt idx="2016">
                  <c:v>466.79144287000003</c:v>
                </c:pt>
                <c:pt idx="2017">
                  <c:v>466.97521972999999</c:v>
                </c:pt>
                <c:pt idx="2018">
                  <c:v>467.23297119</c:v>
                </c:pt>
                <c:pt idx="2019">
                  <c:v>467.44549561000002</c:v>
                </c:pt>
                <c:pt idx="2020">
                  <c:v>467.59277343999997</c:v>
                </c:pt>
                <c:pt idx="2021">
                  <c:v>467.87060546999999</c:v>
                </c:pt>
                <c:pt idx="2022">
                  <c:v>468.05944823999999</c:v>
                </c:pt>
                <c:pt idx="2023">
                  <c:v>468.29370117000002</c:v>
                </c:pt>
                <c:pt idx="2024">
                  <c:v>468.44842528999999</c:v>
                </c:pt>
                <c:pt idx="2025">
                  <c:v>468.71813965000001</c:v>
                </c:pt>
                <c:pt idx="2026">
                  <c:v>468.90643311000002</c:v>
                </c:pt>
                <c:pt idx="2027">
                  <c:v>469.13983153999999</c:v>
                </c:pt>
                <c:pt idx="2028">
                  <c:v>469.40673828000001</c:v>
                </c:pt>
                <c:pt idx="2029">
                  <c:v>469.56134033000001</c:v>
                </c:pt>
                <c:pt idx="2030">
                  <c:v>469.78552245999998</c:v>
                </c:pt>
                <c:pt idx="2031">
                  <c:v>469.97003174000002</c:v>
                </c:pt>
                <c:pt idx="2032">
                  <c:v>470.21368408000001</c:v>
                </c:pt>
                <c:pt idx="2033">
                  <c:v>470.40075683999999</c:v>
                </c:pt>
                <c:pt idx="2034">
                  <c:v>470.67871093999997</c:v>
                </c:pt>
                <c:pt idx="2035">
                  <c:v>470.86883545000001</c:v>
                </c:pt>
                <c:pt idx="2036">
                  <c:v>471.08483887</c:v>
                </c:pt>
                <c:pt idx="2037">
                  <c:v>471.28277587999997</c:v>
                </c:pt>
                <c:pt idx="2038">
                  <c:v>471.49621581999997</c:v>
                </c:pt>
                <c:pt idx="2039">
                  <c:v>471.74121093999997</c:v>
                </c:pt>
                <c:pt idx="2040">
                  <c:v>471.91625977000001</c:v>
                </c:pt>
                <c:pt idx="2041">
                  <c:v>472.12237549000002</c:v>
                </c:pt>
                <c:pt idx="2042">
                  <c:v>472.35510254000002</c:v>
                </c:pt>
                <c:pt idx="2043">
                  <c:v>472.54962158000001</c:v>
                </c:pt>
                <c:pt idx="2044">
                  <c:v>472.79162597999999</c:v>
                </c:pt>
                <c:pt idx="2045">
                  <c:v>472.98950194999998</c:v>
                </c:pt>
                <c:pt idx="2046">
                  <c:v>473.21490478999999</c:v>
                </c:pt>
                <c:pt idx="2047">
                  <c:v>473.40301513999998</c:v>
                </c:pt>
                <c:pt idx="2048">
                  <c:v>473.69549561000002</c:v>
                </c:pt>
                <c:pt idx="2049">
                  <c:v>473.85894775000003</c:v>
                </c:pt>
                <c:pt idx="2050">
                  <c:v>474.10510254000002</c:v>
                </c:pt>
                <c:pt idx="2051">
                  <c:v>474.30114745999998</c:v>
                </c:pt>
                <c:pt idx="2052">
                  <c:v>474.56072998000002</c:v>
                </c:pt>
                <c:pt idx="2053">
                  <c:v>474.76171875</c:v>
                </c:pt>
                <c:pt idx="2054">
                  <c:v>474.91876221000001</c:v>
                </c:pt>
                <c:pt idx="2055">
                  <c:v>475.16790771000001</c:v>
                </c:pt>
                <c:pt idx="2056">
                  <c:v>475.39300537000003</c:v>
                </c:pt>
                <c:pt idx="2057">
                  <c:v>475.66485596000001</c:v>
                </c:pt>
                <c:pt idx="2058">
                  <c:v>475.77252197000001</c:v>
                </c:pt>
                <c:pt idx="2059">
                  <c:v>476.02227783000001</c:v>
                </c:pt>
                <c:pt idx="2060">
                  <c:v>476.24792480000002</c:v>
                </c:pt>
                <c:pt idx="2061">
                  <c:v>476.47576903999999</c:v>
                </c:pt>
                <c:pt idx="2062">
                  <c:v>476.70318603999999</c:v>
                </c:pt>
                <c:pt idx="2063">
                  <c:v>476.86456299000002</c:v>
                </c:pt>
                <c:pt idx="2064">
                  <c:v>477.11987305000002</c:v>
                </c:pt>
                <c:pt idx="2065">
                  <c:v>477.35717772999999</c:v>
                </c:pt>
                <c:pt idx="2066">
                  <c:v>477.58447266000002</c:v>
                </c:pt>
                <c:pt idx="2067">
                  <c:v>477.78283691000001</c:v>
                </c:pt>
                <c:pt idx="2068">
                  <c:v>478.02648926000001</c:v>
                </c:pt>
                <c:pt idx="2069">
                  <c:v>478.25891113</c:v>
                </c:pt>
                <c:pt idx="2070">
                  <c:v>478.37799072000001</c:v>
                </c:pt>
                <c:pt idx="2071">
                  <c:v>478.62774658000001</c:v>
                </c:pt>
                <c:pt idx="2072">
                  <c:v>478.87988281000003</c:v>
                </c:pt>
                <c:pt idx="2073">
                  <c:v>479.12573242000002</c:v>
                </c:pt>
                <c:pt idx="2074">
                  <c:v>479.29357909999999</c:v>
                </c:pt>
                <c:pt idx="2075">
                  <c:v>479.48565674000002</c:v>
                </c:pt>
                <c:pt idx="2076">
                  <c:v>479.72351073999999</c:v>
                </c:pt>
                <c:pt idx="2077">
                  <c:v>479.91540527000001</c:v>
                </c:pt>
                <c:pt idx="2078">
                  <c:v>480.13641357</c:v>
                </c:pt>
                <c:pt idx="2079">
                  <c:v>480.34283447000001</c:v>
                </c:pt>
                <c:pt idx="2080">
                  <c:v>480.61639403999999</c:v>
                </c:pt>
                <c:pt idx="2081">
                  <c:v>480.84637450999998</c:v>
                </c:pt>
                <c:pt idx="2082">
                  <c:v>481.04583739999998</c:v>
                </c:pt>
                <c:pt idx="2083">
                  <c:v>481.25238037000003</c:v>
                </c:pt>
                <c:pt idx="2084">
                  <c:v>481.45062256</c:v>
                </c:pt>
                <c:pt idx="2085">
                  <c:v>481.66485596000001</c:v>
                </c:pt>
                <c:pt idx="2086">
                  <c:v>481.82373046999999</c:v>
                </c:pt>
                <c:pt idx="2087">
                  <c:v>482.14294433999999</c:v>
                </c:pt>
                <c:pt idx="2088">
                  <c:v>482.35766602000001</c:v>
                </c:pt>
                <c:pt idx="2089">
                  <c:v>482.53106688999998</c:v>
                </c:pt>
                <c:pt idx="2090">
                  <c:v>482.80566406000003</c:v>
                </c:pt>
                <c:pt idx="2091">
                  <c:v>482.95385742000002</c:v>
                </c:pt>
                <c:pt idx="2092">
                  <c:v>483.17163085999999</c:v>
                </c:pt>
                <c:pt idx="2093">
                  <c:v>483.45672607</c:v>
                </c:pt>
                <c:pt idx="2094">
                  <c:v>483.58923340000001</c:v>
                </c:pt>
                <c:pt idx="2095">
                  <c:v>483.76287841999999</c:v>
                </c:pt>
                <c:pt idx="2096">
                  <c:v>484.06622313999998</c:v>
                </c:pt>
                <c:pt idx="2097">
                  <c:v>484.29498290999999</c:v>
                </c:pt>
                <c:pt idx="2098">
                  <c:v>484.46276855000002</c:v>
                </c:pt>
                <c:pt idx="2099">
                  <c:v>484.73254394999998</c:v>
                </c:pt>
                <c:pt idx="2100">
                  <c:v>484.87268066000001</c:v>
                </c:pt>
                <c:pt idx="2101">
                  <c:v>485.15112305000002</c:v>
                </c:pt>
                <c:pt idx="2102">
                  <c:v>485.35357665999999</c:v>
                </c:pt>
                <c:pt idx="2103">
                  <c:v>485.57385254000002</c:v>
                </c:pt>
                <c:pt idx="2104">
                  <c:v>485.77038573999999</c:v>
                </c:pt>
                <c:pt idx="2105">
                  <c:v>486.00225829999999</c:v>
                </c:pt>
                <c:pt idx="2106">
                  <c:v>486.18542480000002</c:v>
                </c:pt>
                <c:pt idx="2107">
                  <c:v>486.42456055000002</c:v>
                </c:pt>
                <c:pt idx="2108">
                  <c:v>486.66833495999998</c:v>
                </c:pt>
                <c:pt idx="2109">
                  <c:v>486.85437012</c:v>
                </c:pt>
                <c:pt idx="2110">
                  <c:v>487.09747313999998</c:v>
                </c:pt>
                <c:pt idx="2111">
                  <c:v>487.29925537000003</c:v>
                </c:pt>
                <c:pt idx="2112">
                  <c:v>487.50683593999997</c:v>
                </c:pt>
                <c:pt idx="2113">
                  <c:v>487.70178222999999</c:v>
                </c:pt>
                <c:pt idx="2114">
                  <c:v>487.96514893</c:v>
                </c:pt>
                <c:pt idx="2115">
                  <c:v>488.16851807</c:v>
                </c:pt>
                <c:pt idx="2116">
                  <c:v>488.41308593999997</c:v>
                </c:pt>
                <c:pt idx="2117">
                  <c:v>488.55810546999999</c:v>
                </c:pt>
                <c:pt idx="2118">
                  <c:v>488.76721191000001</c:v>
                </c:pt>
                <c:pt idx="2119">
                  <c:v>489.07556152000001</c:v>
                </c:pt>
                <c:pt idx="2120">
                  <c:v>489.23541260000002</c:v>
                </c:pt>
                <c:pt idx="2121">
                  <c:v>489.43176269999998</c:v>
                </c:pt>
                <c:pt idx="2122">
                  <c:v>489.66821289000001</c:v>
                </c:pt>
                <c:pt idx="2123">
                  <c:v>489.89770507999998</c:v>
                </c:pt>
                <c:pt idx="2124">
                  <c:v>490.10113525000003</c:v>
                </c:pt>
                <c:pt idx="2125">
                  <c:v>490.33618164000001</c:v>
                </c:pt>
                <c:pt idx="2126">
                  <c:v>490.55432129000002</c:v>
                </c:pt>
                <c:pt idx="2127">
                  <c:v>490.76708983999998</c:v>
                </c:pt>
                <c:pt idx="2128">
                  <c:v>490.94610596000001</c:v>
                </c:pt>
                <c:pt idx="2129">
                  <c:v>491.16870117000002</c:v>
                </c:pt>
                <c:pt idx="2130">
                  <c:v>491.43322754000002</c:v>
                </c:pt>
                <c:pt idx="2131">
                  <c:v>491.57238769999998</c:v>
                </c:pt>
                <c:pt idx="2132">
                  <c:v>491.75366210999999</c:v>
                </c:pt>
                <c:pt idx="2133">
                  <c:v>492.08654784999999</c:v>
                </c:pt>
                <c:pt idx="2134">
                  <c:v>492.27447510000002</c:v>
                </c:pt>
                <c:pt idx="2135">
                  <c:v>492.53161620999998</c:v>
                </c:pt>
                <c:pt idx="2136">
                  <c:v>492.72137450999998</c:v>
                </c:pt>
                <c:pt idx="2137">
                  <c:v>492.90130614999998</c:v>
                </c:pt>
                <c:pt idx="2138">
                  <c:v>493.11407471000001</c:v>
                </c:pt>
                <c:pt idx="2139">
                  <c:v>493.30603027000001</c:v>
                </c:pt>
                <c:pt idx="2140">
                  <c:v>493.53430176000001</c:v>
                </c:pt>
                <c:pt idx="2141">
                  <c:v>493.76507568</c:v>
                </c:pt>
                <c:pt idx="2142">
                  <c:v>493.97839355000002</c:v>
                </c:pt>
                <c:pt idx="2143">
                  <c:v>494.22149658000001</c:v>
                </c:pt>
                <c:pt idx="2144">
                  <c:v>494.36444091999999</c:v>
                </c:pt>
                <c:pt idx="2145">
                  <c:v>494.65002441000001</c:v>
                </c:pt>
                <c:pt idx="2146">
                  <c:v>494.90911864999998</c:v>
                </c:pt>
                <c:pt idx="2147">
                  <c:v>495.09503174000002</c:v>
                </c:pt>
                <c:pt idx="2148">
                  <c:v>495.26721191000001</c:v>
                </c:pt>
                <c:pt idx="2149">
                  <c:v>495.52398682</c:v>
                </c:pt>
                <c:pt idx="2150">
                  <c:v>495.75384521000001</c:v>
                </c:pt>
                <c:pt idx="2151">
                  <c:v>495.89050293000003</c:v>
                </c:pt>
                <c:pt idx="2152">
                  <c:v>496.14166260000002</c:v>
                </c:pt>
                <c:pt idx="2153">
                  <c:v>496.39367676000001</c:v>
                </c:pt>
                <c:pt idx="2154">
                  <c:v>496.57116698999999</c:v>
                </c:pt>
                <c:pt idx="2155">
                  <c:v>496.78790283000001</c:v>
                </c:pt>
                <c:pt idx="2156">
                  <c:v>497.01538085999999</c:v>
                </c:pt>
                <c:pt idx="2157">
                  <c:v>497.21722412000003</c:v>
                </c:pt>
                <c:pt idx="2158">
                  <c:v>497.43823242000002</c:v>
                </c:pt>
                <c:pt idx="2159">
                  <c:v>497.65740966999999</c:v>
                </c:pt>
                <c:pt idx="2160">
                  <c:v>497.87536620999998</c:v>
                </c:pt>
                <c:pt idx="2161">
                  <c:v>498.06414795000001</c:v>
                </c:pt>
                <c:pt idx="2162">
                  <c:v>498.32855224999997</c:v>
                </c:pt>
                <c:pt idx="2163">
                  <c:v>498.51794433999999</c:v>
                </c:pt>
                <c:pt idx="2164">
                  <c:v>498.72576903999999</c:v>
                </c:pt>
                <c:pt idx="2165">
                  <c:v>498.9453125</c:v>
                </c:pt>
                <c:pt idx="2166">
                  <c:v>499.13671875</c:v>
                </c:pt>
                <c:pt idx="2167">
                  <c:v>499.40521239999998</c:v>
                </c:pt>
                <c:pt idx="2168">
                  <c:v>499.59747313999998</c:v>
                </c:pt>
                <c:pt idx="2169">
                  <c:v>499.81640625</c:v>
                </c:pt>
                <c:pt idx="2170">
                  <c:v>500.05487061000002</c:v>
                </c:pt>
                <c:pt idx="2171">
                  <c:v>500.15051269999998</c:v>
                </c:pt>
                <c:pt idx="2172">
                  <c:v>500.49127197000001</c:v>
                </c:pt>
                <c:pt idx="2173">
                  <c:v>500.66552733999998</c:v>
                </c:pt>
                <c:pt idx="2174">
                  <c:v>500.90893555000002</c:v>
                </c:pt>
                <c:pt idx="2175">
                  <c:v>501.07885742000002</c:v>
                </c:pt>
                <c:pt idx="2176">
                  <c:v>501.28698730000002</c:v>
                </c:pt>
                <c:pt idx="2177">
                  <c:v>501.52905272999999</c:v>
                </c:pt>
                <c:pt idx="2178">
                  <c:v>501.67767334000001</c:v>
                </c:pt>
                <c:pt idx="2179">
                  <c:v>501.93847656000003</c:v>
                </c:pt>
                <c:pt idx="2180">
                  <c:v>502.15264893</c:v>
                </c:pt>
                <c:pt idx="2181">
                  <c:v>502.35430908000001</c:v>
                </c:pt>
                <c:pt idx="2182">
                  <c:v>502.56396483999998</c:v>
                </c:pt>
                <c:pt idx="2183">
                  <c:v>502.79498290999999</c:v>
                </c:pt>
                <c:pt idx="2184">
                  <c:v>503.01751709000001</c:v>
                </c:pt>
                <c:pt idx="2185">
                  <c:v>503.20330811000002</c:v>
                </c:pt>
                <c:pt idx="2186">
                  <c:v>503.39501953000001</c:v>
                </c:pt>
                <c:pt idx="2187">
                  <c:v>503.64257813</c:v>
                </c:pt>
                <c:pt idx="2188">
                  <c:v>503.87097168000003</c:v>
                </c:pt>
                <c:pt idx="2189">
                  <c:v>504.08563232</c:v>
                </c:pt>
                <c:pt idx="2190">
                  <c:v>504.25610352000001</c:v>
                </c:pt>
                <c:pt idx="2191">
                  <c:v>504.46850585999999</c:v>
                </c:pt>
                <c:pt idx="2192">
                  <c:v>504.71557617000002</c:v>
                </c:pt>
                <c:pt idx="2193">
                  <c:v>504.90197754000002</c:v>
                </c:pt>
                <c:pt idx="2194">
                  <c:v>505.09777831999997</c:v>
                </c:pt>
                <c:pt idx="2195">
                  <c:v>505.32202147999999</c:v>
                </c:pt>
                <c:pt idx="2196">
                  <c:v>505.57000732</c:v>
                </c:pt>
                <c:pt idx="2197">
                  <c:v>505.80664063</c:v>
                </c:pt>
                <c:pt idx="2198">
                  <c:v>505.99597168000003</c:v>
                </c:pt>
                <c:pt idx="2199">
                  <c:v>506.18017578000001</c:v>
                </c:pt>
                <c:pt idx="2200">
                  <c:v>506.46520995999998</c:v>
                </c:pt>
                <c:pt idx="2201">
                  <c:v>506.61206055000002</c:v>
                </c:pt>
                <c:pt idx="2202">
                  <c:v>506.86352539000001</c:v>
                </c:pt>
                <c:pt idx="2203">
                  <c:v>507.08276367000002</c:v>
                </c:pt>
                <c:pt idx="2204">
                  <c:v>507.34558105000002</c:v>
                </c:pt>
                <c:pt idx="2205">
                  <c:v>507.50787353999999</c:v>
                </c:pt>
                <c:pt idx="2206">
                  <c:v>507.72674561000002</c:v>
                </c:pt>
                <c:pt idx="2207">
                  <c:v>507.95178222999999</c:v>
                </c:pt>
                <c:pt idx="2208">
                  <c:v>508.18530272999999</c:v>
                </c:pt>
                <c:pt idx="2209">
                  <c:v>508.33050537000003</c:v>
                </c:pt>
                <c:pt idx="2210">
                  <c:v>508.51165771000001</c:v>
                </c:pt>
                <c:pt idx="2211">
                  <c:v>508.78356933999999</c:v>
                </c:pt>
                <c:pt idx="2212">
                  <c:v>508.99401855000002</c:v>
                </c:pt>
                <c:pt idx="2213">
                  <c:v>509.23736572000001</c:v>
                </c:pt>
                <c:pt idx="2214">
                  <c:v>509.45782471000001</c:v>
                </c:pt>
                <c:pt idx="2215">
                  <c:v>509.64703369</c:v>
                </c:pt>
                <c:pt idx="2216">
                  <c:v>509.85058593999997</c:v>
                </c:pt>
                <c:pt idx="2217">
                  <c:v>510.06604004000002</c:v>
                </c:pt>
                <c:pt idx="2218">
                  <c:v>510.29852295000001</c:v>
                </c:pt>
                <c:pt idx="2219">
                  <c:v>510.44146728999999</c:v>
                </c:pt>
                <c:pt idx="2220">
                  <c:v>510.68664551000001</c:v>
                </c:pt>
                <c:pt idx="2221">
                  <c:v>510.90203857</c:v>
                </c:pt>
                <c:pt idx="2222">
                  <c:v>511.10015869</c:v>
                </c:pt>
                <c:pt idx="2223">
                  <c:v>511.35418700999998</c:v>
                </c:pt>
                <c:pt idx="2224">
                  <c:v>511.55712891000002</c:v>
                </c:pt>
                <c:pt idx="2225">
                  <c:v>511.76446533000001</c:v>
                </c:pt>
                <c:pt idx="2226">
                  <c:v>511.97070313</c:v>
                </c:pt>
                <c:pt idx="2227">
                  <c:v>512.20745850000003</c:v>
                </c:pt>
                <c:pt idx="2228">
                  <c:v>512.34729003999996</c:v>
                </c:pt>
                <c:pt idx="2229">
                  <c:v>512.63134765999996</c:v>
                </c:pt>
                <c:pt idx="2230">
                  <c:v>512.83404541000004</c:v>
                </c:pt>
                <c:pt idx="2231">
                  <c:v>513.00628661999997</c:v>
                </c:pt>
                <c:pt idx="2232">
                  <c:v>513.28131103999999</c:v>
                </c:pt>
                <c:pt idx="2233">
                  <c:v>513.45739746000004</c:v>
                </c:pt>
                <c:pt idx="2234">
                  <c:v>513.69488524999997</c:v>
                </c:pt>
                <c:pt idx="2235">
                  <c:v>513.85485840000001</c:v>
                </c:pt>
                <c:pt idx="2236">
                  <c:v>514.10162353999999</c:v>
                </c:pt>
                <c:pt idx="2237">
                  <c:v>514.32659911999997</c:v>
                </c:pt>
                <c:pt idx="2238">
                  <c:v>514.54376220999995</c:v>
                </c:pt>
                <c:pt idx="2239">
                  <c:v>514.75213623000002</c:v>
                </c:pt>
                <c:pt idx="2240">
                  <c:v>514.98028564000003</c:v>
                </c:pt>
                <c:pt idx="2241">
                  <c:v>515.20526123000002</c:v>
                </c:pt>
                <c:pt idx="2242">
                  <c:v>515.44976807</c:v>
                </c:pt>
                <c:pt idx="2243">
                  <c:v>515.61199951000003</c:v>
                </c:pt>
                <c:pt idx="2244">
                  <c:v>515.83282470999995</c:v>
                </c:pt>
                <c:pt idx="2245">
                  <c:v>516.09539795000001</c:v>
                </c:pt>
                <c:pt idx="2246">
                  <c:v>516.25433350000003</c:v>
                </c:pt>
                <c:pt idx="2247">
                  <c:v>516.48443603999999</c:v>
                </c:pt>
                <c:pt idx="2248">
                  <c:v>516.68402100000003</c:v>
                </c:pt>
                <c:pt idx="2249">
                  <c:v>516.90167236000002</c:v>
                </c:pt>
                <c:pt idx="2250">
                  <c:v>517.12164307</c:v>
                </c:pt>
                <c:pt idx="2251">
                  <c:v>517.36688231999995</c:v>
                </c:pt>
                <c:pt idx="2252">
                  <c:v>517.57757568</c:v>
                </c:pt>
                <c:pt idx="2253">
                  <c:v>517.79534911999997</c:v>
                </c:pt>
                <c:pt idx="2254">
                  <c:v>517.99029541000004</c:v>
                </c:pt>
                <c:pt idx="2255">
                  <c:v>518.23577881000006</c:v>
                </c:pt>
                <c:pt idx="2256">
                  <c:v>518.42681885000002</c:v>
                </c:pt>
                <c:pt idx="2257">
                  <c:v>518.65643310999997</c:v>
                </c:pt>
                <c:pt idx="2258">
                  <c:v>518.88043213000003</c:v>
                </c:pt>
                <c:pt idx="2259">
                  <c:v>519.01507568</c:v>
                </c:pt>
                <c:pt idx="2260">
                  <c:v>519.31756591999999</c:v>
                </c:pt>
                <c:pt idx="2261">
                  <c:v>519.49993896000001</c:v>
                </c:pt>
                <c:pt idx="2262">
                  <c:v>519.69122314000003</c:v>
                </c:pt>
                <c:pt idx="2263">
                  <c:v>519.85760498000002</c:v>
                </c:pt>
                <c:pt idx="2264">
                  <c:v>520.15972899999997</c:v>
                </c:pt>
                <c:pt idx="2265">
                  <c:v>520.35028076000003</c:v>
                </c:pt>
                <c:pt idx="2266">
                  <c:v>520.56585693</c:v>
                </c:pt>
                <c:pt idx="2267">
                  <c:v>520.74200439000003</c:v>
                </c:pt>
                <c:pt idx="2268">
                  <c:v>520.99688720999995</c:v>
                </c:pt>
                <c:pt idx="2269">
                  <c:v>521.19158935999997</c:v>
                </c:pt>
                <c:pt idx="2270">
                  <c:v>521.34576416000004</c:v>
                </c:pt>
                <c:pt idx="2271">
                  <c:v>521.60357666000004</c:v>
                </c:pt>
                <c:pt idx="2272">
                  <c:v>521.84478760000002</c:v>
                </c:pt>
                <c:pt idx="2273">
                  <c:v>522.07952881000006</c:v>
                </c:pt>
                <c:pt idx="2274">
                  <c:v>522.24920654000005</c:v>
                </c:pt>
                <c:pt idx="2275">
                  <c:v>522.48419189000003</c:v>
                </c:pt>
                <c:pt idx="2276">
                  <c:v>522.73272704999999</c:v>
                </c:pt>
                <c:pt idx="2277">
                  <c:v>522.93035888999998</c:v>
                </c:pt>
                <c:pt idx="2278">
                  <c:v>523.15252685999997</c:v>
                </c:pt>
                <c:pt idx="2279">
                  <c:v>523.35760498000002</c:v>
                </c:pt>
                <c:pt idx="2280">
                  <c:v>523.55389404000005</c:v>
                </c:pt>
                <c:pt idx="2281">
                  <c:v>523.70928954999999</c:v>
                </c:pt>
                <c:pt idx="2282">
                  <c:v>523.98455810999997</c:v>
                </c:pt>
                <c:pt idx="2283">
                  <c:v>524.25799560999997</c:v>
                </c:pt>
                <c:pt idx="2284">
                  <c:v>524.37530518000005</c:v>
                </c:pt>
                <c:pt idx="2285">
                  <c:v>524.64251708999996</c:v>
                </c:pt>
                <c:pt idx="2286">
                  <c:v>524.86260986000002</c:v>
                </c:pt>
                <c:pt idx="2287">
                  <c:v>525.06903076000003</c:v>
                </c:pt>
                <c:pt idx="2288">
                  <c:v>525.28363036999997</c:v>
                </c:pt>
                <c:pt idx="2289">
                  <c:v>525.49212646000001</c:v>
                </c:pt>
                <c:pt idx="2290">
                  <c:v>525.72906493999994</c:v>
                </c:pt>
                <c:pt idx="2291">
                  <c:v>525.88909911999997</c:v>
                </c:pt>
                <c:pt idx="2292">
                  <c:v>526.14837646000001</c:v>
                </c:pt>
                <c:pt idx="2293">
                  <c:v>526.31024170000001</c:v>
                </c:pt>
                <c:pt idx="2294">
                  <c:v>526.62518310999997</c:v>
                </c:pt>
                <c:pt idx="2295">
                  <c:v>526.77471923999997</c:v>
                </c:pt>
                <c:pt idx="2296">
                  <c:v>527.02496338000003</c:v>
                </c:pt>
                <c:pt idx="2297">
                  <c:v>527.27215576000003</c:v>
                </c:pt>
                <c:pt idx="2298">
                  <c:v>527.43914795000001</c:v>
                </c:pt>
                <c:pt idx="2299">
                  <c:v>527.66851807</c:v>
                </c:pt>
                <c:pt idx="2300">
                  <c:v>527.87554932</c:v>
                </c:pt>
                <c:pt idx="2301">
                  <c:v>528.07672118999994</c:v>
                </c:pt>
                <c:pt idx="2302">
                  <c:v>528.28778076000003</c:v>
                </c:pt>
                <c:pt idx="2303">
                  <c:v>528.52520751999998</c:v>
                </c:pt>
                <c:pt idx="2304">
                  <c:v>528.75531006000006</c:v>
                </c:pt>
                <c:pt idx="2305">
                  <c:v>528.93353271000001</c:v>
                </c:pt>
                <c:pt idx="2306">
                  <c:v>529.10589600000003</c:v>
                </c:pt>
                <c:pt idx="2307">
                  <c:v>529.42254638999998</c:v>
                </c:pt>
                <c:pt idx="2308">
                  <c:v>529.53741454999999</c:v>
                </c:pt>
                <c:pt idx="2309">
                  <c:v>529.77117920000001</c:v>
                </c:pt>
                <c:pt idx="2310">
                  <c:v>530.00299071999996</c:v>
                </c:pt>
                <c:pt idx="2311">
                  <c:v>530.17181396000001</c:v>
                </c:pt>
                <c:pt idx="2312">
                  <c:v>530.43084716999999</c:v>
                </c:pt>
                <c:pt idx="2313">
                  <c:v>530.67388916000004</c:v>
                </c:pt>
                <c:pt idx="2314">
                  <c:v>530.81964111000002</c:v>
                </c:pt>
                <c:pt idx="2315">
                  <c:v>531.05511475000003</c:v>
                </c:pt>
                <c:pt idx="2316">
                  <c:v>531.26324463000003</c:v>
                </c:pt>
                <c:pt idx="2317">
                  <c:v>531.48114013999998</c:v>
                </c:pt>
                <c:pt idx="2318">
                  <c:v>531.72369385000002</c:v>
                </c:pt>
                <c:pt idx="2319">
                  <c:v>531.89532470999995</c:v>
                </c:pt>
                <c:pt idx="2320">
                  <c:v>532.12689208999996</c:v>
                </c:pt>
                <c:pt idx="2321">
                  <c:v>532.29119873000002</c:v>
                </c:pt>
                <c:pt idx="2322">
                  <c:v>532.54229736000002</c:v>
                </c:pt>
                <c:pt idx="2323">
                  <c:v>532.75225829999999</c:v>
                </c:pt>
                <c:pt idx="2324">
                  <c:v>532.98358154000005</c:v>
                </c:pt>
                <c:pt idx="2325">
                  <c:v>533.19342041000004</c:v>
                </c:pt>
                <c:pt idx="2326">
                  <c:v>533.41717529000005</c:v>
                </c:pt>
                <c:pt idx="2327">
                  <c:v>533.63543701000003</c:v>
                </c:pt>
                <c:pt idx="2328">
                  <c:v>533.84100341999999</c:v>
                </c:pt>
                <c:pt idx="2329">
                  <c:v>534.06732178000004</c:v>
                </c:pt>
                <c:pt idx="2330">
                  <c:v>534.28375243999994</c:v>
                </c:pt>
                <c:pt idx="2331">
                  <c:v>534.42938231999995</c:v>
                </c:pt>
                <c:pt idx="2332">
                  <c:v>534.73309326000003</c:v>
                </c:pt>
                <c:pt idx="2333">
                  <c:v>534.90460204999999</c:v>
                </c:pt>
                <c:pt idx="2334">
                  <c:v>535.11712646000001</c:v>
                </c:pt>
                <c:pt idx="2335">
                  <c:v>535.36810303000004</c:v>
                </c:pt>
                <c:pt idx="2336">
                  <c:v>535.52166748000002</c:v>
                </c:pt>
                <c:pt idx="2337">
                  <c:v>535.69781493999994</c:v>
                </c:pt>
                <c:pt idx="2338">
                  <c:v>535.96514893000005</c:v>
                </c:pt>
                <c:pt idx="2339">
                  <c:v>536.15130614999998</c:v>
                </c:pt>
                <c:pt idx="2340">
                  <c:v>536.38641356999995</c:v>
                </c:pt>
                <c:pt idx="2341">
                  <c:v>536.59197998000002</c:v>
                </c:pt>
                <c:pt idx="2342">
                  <c:v>536.81756591999999</c:v>
                </c:pt>
                <c:pt idx="2343">
                  <c:v>537.00750731999995</c:v>
                </c:pt>
                <c:pt idx="2344">
                  <c:v>537.22198486000002</c:v>
                </c:pt>
                <c:pt idx="2345">
                  <c:v>537.44049071999996</c:v>
                </c:pt>
                <c:pt idx="2346">
                  <c:v>537.66705321999996</c:v>
                </c:pt>
                <c:pt idx="2347">
                  <c:v>537.89593506000006</c:v>
                </c:pt>
                <c:pt idx="2348">
                  <c:v>538.11639404000005</c:v>
                </c:pt>
                <c:pt idx="2349">
                  <c:v>538.32061768000005</c:v>
                </c:pt>
                <c:pt idx="2350">
                  <c:v>538.55731201000003</c:v>
                </c:pt>
                <c:pt idx="2351">
                  <c:v>538.72955321999996</c:v>
                </c:pt>
                <c:pt idx="2352">
                  <c:v>538.95819091999999</c:v>
                </c:pt>
                <c:pt idx="2353">
                  <c:v>539.18646239999998</c:v>
                </c:pt>
                <c:pt idx="2354">
                  <c:v>539.39495850000003</c:v>
                </c:pt>
                <c:pt idx="2355">
                  <c:v>539.58270263999998</c:v>
                </c:pt>
                <c:pt idx="2356">
                  <c:v>539.79815673999997</c:v>
                </c:pt>
                <c:pt idx="2357">
                  <c:v>540.05938720999995</c:v>
                </c:pt>
                <c:pt idx="2358">
                  <c:v>540.20928954999999</c:v>
                </c:pt>
                <c:pt idx="2359">
                  <c:v>540.43011475000003</c:v>
                </c:pt>
                <c:pt idx="2360">
                  <c:v>540.66693114999998</c:v>
                </c:pt>
                <c:pt idx="2361">
                  <c:v>540.86895751999998</c:v>
                </c:pt>
                <c:pt idx="2362">
                  <c:v>541.09613036999997</c:v>
                </c:pt>
                <c:pt idx="2363">
                  <c:v>541.32098388999998</c:v>
                </c:pt>
                <c:pt idx="2364">
                  <c:v>541.52093506000006</c:v>
                </c:pt>
                <c:pt idx="2365">
                  <c:v>541.74884033000001</c:v>
                </c:pt>
                <c:pt idx="2366">
                  <c:v>541.93707274999997</c:v>
                </c:pt>
                <c:pt idx="2367">
                  <c:v>542.15142821999996</c:v>
                </c:pt>
                <c:pt idx="2368">
                  <c:v>542.40570068</c:v>
                </c:pt>
                <c:pt idx="2369">
                  <c:v>542.59051513999998</c:v>
                </c:pt>
                <c:pt idx="2370">
                  <c:v>542.83148193</c:v>
                </c:pt>
                <c:pt idx="2371">
                  <c:v>543.03131103999999</c:v>
                </c:pt>
                <c:pt idx="2372">
                  <c:v>543.28350829999999</c:v>
                </c:pt>
                <c:pt idx="2373">
                  <c:v>543.43560791000004</c:v>
                </c:pt>
                <c:pt idx="2374">
                  <c:v>543.60333251999998</c:v>
                </c:pt>
                <c:pt idx="2375">
                  <c:v>543.87249756000006</c:v>
                </c:pt>
                <c:pt idx="2376">
                  <c:v>544.07537841999999</c:v>
                </c:pt>
                <c:pt idx="2377">
                  <c:v>544.34661864999998</c:v>
                </c:pt>
                <c:pt idx="2378">
                  <c:v>544.48443603999999</c:v>
                </c:pt>
                <c:pt idx="2379">
                  <c:v>544.70245361000002</c:v>
                </c:pt>
                <c:pt idx="2380">
                  <c:v>544.95831298999997</c:v>
                </c:pt>
                <c:pt idx="2381">
                  <c:v>545.15631103999999</c:v>
                </c:pt>
                <c:pt idx="2382">
                  <c:v>545.34161376999998</c:v>
                </c:pt>
                <c:pt idx="2383">
                  <c:v>545.54608154000005</c:v>
                </c:pt>
                <c:pt idx="2384">
                  <c:v>545.75482178000004</c:v>
                </c:pt>
                <c:pt idx="2385">
                  <c:v>546.00946045000001</c:v>
                </c:pt>
                <c:pt idx="2386">
                  <c:v>546.23345946999996</c:v>
                </c:pt>
                <c:pt idx="2387">
                  <c:v>546.47381591999999</c:v>
                </c:pt>
                <c:pt idx="2388">
                  <c:v>546.68206786999997</c:v>
                </c:pt>
                <c:pt idx="2389">
                  <c:v>546.79327393000005</c:v>
                </c:pt>
                <c:pt idx="2390">
                  <c:v>547.04034423999997</c:v>
                </c:pt>
                <c:pt idx="2391">
                  <c:v>547.26239013999998</c:v>
                </c:pt>
                <c:pt idx="2392">
                  <c:v>547.52435303000004</c:v>
                </c:pt>
                <c:pt idx="2393">
                  <c:v>547.71929932</c:v>
                </c:pt>
                <c:pt idx="2394">
                  <c:v>547.91339111000002</c:v>
                </c:pt>
                <c:pt idx="2395">
                  <c:v>548.12786864999998</c:v>
                </c:pt>
                <c:pt idx="2396">
                  <c:v>548.36883545000001</c:v>
                </c:pt>
                <c:pt idx="2397">
                  <c:v>548.56341553000004</c:v>
                </c:pt>
                <c:pt idx="2398">
                  <c:v>548.77459716999999</c:v>
                </c:pt>
                <c:pt idx="2399">
                  <c:v>548.97283935999997</c:v>
                </c:pt>
                <c:pt idx="2400">
                  <c:v>549.20281981999995</c:v>
                </c:pt>
                <c:pt idx="2401">
                  <c:v>549.40704345999995</c:v>
                </c:pt>
                <c:pt idx="2402">
                  <c:v>549.58770751999998</c:v>
                </c:pt>
                <c:pt idx="2403">
                  <c:v>549.81805420000001</c:v>
                </c:pt>
                <c:pt idx="2404">
                  <c:v>550.03253173999997</c:v>
                </c:pt>
                <c:pt idx="2405">
                  <c:v>550.28326416000004</c:v>
                </c:pt>
                <c:pt idx="2406">
                  <c:v>550.47027588000003</c:v>
                </c:pt>
                <c:pt idx="2407">
                  <c:v>550.70074463000003</c:v>
                </c:pt>
                <c:pt idx="2408">
                  <c:v>550.88275146000001</c:v>
                </c:pt>
                <c:pt idx="2409">
                  <c:v>551.09332274999997</c:v>
                </c:pt>
                <c:pt idx="2410">
                  <c:v>551.30218506000006</c:v>
                </c:pt>
                <c:pt idx="2411">
                  <c:v>551.52520751999998</c:v>
                </c:pt>
                <c:pt idx="2412">
                  <c:v>551.73724364999998</c:v>
                </c:pt>
                <c:pt idx="2413">
                  <c:v>551.90362548999997</c:v>
                </c:pt>
                <c:pt idx="2414">
                  <c:v>552.18804932</c:v>
                </c:pt>
                <c:pt idx="2415">
                  <c:v>552.38604736000002</c:v>
                </c:pt>
                <c:pt idx="2416">
                  <c:v>552.56732178000004</c:v>
                </c:pt>
                <c:pt idx="2417">
                  <c:v>552.85894774999997</c:v>
                </c:pt>
                <c:pt idx="2418">
                  <c:v>552.99102783000001</c:v>
                </c:pt>
                <c:pt idx="2419">
                  <c:v>553.15191649999997</c:v>
                </c:pt>
                <c:pt idx="2420">
                  <c:v>553.46319579999999</c:v>
                </c:pt>
                <c:pt idx="2421">
                  <c:v>553.64373779000005</c:v>
                </c:pt>
                <c:pt idx="2422">
                  <c:v>553.90936279000005</c:v>
                </c:pt>
                <c:pt idx="2423">
                  <c:v>554.05206298999997</c:v>
                </c:pt>
                <c:pt idx="2424">
                  <c:v>554.27996826000003</c:v>
                </c:pt>
                <c:pt idx="2425">
                  <c:v>554.51776123000002</c:v>
                </c:pt>
                <c:pt idx="2426">
                  <c:v>554.73919678000004</c:v>
                </c:pt>
                <c:pt idx="2427">
                  <c:v>554.93646239999998</c:v>
                </c:pt>
                <c:pt idx="2428">
                  <c:v>555.18048095999995</c:v>
                </c:pt>
                <c:pt idx="2429">
                  <c:v>555.40399170000001</c:v>
                </c:pt>
                <c:pt idx="2430">
                  <c:v>555.57244873000002</c:v>
                </c:pt>
                <c:pt idx="2431">
                  <c:v>555.76861571999996</c:v>
                </c:pt>
                <c:pt idx="2432">
                  <c:v>556.06744385000002</c:v>
                </c:pt>
                <c:pt idx="2433">
                  <c:v>556.26397704999999</c:v>
                </c:pt>
                <c:pt idx="2434">
                  <c:v>556.45770263999998</c:v>
                </c:pt>
                <c:pt idx="2435">
                  <c:v>556.62542725000003</c:v>
                </c:pt>
                <c:pt idx="2436">
                  <c:v>556.87921143000005</c:v>
                </c:pt>
                <c:pt idx="2437">
                  <c:v>557.10797118999994</c:v>
                </c:pt>
                <c:pt idx="2438">
                  <c:v>557.31256103999999</c:v>
                </c:pt>
                <c:pt idx="2439">
                  <c:v>557.46685791000004</c:v>
                </c:pt>
                <c:pt idx="2440">
                  <c:v>557.70660399999997</c:v>
                </c:pt>
                <c:pt idx="2441">
                  <c:v>557.91497803000004</c:v>
                </c:pt>
                <c:pt idx="2442">
                  <c:v>558.13104248000002</c:v>
                </c:pt>
                <c:pt idx="2443">
                  <c:v>558.37542725000003</c:v>
                </c:pt>
                <c:pt idx="2444">
                  <c:v>558.56622314000003</c:v>
                </c:pt>
                <c:pt idx="2445">
                  <c:v>558.78912353999999</c:v>
                </c:pt>
                <c:pt idx="2446">
                  <c:v>559.00933838000003</c:v>
                </c:pt>
                <c:pt idx="2447">
                  <c:v>559.25885010000002</c:v>
                </c:pt>
                <c:pt idx="2448">
                  <c:v>559.42864989999998</c:v>
                </c:pt>
                <c:pt idx="2449">
                  <c:v>559.67926024999997</c:v>
                </c:pt>
                <c:pt idx="2450">
                  <c:v>559.87432861000002</c:v>
                </c:pt>
                <c:pt idx="2451">
                  <c:v>560.07293701000003</c:v>
                </c:pt>
                <c:pt idx="2452">
                  <c:v>560.29132079999999</c:v>
                </c:pt>
                <c:pt idx="2453">
                  <c:v>560.46832274999997</c:v>
                </c:pt>
                <c:pt idx="2454">
                  <c:v>560.75445557</c:v>
                </c:pt>
                <c:pt idx="2455">
                  <c:v>560.93988036999997</c:v>
                </c:pt>
                <c:pt idx="2456">
                  <c:v>561.10272216999999</c:v>
                </c:pt>
                <c:pt idx="2457">
                  <c:v>561.35809326000003</c:v>
                </c:pt>
                <c:pt idx="2458">
                  <c:v>561.54827881000006</c:v>
                </c:pt>
                <c:pt idx="2459">
                  <c:v>561.76483154000005</c:v>
                </c:pt>
                <c:pt idx="2460">
                  <c:v>562.01739501999998</c:v>
                </c:pt>
                <c:pt idx="2461">
                  <c:v>562.21563720999995</c:v>
                </c:pt>
                <c:pt idx="2462">
                  <c:v>562.45550536999997</c:v>
                </c:pt>
                <c:pt idx="2463">
                  <c:v>562.59234618999994</c:v>
                </c:pt>
                <c:pt idx="2464">
                  <c:v>562.80108643000005</c:v>
                </c:pt>
                <c:pt idx="2465">
                  <c:v>563.04229736000002</c:v>
                </c:pt>
                <c:pt idx="2466">
                  <c:v>563.31732178000004</c:v>
                </c:pt>
                <c:pt idx="2467">
                  <c:v>563.46270751999998</c:v>
                </c:pt>
                <c:pt idx="2468">
                  <c:v>563.72943114999998</c:v>
                </c:pt>
                <c:pt idx="2469">
                  <c:v>563.89935303000004</c:v>
                </c:pt>
                <c:pt idx="2470">
                  <c:v>564.14556885000002</c:v>
                </c:pt>
                <c:pt idx="2471">
                  <c:v>564.34356689000003</c:v>
                </c:pt>
                <c:pt idx="2472">
                  <c:v>564.57916260000002</c:v>
                </c:pt>
                <c:pt idx="2473">
                  <c:v>564.78106689000003</c:v>
                </c:pt>
                <c:pt idx="2474">
                  <c:v>564.95916748000002</c:v>
                </c:pt>
                <c:pt idx="2475">
                  <c:v>565.17181396000001</c:v>
                </c:pt>
                <c:pt idx="2476">
                  <c:v>565.36236571999996</c:v>
                </c:pt>
                <c:pt idx="2477">
                  <c:v>565.64166260000002</c:v>
                </c:pt>
                <c:pt idx="2478">
                  <c:v>565.81756591999999</c:v>
                </c:pt>
                <c:pt idx="2479">
                  <c:v>566.03668213000003</c:v>
                </c:pt>
                <c:pt idx="2480">
                  <c:v>566.23297118999994</c:v>
                </c:pt>
                <c:pt idx="2481">
                  <c:v>566.46832274999997</c:v>
                </c:pt>
                <c:pt idx="2482">
                  <c:v>566.70892333999996</c:v>
                </c:pt>
                <c:pt idx="2483">
                  <c:v>566.86102295000001</c:v>
                </c:pt>
                <c:pt idx="2484">
                  <c:v>567.09381103999999</c:v>
                </c:pt>
                <c:pt idx="2485">
                  <c:v>567.30596923999997</c:v>
                </c:pt>
                <c:pt idx="2486">
                  <c:v>567.54071045000001</c:v>
                </c:pt>
                <c:pt idx="2487">
                  <c:v>567.79449463000003</c:v>
                </c:pt>
                <c:pt idx="2488">
                  <c:v>567.93572998000002</c:v>
                </c:pt>
                <c:pt idx="2489">
                  <c:v>568.15863036999997</c:v>
                </c:pt>
                <c:pt idx="2490">
                  <c:v>568.34222411999997</c:v>
                </c:pt>
                <c:pt idx="2491">
                  <c:v>568.59918213000003</c:v>
                </c:pt>
                <c:pt idx="2492">
                  <c:v>568.79632568</c:v>
                </c:pt>
                <c:pt idx="2493">
                  <c:v>569.05767821999996</c:v>
                </c:pt>
                <c:pt idx="2494">
                  <c:v>569.21112060999997</c:v>
                </c:pt>
                <c:pt idx="2495">
                  <c:v>569.38641356999995</c:v>
                </c:pt>
                <c:pt idx="2496">
                  <c:v>569.66339111000002</c:v>
                </c:pt>
                <c:pt idx="2497">
                  <c:v>569.90362548999997</c:v>
                </c:pt>
                <c:pt idx="2498">
                  <c:v>570.07891845999995</c:v>
                </c:pt>
                <c:pt idx="2499">
                  <c:v>570.28375243999994</c:v>
                </c:pt>
                <c:pt idx="2500">
                  <c:v>570.54656981999995</c:v>
                </c:pt>
                <c:pt idx="2501">
                  <c:v>570.68487548999997</c:v>
                </c:pt>
                <c:pt idx="2502">
                  <c:v>570.95672606999995</c:v>
                </c:pt>
                <c:pt idx="2503">
                  <c:v>571.14373779000005</c:v>
                </c:pt>
                <c:pt idx="2504">
                  <c:v>571.34722899999997</c:v>
                </c:pt>
                <c:pt idx="2505">
                  <c:v>571.62249756000006</c:v>
                </c:pt>
                <c:pt idx="2506">
                  <c:v>571.72357178000004</c:v>
                </c:pt>
                <c:pt idx="2507">
                  <c:v>572.00885010000002</c:v>
                </c:pt>
                <c:pt idx="2508">
                  <c:v>572.20452881000006</c:v>
                </c:pt>
                <c:pt idx="2509">
                  <c:v>572.43267821999996</c:v>
                </c:pt>
                <c:pt idx="2510">
                  <c:v>572.64849853999999</c:v>
                </c:pt>
                <c:pt idx="2511">
                  <c:v>572.76580810999997</c:v>
                </c:pt>
                <c:pt idx="2512">
                  <c:v>573.10272216999999</c:v>
                </c:pt>
                <c:pt idx="2513">
                  <c:v>573.27825928000004</c:v>
                </c:pt>
                <c:pt idx="2514">
                  <c:v>573.45904541000004</c:v>
                </c:pt>
                <c:pt idx="2515">
                  <c:v>573.70025635000002</c:v>
                </c:pt>
                <c:pt idx="2516">
                  <c:v>573.99212646000001</c:v>
                </c:pt>
                <c:pt idx="2517">
                  <c:v>574.04156493999994</c:v>
                </c:pt>
                <c:pt idx="2518">
                  <c:v>574.33380126999998</c:v>
                </c:pt>
                <c:pt idx="2519">
                  <c:v>574.56439208999996</c:v>
                </c:pt>
                <c:pt idx="2520">
                  <c:v>574.79620361000002</c:v>
                </c:pt>
                <c:pt idx="2521">
                  <c:v>574.97515868999994</c:v>
                </c:pt>
                <c:pt idx="2522">
                  <c:v>575.22784423999997</c:v>
                </c:pt>
                <c:pt idx="2523">
                  <c:v>575.35345458999996</c:v>
                </c:pt>
                <c:pt idx="2524">
                  <c:v>575.58782958999996</c:v>
                </c:pt>
                <c:pt idx="2525">
                  <c:v>575.82403564000003</c:v>
                </c:pt>
                <c:pt idx="2526">
                  <c:v>576.04669189000003</c:v>
                </c:pt>
                <c:pt idx="2527">
                  <c:v>576.22918701000003</c:v>
                </c:pt>
                <c:pt idx="2528">
                  <c:v>576.42596435999997</c:v>
                </c:pt>
                <c:pt idx="2529">
                  <c:v>576.68023682</c:v>
                </c:pt>
                <c:pt idx="2530">
                  <c:v>576.83978271000001</c:v>
                </c:pt>
                <c:pt idx="2531">
                  <c:v>577.10491943</c:v>
                </c:pt>
                <c:pt idx="2532">
                  <c:v>577.36627196999996</c:v>
                </c:pt>
                <c:pt idx="2533">
                  <c:v>577.49102783000001</c:v>
                </c:pt>
                <c:pt idx="2534">
                  <c:v>577.73590088000003</c:v>
                </c:pt>
                <c:pt idx="2535">
                  <c:v>577.92620850000003</c:v>
                </c:pt>
                <c:pt idx="2536">
                  <c:v>578.12652588000003</c:v>
                </c:pt>
                <c:pt idx="2537">
                  <c:v>578.37982178000004</c:v>
                </c:pt>
                <c:pt idx="2538">
                  <c:v>578.61651611000002</c:v>
                </c:pt>
                <c:pt idx="2539">
                  <c:v>578.77264404000005</c:v>
                </c:pt>
                <c:pt idx="2540">
                  <c:v>578.99322510000002</c:v>
                </c:pt>
                <c:pt idx="2541">
                  <c:v>579.19134521000001</c:v>
                </c:pt>
                <c:pt idx="2542">
                  <c:v>579.48724364999998</c:v>
                </c:pt>
                <c:pt idx="2543">
                  <c:v>579.58856201000003</c:v>
                </c:pt>
                <c:pt idx="2544">
                  <c:v>579.85528564000003</c:v>
                </c:pt>
                <c:pt idx="2545">
                  <c:v>580.08807373000002</c:v>
                </c:pt>
                <c:pt idx="2546">
                  <c:v>580.26995850000003</c:v>
                </c:pt>
                <c:pt idx="2547">
                  <c:v>580.49212646000001</c:v>
                </c:pt>
                <c:pt idx="2548">
                  <c:v>580.73858643000005</c:v>
                </c:pt>
                <c:pt idx="2549">
                  <c:v>580.92498779000005</c:v>
                </c:pt>
                <c:pt idx="2550">
                  <c:v>581.19207763999998</c:v>
                </c:pt>
                <c:pt idx="2551">
                  <c:v>581.39434814000003</c:v>
                </c:pt>
                <c:pt idx="2552">
                  <c:v>581.58721923999997</c:v>
                </c:pt>
                <c:pt idx="2553">
                  <c:v>581.78875731999995</c:v>
                </c:pt>
                <c:pt idx="2554">
                  <c:v>581.98443603999999</c:v>
                </c:pt>
                <c:pt idx="2555">
                  <c:v>582.20184326000003</c:v>
                </c:pt>
                <c:pt idx="2556">
                  <c:v>582.40069579999999</c:v>
                </c:pt>
                <c:pt idx="2557">
                  <c:v>582.63909911999997</c:v>
                </c:pt>
                <c:pt idx="2558">
                  <c:v>582.85150146000001</c:v>
                </c:pt>
                <c:pt idx="2559">
                  <c:v>583.04107666000004</c:v>
                </c:pt>
                <c:pt idx="2560">
                  <c:v>583.25677489999998</c:v>
                </c:pt>
                <c:pt idx="2561">
                  <c:v>583.40618896000001</c:v>
                </c:pt>
                <c:pt idx="2562">
                  <c:v>583.68084716999999</c:v>
                </c:pt>
                <c:pt idx="2563">
                  <c:v>583.87481689000003</c:v>
                </c:pt>
                <c:pt idx="2564">
                  <c:v>584.09442138999998</c:v>
                </c:pt>
                <c:pt idx="2565">
                  <c:v>584.32037353999999</c:v>
                </c:pt>
                <c:pt idx="2566">
                  <c:v>584.53582763999998</c:v>
                </c:pt>
                <c:pt idx="2567">
                  <c:v>584.73260498000002</c:v>
                </c:pt>
                <c:pt idx="2568">
                  <c:v>584.92767333999996</c:v>
                </c:pt>
                <c:pt idx="2569">
                  <c:v>585.12115478999999</c:v>
                </c:pt>
                <c:pt idx="2570">
                  <c:v>585.36993408000001</c:v>
                </c:pt>
                <c:pt idx="2571">
                  <c:v>585.58660888999998</c:v>
                </c:pt>
                <c:pt idx="2572">
                  <c:v>585.80072021000001</c:v>
                </c:pt>
                <c:pt idx="2573">
                  <c:v>586.00311279000005</c:v>
                </c:pt>
                <c:pt idx="2574">
                  <c:v>586.15509033000001</c:v>
                </c:pt>
                <c:pt idx="2575">
                  <c:v>586.39434814000003</c:v>
                </c:pt>
                <c:pt idx="2576">
                  <c:v>586.63507079999999</c:v>
                </c:pt>
                <c:pt idx="2577">
                  <c:v>586.82952881000006</c:v>
                </c:pt>
                <c:pt idx="2578">
                  <c:v>587.06903076000003</c:v>
                </c:pt>
                <c:pt idx="2579">
                  <c:v>587.25750731999995</c:v>
                </c:pt>
                <c:pt idx="2580">
                  <c:v>587.49591064000003</c:v>
                </c:pt>
                <c:pt idx="2581">
                  <c:v>587.65509033000001</c:v>
                </c:pt>
                <c:pt idx="2582">
                  <c:v>587.86090088000003</c:v>
                </c:pt>
                <c:pt idx="2583">
                  <c:v>588.12188720999995</c:v>
                </c:pt>
                <c:pt idx="2584">
                  <c:v>588.29425048999997</c:v>
                </c:pt>
                <c:pt idx="2585">
                  <c:v>588.52569579999999</c:v>
                </c:pt>
                <c:pt idx="2586">
                  <c:v>588.73602295000001</c:v>
                </c:pt>
                <c:pt idx="2587">
                  <c:v>588.91070557</c:v>
                </c:pt>
                <c:pt idx="2588">
                  <c:v>589.22320557</c:v>
                </c:pt>
                <c:pt idx="2589">
                  <c:v>589.42193603999999</c:v>
                </c:pt>
                <c:pt idx="2590">
                  <c:v>589.62188720999995</c:v>
                </c:pt>
                <c:pt idx="2591">
                  <c:v>589.82379149999997</c:v>
                </c:pt>
                <c:pt idx="2592">
                  <c:v>590.00677489999998</c:v>
                </c:pt>
                <c:pt idx="2593">
                  <c:v>590.19207763999998</c:v>
                </c:pt>
                <c:pt idx="2594">
                  <c:v>590.45782470999995</c:v>
                </c:pt>
                <c:pt idx="2595">
                  <c:v>590.61236571999996</c:v>
                </c:pt>
                <c:pt idx="2596">
                  <c:v>590.87139893000005</c:v>
                </c:pt>
                <c:pt idx="2597">
                  <c:v>591.07501220999995</c:v>
                </c:pt>
                <c:pt idx="2598">
                  <c:v>591.30291748000002</c:v>
                </c:pt>
                <c:pt idx="2599">
                  <c:v>591.52923583999996</c:v>
                </c:pt>
                <c:pt idx="2600">
                  <c:v>591.78533935999997</c:v>
                </c:pt>
                <c:pt idx="2601">
                  <c:v>591.90069579999999</c:v>
                </c:pt>
                <c:pt idx="2602">
                  <c:v>592.18572998000002</c:v>
                </c:pt>
                <c:pt idx="2603">
                  <c:v>592.29132079999999</c:v>
                </c:pt>
                <c:pt idx="2604">
                  <c:v>592.55938720999995</c:v>
                </c:pt>
                <c:pt idx="2605">
                  <c:v>592.75213623000002</c:v>
                </c:pt>
                <c:pt idx="2606">
                  <c:v>592.93731689000003</c:v>
                </c:pt>
                <c:pt idx="2607">
                  <c:v>593.16998291000004</c:v>
                </c:pt>
                <c:pt idx="2608">
                  <c:v>593.41473388999998</c:v>
                </c:pt>
                <c:pt idx="2609">
                  <c:v>593.60491943</c:v>
                </c:pt>
                <c:pt idx="2610">
                  <c:v>593.77606201000003</c:v>
                </c:pt>
                <c:pt idx="2611">
                  <c:v>594.00323486000002</c:v>
                </c:pt>
                <c:pt idx="2612">
                  <c:v>594.22503661999997</c:v>
                </c:pt>
                <c:pt idx="2613">
                  <c:v>594.45880126999998</c:v>
                </c:pt>
                <c:pt idx="2614">
                  <c:v>594.66046143000005</c:v>
                </c:pt>
                <c:pt idx="2615">
                  <c:v>594.81268310999997</c:v>
                </c:pt>
                <c:pt idx="2616">
                  <c:v>595.11932373000002</c:v>
                </c:pt>
                <c:pt idx="2617">
                  <c:v>595.31170654000005</c:v>
                </c:pt>
                <c:pt idx="2618">
                  <c:v>595.49212646000001</c:v>
                </c:pt>
                <c:pt idx="2619">
                  <c:v>595.68951416000004</c:v>
                </c:pt>
                <c:pt idx="2620">
                  <c:v>595.91009521000001</c:v>
                </c:pt>
                <c:pt idx="2621">
                  <c:v>596.11297606999995</c:v>
                </c:pt>
                <c:pt idx="2622">
                  <c:v>596.33245850000003</c:v>
                </c:pt>
                <c:pt idx="2623">
                  <c:v>596.55535888999998</c:v>
                </c:pt>
                <c:pt idx="2624">
                  <c:v>596.77703856999995</c:v>
                </c:pt>
                <c:pt idx="2625">
                  <c:v>596.95330810999997</c:v>
                </c:pt>
                <c:pt idx="2626">
                  <c:v>597.19207763999998</c:v>
                </c:pt>
                <c:pt idx="2627">
                  <c:v>597.44256591999999</c:v>
                </c:pt>
                <c:pt idx="2628">
                  <c:v>597.63385010000002</c:v>
                </c:pt>
                <c:pt idx="2629">
                  <c:v>597.76007079999999</c:v>
                </c:pt>
                <c:pt idx="2630">
                  <c:v>598.05609131000006</c:v>
                </c:pt>
                <c:pt idx="2631">
                  <c:v>598.27288818</c:v>
                </c:pt>
                <c:pt idx="2632">
                  <c:v>598.43109131000006</c:v>
                </c:pt>
                <c:pt idx="2633">
                  <c:v>598.71539307</c:v>
                </c:pt>
                <c:pt idx="2634">
                  <c:v>598.90216064000003</c:v>
                </c:pt>
                <c:pt idx="2635">
                  <c:v>599.07781981999995</c:v>
                </c:pt>
                <c:pt idx="2636">
                  <c:v>599.35516356999995</c:v>
                </c:pt>
                <c:pt idx="2637">
                  <c:v>599.51544189000003</c:v>
                </c:pt>
                <c:pt idx="2638">
                  <c:v>599.72259521000001</c:v>
                </c:pt>
                <c:pt idx="2639">
                  <c:v>599.93988036999997</c:v>
                </c:pt>
                <c:pt idx="2640">
                  <c:v>600.15472411999997</c:v>
                </c:pt>
                <c:pt idx="2641">
                  <c:v>600.35711670000001</c:v>
                </c:pt>
                <c:pt idx="2642">
                  <c:v>600.55560303000004</c:v>
                </c:pt>
                <c:pt idx="2643">
                  <c:v>600.79327393000005</c:v>
                </c:pt>
                <c:pt idx="2644">
                  <c:v>600.99505614999998</c:v>
                </c:pt>
                <c:pt idx="2645">
                  <c:v>601.25372314000003</c:v>
                </c:pt>
                <c:pt idx="2646">
                  <c:v>601.42144774999997</c:v>
                </c:pt>
                <c:pt idx="2647">
                  <c:v>601.64300536999997</c:v>
                </c:pt>
                <c:pt idx="2648">
                  <c:v>601.89312743999994</c:v>
                </c:pt>
                <c:pt idx="2649">
                  <c:v>602.02435303000004</c:v>
                </c:pt>
                <c:pt idx="2650">
                  <c:v>602.31402588000003</c:v>
                </c:pt>
                <c:pt idx="2651">
                  <c:v>602.48687743999994</c:v>
                </c:pt>
                <c:pt idx="2652">
                  <c:v>602.70623779000005</c:v>
                </c:pt>
                <c:pt idx="2653">
                  <c:v>602.93182373000002</c:v>
                </c:pt>
                <c:pt idx="2654">
                  <c:v>603.14056396000001</c:v>
                </c:pt>
                <c:pt idx="2655">
                  <c:v>603.37188720999995</c:v>
                </c:pt>
                <c:pt idx="2656">
                  <c:v>603.54400635000002</c:v>
                </c:pt>
                <c:pt idx="2657">
                  <c:v>603.77008057</c:v>
                </c:pt>
                <c:pt idx="2658">
                  <c:v>603.93316649999997</c:v>
                </c:pt>
                <c:pt idx="2659">
                  <c:v>604.20086670000001</c:v>
                </c:pt>
                <c:pt idx="2660">
                  <c:v>604.36407470999995</c:v>
                </c:pt>
                <c:pt idx="2661">
                  <c:v>604.62628173999997</c:v>
                </c:pt>
                <c:pt idx="2662">
                  <c:v>604.85223388999998</c:v>
                </c:pt>
                <c:pt idx="2663">
                  <c:v>605.04132079999999</c:v>
                </c:pt>
                <c:pt idx="2664">
                  <c:v>605.20855713000003</c:v>
                </c:pt>
                <c:pt idx="2665">
                  <c:v>605.47015381000006</c:v>
                </c:pt>
                <c:pt idx="2666">
                  <c:v>605.69342041000004</c:v>
                </c:pt>
                <c:pt idx="2667">
                  <c:v>605.89471435999997</c:v>
                </c:pt>
                <c:pt idx="2668">
                  <c:v>606.14007568</c:v>
                </c:pt>
                <c:pt idx="2669">
                  <c:v>606.32257079999999</c:v>
                </c:pt>
                <c:pt idx="2670">
                  <c:v>606.55560303000004</c:v>
                </c:pt>
                <c:pt idx="2671">
                  <c:v>606.75860595999995</c:v>
                </c:pt>
                <c:pt idx="2672">
                  <c:v>606.95294189000003</c:v>
                </c:pt>
                <c:pt idx="2673">
                  <c:v>607.17169189000003</c:v>
                </c:pt>
                <c:pt idx="2674">
                  <c:v>607.38507079999999</c:v>
                </c:pt>
                <c:pt idx="2675">
                  <c:v>607.56658935999997</c:v>
                </c:pt>
                <c:pt idx="2676">
                  <c:v>607.75701904000005</c:v>
                </c:pt>
                <c:pt idx="2677">
                  <c:v>607.95660399999997</c:v>
                </c:pt>
                <c:pt idx="2678">
                  <c:v>608.20733643000005</c:v>
                </c:pt>
                <c:pt idx="2679">
                  <c:v>608.41925048999997</c:v>
                </c:pt>
                <c:pt idx="2680">
                  <c:v>608.62237548999997</c:v>
                </c:pt>
                <c:pt idx="2681">
                  <c:v>608.87347411999997</c:v>
                </c:pt>
                <c:pt idx="2682">
                  <c:v>609.06158446999996</c:v>
                </c:pt>
                <c:pt idx="2683">
                  <c:v>609.28167725000003</c:v>
                </c:pt>
                <c:pt idx="2684">
                  <c:v>609.49139404000005</c:v>
                </c:pt>
                <c:pt idx="2685">
                  <c:v>609.70550536999997</c:v>
                </c:pt>
                <c:pt idx="2686">
                  <c:v>609.88824463000003</c:v>
                </c:pt>
                <c:pt idx="2687">
                  <c:v>610.10418701000003</c:v>
                </c:pt>
                <c:pt idx="2688">
                  <c:v>610.26690673999997</c:v>
                </c:pt>
                <c:pt idx="2689">
                  <c:v>610.53521728999999</c:v>
                </c:pt>
                <c:pt idx="2690">
                  <c:v>610.67156981999995</c:v>
                </c:pt>
                <c:pt idx="2691">
                  <c:v>610.98211670000001</c:v>
                </c:pt>
                <c:pt idx="2692">
                  <c:v>611.19781493999994</c:v>
                </c:pt>
                <c:pt idx="2693">
                  <c:v>611.44793701000003</c:v>
                </c:pt>
                <c:pt idx="2694">
                  <c:v>611.62640381000006</c:v>
                </c:pt>
                <c:pt idx="2695">
                  <c:v>611.83502196999996</c:v>
                </c:pt>
                <c:pt idx="2696">
                  <c:v>612.00799560999997</c:v>
                </c:pt>
                <c:pt idx="2697">
                  <c:v>612.19830321999996</c:v>
                </c:pt>
                <c:pt idx="2698">
                  <c:v>612.48284911999997</c:v>
                </c:pt>
                <c:pt idx="2699">
                  <c:v>612.65777588000003</c:v>
                </c:pt>
                <c:pt idx="2700">
                  <c:v>612.88641356999995</c:v>
                </c:pt>
                <c:pt idx="2701">
                  <c:v>613.10906981999995</c:v>
                </c:pt>
                <c:pt idx="2702">
                  <c:v>613.24163818</c:v>
                </c:pt>
                <c:pt idx="2703">
                  <c:v>613.45733643000005</c:v>
                </c:pt>
                <c:pt idx="2704">
                  <c:v>613.69744873000002</c:v>
                </c:pt>
                <c:pt idx="2705">
                  <c:v>613.92950439000003</c:v>
                </c:pt>
                <c:pt idx="2706">
                  <c:v>614.13446045000001</c:v>
                </c:pt>
                <c:pt idx="2707">
                  <c:v>614.40167236000002</c:v>
                </c:pt>
                <c:pt idx="2708">
                  <c:v>614.59210204999999</c:v>
                </c:pt>
                <c:pt idx="2709">
                  <c:v>614.74774170000001</c:v>
                </c:pt>
                <c:pt idx="2710">
                  <c:v>615.02117920000001</c:v>
                </c:pt>
                <c:pt idx="2711">
                  <c:v>615.21514893000005</c:v>
                </c:pt>
                <c:pt idx="2712">
                  <c:v>615.43804932</c:v>
                </c:pt>
                <c:pt idx="2713">
                  <c:v>615.62591553000004</c:v>
                </c:pt>
                <c:pt idx="2714">
                  <c:v>615.85040283000001</c:v>
                </c:pt>
                <c:pt idx="2715">
                  <c:v>616.02044678000004</c:v>
                </c:pt>
                <c:pt idx="2716">
                  <c:v>616.23638916000004</c:v>
                </c:pt>
                <c:pt idx="2717">
                  <c:v>616.47857666000004</c:v>
                </c:pt>
                <c:pt idx="2718">
                  <c:v>616.63848876999998</c:v>
                </c:pt>
                <c:pt idx="2719">
                  <c:v>616.86505126999998</c:v>
                </c:pt>
                <c:pt idx="2720">
                  <c:v>617.09075928000004</c:v>
                </c:pt>
                <c:pt idx="2721">
                  <c:v>617.29925536999997</c:v>
                </c:pt>
                <c:pt idx="2722">
                  <c:v>617.54913329999999</c:v>
                </c:pt>
                <c:pt idx="2723">
                  <c:v>617.69573975000003</c:v>
                </c:pt>
                <c:pt idx="2724">
                  <c:v>617.95111083999996</c:v>
                </c:pt>
                <c:pt idx="2725">
                  <c:v>618.18450928000004</c:v>
                </c:pt>
                <c:pt idx="2726">
                  <c:v>618.38934326000003</c:v>
                </c:pt>
                <c:pt idx="2727">
                  <c:v>618.58013916000004</c:v>
                </c:pt>
                <c:pt idx="2728">
                  <c:v>618.81939696999996</c:v>
                </c:pt>
                <c:pt idx="2729">
                  <c:v>618.97222899999997</c:v>
                </c:pt>
                <c:pt idx="2730">
                  <c:v>619.22967529000005</c:v>
                </c:pt>
                <c:pt idx="2731">
                  <c:v>619.42572021000001</c:v>
                </c:pt>
                <c:pt idx="2732">
                  <c:v>619.66583251999998</c:v>
                </c:pt>
                <c:pt idx="2733">
                  <c:v>619.87261963000003</c:v>
                </c:pt>
                <c:pt idx="2734">
                  <c:v>620.09124756000006</c:v>
                </c:pt>
                <c:pt idx="2735">
                  <c:v>620.31011963000003</c:v>
                </c:pt>
                <c:pt idx="2736">
                  <c:v>620.46356201000003</c:v>
                </c:pt>
                <c:pt idx="2737">
                  <c:v>620.70404053000004</c:v>
                </c:pt>
                <c:pt idx="2738">
                  <c:v>620.91583251999998</c:v>
                </c:pt>
                <c:pt idx="2739">
                  <c:v>621.08660888999998</c:v>
                </c:pt>
                <c:pt idx="2740">
                  <c:v>621.33245850000003</c:v>
                </c:pt>
                <c:pt idx="2741">
                  <c:v>621.56304932</c:v>
                </c:pt>
                <c:pt idx="2742">
                  <c:v>621.75360106999995</c:v>
                </c:pt>
                <c:pt idx="2743">
                  <c:v>621.98699951000003</c:v>
                </c:pt>
                <c:pt idx="2744">
                  <c:v>622.18927001999998</c:v>
                </c:pt>
                <c:pt idx="2745">
                  <c:v>622.38690185999997</c:v>
                </c:pt>
                <c:pt idx="2746">
                  <c:v>622.59661864999998</c:v>
                </c:pt>
                <c:pt idx="2747">
                  <c:v>622.81915283000001</c:v>
                </c:pt>
                <c:pt idx="2748">
                  <c:v>622.99774170000001</c:v>
                </c:pt>
                <c:pt idx="2749">
                  <c:v>623.26373291000004</c:v>
                </c:pt>
                <c:pt idx="2750">
                  <c:v>623.40301513999998</c:v>
                </c:pt>
                <c:pt idx="2751">
                  <c:v>623.69573975000003</c:v>
                </c:pt>
                <c:pt idx="2752">
                  <c:v>623.88824463000003</c:v>
                </c:pt>
                <c:pt idx="2753">
                  <c:v>624.10479736000002</c:v>
                </c:pt>
                <c:pt idx="2754">
                  <c:v>624.25189208999996</c:v>
                </c:pt>
                <c:pt idx="2755">
                  <c:v>624.46966553000004</c:v>
                </c:pt>
                <c:pt idx="2756">
                  <c:v>624.74188231999995</c:v>
                </c:pt>
                <c:pt idx="2757">
                  <c:v>624.86383057</c:v>
                </c:pt>
                <c:pt idx="2758">
                  <c:v>625.14862060999997</c:v>
                </c:pt>
                <c:pt idx="2759">
                  <c:v>625.35943603999999</c:v>
                </c:pt>
                <c:pt idx="2760">
                  <c:v>625.58892821999996</c:v>
                </c:pt>
                <c:pt idx="2761">
                  <c:v>625.74017333999996</c:v>
                </c:pt>
                <c:pt idx="2762">
                  <c:v>626.01800536999997</c:v>
                </c:pt>
                <c:pt idx="2763">
                  <c:v>626.17852783000001</c:v>
                </c:pt>
                <c:pt idx="2764">
                  <c:v>626.41290283000001</c:v>
                </c:pt>
                <c:pt idx="2765">
                  <c:v>626.60479736000002</c:v>
                </c:pt>
                <c:pt idx="2766">
                  <c:v>626.80572510000002</c:v>
                </c:pt>
                <c:pt idx="2767">
                  <c:v>627.01153564000003</c:v>
                </c:pt>
                <c:pt idx="2768">
                  <c:v>627.20660399999997</c:v>
                </c:pt>
                <c:pt idx="2769">
                  <c:v>627.41754149999997</c:v>
                </c:pt>
                <c:pt idx="2770">
                  <c:v>627.62860106999995</c:v>
                </c:pt>
                <c:pt idx="2771">
                  <c:v>627.87359618999994</c:v>
                </c:pt>
                <c:pt idx="2772">
                  <c:v>627.97320557</c:v>
                </c:pt>
                <c:pt idx="2773">
                  <c:v>628.27813720999995</c:v>
                </c:pt>
                <c:pt idx="2774">
                  <c:v>628.44964600000003</c:v>
                </c:pt>
                <c:pt idx="2775">
                  <c:v>628.62835693</c:v>
                </c:pt>
                <c:pt idx="2776">
                  <c:v>628.89996338000003</c:v>
                </c:pt>
                <c:pt idx="2777">
                  <c:v>629.14727783000001</c:v>
                </c:pt>
                <c:pt idx="2778">
                  <c:v>629.32525635000002</c:v>
                </c:pt>
                <c:pt idx="2779">
                  <c:v>629.46124268000005</c:v>
                </c:pt>
                <c:pt idx="2780">
                  <c:v>629.70318603999999</c:v>
                </c:pt>
                <c:pt idx="2781">
                  <c:v>629.89959716999999</c:v>
                </c:pt>
                <c:pt idx="2782">
                  <c:v>630.11724853999999</c:v>
                </c:pt>
                <c:pt idx="2783">
                  <c:v>630.35113524999997</c:v>
                </c:pt>
                <c:pt idx="2784">
                  <c:v>630.53302001999998</c:v>
                </c:pt>
                <c:pt idx="2785">
                  <c:v>630.78533935999997</c:v>
                </c:pt>
                <c:pt idx="2786">
                  <c:v>630.95269774999997</c:v>
                </c:pt>
                <c:pt idx="2787">
                  <c:v>631.13665771000001</c:v>
                </c:pt>
                <c:pt idx="2788">
                  <c:v>631.40057373000002</c:v>
                </c:pt>
                <c:pt idx="2789">
                  <c:v>631.58197021000001</c:v>
                </c:pt>
                <c:pt idx="2790">
                  <c:v>631.79168701000003</c:v>
                </c:pt>
                <c:pt idx="2791">
                  <c:v>632.07806396000001</c:v>
                </c:pt>
                <c:pt idx="2792">
                  <c:v>632.24688720999995</c:v>
                </c:pt>
                <c:pt idx="2793">
                  <c:v>632.44744873000002</c:v>
                </c:pt>
                <c:pt idx="2794">
                  <c:v>632.69354248000002</c:v>
                </c:pt>
                <c:pt idx="2795">
                  <c:v>632.87664795000001</c:v>
                </c:pt>
                <c:pt idx="2796">
                  <c:v>633.06890868999994</c:v>
                </c:pt>
                <c:pt idx="2797">
                  <c:v>633.29840088000003</c:v>
                </c:pt>
                <c:pt idx="2798">
                  <c:v>633.56304932</c:v>
                </c:pt>
                <c:pt idx="2799">
                  <c:v>633.71636963000003</c:v>
                </c:pt>
                <c:pt idx="2800">
                  <c:v>633.96502685999997</c:v>
                </c:pt>
                <c:pt idx="2801">
                  <c:v>634.13995361000002</c:v>
                </c:pt>
                <c:pt idx="2802">
                  <c:v>634.37750243999994</c:v>
                </c:pt>
                <c:pt idx="2803">
                  <c:v>634.61456298999997</c:v>
                </c:pt>
                <c:pt idx="2804">
                  <c:v>634.77166748000002</c:v>
                </c:pt>
                <c:pt idx="2805">
                  <c:v>635.01690673999997</c:v>
                </c:pt>
                <c:pt idx="2806">
                  <c:v>635.18597411999997</c:v>
                </c:pt>
                <c:pt idx="2807">
                  <c:v>635.40545654000005</c:v>
                </c:pt>
                <c:pt idx="2808">
                  <c:v>635.62799071999996</c:v>
                </c:pt>
                <c:pt idx="2809">
                  <c:v>635.85467529000005</c:v>
                </c:pt>
                <c:pt idx="2810">
                  <c:v>636.07904053000004</c:v>
                </c:pt>
                <c:pt idx="2811">
                  <c:v>636.25885010000002</c:v>
                </c:pt>
                <c:pt idx="2812">
                  <c:v>636.48724364999998</c:v>
                </c:pt>
                <c:pt idx="2813">
                  <c:v>636.72552489999998</c:v>
                </c:pt>
                <c:pt idx="2814">
                  <c:v>636.93902588000003</c:v>
                </c:pt>
                <c:pt idx="2815">
                  <c:v>637.14520263999998</c:v>
                </c:pt>
                <c:pt idx="2816">
                  <c:v>637.33123779000005</c:v>
                </c:pt>
                <c:pt idx="2817">
                  <c:v>637.52166748000002</c:v>
                </c:pt>
                <c:pt idx="2818">
                  <c:v>637.75299071999996</c:v>
                </c:pt>
                <c:pt idx="2819">
                  <c:v>638.00421143000005</c:v>
                </c:pt>
                <c:pt idx="2820">
                  <c:v>638.16290283000001</c:v>
                </c:pt>
                <c:pt idx="2821">
                  <c:v>638.39654541000004</c:v>
                </c:pt>
                <c:pt idx="2822">
                  <c:v>638.59735106999995</c:v>
                </c:pt>
                <c:pt idx="2823">
                  <c:v>638.84112548999997</c:v>
                </c:pt>
                <c:pt idx="2824">
                  <c:v>639.04547118999994</c:v>
                </c:pt>
                <c:pt idx="2825">
                  <c:v>639.24261475000003</c:v>
                </c:pt>
                <c:pt idx="2826">
                  <c:v>639.41912841999999</c:v>
                </c:pt>
                <c:pt idx="2827">
                  <c:v>639.66363524999997</c:v>
                </c:pt>
                <c:pt idx="2828">
                  <c:v>639.83734131000006</c:v>
                </c:pt>
                <c:pt idx="2829">
                  <c:v>640.04888916000004</c:v>
                </c:pt>
                <c:pt idx="2830">
                  <c:v>640.26495361000002</c:v>
                </c:pt>
                <c:pt idx="2831">
                  <c:v>640.48736571999996</c:v>
                </c:pt>
                <c:pt idx="2832">
                  <c:v>640.69598388999998</c:v>
                </c:pt>
                <c:pt idx="2833">
                  <c:v>640.91607666000004</c:v>
                </c:pt>
                <c:pt idx="2834">
                  <c:v>641.11334228999999</c:v>
                </c:pt>
                <c:pt idx="2835">
                  <c:v>641.37982178000004</c:v>
                </c:pt>
                <c:pt idx="2836">
                  <c:v>641.53607178000004</c:v>
                </c:pt>
                <c:pt idx="2837">
                  <c:v>641.70953368999994</c:v>
                </c:pt>
                <c:pt idx="2838">
                  <c:v>641.91143798999997</c:v>
                </c:pt>
                <c:pt idx="2839">
                  <c:v>642.10211182</c:v>
                </c:pt>
                <c:pt idx="2840">
                  <c:v>642.34527588000003</c:v>
                </c:pt>
                <c:pt idx="2841">
                  <c:v>642.52557373000002</c:v>
                </c:pt>
                <c:pt idx="2842">
                  <c:v>642.77923583999996</c:v>
                </c:pt>
                <c:pt idx="2843">
                  <c:v>642.95269774999997</c:v>
                </c:pt>
                <c:pt idx="2844">
                  <c:v>643.21441649999997</c:v>
                </c:pt>
                <c:pt idx="2845">
                  <c:v>643.41876220999995</c:v>
                </c:pt>
                <c:pt idx="2846">
                  <c:v>643.62103271000001</c:v>
                </c:pt>
                <c:pt idx="2847">
                  <c:v>643.81146239999998</c:v>
                </c:pt>
                <c:pt idx="2848">
                  <c:v>644.03131103999999</c:v>
                </c:pt>
                <c:pt idx="2849">
                  <c:v>644.21966553000004</c:v>
                </c:pt>
                <c:pt idx="2850">
                  <c:v>644.45391845999995</c:v>
                </c:pt>
                <c:pt idx="2851">
                  <c:v>644.64117432</c:v>
                </c:pt>
                <c:pt idx="2852">
                  <c:v>644.91693114999998</c:v>
                </c:pt>
                <c:pt idx="2853">
                  <c:v>645.09747314000003</c:v>
                </c:pt>
                <c:pt idx="2854">
                  <c:v>645.26239013999998</c:v>
                </c:pt>
                <c:pt idx="2855">
                  <c:v>645.47076416000004</c:v>
                </c:pt>
                <c:pt idx="2856">
                  <c:v>645.76080321999996</c:v>
                </c:pt>
                <c:pt idx="2857">
                  <c:v>645.94195557</c:v>
                </c:pt>
                <c:pt idx="2858">
                  <c:v>646.16302489999998</c:v>
                </c:pt>
                <c:pt idx="2859">
                  <c:v>646.35174560999997</c:v>
                </c:pt>
                <c:pt idx="2860">
                  <c:v>646.60113524999997</c:v>
                </c:pt>
                <c:pt idx="2861">
                  <c:v>646.77655029000005</c:v>
                </c:pt>
                <c:pt idx="2862">
                  <c:v>647.04217529000005</c:v>
                </c:pt>
                <c:pt idx="2863">
                  <c:v>647.22418213000003</c:v>
                </c:pt>
                <c:pt idx="2864">
                  <c:v>647.40472411999997</c:v>
                </c:pt>
                <c:pt idx="2865">
                  <c:v>647.64288329999999</c:v>
                </c:pt>
                <c:pt idx="2866">
                  <c:v>647.81951904000005</c:v>
                </c:pt>
                <c:pt idx="2867">
                  <c:v>648.13226318</c:v>
                </c:pt>
                <c:pt idx="2868">
                  <c:v>648.30059814000003</c:v>
                </c:pt>
                <c:pt idx="2869">
                  <c:v>648.51544189000003</c:v>
                </c:pt>
                <c:pt idx="2870">
                  <c:v>648.72784423999997</c:v>
                </c:pt>
                <c:pt idx="2871">
                  <c:v>648.93804932</c:v>
                </c:pt>
                <c:pt idx="2872">
                  <c:v>649.17620850000003</c:v>
                </c:pt>
                <c:pt idx="2873">
                  <c:v>649.35968018000005</c:v>
                </c:pt>
                <c:pt idx="2874">
                  <c:v>649.53778076000003</c:v>
                </c:pt>
                <c:pt idx="2875">
                  <c:v>649.72808838000003</c:v>
                </c:pt>
                <c:pt idx="2876">
                  <c:v>649.93316649999997</c:v>
                </c:pt>
                <c:pt idx="2877">
                  <c:v>650.19390868999994</c:v>
                </c:pt>
                <c:pt idx="2878">
                  <c:v>650.47552489999998</c:v>
                </c:pt>
                <c:pt idx="2879">
                  <c:v>650.59869385000002</c:v>
                </c:pt>
                <c:pt idx="2880">
                  <c:v>650.85028076000003</c:v>
                </c:pt>
                <c:pt idx="2881">
                  <c:v>651.04046631000006</c:v>
                </c:pt>
                <c:pt idx="2882">
                  <c:v>651.23419189000003</c:v>
                </c:pt>
                <c:pt idx="2883">
                  <c:v>651.47320557</c:v>
                </c:pt>
                <c:pt idx="2884">
                  <c:v>651.70587158000001</c:v>
                </c:pt>
                <c:pt idx="2885">
                  <c:v>651.90228271000001</c:v>
                </c:pt>
                <c:pt idx="2886">
                  <c:v>652.12286376999998</c:v>
                </c:pt>
                <c:pt idx="2887">
                  <c:v>652.32940673999997</c:v>
                </c:pt>
                <c:pt idx="2888">
                  <c:v>652.49371338000003</c:v>
                </c:pt>
                <c:pt idx="2889">
                  <c:v>652.72454833999996</c:v>
                </c:pt>
                <c:pt idx="2890">
                  <c:v>652.92022704999999</c:v>
                </c:pt>
                <c:pt idx="2891">
                  <c:v>653.12762451000003</c:v>
                </c:pt>
                <c:pt idx="2892">
                  <c:v>653.39727783000001</c:v>
                </c:pt>
                <c:pt idx="2893">
                  <c:v>653.58734131000006</c:v>
                </c:pt>
                <c:pt idx="2894">
                  <c:v>653.82965088000003</c:v>
                </c:pt>
                <c:pt idx="2895">
                  <c:v>653.99798583999996</c:v>
                </c:pt>
                <c:pt idx="2896">
                  <c:v>654.19451904000005</c:v>
                </c:pt>
                <c:pt idx="2897">
                  <c:v>654.39398193</c:v>
                </c:pt>
                <c:pt idx="2898">
                  <c:v>654.68023682</c:v>
                </c:pt>
                <c:pt idx="2899">
                  <c:v>654.84698486000002</c:v>
                </c:pt>
                <c:pt idx="2900">
                  <c:v>655.04962158000001</c:v>
                </c:pt>
                <c:pt idx="2901">
                  <c:v>655.26824951000003</c:v>
                </c:pt>
                <c:pt idx="2902">
                  <c:v>655.47406006000006</c:v>
                </c:pt>
                <c:pt idx="2903">
                  <c:v>655.67291260000002</c:v>
                </c:pt>
                <c:pt idx="2904">
                  <c:v>655.84869385000002</c:v>
                </c:pt>
                <c:pt idx="2905">
                  <c:v>656.12054443</c:v>
                </c:pt>
                <c:pt idx="2906">
                  <c:v>656.33660888999998</c:v>
                </c:pt>
                <c:pt idx="2907">
                  <c:v>656.50787353999999</c:v>
                </c:pt>
                <c:pt idx="2908">
                  <c:v>656.72784423999997</c:v>
                </c:pt>
                <c:pt idx="2909">
                  <c:v>656.92999268000005</c:v>
                </c:pt>
                <c:pt idx="2910">
                  <c:v>657.14642333999996</c:v>
                </c:pt>
                <c:pt idx="2911">
                  <c:v>657.35821533000001</c:v>
                </c:pt>
                <c:pt idx="2912">
                  <c:v>657.55889893000005</c:v>
                </c:pt>
                <c:pt idx="2913">
                  <c:v>657.71331786999997</c:v>
                </c:pt>
                <c:pt idx="2914">
                  <c:v>658.01812743999994</c:v>
                </c:pt>
                <c:pt idx="2915">
                  <c:v>658.18975829999999</c:v>
                </c:pt>
                <c:pt idx="2916">
                  <c:v>658.36163329999999</c:v>
                </c:pt>
                <c:pt idx="2917">
                  <c:v>658.59967041000004</c:v>
                </c:pt>
                <c:pt idx="2918">
                  <c:v>658.83135986000002</c:v>
                </c:pt>
                <c:pt idx="2919">
                  <c:v>659.00372314000003</c:v>
                </c:pt>
                <c:pt idx="2920">
                  <c:v>659.25775146000001</c:v>
                </c:pt>
                <c:pt idx="2921">
                  <c:v>659.44451904000005</c:v>
                </c:pt>
                <c:pt idx="2922">
                  <c:v>659.64825439000003</c:v>
                </c:pt>
                <c:pt idx="2923">
                  <c:v>659.88836670000001</c:v>
                </c:pt>
                <c:pt idx="2924">
                  <c:v>660.07110595999995</c:v>
                </c:pt>
                <c:pt idx="2925">
                  <c:v>660.27801513999998</c:v>
                </c:pt>
                <c:pt idx="2926">
                  <c:v>660.50164795000001</c:v>
                </c:pt>
                <c:pt idx="2927">
                  <c:v>660.72174071999996</c:v>
                </c:pt>
                <c:pt idx="2928">
                  <c:v>660.85821533000001</c:v>
                </c:pt>
                <c:pt idx="2929">
                  <c:v>661.12261963000003</c:v>
                </c:pt>
                <c:pt idx="2930">
                  <c:v>661.35150146000001</c:v>
                </c:pt>
                <c:pt idx="2931">
                  <c:v>661.57623291000004</c:v>
                </c:pt>
                <c:pt idx="2932">
                  <c:v>661.77044678000004</c:v>
                </c:pt>
                <c:pt idx="2933">
                  <c:v>661.93280029000005</c:v>
                </c:pt>
                <c:pt idx="2934">
                  <c:v>662.16326904000005</c:v>
                </c:pt>
                <c:pt idx="2935">
                  <c:v>662.37139893000005</c:v>
                </c:pt>
                <c:pt idx="2936">
                  <c:v>662.55426024999997</c:v>
                </c:pt>
                <c:pt idx="2937">
                  <c:v>662.76702881000006</c:v>
                </c:pt>
                <c:pt idx="2938">
                  <c:v>662.96636963000003</c:v>
                </c:pt>
                <c:pt idx="2939">
                  <c:v>663.09722899999997</c:v>
                </c:pt>
                <c:pt idx="2940">
                  <c:v>663.41021728999999</c:v>
                </c:pt>
                <c:pt idx="2941">
                  <c:v>663.59735106999995</c:v>
                </c:pt>
                <c:pt idx="2942">
                  <c:v>663.82550048999997</c:v>
                </c:pt>
                <c:pt idx="2943">
                  <c:v>664.05963135000002</c:v>
                </c:pt>
                <c:pt idx="2944">
                  <c:v>664.26690673999997</c:v>
                </c:pt>
                <c:pt idx="2945">
                  <c:v>664.42889404000005</c:v>
                </c:pt>
                <c:pt idx="2946">
                  <c:v>664.68695068</c:v>
                </c:pt>
                <c:pt idx="2947">
                  <c:v>664.90264893000005</c:v>
                </c:pt>
                <c:pt idx="2948">
                  <c:v>665.03692626999998</c:v>
                </c:pt>
                <c:pt idx="2949">
                  <c:v>665.27508545000001</c:v>
                </c:pt>
                <c:pt idx="2950">
                  <c:v>665.47088623000002</c:v>
                </c:pt>
                <c:pt idx="2951">
                  <c:v>665.71270751999998</c:v>
                </c:pt>
                <c:pt idx="2952">
                  <c:v>665.91033935999997</c:v>
                </c:pt>
                <c:pt idx="2953">
                  <c:v>666.11798095999995</c:v>
                </c:pt>
                <c:pt idx="2954">
                  <c:v>666.34210204999999</c:v>
                </c:pt>
                <c:pt idx="2955">
                  <c:v>666.52374268000005</c:v>
                </c:pt>
                <c:pt idx="2956">
                  <c:v>666.76812743999994</c:v>
                </c:pt>
                <c:pt idx="2957">
                  <c:v>666.96429443</c:v>
                </c:pt>
                <c:pt idx="2958">
                  <c:v>667.16741943</c:v>
                </c:pt>
                <c:pt idx="2959">
                  <c:v>667.41143798999997</c:v>
                </c:pt>
                <c:pt idx="2960">
                  <c:v>667.57672118999994</c:v>
                </c:pt>
                <c:pt idx="2961">
                  <c:v>667.82586670000001</c:v>
                </c:pt>
                <c:pt idx="2962">
                  <c:v>667.97637939000003</c:v>
                </c:pt>
                <c:pt idx="2963">
                  <c:v>668.25384521000001</c:v>
                </c:pt>
                <c:pt idx="2964">
                  <c:v>668.40557861000002</c:v>
                </c:pt>
                <c:pt idx="2965">
                  <c:v>668.62322998000002</c:v>
                </c:pt>
                <c:pt idx="2966">
                  <c:v>668.86334228999999</c:v>
                </c:pt>
                <c:pt idx="2967">
                  <c:v>669.00750731999995</c:v>
                </c:pt>
                <c:pt idx="2968">
                  <c:v>669.25347899999997</c:v>
                </c:pt>
                <c:pt idx="2969">
                  <c:v>669.46441649999997</c:v>
                </c:pt>
                <c:pt idx="2970">
                  <c:v>669.71612548999997</c:v>
                </c:pt>
                <c:pt idx="2971">
                  <c:v>669.91802978999999</c:v>
                </c:pt>
                <c:pt idx="2972">
                  <c:v>670.06451416000004</c:v>
                </c:pt>
                <c:pt idx="2973">
                  <c:v>670.34967041000004</c:v>
                </c:pt>
                <c:pt idx="2974">
                  <c:v>670.51531981999995</c:v>
                </c:pt>
                <c:pt idx="2975">
                  <c:v>670.74383545000001</c:v>
                </c:pt>
                <c:pt idx="2976">
                  <c:v>670.93072510000002</c:v>
                </c:pt>
                <c:pt idx="2977">
                  <c:v>671.14727783000001</c:v>
                </c:pt>
                <c:pt idx="2978">
                  <c:v>671.37457274999997</c:v>
                </c:pt>
                <c:pt idx="2979">
                  <c:v>671.58038329999999</c:v>
                </c:pt>
                <c:pt idx="2980">
                  <c:v>671.76141356999995</c:v>
                </c:pt>
                <c:pt idx="2981">
                  <c:v>671.95904541000004</c:v>
                </c:pt>
                <c:pt idx="2982">
                  <c:v>672.21868896000001</c:v>
                </c:pt>
                <c:pt idx="2983">
                  <c:v>672.38238524999997</c:v>
                </c:pt>
                <c:pt idx="2984">
                  <c:v>672.63446045000001</c:v>
                </c:pt>
                <c:pt idx="2985">
                  <c:v>672.86505126999998</c:v>
                </c:pt>
                <c:pt idx="2986">
                  <c:v>673.04168701000003</c:v>
                </c:pt>
                <c:pt idx="2987">
                  <c:v>673.25823975000003</c:v>
                </c:pt>
                <c:pt idx="2988">
                  <c:v>673.41131591999999</c:v>
                </c:pt>
                <c:pt idx="2989">
                  <c:v>673.62347411999997</c:v>
                </c:pt>
                <c:pt idx="2990">
                  <c:v>673.88958739999998</c:v>
                </c:pt>
                <c:pt idx="2991">
                  <c:v>674.06622314000003</c:v>
                </c:pt>
                <c:pt idx="2992">
                  <c:v>674.26617432</c:v>
                </c:pt>
                <c:pt idx="2993">
                  <c:v>674.50274658000001</c:v>
                </c:pt>
                <c:pt idx="2994">
                  <c:v>674.70806885000002</c:v>
                </c:pt>
                <c:pt idx="2995">
                  <c:v>674.90826416000004</c:v>
                </c:pt>
                <c:pt idx="2996">
                  <c:v>675.14495850000003</c:v>
                </c:pt>
                <c:pt idx="2997">
                  <c:v>675.33990478999999</c:v>
                </c:pt>
                <c:pt idx="2998">
                  <c:v>675.52886963000003</c:v>
                </c:pt>
                <c:pt idx="2999">
                  <c:v>675.75274658000001</c:v>
                </c:pt>
                <c:pt idx="3000">
                  <c:v>675.94146728999999</c:v>
                </c:pt>
                <c:pt idx="3001">
                  <c:v>676.15289307</c:v>
                </c:pt>
                <c:pt idx="3002">
                  <c:v>676.41094970999995</c:v>
                </c:pt>
                <c:pt idx="3003">
                  <c:v>676.50738524999997</c:v>
                </c:pt>
                <c:pt idx="3004">
                  <c:v>676.80194091999999</c:v>
                </c:pt>
                <c:pt idx="3005">
                  <c:v>677.01422118999994</c:v>
                </c:pt>
                <c:pt idx="3006">
                  <c:v>677.20867920000001</c:v>
                </c:pt>
                <c:pt idx="3007">
                  <c:v>677.45330810999997</c:v>
                </c:pt>
                <c:pt idx="3008">
                  <c:v>677.64666748000002</c:v>
                </c:pt>
                <c:pt idx="3009">
                  <c:v>677.87066649999997</c:v>
                </c:pt>
                <c:pt idx="3010">
                  <c:v>678.05902100000003</c:v>
                </c:pt>
                <c:pt idx="3011">
                  <c:v>678.24859618999994</c:v>
                </c:pt>
                <c:pt idx="3012">
                  <c:v>678.50714111000002</c:v>
                </c:pt>
                <c:pt idx="3013">
                  <c:v>678.67913818</c:v>
                </c:pt>
                <c:pt idx="3014">
                  <c:v>678.86859131000006</c:v>
                </c:pt>
                <c:pt idx="3015">
                  <c:v>679.09454345999995</c:v>
                </c:pt>
                <c:pt idx="3016">
                  <c:v>679.32318114999998</c:v>
                </c:pt>
                <c:pt idx="3017">
                  <c:v>679.52740478999999</c:v>
                </c:pt>
                <c:pt idx="3018">
                  <c:v>679.72332763999998</c:v>
                </c:pt>
                <c:pt idx="3019">
                  <c:v>679.94256591999999</c:v>
                </c:pt>
                <c:pt idx="3020">
                  <c:v>680.17864989999998</c:v>
                </c:pt>
                <c:pt idx="3021">
                  <c:v>680.30426024999997</c:v>
                </c:pt>
                <c:pt idx="3022">
                  <c:v>680.54595946999996</c:v>
                </c:pt>
                <c:pt idx="3023">
                  <c:v>680.76800536999997</c:v>
                </c:pt>
                <c:pt idx="3024">
                  <c:v>681.00067138999998</c:v>
                </c:pt>
                <c:pt idx="3025">
                  <c:v>681.23260498000002</c:v>
                </c:pt>
                <c:pt idx="3026">
                  <c:v>681.39532470999995</c:v>
                </c:pt>
                <c:pt idx="3027">
                  <c:v>681.58892821999996</c:v>
                </c:pt>
                <c:pt idx="3028">
                  <c:v>681.85784911999997</c:v>
                </c:pt>
                <c:pt idx="3029">
                  <c:v>682.02532958999996</c:v>
                </c:pt>
                <c:pt idx="3030">
                  <c:v>682.24957274999997</c:v>
                </c:pt>
                <c:pt idx="3031">
                  <c:v>682.44622803000004</c:v>
                </c:pt>
                <c:pt idx="3032">
                  <c:v>682.64031981999995</c:v>
                </c:pt>
                <c:pt idx="3033">
                  <c:v>682.86273193</c:v>
                </c:pt>
                <c:pt idx="3034">
                  <c:v>683.04254149999997</c:v>
                </c:pt>
                <c:pt idx="3035">
                  <c:v>683.27838135000002</c:v>
                </c:pt>
                <c:pt idx="3036">
                  <c:v>683.51031493999994</c:v>
                </c:pt>
                <c:pt idx="3037">
                  <c:v>683.70660399999997</c:v>
                </c:pt>
                <c:pt idx="3038">
                  <c:v>683.91412353999999</c:v>
                </c:pt>
                <c:pt idx="3039">
                  <c:v>684.09881591999999</c:v>
                </c:pt>
                <c:pt idx="3040">
                  <c:v>684.29705810999997</c:v>
                </c:pt>
                <c:pt idx="3041">
                  <c:v>684.49774170000001</c:v>
                </c:pt>
                <c:pt idx="3042">
                  <c:v>684.72088623000002</c:v>
                </c:pt>
                <c:pt idx="3043">
                  <c:v>684.94879149999997</c:v>
                </c:pt>
                <c:pt idx="3044">
                  <c:v>685.15924071999996</c:v>
                </c:pt>
                <c:pt idx="3045">
                  <c:v>685.38458251999998</c:v>
                </c:pt>
                <c:pt idx="3046">
                  <c:v>685.57379149999997</c:v>
                </c:pt>
                <c:pt idx="3047">
                  <c:v>685.84735106999995</c:v>
                </c:pt>
                <c:pt idx="3048">
                  <c:v>686.01751708999996</c:v>
                </c:pt>
                <c:pt idx="3049">
                  <c:v>686.20562743999994</c:v>
                </c:pt>
                <c:pt idx="3050">
                  <c:v>686.39617920000001</c:v>
                </c:pt>
                <c:pt idx="3051">
                  <c:v>686.61480713000003</c:v>
                </c:pt>
                <c:pt idx="3052">
                  <c:v>686.81549071999996</c:v>
                </c:pt>
                <c:pt idx="3053">
                  <c:v>687.01397704999999</c:v>
                </c:pt>
                <c:pt idx="3054">
                  <c:v>687.27752685999997</c:v>
                </c:pt>
                <c:pt idx="3055">
                  <c:v>687.48492432</c:v>
                </c:pt>
                <c:pt idx="3056">
                  <c:v>687.72271728999999</c:v>
                </c:pt>
                <c:pt idx="3057">
                  <c:v>687.89947510000002</c:v>
                </c:pt>
                <c:pt idx="3058">
                  <c:v>688.13116454999999</c:v>
                </c:pt>
                <c:pt idx="3059">
                  <c:v>688.37677001999998</c:v>
                </c:pt>
                <c:pt idx="3060">
                  <c:v>688.49822998000002</c:v>
                </c:pt>
                <c:pt idx="3061">
                  <c:v>688.71600341999999</c:v>
                </c:pt>
                <c:pt idx="3062">
                  <c:v>688.96551513999998</c:v>
                </c:pt>
                <c:pt idx="3063">
                  <c:v>689.12115478999999</c:v>
                </c:pt>
                <c:pt idx="3064">
                  <c:v>689.37225341999999</c:v>
                </c:pt>
                <c:pt idx="3065">
                  <c:v>689.54754638999998</c:v>
                </c:pt>
                <c:pt idx="3066">
                  <c:v>689.83685303000004</c:v>
                </c:pt>
                <c:pt idx="3067">
                  <c:v>689.97650146000001</c:v>
                </c:pt>
                <c:pt idx="3068">
                  <c:v>690.23223876999998</c:v>
                </c:pt>
                <c:pt idx="3069">
                  <c:v>690.39300536999997</c:v>
                </c:pt>
                <c:pt idx="3070">
                  <c:v>690.65985106999995</c:v>
                </c:pt>
                <c:pt idx="3071">
                  <c:v>690.82244873000002</c:v>
                </c:pt>
                <c:pt idx="3072">
                  <c:v>690.99822998000002</c:v>
                </c:pt>
                <c:pt idx="3073">
                  <c:v>691.26861571999996</c:v>
                </c:pt>
                <c:pt idx="3074">
                  <c:v>691.44732666000004</c:v>
                </c:pt>
                <c:pt idx="3075">
                  <c:v>691.66424560999997</c:v>
                </c:pt>
                <c:pt idx="3076">
                  <c:v>691.88726807</c:v>
                </c:pt>
                <c:pt idx="3077">
                  <c:v>692.10626220999995</c:v>
                </c:pt>
                <c:pt idx="3078">
                  <c:v>692.29718018000005</c:v>
                </c:pt>
                <c:pt idx="3079">
                  <c:v>692.46270751999998</c:v>
                </c:pt>
                <c:pt idx="3080">
                  <c:v>692.69769286999997</c:v>
                </c:pt>
                <c:pt idx="3081">
                  <c:v>692.94122314000003</c:v>
                </c:pt>
                <c:pt idx="3082">
                  <c:v>693.15191649999997</c:v>
                </c:pt>
                <c:pt idx="3083">
                  <c:v>693.36004638999998</c:v>
                </c:pt>
                <c:pt idx="3084">
                  <c:v>693.55706786999997</c:v>
                </c:pt>
                <c:pt idx="3085">
                  <c:v>693.73724364999998</c:v>
                </c:pt>
                <c:pt idx="3086">
                  <c:v>693.93975829999999</c:v>
                </c:pt>
                <c:pt idx="3087">
                  <c:v>694.17047118999994</c:v>
                </c:pt>
                <c:pt idx="3088">
                  <c:v>694.40936279000005</c:v>
                </c:pt>
                <c:pt idx="3089">
                  <c:v>694.59259033000001</c:v>
                </c:pt>
                <c:pt idx="3090">
                  <c:v>694.82391356999995</c:v>
                </c:pt>
                <c:pt idx="3091">
                  <c:v>694.99078368999994</c:v>
                </c:pt>
                <c:pt idx="3092">
                  <c:v>695.24688720999995</c:v>
                </c:pt>
                <c:pt idx="3093">
                  <c:v>695.43243408000001</c:v>
                </c:pt>
                <c:pt idx="3094">
                  <c:v>695.60699463000003</c:v>
                </c:pt>
                <c:pt idx="3095">
                  <c:v>695.85870361000002</c:v>
                </c:pt>
                <c:pt idx="3096">
                  <c:v>696.06256103999999</c:v>
                </c:pt>
                <c:pt idx="3097">
                  <c:v>696.24786376999998</c:v>
                </c:pt>
                <c:pt idx="3098">
                  <c:v>696.46502685999997</c:v>
                </c:pt>
                <c:pt idx="3099">
                  <c:v>696.67864989999998</c:v>
                </c:pt>
                <c:pt idx="3100">
                  <c:v>696.89666748000002</c:v>
                </c:pt>
                <c:pt idx="3101">
                  <c:v>697.12066649999997</c:v>
                </c:pt>
                <c:pt idx="3102">
                  <c:v>697.28326416000004</c:v>
                </c:pt>
                <c:pt idx="3103">
                  <c:v>697.51251220999995</c:v>
                </c:pt>
                <c:pt idx="3104">
                  <c:v>697.70843506000006</c:v>
                </c:pt>
                <c:pt idx="3105">
                  <c:v>697.94586182</c:v>
                </c:pt>
                <c:pt idx="3106">
                  <c:v>698.11126708999996</c:v>
                </c:pt>
                <c:pt idx="3107">
                  <c:v>698.39385986000002</c:v>
                </c:pt>
                <c:pt idx="3108">
                  <c:v>698.53082274999997</c:v>
                </c:pt>
                <c:pt idx="3109">
                  <c:v>698.73822021000001</c:v>
                </c:pt>
                <c:pt idx="3110">
                  <c:v>698.94476318</c:v>
                </c:pt>
                <c:pt idx="3111">
                  <c:v>699.14910888999998</c:v>
                </c:pt>
                <c:pt idx="3112">
                  <c:v>699.37823486000002</c:v>
                </c:pt>
                <c:pt idx="3113">
                  <c:v>699.60418701000003</c:v>
                </c:pt>
                <c:pt idx="3114">
                  <c:v>699.83380126999998</c:v>
                </c:pt>
                <c:pt idx="3115">
                  <c:v>700.03240966999999</c:v>
                </c:pt>
                <c:pt idx="3116">
                  <c:v>700.24554443</c:v>
                </c:pt>
                <c:pt idx="3117">
                  <c:v>700.42156981999995</c:v>
                </c:pt>
                <c:pt idx="3118">
                  <c:v>700.69000243999994</c:v>
                </c:pt>
                <c:pt idx="3119">
                  <c:v>700.86956786999997</c:v>
                </c:pt>
                <c:pt idx="3120">
                  <c:v>701.04949951000003</c:v>
                </c:pt>
                <c:pt idx="3121">
                  <c:v>701.18853760000002</c:v>
                </c:pt>
                <c:pt idx="3122">
                  <c:v>701.39337158000001</c:v>
                </c:pt>
                <c:pt idx="3123">
                  <c:v>701.72369385000002</c:v>
                </c:pt>
                <c:pt idx="3124">
                  <c:v>701.85858154000005</c:v>
                </c:pt>
                <c:pt idx="3125">
                  <c:v>702.13592529000005</c:v>
                </c:pt>
                <c:pt idx="3126">
                  <c:v>702.33392333999996</c:v>
                </c:pt>
                <c:pt idx="3127">
                  <c:v>702.49908446999996</c:v>
                </c:pt>
                <c:pt idx="3128">
                  <c:v>702.66656493999994</c:v>
                </c:pt>
                <c:pt idx="3129">
                  <c:v>702.96075439000003</c:v>
                </c:pt>
                <c:pt idx="3130">
                  <c:v>703.13360595999995</c:v>
                </c:pt>
                <c:pt idx="3131">
                  <c:v>703.33868408000001</c:v>
                </c:pt>
                <c:pt idx="3132">
                  <c:v>703.54034423999997</c:v>
                </c:pt>
                <c:pt idx="3133">
                  <c:v>703.79278564000003</c:v>
                </c:pt>
                <c:pt idx="3134">
                  <c:v>703.98785399999997</c:v>
                </c:pt>
                <c:pt idx="3135">
                  <c:v>704.19842529000005</c:v>
                </c:pt>
                <c:pt idx="3136">
                  <c:v>704.34674071999996</c:v>
                </c:pt>
                <c:pt idx="3137">
                  <c:v>704.57208251999998</c:v>
                </c:pt>
                <c:pt idx="3138">
                  <c:v>704.84173583999996</c:v>
                </c:pt>
                <c:pt idx="3139">
                  <c:v>705.04644774999997</c:v>
                </c:pt>
                <c:pt idx="3140">
                  <c:v>705.25616454999999</c:v>
                </c:pt>
                <c:pt idx="3141">
                  <c:v>705.46478271000001</c:v>
                </c:pt>
                <c:pt idx="3142">
                  <c:v>705.68182373000002</c:v>
                </c:pt>
                <c:pt idx="3143">
                  <c:v>705.88519286999997</c:v>
                </c:pt>
                <c:pt idx="3144">
                  <c:v>706.08831786999997</c:v>
                </c:pt>
                <c:pt idx="3145">
                  <c:v>706.27789307</c:v>
                </c:pt>
                <c:pt idx="3146">
                  <c:v>706.48419189000003</c:v>
                </c:pt>
                <c:pt idx="3147">
                  <c:v>706.62530518000005</c:v>
                </c:pt>
                <c:pt idx="3148">
                  <c:v>706.88616943</c:v>
                </c:pt>
                <c:pt idx="3149">
                  <c:v>707.10406493999994</c:v>
                </c:pt>
                <c:pt idx="3150">
                  <c:v>707.31011963000003</c:v>
                </c:pt>
                <c:pt idx="3151">
                  <c:v>707.48333739999998</c:v>
                </c:pt>
                <c:pt idx="3152">
                  <c:v>707.72222899999997</c:v>
                </c:pt>
                <c:pt idx="3153">
                  <c:v>707.95477295000001</c:v>
                </c:pt>
                <c:pt idx="3154">
                  <c:v>708.12384033000001</c:v>
                </c:pt>
                <c:pt idx="3155">
                  <c:v>708.29010010000002</c:v>
                </c:pt>
                <c:pt idx="3156">
                  <c:v>708.54205321999996</c:v>
                </c:pt>
                <c:pt idx="3157">
                  <c:v>708.81097411999997</c:v>
                </c:pt>
                <c:pt idx="3158">
                  <c:v>708.93817138999998</c:v>
                </c:pt>
                <c:pt idx="3159">
                  <c:v>709.14739989999998</c:v>
                </c:pt>
                <c:pt idx="3160">
                  <c:v>709.37945557</c:v>
                </c:pt>
                <c:pt idx="3161">
                  <c:v>709.66925048999997</c:v>
                </c:pt>
                <c:pt idx="3162">
                  <c:v>709.81988524999997</c:v>
                </c:pt>
                <c:pt idx="3163">
                  <c:v>709.97320557</c:v>
                </c:pt>
                <c:pt idx="3164">
                  <c:v>710.26861571999996</c:v>
                </c:pt>
                <c:pt idx="3165">
                  <c:v>710.38616943</c:v>
                </c:pt>
                <c:pt idx="3166">
                  <c:v>710.66156006000006</c:v>
                </c:pt>
                <c:pt idx="3167">
                  <c:v>710.88800048999997</c:v>
                </c:pt>
                <c:pt idx="3168">
                  <c:v>711.06524658000001</c:v>
                </c:pt>
                <c:pt idx="3169">
                  <c:v>711.28778076000003</c:v>
                </c:pt>
                <c:pt idx="3170">
                  <c:v>711.50726318</c:v>
                </c:pt>
                <c:pt idx="3171">
                  <c:v>711.70428466999999</c:v>
                </c:pt>
                <c:pt idx="3172">
                  <c:v>711.88641356999995</c:v>
                </c:pt>
                <c:pt idx="3173">
                  <c:v>712.12310791000004</c:v>
                </c:pt>
                <c:pt idx="3174">
                  <c:v>712.33599853999999</c:v>
                </c:pt>
                <c:pt idx="3175">
                  <c:v>712.58197021000001</c:v>
                </c:pt>
                <c:pt idx="3176">
                  <c:v>712.77191161999997</c:v>
                </c:pt>
                <c:pt idx="3177">
                  <c:v>712.94696045000001</c:v>
                </c:pt>
                <c:pt idx="3178">
                  <c:v>713.26312256000006</c:v>
                </c:pt>
                <c:pt idx="3179">
                  <c:v>713.36834716999999</c:v>
                </c:pt>
                <c:pt idx="3180">
                  <c:v>713.59698486000002</c:v>
                </c:pt>
                <c:pt idx="3181">
                  <c:v>713.75836182</c:v>
                </c:pt>
                <c:pt idx="3182">
                  <c:v>714.00067138999998</c:v>
                </c:pt>
                <c:pt idx="3183">
                  <c:v>714.21783446999996</c:v>
                </c:pt>
                <c:pt idx="3184">
                  <c:v>714.44390868999994</c:v>
                </c:pt>
                <c:pt idx="3185">
                  <c:v>714.61895751999998</c:v>
                </c:pt>
                <c:pt idx="3186">
                  <c:v>714.87225341999999</c:v>
                </c:pt>
                <c:pt idx="3187">
                  <c:v>715.08782958999996</c:v>
                </c:pt>
                <c:pt idx="3188">
                  <c:v>715.30474853999999</c:v>
                </c:pt>
                <c:pt idx="3189">
                  <c:v>715.49481201000003</c:v>
                </c:pt>
                <c:pt idx="3190">
                  <c:v>715.71112060999997</c:v>
                </c:pt>
                <c:pt idx="3191">
                  <c:v>715.89874268000005</c:v>
                </c:pt>
                <c:pt idx="3192">
                  <c:v>716.07354736000002</c:v>
                </c:pt>
                <c:pt idx="3193">
                  <c:v>716.28057861000002</c:v>
                </c:pt>
                <c:pt idx="3194">
                  <c:v>716.52984618999994</c:v>
                </c:pt>
                <c:pt idx="3195">
                  <c:v>716.72747803000004</c:v>
                </c:pt>
                <c:pt idx="3196">
                  <c:v>716.96124268000005</c:v>
                </c:pt>
                <c:pt idx="3197">
                  <c:v>717.13067626999998</c:v>
                </c:pt>
                <c:pt idx="3198">
                  <c:v>717.34625243999994</c:v>
                </c:pt>
                <c:pt idx="3199">
                  <c:v>717.60772704999999</c:v>
                </c:pt>
                <c:pt idx="3200">
                  <c:v>717.75531006000006</c:v>
                </c:pt>
                <c:pt idx="3201">
                  <c:v>717.96490478999999</c:v>
                </c:pt>
                <c:pt idx="3202">
                  <c:v>718.19561768000005</c:v>
                </c:pt>
                <c:pt idx="3203">
                  <c:v>718.38677978999999</c:v>
                </c:pt>
                <c:pt idx="3204">
                  <c:v>718.60296631000006</c:v>
                </c:pt>
                <c:pt idx="3205">
                  <c:v>718.84051513999998</c:v>
                </c:pt>
                <c:pt idx="3206">
                  <c:v>718.97918701000003</c:v>
                </c:pt>
                <c:pt idx="3207">
                  <c:v>719.23028564000003</c:v>
                </c:pt>
                <c:pt idx="3208">
                  <c:v>719.46270751999998</c:v>
                </c:pt>
                <c:pt idx="3209">
                  <c:v>719.64093018000005</c:v>
                </c:pt>
                <c:pt idx="3210">
                  <c:v>719.86309814000003</c:v>
                </c:pt>
                <c:pt idx="3211">
                  <c:v>720.05621338000003</c:v>
                </c:pt>
                <c:pt idx="3212">
                  <c:v>720.30792236000002</c:v>
                </c:pt>
                <c:pt idx="3213">
                  <c:v>720.50506591999999</c:v>
                </c:pt>
                <c:pt idx="3214">
                  <c:v>720.70892333999996</c:v>
                </c:pt>
                <c:pt idx="3215">
                  <c:v>720.89166260000002</c:v>
                </c:pt>
                <c:pt idx="3216">
                  <c:v>721.09295654000005</c:v>
                </c:pt>
                <c:pt idx="3217">
                  <c:v>721.38592529000005</c:v>
                </c:pt>
                <c:pt idx="3218">
                  <c:v>721.46929932</c:v>
                </c:pt>
                <c:pt idx="3219">
                  <c:v>721.71746826000003</c:v>
                </c:pt>
                <c:pt idx="3220">
                  <c:v>721.93524170000001</c:v>
                </c:pt>
                <c:pt idx="3221">
                  <c:v>722.16107178000004</c:v>
                </c:pt>
                <c:pt idx="3222">
                  <c:v>722.37750243999994</c:v>
                </c:pt>
                <c:pt idx="3223">
                  <c:v>722.58477783000001</c:v>
                </c:pt>
                <c:pt idx="3224">
                  <c:v>722.75823975000003</c:v>
                </c:pt>
                <c:pt idx="3225">
                  <c:v>723.02935791000004</c:v>
                </c:pt>
                <c:pt idx="3226">
                  <c:v>723.21087646000001</c:v>
                </c:pt>
                <c:pt idx="3227">
                  <c:v>723.35162353999999</c:v>
                </c:pt>
                <c:pt idx="3228">
                  <c:v>723.63519286999997</c:v>
                </c:pt>
                <c:pt idx="3229">
                  <c:v>723.81829833999996</c:v>
                </c:pt>
                <c:pt idx="3230">
                  <c:v>724.02679443</c:v>
                </c:pt>
                <c:pt idx="3231">
                  <c:v>724.24395751999998</c:v>
                </c:pt>
                <c:pt idx="3232">
                  <c:v>724.44500731999995</c:v>
                </c:pt>
                <c:pt idx="3233">
                  <c:v>724.68426513999998</c:v>
                </c:pt>
                <c:pt idx="3234">
                  <c:v>724.84637451000003</c:v>
                </c:pt>
                <c:pt idx="3235">
                  <c:v>725.05718993999994</c:v>
                </c:pt>
                <c:pt idx="3236">
                  <c:v>725.25604248000002</c:v>
                </c:pt>
                <c:pt idx="3237">
                  <c:v>725.50616454999999</c:v>
                </c:pt>
                <c:pt idx="3238">
                  <c:v>725.69403076000003</c:v>
                </c:pt>
                <c:pt idx="3239">
                  <c:v>725.90728760000002</c:v>
                </c:pt>
                <c:pt idx="3240">
                  <c:v>726.11383057</c:v>
                </c:pt>
                <c:pt idx="3241">
                  <c:v>726.30426024999997</c:v>
                </c:pt>
                <c:pt idx="3242">
                  <c:v>726.54022216999999</c:v>
                </c:pt>
                <c:pt idx="3243">
                  <c:v>726.72955321999996</c:v>
                </c:pt>
                <c:pt idx="3244">
                  <c:v>726.94720458999996</c:v>
                </c:pt>
                <c:pt idx="3245">
                  <c:v>727.12884521000001</c:v>
                </c:pt>
                <c:pt idx="3246">
                  <c:v>727.35345458999996</c:v>
                </c:pt>
                <c:pt idx="3247">
                  <c:v>727.60626220999995</c:v>
                </c:pt>
                <c:pt idx="3248">
                  <c:v>727.77081298999997</c:v>
                </c:pt>
                <c:pt idx="3249">
                  <c:v>727.97418213000003</c:v>
                </c:pt>
                <c:pt idx="3250">
                  <c:v>728.15228271000001</c:v>
                </c:pt>
                <c:pt idx="3251">
                  <c:v>728.49090576000003</c:v>
                </c:pt>
                <c:pt idx="3252">
                  <c:v>728.63348388999998</c:v>
                </c:pt>
                <c:pt idx="3253">
                  <c:v>728.80157470999995</c:v>
                </c:pt>
                <c:pt idx="3254">
                  <c:v>729.02935791000004</c:v>
                </c:pt>
                <c:pt idx="3255">
                  <c:v>729.26104736000002</c:v>
                </c:pt>
                <c:pt idx="3256">
                  <c:v>729.52203368999994</c:v>
                </c:pt>
                <c:pt idx="3257">
                  <c:v>729.72528076000003</c:v>
                </c:pt>
                <c:pt idx="3258">
                  <c:v>729.83563231999995</c:v>
                </c:pt>
                <c:pt idx="3259">
                  <c:v>730.09649658000001</c:v>
                </c:pt>
                <c:pt idx="3260">
                  <c:v>730.31903076000003</c:v>
                </c:pt>
                <c:pt idx="3261">
                  <c:v>730.51556396000001</c:v>
                </c:pt>
                <c:pt idx="3262">
                  <c:v>730.77520751999998</c:v>
                </c:pt>
                <c:pt idx="3263">
                  <c:v>730.98956298999997</c:v>
                </c:pt>
                <c:pt idx="3264">
                  <c:v>731.18707274999997</c:v>
                </c:pt>
                <c:pt idx="3265">
                  <c:v>731.36968993999994</c:v>
                </c:pt>
                <c:pt idx="3266">
                  <c:v>731.60247803000004</c:v>
                </c:pt>
                <c:pt idx="3267">
                  <c:v>731.75262451000003</c:v>
                </c:pt>
                <c:pt idx="3268">
                  <c:v>731.96405029000005</c:v>
                </c:pt>
                <c:pt idx="3269">
                  <c:v>732.18463135000002</c:v>
                </c:pt>
                <c:pt idx="3270">
                  <c:v>732.36834716999999</c:v>
                </c:pt>
                <c:pt idx="3271">
                  <c:v>732.61004638999998</c:v>
                </c:pt>
                <c:pt idx="3272">
                  <c:v>732.82867432</c:v>
                </c:pt>
                <c:pt idx="3273">
                  <c:v>733.03802489999998</c:v>
                </c:pt>
                <c:pt idx="3274">
                  <c:v>733.24664307</c:v>
                </c:pt>
                <c:pt idx="3275">
                  <c:v>733.42547606999995</c:v>
                </c:pt>
                <c:pt idx="3276">
                  <c:v>733.65863036999997</c:v>
                </c:pt>
                <c:pt idx="3277">
                  <c:v>733.83575439000003</c:v>
                </c:pt>
                <c:pt idx="3278">
                  <c:v>734.06988524999997</c:v>
                </c:pt>
                <c:pt idx="3279">
                  <c:v>734.22637939000003</c:v>
                </c:pt>
                <c:pt idx="3280">
                  <c:v>734.47174071999996</c:v>
                </c:pt>
                <c:pt idx="3281">
                  <c:v>734.66912841999999</c:v>
                </c:pt>
                <c:pt idx="3282">
                  <c:v>734.89288329999999</c:v>
                </c:pt>
                <c:pt idx="3283">
                  <c:v>735.08050536999997</c:v>
                </c:pt>
                <c:pt idx="3284">
                  <c:v>735.34417725000003</c:v>
                </c:pt>
                <c:pt idx="3285">
                  <c:v>735.51300048999997</c:v>
                </c:pt>
                <c:pt idx="3286">
                  <c:v>735.74615478999999</c:v>
                </c:pt>
                <c:pt idx="3287">
                  <c:v>735.91351318</c:v>
                </c:pt>
                <c:pt idx="3288">
                  <c:v>736.06304932</c:v>
                </c:pt>
                <c:pt idx="3289">
                  <c:v>736.38958739999998</c:v>
                </c:pt>
                <c:pt idx="3290">
                  <c:v>736.54632568</c:v>
                </c:pt>
                <c:pt idx="3291">
                  <c:v>736.79486083999996</c:v>
                </c:pt>
                <c:pt idx="3292">
                  <c:v>736.97637939000003</c:v>
                </c:pt>
                <c:pt idx="3293">
                  <c:v>737.22369385000002</c:v>
                </c:pt>
                <c:pt idx="3294">
                  <c:v>737.39154053000004</c:v>
                </c:pt>
                <c:pt idx="3295">
                  <c:v>737.59344481999995</c:v>
                </c:pt>
                <c:pt idx="3296">
                  <c:v>737.86029053000004</c:v>
                </c:pt>
                <c:pt idx="3297">
                  <c:v>737.93853760000002</c:v>
                </c:pt>
                <c:pt idx="3298">
                  <c:v>738.21600341999999</c:v>
                </c:pt>
                <c:pt idx="3299">
                  <c:v>738.43731689000003</c:v>
                </c:pt>
                <c:pt idx="3300">
                  <c:v>738.63153076000003</c:v>
                </c:pt>
                <c:pt idx="3301">
                  <c:v>738.86859131000006</c:v>
                </c:pt>
                <c:pt idx="3302">
                  <c:v>739.02203368999994</c:v>
                </c:pt>
                <c:pt idx="3303">
                  <c:v>739.26959228999999</c:v>
                </c:pt>
                <c:pt idx="3304">
                  <c:v>739.52362060999997</c:v>
                </c:pt>
                <c:pt idx="3305">
                  <c:v>739.71722411999997</c:v>
                </c:pt>
                <c:pt idx="3306">
                  <c:v>739.94549560999997</c:v>
                </c:pt>
                <c:pt idx="3307">
                  <c:v>740.08062743999994</c:v>
                </c:pt>
                <c:pt idx="3308">
                  <c:v>740.29193114999998</c:v>
                </c:pt>
                <c:pt idx="3309">
                  <c:v>740.48236083999996</c:v>
                </c:pt>
                <c:pt idx="3310">
                  <c:v>740.70135498000002</c:v>
                </c:pt>
                <c:pt idx="3311">
                  <c:v>740.95367432</c:v>
                </c:pt>
                <c:pt idx="3312">
                  <c:v>741.14227295000001</c:v>
                </c:pt>
                <c:pt idx="3313">
                  <c:v>741.33551024999997</c:v>
                </c:pt>
                <c:pt idx="3314">
                  <c:v>741.55279541000004</c:v>
                </c:pt>
                <c:pt idx="3315">
                  <c:v>741.74310303000004</c:v>
                </c:pt>
                <c:pt idx="3316">
                  <c:v>741.97271728999999</c:v>
                </c:pt>
                <c:pt idx="3317">
                  <c:v>742.19122314000003</c:v>
                </c:pt>
                <c:pt idx="3318">
                  <c:v>742.38629149999997</c:v>
                </c:pt>
                <c:pt idx="3319">
                  <c:v>742.63763428000004</c:v>
                </c:pt>
                <c:pt idx="3320">
                  <c:v>742.81768798999997</c:v>
                </c:pt>
                <c:pt idx="3321">
                  <c:v>742.95843506000006</c:v>
                </c:pt>
                <c:pt idx="3322">
                  <c:v>743.19927978999999</c:v>
                </c:pt>
                <c:pt idx="3323">
                  <c:v>743.44476318</c:v>
                </c:pt>
                <c:pt idx="3324">
                  <c:v>743.64947510000002</c:v>
                </c:pt>
                <c:pt idx="3325">
                  <c:v>743.82159423999997</c:v>
                </c:pt>
                <c:pt idx="3326">
                  <c:v>744.10797118999994</c:v>
                </c:pt>
                <c:pt idx="3327">
                  <c:v>744.29962158000001</c:v>
                </c:pt>
                <c:pt idx="3328">
                  <c:v>744.45074463000003</c:v>
                </c:pt>
                <c:pt idx="3329">
                  <c:v>744.64190673999997</c:v>
                </c:pt>
                <c:pt idx="3330">
                  <c:v>744.88836670000001</c:v>
                </c:pt>
                <c:pt idx="3331">
                  <c:v>745.08831786999997</c:v>
                </c:pt>
                <c:pt idx="3332">
                  <c:v>745.26739501999998</c:v>
                </c:pt>
                <c:pt idx="3333">
                  <c:v>745.51312256000006</c:v>
                </c:pt>
                <c:pt idx="3334">
                  <c:v>745.72076416000004</c:v>
                </c:pt>
                <c:pt idx="3335">
                  <c:v>745.88311768000005</c:v>
                </c:pt>
                <c:pt idx="3336">
                  <c:v>746.12750243999994</c:v>
                </c:pt>
                <c:pt idx="3337">
                  <c:v>746.30316161999997</c:v>
                </c:pt>
                <c:pt idx="3338">
                  <c:v>746.52447510000002</c:v>
                </c:pt>
                <c:pt idx="3339">
                  <c:v>746.75421143000005</c:v>
                </c:pt>
                <c:pt idx="3340">
                  <c:v>746.94305420000001</c:v>
                </c:pt>
                <c:pt idx="3341">
                  <c:v>747.17449951000003</c:v>
                </c:pt>
                <c:pt idx="3342">
                  <c:v>747.41485595999995</c:v>
                </c:pt>
                <c:pt idx="3343">
                  <c:v>747.59124756000006</c:v>
                </c:pt>
                <c:pt idx="3344">
                  <c:v>747.76544189000003</c:v>
                </c:pt>
                <c:pt idx="3345">
                  <c:v>747.96295166000004</c:v>
                </c:pt>
                <c:pt idx="3346">
                  <c:v>748.20050048999997</c:v>
                </c:pt>
                <c:pt idx="3347">
                  <c:v>748.35369873000002</c:v>
                </c:pt>
                <c:pt idx="3348">
                  <c:v>748.62139893000005</c:v>
                </c:pt>
                <c:pt idx="3349">
                  <c:v>748.84356689000003</c:v>
                </c:pt>
                <c:pt idx="3350">
                  <c:v>749.02520751999998</c:v>
                </c:pt>
                <c:pt idx="3351">
                  <c:v>749.23028564000003</c:v>
                </c:pt>
                <c:pt idx="3352">
                  <c:v>749.43963623000002</c:v>
                </c:pt>
                <c:pt idx="3353">
                  <c:v>749.65167236000002</c:v>
                </c:pt>
                <c:pt idx="3354">
                  <c:v>749.79620361000002</c:v>
                </c:pt>
                <c:pt idx="3355">
                  <c:v>750.09503173999997</c:v>
                </c:pt>
                <c:pt idx="3356">
                  <c:v>750.33111571999996</c:v>
                </c:pt>
                <c:pt idx="3357">
                  <c:v>750.42987060999997</c:v>
                </c:pt>
                <c:pt idx="3358">
                  <c:v>750.69964600000003</c:v>
                </c:pt>
                <c:pt idx="3359">
                  <c:v>750.88690185999997</c:v>
                </c:pt>
                <c:pt idx="3360">
                  <c:v>751.11419678000004</c:v>
                </c:pt>
                <c:pt idx="3361">
                  <c:v>751.29351807</c:v>
                </c:pt>
                <c:pt idx="3362">
                  <c:v>751.56182861000002</c:v>
                </c:pt>
                <c:pt idx="3363">
                  <c:v>751.74896239999998</c:v>
                </c:pt>
                <c:pt idx="3364">
                  <c:v>751.94927978999999</c:v>
                </c:pt>
                <c:pt idx="3365">
                  <c:v>752.15081786999997</c:v>
                </c:pt>
                <c:pt idx="3366">
                  <c:v>752.37640381000006</c:v>
                </c:pt>
                <c:pt idx="3367">
                  <c:v>752.60614013999998</c:v>
                </c:pt>
                <c:pt idx="3368">
                  <c:v>752.74884033000001</c:v>
                </c:pt>
                <c:pt idx="3369">
                  <c:v>752.98077393000005</c:v>
                </c:pt>
                <c:pt idx="3370">
                  <c:v>753.19549560999997</c:v>
                </c:pt>
                <c:pt idx="3371">
                  <c:v>753.42706298999997</c:v>
                </c:pt>
                <c:pt idx="3372">
                  <c:v>753.58209228999999</c:v>
                </c:pt>
                <c:pt idx="3373">
                  <c:v>753.82110595999995</c:v>
                </c:pt>
                <c:pt idx="3374">
                  <c:v>754.02825928000004</c:v>
                </c:pt>
                <c:pt idx="3375">
                  <c:v>754.25421143000005</c:v>
                </c:pt>
                <c:pt idx="3376">
                  <c:v>754.41229248000002</c:v>
                </c:pt>
                <c:pt idx="3377">
                  <c:v>754.70465088000003</c:v>
                </c:pt>
                <c:pt idx="3378">
                  <c:v>754.85357666000004</c:v>
                </c:pt>
                <c:pt idx="3379">
                  <c:v>755.10162353999999</c:v>
                </c:pt>
                <c:pt idx="3380">
                  <c:v>755.23773193</c:v>
                </c:pt>
                <c:pt idx="3381">
                  <c:v>755.49627685999997</c:v>
                </c:pt>
                <c:pt idx="3382">
                  <c:v>755.69464111000002</c:v>
                </c:pt>
                <c:pt idx="3383">
                  <c:v>755.90118408000001</c:v>
                </c:pt>
                <c:pt idx="3384">
                  <c:v>756.09259033000001</c:v>
                </c:pt>
                <c:pt idx="3385">
                  <c:v>756.30377196999996</c:v>
                </c:pt>
                <c:pt idx="3386">
                  <c:v>756.53033446999996</c:v>
                </c:pt>
                <c:pt idx="3387">
                  <c:v>756.74871826000003</c:v>
                </c:pt>
                <c:pt idx="3388">
                  <c:v>756.95074463000003</c:v>
                </c:pt>
                <c:pt idx="3389">
                  <c:v>757.13873291000004</c:v>
                </c:pt>
                <c:pt idx="3390">
                  <c:v>757.37322998000002</c:v>
                </c:pt>
                <c:pt idx="3391">
                  <c:v>757.53643798999997</c:v>
                </c:pt>
                <c:pt idx="3392">
                  <c:v>757.77447510000002</c:v>
                </c:pt>
                <c:pt idx="3393">
                  <c:v>757.96502685999997</c:v>
                </c:pt>
                <c:pt idx="3394">
                  <c:v>758.20294189000003</c:v>
                </c:pt>
                <c:pt idx="3395">
                  <c:v>758.40850829999999</c:v>
                </c:pt>
                <c:pt idx="3396">
                  <c:v>758.61553954999999</c:v>
                </c:pt>
                <c:pt idx="3397">
                  <c:v>758.81842041000004</c:v>
                </c:pt>
                <c:pt idx="3398">
                  <c:v>759.00469970999995</c:v>
                </c:pt>
                <c:pt idx="3399">
                  <c:v>759.22576904000005</c:v>
                </c:pt>
                <c:pt idx="3400">
                  <c:v>759.42572021000001</c:v>
                </c:pt>
                <c:pt idx="3401">
                  <c:v>759.65521239999998</c:v>
                </c:pt>
                <c:pt idx="3402">
                  <c:v>759.82440185999997</c:v>
                </c:pt>
                <c:pt idx="3403">
                  <c:v>760.09820557</c:v>
                </c:pt>
                <c:pt idx="3404">
                  <c:v>760.26788329999999</c:v>
                </c:pt>
                <c:pt idx="3405">
                  <c:v>760.46209716999999</c:v>
                </c:pt>
                <c:pt idx="3406">
                  <c:v>760.68145751999998</c:v>
                </c:pt>
                <c:pt idx="3407">
                  <c:v>760.95428466999999</c:v>
                </c:pt>
                <c:pt idx="3408">
                  <c:v>761.13592529000005</c:v>
                </c:pt>
                <c:pt idx="3409">
                  <c:v>761.30621338000003</c:v>
                </c:pt>
                <c:pt idx="3410">
                  <c:v>761.50665283000001</c:v>
                </c:pt>
                <c:pt idx="3411">
                  <c:v>761.78741454999999</c:v>
                </c:pt>
                <c:pt idx="3412">
                  <c:v>761.92022704999999</c:v>
                </c:pt>
                <c:pt idx="3413">
                  <c:v>762.17022704999999</c:v>
                </c:pt>
                <c:pt idx="3414">
                  <c:v>762.40069579999999</c:v>
                </c:pt>
                <c:pt idx="3415">
                  <c:v>762.53839111000002</c:v>
                </c:pt>
                <c:pt idx="3416">
                  <c:v>762.74725341999999</c:v>
                </c:pt>
                <c:pt idx="3417">
                  <c:v>762.99688720999995</c:v>
                </c:pt>
                <c:pt idx="3418">
                  <c:v>763.19110106999995</c:v>
                </c:pt>
                <c:pt idx="3419">
                  <c:v>763.41290283000001</c:v>
                </c:pt>
                <c:pt idx="3420">
                  <c:v>763.57489013999998</c:v>
                </c:pt>
                <c:pt idx="3421">
                  <c:v>763.80059814000003</c:v>
                </c:pt>
                <c:pt idx="3422">
                  <c:v>763.96844481999995</c:v>
                </c:pt>
                <c:pt idx="3423">
                  <c:v>764.16839600000003</c:v>
                </c:pt>
                <c:pt idx="3424">
                  <c:v>764.43768310999997</c:v>
                </c:pt>
                <c:pt idx="3425">
                  <c:v>764.59661864999998</c:v>
                </c:pt>
                <c:pt idx="3426">
                  <c:v>764.85858154000005</c:v>
                </c:pt>
                <c:pt idx="3427">
                  <c:v>764.99993896000001</c:v>
                </c:pt>
                <c:pt idx="3428">
                  <c:v>765.22247314000003</c:v>
                </c:pt>
                <c:pt idx="3429">
                  <c:v>765.39263916000004</c:v>
                </c:pt>
                <c:pt idx="3430">
                  <c:v>765.62042236000002</c:v>
                </c:pt>
                <c:pt idx="3431">
                  <c:v>765.79864501999998</c:v>
                </c:pt>
                <c:pt idx="3432">
                  <c:v>766.06329345999995</c:v>
                </c:pt>
                <c:pt idx="3433">
                  <c:v>766.21539307</c:v>
                </c:pt>
                <c:pt idx="3434">
                  <c:v>766.43695068</c:v>
                </c:pt>
                <c:pt idx="3435">
                  <c:v>766.66131591999999</c:v>
                </c:pt>
                <c:pt idx="3436">
                  <c:v>766.86871338000003</c:v>
                </c:pt>
                <c:pt idx="3437">
                  <c:v>767.05181885000002</c:v>
                </c:pt>
                <c:pt idx="3438">
                  <c:v>767.31903076000003</c:v>
                </c:pt>
                <c:pt idx="3439">
                  <c:v>767.47918701000003</c:v>
                </c:pt>
                <c:pt idx="3440">
                  <c:v>767.73529053000004</c:v>
                </c:pt>
                <c:pt idx="3441">
                  <c:v>767.90045166000004</c:v>
                </c:pt>
                <c:pt idx="3442">
                  <c:v>768.08380126999998</c:v>
                </c:pt>
                <c:pt idx="3443">
                  <c:v>768.28924560999997</c:v>
                </c:pt>
                <c:pt idx="3444">
                  <c:v>768.53948975000003</c:v>
                </c:pt>
                <c:pt idx="3445">
                  <c:v>768.72601318</c:v>
                </c:pt>
                <c:pt idx="3446">
                  <c:v>768.94549560999997</c:v>
                </c:pt>
                <c:pt idx="3447">
                  <c:v>769.10736083999996</c:v>
                </c:pt>
                <c:pt idx="3448">
                  <c:v>769.34063720999995</c:v>
                </c:pt>
                <c:pt idx="3449">
                  <c:v>769.59466553000004</c:v>
                </c:pt>
                <c:pt idx="3450">
                  <c:v>769.78009033000001</c:v>
                </c:pt>
                <c:pt idx="3451">
                  <c:v>770.02679443</c:v>
                </c:pt>
                <c:pt idx="3452">
                  <c:v>770.18658446999996</c:v>
                </c:pt>
                <c:pt idx="3453">
                  <c:v>770.43560791000004</c:v>
                </c:pt>
                <c:pt idx="3454">
                  <c:v>770.62322998000002</c:v>
                </c:pt>
                <c:pt idx="3455">
                  <c:v>770.85247803000004</c:v>
                </c:pt>
                <c:pt idx="3456">
                  <c:v>771.04461670000001</c:v>
                </c:pt>
                <c:pt idx="3457">
                  <c:v>771.24737548999997</c:v>
                </c:pt>
                <c:pt idx="3458">
                  <c:v>771.45733643000005</c:v>
                </c:pt>
                <c:pt idx="3459">
                  <c:v>771.67828368999994</c:v>
                </c:pt>
                <c:pt idx="3460">
                  <c:v>771.86578368999994</c:v>
                </c:pt>
                <c:pt idx="3461">
                  <c:v>772.10528564000003</c:v>
                </c:pt>
                <c:pt idx="3462">
                  <c:v>772.26812743999994</c:v>
                </c:pt>
                <c:pt idx="3463">
                  <c:v>772.46160888999998</c:v>
                </c:pt>
                <c:pt idx="3464">
                  <c:v>772.65557861000002</c:v>
                </c:pt>
                <c:pt idx="3465">
                  <c:v>772.85162353999999</c:v>
                </c:pt>
                <c:pt idx="3466">
                  <c:v>773.08380126999998</c:v>
                </c:pt>
                <c:pt idx="3467">
                  <c:v>773.22698975000003</c:v>
                </c:pt>
                <c:pt idx="3468">
                  <c:v>773.47174071999996</c:v>
                </c:pt>
                <c:pt idx="3469">
                  <c:v>773.67352295000001</c:v>
                </c:pt>
                <c:pt idx="3470">
                  <c:v>773.90423583999996</c:v>
                </c:pt>
                <c:pt idx="3471">
                  <c:v>774.11480713000003</c:v>
                </c:pt>
                <c:pt idx="3472">
                  <c:v>774.33355713000003</c:v>
                </c:pt>
                <c:pt idx="3473">
                  <c:v>774.55706786999997</c:v>
                </c:pt>
                <c:pt idx="3474">
                  <c:v>774.72711182</c:v>
                </c:pt>
                <c:pt idx="3475">
                  <c:v>775.00872803000004</c:v>
                </c:pt>
                <c:pt idx="3476">
                  <c:v>775.19061279000005</c:v>
                </c:pt>
                <c:pt idx="3477">
                  <c:v>775.39788818</c:v>
                </c:pt>
                <c:pt idx="3478">
                  <c:v>775.58392333999996</c:v>
                </c:pt>
                <c:pt idx="3479">
                  <c:v>775.75860595999995</c:v>
                </c:pt>
                <c:pt idx="3480">
                  <c:v>776.04034423999997</c:v>
                </c:pt>
                <c:pt idx="3481">
                  <c:v>776.19464111000002</c:v>
                </c:pt>
                <c:pt idx="3482">
                  <c:v>776.43402100000003</c:v>
                </c:pt>
                <c:pt idx="3483">
                  <c:v>776.61236571999996</c:v>
                </c:pt>
                <c:pt idx="3484">
                  <c:v>776.82415771000001</c:v>
                </c:pt>
                <c:pt idx="3485">
                  <c:v>777.06854248000002</c:v>
                </c:pt>
                <c:pt idx="3486">
                  <c:v>777.25311279000005</c:v>
                </c:pt>
                <c:pt idx="3487">
                  <c:v>777.52947998000002</c:v>
                </c:pt>
                <c:pt idx="3488">
                  <c:v>777.67205810999997</c:v>
                </c:pt>
                <c:pt idx="3489">
                  <c:v>777.94317626999998</c:v>
                </c:pt>
                <c:pt idx="3490">
                  <c:v>778.11663818</c:v>
                </c:pt>
                <c:pt idx="3491">
                  <c:v>778.33868408000001</c:v>
                </c:pt>
                <c:pt idx="3492">
                  <c:v>778.54742432</c:v>
                </c:pt>
                <c:pt idx="3493">
                  <c:v>778.76397704999999</c:v>
                </c:pt>
                <c:pt idx="3494">
                  <c:v>778.92926024999997</c:v>
                </c:pt>
                <c:pt idx="3495">
                  <c:v>779.13470458999996</c:v>
                </c:pt>
                <c:pt idx="3496">
                  <c:v>779.39617920000001</c:v>
                </c:pt>
                <c:pt idx="3497">
                  <c:v>779.58343506000006</c:v>
                </c:pt>
                <c:pt idx="3498">
                  <c:v>779.82330321999996</c:v>
                </c:pt>
                <c:pt idx="3499">
                  <c:v>780.02313231999995</c:v>
                </c:pt>
                <c:pt idx="3500">
                  <c:v>780.21221923999997</c:v>
                </c:pt>
                <c:pt idx="3501">
                  <c:v>780.41900635000002</c:v>
                </c:pt>
                <c:pt idx="3502">
                  <c:v>780.62567138999998</c:v>
                </c:pt>
                <c:pt idx="3503">
                  <c:v>780.83795166000004</c:v>
                </c:pt>
                <c:pt idx="3504">
                  <c:v>781.07537841999999</c:v>
                </c:pt>
                <c:pt idx="3505">
                  <c:v>781.25860595999995</c:v>
                </c:pt>
                <c:pt idx="3506">
                  <c:v>781.47210693</c:v>
                </c:pt>
                <c:pt idx="3507">
                  <c:v>781.66192626999998</c:v>
                </c:pt>
                <c:pt idx="3508">
                  <c:v>781.92620850000003</c:v>
                </c:pt>
                <c:pt idx="3509">
                  <c:v>782.07928466999999</c:v>
                </c:pt>
                <c:pt idx="3510">
                  <c:v>782.26947021000001</c:v>
                </c:pt>
                <c:pt idx="3511">
                  <c:v>782.48699951000003</c:v>
                </c:pt>
                <c:pt idx="3512">
                  <c:v>782.73187256000006</c:v>
                </c:pt>
                <c:pt idx="3513">
                  <c:v>782.90557861000002</c:v>
                </c:pt>
                <c:pt idx="3514">
                  <c:v>783.11871338000003</c:v>
                </c:pt>
                <c:pt idx="3515">
                  <c:v>783.35223388999998</c:v>
                </c:pt>
                <c:pt idx="3516">
                  <c:v>783.51654053000004</c:v>
                </c:pt>
                <c:pt idx="3517">
                  <c:v>783.74383545000001</c:v>
                </c:pt>
                <c:pt idx="3518">
                  <c:v>783.91424560999997</c:v>
                </c:pt>
                <c:pt idx="3519">
                  <c:v>784.14190673999997</c:v>
                </c:pt>
                <c:pt idx="3520">
                  <c:v>784.36590576000003</c:v>
                </c:pt>
                <c:pt idx="3521">
                  <c:v>784.56695557</c:v>
                </c:pt>
                <c:pt idx="3522">
                  <c:v>784.84588623000002</c:v>
                </c:pt>
                <c:pt idx="3523">
                  <c:v>784.97235106999995</c:v>
                </c:pt>
                <c:pt idx="3524">
                  <c:v>785.20538329999999</c:v>
                </c:pt>
                <c:pt idx="3525">
                  <c:v>785.39471435999997</c:v>
                </c:pt>
                <c:pt idx="3526">
                  <c:v>785.63885498000002</c:v>
                </c:pt>
                <c:pt idx="3527">
                  <c:v>785.80987548999997</c:v>
                </c:pt>
                <c:pt idx="3528">
                  <c:v>786.01165771000001</c:v>
                </c:pt>
                <c:pt idx="3529">
                  <c:v>786.27850341999999</c:v>
                </c:pt>
                <c:pt idx="3530">
                  <c:v>786.43060303000004</c:v>
                </c:pt>
                <c:pt idx="3531">
                  <c:v>786.60882568</c:v>
                </c:pt>
                <c:pt idx="3532">
                  <c:v>786.81890868999994</c:v>
                </c:pt>
                <c:pt idx="3533">
                  <c:v>787.04925536999997</c:v>
                </c:pt>
                <c:pt idx="3534">
                  <c:v>787.28192138999998</c:v>
                </c:pt>
                <c:pt idx="3535">
                  <c:v>787.51812743999994</c:v>
                </c:pt>
                <c:pt idx="3536">
                  <c:v>787.66986083999996</c:v>
                </c:pt>
                <c:pt idx="3537">
                  <c:v>787.86785888999998</c:v>
                </c:pt>
                <c:pt idx="3538">
                  <c:v>788.11627196999996</c:v>
                </c:pt>
                <c:pt idx="3539">
                  <c:v>787.04925536999997</c:v>
                </c:pt>
                <c:pt idx="3540">
                  <c:v>787.28192138999998</c:v>
                </c:pt>
                <c:pt idx="3541">
                  <c:v>787.51812743999994</c:v>
                </c:pt>
                <c:pt idx="3542">
                  <c:v>787.66986083999996</c:v>
                </c:pt>
                <c:pt idx="3543">
                  <c:v>787.86785888999998</c:v>
                </c:pt>
                <c:pt idx="3544">
                  <c:v>788.11627196999996</c:v>
                </c:pt>
              </c:numCache>
            </c:numRef>
          </c:xVal>
          <c:yVal>
            <c:numRef>
              <c:f>TNTSPAPERTGAfinal!$S$2:$S$3546</c:f>
              <c:numCache>
                <c:formatCode>General</c:formatCode>
                <c:ptCount val="3545"/>
                <c:pt idx="0">
                  <c:v>99.301488209121246</c:v>
                </c:pt>
                <c:pt idx="1">
                  <c:v>99.300814209121242</c:v>
                </c:pt>
                <c:pt idx="2">
                  <c:v>99.300140209121238</c:v>
                </c:pt>
                <c:pt idx="3">
                  <c:v>99.299466209121235</c:v>
                </c:pt>
                <c:pt idx="4">
                  <c:v>99.298792209121231</c:v>
                </c:pt>
                <c:pt idx="5">
                  <c:v>99.298118209121228</c:v>
                </c:pt>
                <c:pt idx="6">
                  <c:v>99.297444209121224</c:v>
                </c:pt>
                <c:pt idx="7">
                  <c:v>99.29677020912122</c:v>
                </c:pt>
                <c:pt idx="8">
                  <c:v>99.296096209121217</c:v>
                </c:pt>
                <c:pt idx="9">
                  <c:v>99.295422209121213</c:v>
                </c:pt>
                <c:pt idx="10">
                  <c:v>99.294748209121209</c:v>
                </c:pt>
                <c:pt idx="11">
                  <c:v>99.294074209121206</c:v>
                </c:pt>
                <c:pt idx="12">
                  <c:v>99.293400209121202</c:v>
                </c:pt>
                <c:pt idx="13">
                  <c:v>99.292726209121199</c:v>
                </c:pt>
                <c:pt idx="14">
                  <c:v>99.292052209121195</c:v>
                </c:pt>
                <c:pt idx="15">
                  <c:v>99.291378209121191</c:v>
                </c:pt>
                <c:pt idx="16">
                  <c:v>99.290704209121188</c:v>
                </c:pt>
                <c:pt idx="17">
                  <c:v>99.290030209121184</c:v>
                </c:pt>
                <c:pt idx="18">
                  <c:v>99.289356209121181</c:v>
                </c:pt>
                <c:pt idx="19">
                  <c:v>99.288682209121177</c:v>
                </c:pt>
                <c:pt idx="20">
                  <c:v>99.288008209121173</c:v>
                </c:pt>
                <c:pt idx="21">
                  <c:v>99.28733420912117</c:v>
                </c:pt>
                <c:pt idx="22">
                  <c:v>99.286660209121166</c:v>
                </c:pt>
                <c:pt idx="23">
                  <c:v>99.285986209121162</c:v>
                </c:pt>
                <c:pt idx="24">
                  <c:v>99.285312209121159</c:v>
                </c:pt>
                <c:pt idx="25">
                  <c:v>99.284638209121155</c:v>
                </c:pt>
                <c:pt idx="26">
                  <c:v>99.283964209121152</c:v>
                </c:pt>
                <c:pt idx="27">
                  <c:v>99.283290209121148</c:v>
                </c:pt>
                <c:pt idx="28">
                  <c:v>99.282616209121144</c:v>
                </c:pt>
                <c:pt idx="29">
                  <c:v>99.281942209121141</c:v>
                </c:pt>
                <c:pt idx="30">
                  <c:v>99.281268209121137</c:v>
                </c:pt>
                <c:pt idx="31">
                  <c:v>99.280594209121134</c:v>
                </c:pt>
                <c:pt idx="32">
                  <c:v>99.27992020912113</c:v>
                </c:pt>
                <c:pt idx="33">
                  <c:v>99.279246209121126</c:v>
                </c:pt>
                <c:pt idx="34">
                  <c:v>99.278572209121123</c:v>
                </c:pt>
                <c:pt idx="35">
                  <c:v>99.277898209121119</c:v>
                </c:pt>
                <c:pt idx="36">
                  <c:v>99.277224209121115</c:v>
                </c:pt>
                <c:pt idx="37">
                  <c:v>99.276550209121112</c:v>
                </c:pt>
                <c:pt idx="38">
                  <c:v>99.275876209121108</c:v>
                </c:pt>
                <c:pt idx="39">
                  <c:v>99.275202209121105</c:v>
                </c:pt>
                <c:pt idx="40">
                  <c:v>99.274528209121101</c:v>
                </c:pt>
                <c:pt idx="41">
                  <c:v>99.273854209121097</c:v>
                </c:pt>
                <c:pt idx="42">
                  <c:v>99.273180209121094</c:v>
                </c:pt>
                <c:pt idx="43">
                  <c:v>99.27250620912109</c:v>
                </c:pt>
                <c:pt idx="44">
                  <c:v>99.271832209121087</c:v>
                </c:pt>
                <c:pt idx="45">
                  <c:v>99.271158209121083</c:v>
                </c:pt>
                <c:pt idx="46">
                  <c:v>99.270484209121079</c:v>
                </c:pt>
                <c:pt idx="47">
                  <c:v>99.269810209121076</c:v>
                </c:pt>
                <c:pt idx="48">
                  <c:v>99.269136209121072</c:v>
                </c:pt>
                <c:pt idx="49">
                  <c:v>99.268462209121068</c:v>
                </c:pt>
                <c:pt idx="50">
                  <c:v>99.267788209121065</c:v>
                </c:pt>
                <c:pt idx="51">
                  <c:v>99.267114209121061</c:v>
                </c:pt>
                <c:pt idx="52">
                  <c:v>99.266440209121058</c:v>
                </c:pt>
                <c:pt idx="53">
                  <c:v>99.265766209121054</c:v>
                </c:pt>
                <c:pt idx="54">
                  <c:v>99.26509220912105</c:v>
                </c:pt>
                <c:pt idx="55">
                  <c:v>99.264418209121047</c:v>
                </c:pt>
                <c:pt idx="56">
                  <c:v>99.263744209121043</c:v>
                </c:pt>
                <c:pt idx="57">
                  <c:v>99.26307020912104</c:v>
                </c:pt>
                <c:pt idx="58">
                  <c:v>99.262396209121036</c:v>
                </c:pt>
                <c:pt idx="59">
                  <c:v>99.261722209121032</c:v>
                </c:pt>
                <c:pt idx="60">
                  <c:v>99.261048209121029</c:v>
                </c:pt>
                <c:pt idx="61">
                  <c:v>99.260374209121025</c:v>
                </c:pt>
                <c:pt idx="62">
                  <c:v>99.259700209121021</c:v>
                </c:pt>
                <c:pt idx="63">
                  <c:v>99.259026209121018</c:v>
                </c:pt>
                <c:pt idx="64">
                  <c:v>99.258352209121014</c:v>
                </c:pt>
                <c:pt idx="65">
                  <c:v>99.257678209121011</c:v>
                </c:pt>
                <c:pt idx="66">
                  <c:v>99.257004209121007</c:v>
                </c:pt>
                <c:pt idx="67">
                  <c:v>99.256330209121003</c:v>
                </c:pt>
                <c:pt idx="68">
                  <c:v>99.255656209121</c:v>
                </c:pt>
                <c:pt idx="69">
                  <c:v>99.254982209120996</c:v>
                </c:pt>
                <c:pt idx="70">
                  <c:v>99.254308209120993</c:v>
                </c:pt>
                <c:pt idx="71">
                  <c:v>99.253634209120989</c:v>
                </c:pt>
                <c:pt idx="72">
                  <c:v>99.252960209120985</c:v>
                </c:pt>
                <c:pt idx="73">
                  <c:v>99.252286209120982</c:v>
                </c:pt>
                <c:pt idx="74">
                  <c:v>99.251612209120978</c:v>
                </c:pt>
                <c:pt idx="75">
                  <c:v>99.250938209120974</c:v>
                </c:pt>
                <c:pt idx="76">
                  <c:v>99.250264209120971</c:v>
                </c:pt>
                <c:pt idx="77">
                  <c:v>99.249590209120967</c:v>
                </c:pt>
                <c:pt idx="78">
                  <c:v>99.248916209120964</c:v>
                </c:pt>
                <c:pt idx="79">
                  <c:v>99.24824220912096</c:v>
                </c:pt>
                <c:pt idx="80">
                  <c:v>99.247568209120956</c:v>
                </c:pt>
                <c:pt idx="81">
                  <c:v>99.246894209120953</c:v>
                </c:pt>
                <c:pt idx="82">
                  <c:v>99.246220209120949</c:v>
                </c:pt>
                <c:pt idx="83">
                  <c:v>99.245546209120945</c:v>
                </c:pt>
                <c:pt idx="84">
                  <c:v>99.244872209120942</c:v>
                </c:pt>
                <c:pt idx="85">
                  <c:v>99.244198209120938</c:v>
                </c:pt>
                <c:pt idx="86">
                  <c:v>99.243524209120935</c:v>
                </c:pt>
                <c:pt idx="87">
                  <c:v>99.242850209120931</c:v>
                </c:pt>
                <c:pt idx="88">
                  <c:v>99.242176209120927</c:v>
                </c:pt>
                <c:pt idx="89">
                  <c:v>99.241502209120924</c:v>
                </c:pt>
                <c:pt idx="90">
                  <c:v>99.24082820912092</c:v>
                </c:pt>
                <c:pt idx="91">
                  <c:v>99.240154209120917</c:v>
                </c:pt>
                <c:pt idx="92">
                  <c:v>99.239480209120913</c:v>
                </c:pt>
                <c:pt idx="93">
                  <c:v>99.238806209120909</c:v>
                </c:pt>
                <c:pt idx="94">
                  <c:v>99.238132209120906</c:v>
                </c:pt>
                <c:pt idx="95">
                  <c:v>99.237458209120902</c:v>
                </c:pt>
                <c:pt idx="96">
                  <c:v>99.236784209120898</c:v>
                </c:pt>
                <c:pt idx="97">
                  <c:v>99.236110209120895</c:v>
                </c:pt>
                <c:pt idx="98">
                  <c:v>99.235436209120891</c:v>
                </c:pt>
                <c:pt idx="99">
                  <c:v>99.234762209120888</c:v>
                </c:pt>
                <c:pt idx="100">
                  <c:v>99.234088209120884</c:v>
                </c:pt>
                <c:pt idx="101">
                  <c:v>99.23341420912088</c:v>
                </c:pt>
                <c:pt idx="102">
                  <c:v>99.232740209120877</c:v>
                </c:pt>
                <c:pt idx="103">
                  <c:v>99.232066209120873</c:v>
                </c:pt>
                <c:pt idx="104">
                  <c:v>99.23139220912087</c:v>
                </c:pt>
                <c:pt idx="105">
                  <c:v>99.230718209120866</c:v>
                </c:pt>
                <c:pt idx="106">
                  <c:v>99.230044209120862</c:v>
                </c:pt>
                <c:pt idx="107">
                  <c:v>99.229370209120859</c:v>
                </c:pt>
                <c:pt idx="108">
                  <c:v>99.228696209120855</c:v>
                </c:pt>
                <c:pt idx="109">
                  <c:v>99.228022209120851</c:v>
                </c:pt>
                <c:pt idx="110">
                  <c:v>99.227348209120848</c:v>
                </c:pt>
                <c:pt idx="111">
                  <c:v>99.226674209120844</c:v>
                </c:pt>
                <c:pt idx="112">
                  <c:v>99.226000209120841</c:v>
                </c:pt>
                <c:pt idx="113">
                  <c:v>99.225326209120837</c:v>
                </c:pt>
                <c:pt idx="114">
                  <c:v>99.224652209120833</c:v>
                </c:pt>
                <c:pt idx="115">
                  <c:v>99.22397820912083</c:v>
                </c:pt>
                <c:pt idx="116">
                  <c:v>99.223304209120826</c:v>
                </c:pt>
                <c:pt idx="117">
                  <c:v>99.222630209120823</c:v>
                </c:pt>
                <c:pt idx="118">
                  <c:v>99.221956209120819</c:v>
                </c:pt>
                <c:pt idx="119">
                  <c:v>99.221282209120815</c:v>
                </c:pt>
                <c:pt idx="120">
                  <c:v>99.220608209120812</c:v>
                </c:pt>
                <c:pt idx="121">
                  <c:v>99.219934209120808</c:v>
                </c:pt>
                <c:pt idx="122">
                  <c:v>99.219260209120804</c:v>
                </c:pt>
                <c:pt idx="123">
                  <c:v>99.218586209120801</c:v>
                </c:pt>
                <c:pt idx="124">
                  <c:v>99.217912209120797</c:v>
                </c:pt>
                <c:pt idx="125">
                  <c:v>99.217238209120794</c:v>
                </c:pt>
                <c:pt idx="126">
                  <c:v>99.21656420912079</c:v>
                </c:pt>
                <c:pt idx="127">
                  <c:v>99.215890209120786</c:v>
                </c:pt>
                <c:pt idx="128">
                  <c:v>99.215216209120783</c:v>
                </c:pt>
                <c:pt idx="129">
                  <c:v>99.214542209120779</c:v>
                </c:pt>
                <c:pt idx="130">
                  <c:v>99.213868209120776</c:v>
                </c:pt>
                <c:pt idx="131">
                  <c:v>99.213194209120772</c:v>
                </c:pt>
                <c:pt idx="132">
                  <c:v>99.212520209120768</c:v>
                </c:pt>
                <c:pt idx="133">
                  <c:v>99.211846209120765</c:v>
                </c:pt>
                <c:pt idx="134">
                  <c:v>99.211172209120761</c:v>
                </c:pt>
                <c:pt idx="135">
                  <c:v>99.210498209120757</c:v>
                </c:pt>
                <c:pt idx="136">
                  <c:v>99.209824209120754</c:v>
                </c:pt>
                <c:pt idx="137">
                  <c:v>99.20915020912075</c:v>
                </c:pt>
                <c:pt idx="138">
                  <c:v>99.208476209120747</c:v>
                </c:pt>
                <c:pt idx="139">
                  <c:v>99.207802209120743</c:v>
                </c:pt>
                <c:pt idx="140">
                  <c:v>99.207128209120739</c:v>
                </c:pt>
                <c:pt idx="141">
                  <c:v>99.206454209120736</c:v>
                </c:pt>
                <c:pt idx="142">
                  <c:v>99.205780209120732</c:v>
                </c:pt>
                <c:pt idx="143">
                  <c:v>99.205106209120729</c:v>
                </c:pt>
                <c:pt idx="144">
                  <c:v>99.204432209120725</c:v>
                </c:pt>
                <c:pt idx="145">
                  <c:v>99.203758209120721</c:v>
                </c:pt>
                <c:pt idx="146">
                  <c:v>99.203084209120718</c:v>
                </c:pt>
                <c:pt idx="147">
                  <c:v>99.202410209120714</c:v>
                </c:pt>
                <c:pt idx="148">
                  <c:v>99.20173620912071</c:v>
                </c:pt>
                <c:pt idx="149">
                  <c:v>99.201062209120707</c:v>
                </c:pt>
                <c:pt idx="150">
                  <c:v>99.200388209120703</c:v>
                </c:pt>
                <c:pt idx="151">
                  <c:v>99.1997142091207</c:v>
                </c:pt>
                <c:pt idx="152">
                  <c:v>99.199040209120696</c:v>
                </c:pt>
                <c:pt idx="153">
                  <c:v>99.198366209120692</c:v>
                </c:pt>
                <c:pt idx="154">
                  <c:v>99.197692209120689</c:v>
                </c:pt>
                <c:pt idx="155">
                  <c:v>99.197018209120685</c:v>
                </c:pt>
                <c:pt idx="156">
                  <c:v>99.196344209120682</c:v>
                </c:pt>
                <c:pt idx="157">
                  <c:v>99.195670209120678</c:v>
                </c:pt>
                <c:pt idx="158">
                  <c:v>99.194996209120674</c:v>
                </c:pt>
                <c:pt idx="159">
                  <c:v>99.194322209120671</c:v>
                </c:pt>
                <c:pt idx="160">
                  <c:v>99.193648209120667</c:v>
                </c:pt>
                <c:pt idx="161">
                  <c:v>99.192974209120663</c:v>
                </c:pt>
                <c:pt idx="162">
                  <c:v>99.19230020912066</c:v>
                </c:pt>
                <c:pt idx="163">
                  <c:v>99.191626209120656</c:v>
                </c:pt>
                <c:pt idx="164">
                  <c:v>99.190952209120653</c:v>
                </c:pt>
                <c:pt idx="165">
                  <c:v>99.188064210526321</c:v>
                </c:pt>
                <c:pt idx="166">
                  <c:v>99.185310736842098</c:v>
                </c:pt>
                <c:pt idx="167">
                  <c:v>99.181823052631586</c:v>
                </c:pt>
                <c:pt idx="168">
                  <c:v>99.178518842105262</c:v>
                </c:pt>
                <c:pt idx="169">
                  <c:v>99.177050315789458</c:v>
                </c:pt>
                <c:pt idx="170">
                  <c:v>99.176866842105255</c:v>
                </c:pt>
                <c:pt idx="171">
                  <c:v>99.174480421052621</c:v>
                </c:pt>
                <c:pt idx="172">
                  <c:v>99.174113368421047</c:v>
                </c:pt>
                <c:pt idx="173">
                  <c:v>99.175214736842094</c:v>
                </c:pt>
                <c:pt idx="174">
                  <c:v>99.177050315789458</c:v>
                </c:pt>
                <c:pt idx="175">
                  <c:v>99.179436736842092</c:v>
                </c:pt>
                <c:pt idx="176">
                  <c:v>99.179620210526295</c:v>
                </c:pt>
                <c:pt idx="177">
                  <c:v>99.179987368421052</c:v>
                </c:pt>
                <c:pt idx="178">
                  <c:v>99.181455894736843</c:v>
                </c:pt>
                <c:pt idx="179">
                  <c:v>99.179253157894749</c:v>
                </c:pt>
                <c:pt idx="180">
                  <c:v>99.17576536842104</c:v>
                </c:pt>
                <c:pt idx="181">
                  <c:v>99.172461263157899</c:v>
                </c:pt>
                <c:pt idx="182">
                  <c:v>99.166403578947367</c:v>
                </c:pt>
                <c:pt idx="183">
                  <c:v>99.159795263157875</c:v>
                </c:pt>
                <c:pt idx="184">
                  <c:v>99.151902000000007</c:v>
                </c:pt>
                <c:pt idx="185">
                  <c:v>99.142723789473678</c:v>
                </c:pt>
                <c:pt idx="186">
                  <c:v>99.132627789473688</c:v>
                </c:pt>
                <c:pt idx="187">
                  <c:v>99.12216463157894</c:v>
                </c:pt>
                <c:pt idx="188">
                  <c:v>99.110599999999991</c:v>
                </c:pt>
                <c:pt idx="189">
                  <c:v>99.099953368421041</c:v>
                </c:pt>
                <c:pt idx="190">
                  <c:v>99.091509368421043</c:v>
                </c:pt>
                <c:pt idx="191">
                  <c:v>99.083248947368418</c:v>
                </c:pt>
                <c:pt idx="192">
                  <c:v>99.075722842105264</c:v>
                </c:pt>
                <c:pt idx="193">
                  <c:v>99.070583052631562</c:v>
                </c:pt>
                <c:pt idx="194">
                  <c:v>99.066911684210524</c:v>
                </c:pt>
                <c:pt idx="195">
                  <c:v>99.065259684210531</c:v>
                </c:pt>
                <c:pt idx="196">
                  <c:v>99.064341789473687</c:v>
                </c:pt>
                <c:pt idx="197">
                  <c:v>99.062689789473694</c:v>
                </c:pt>
                <c:pt idx="198">
                  <c:v>99.061404842105247</c:v>
                </c:pt>
                <c:pt idx="199">
                  <c:v>99.0597527368421</c:v>
                </c:pt>
                <c:pt idx="200">
                  <c:v>99.057733473684209</c:v>
                </c:pt>
                <c:pt idx="201">
                  <c:v>99.056264947368405</c:v>
                </c:pt>
                <c:pt idx="202">
                  <c:v>99.051308736842088</c:v>
                </c:pt>
                <c:pt idx="203">
                  <c:v>99.045801789473686</c:v>
                </c:pt>
                <c:pt idx="204">
                  <c:v>99.040294842105254</c:v>
                </c:pt>
                <c:pt idx="205">
                  <c:v>99.033870105263162</c:v>
                </c:pt>
                <c:pt idx="206">
                  <c:v>99.028179684210514</c:v>
                </c:pt>
                <c:pt idx="207">
                  <c:v>99.01918505263157</c:v>
                </c:pt>
                <c:pt idx="208">
                  <c:v>99.008354736842094</c:v>
                </c:pt>
                <c:pt idx="209">
                  <c:v>98.99734084210526</c:v>
                </c:pt>
                <c:pt idx="210">
                  <c:v>98.984674947368418</c:v>
                </c:pt>
                <c:pt idx="211">
                  <c:v>98.969989684210518</c:v>
                </c:pt>
                <c:pt idx="212">
                  <c:v>98.956956631578947</c:v>
                </c:pt>
                <c:pt idx="213">
                  <c:v>98.942822210526316</c:v>
                </c:pt>
                <c:pt idx="214">
                  <c:v>98.930890526315778</c:v>
                </c:pt>
                <c:pt idx="215">
                  <c:v>98.919876631578944</c:v>
                </c:pt>
                <c:pt idx="216">
                  <c:v>98.909597052631568</c:v>
                </c:pt>
                <c:pt idx="217">
                  <c:v>98.899868105263153</c:v>
                </c:pt>
                <c:pt idx="218">
                  <c:v>98.890322736842108</c:v>
                </c:pt>
                <c:pt idx="219">
                  <c:v>98.879308947368401</c:v>
                </c:pt>
                <c:pt idx="220">
                  <c:v>98.868478631578938</c:v>
                </c:pt>
                <c:pt idx="221">
                  <c:v>98.85746473684209</c:v>
                </c:pt>
                <c:pt idx="222">
                  <c:v>98.845533052631581</c:v>
                </c:pt>
                <c:pt idx="223">
                  <c:v>98.833417789473685</c:v>
                </c:pt>
                <c:pt idx="224">
                  <c:v>98.821119052631573</c:v>
                </c:pt>
                <c:pt idx="225">
                  <c:v>98.808269473684192</c:v>
                </c:pt>
                <c:pt idx="226">
                  <c:v>98.794502210526318</c:v>
                </c:pt>
                <c:pt idx="227">
                  <c:v>98.781652736842105</c:v>
                </c:pt>
                <c:pt idx="228">
                  <c:v>98.769353894736838</c:v>
                </c:pt>
                <c:pt idx="229">
                  <c:v>98.757972842105275</c:v>
                </c:pt>
                <c:pt idx="230">
                  <c:v>98.74530694736842</c:v>
                </c:pt>
                <c:pt idx="231">
                  <c:v>98.732641052631578</c:v>
                </c:pt>
                <c:pt idx="232">
                  <c:v>98.720892842105272</c:v>
                </c:pt>
                <c:pt idx="233">
                  <c:v>98.70896115789472</c:v>
                </c:pt>
                <c:pt idx="234">
                  <c:v>98.698314421052629</c:v>
                </c:pt>
                <c:pt idx="235">
                  <c:v>98.68766768421051</c:v>
                </c:pt>
                <c:pt idx="236">
                  <c:v>98.679407368421053</c:v>
                </c:pt>
                <c:pt idx="237">
                  <c:v>98.671881157894731</c:v>
                </c:pt>
                <c:pt idx="238">
                  <c:v>98.663437263157888</c:v>
                </c:pt>
                <c:pt idx="239">
                  <c:v>98.656461789473667</c:v>
                </c:pt>
                <c:pt idx="240">
                  <c:v>98.649853473684203</c:v>
                </c:pt>
                <c:pt idx="241">
                  <c:v>98.640124526315773</c:v>
                </c:pt>
                <c:pt idx="242">
                  <c:v>98.631680631578959</c:v>
                </c:pt>
                <c:pt idx="243">
                  <c:v>98.621217368421043</c:v>
                </c:pt>
                <c:pt idx="244">
                  <c:v>98.610019999999992</c:v>
                </c:pt>
                <c:pt idx="245">
                  <c:v>98.60029105263159</c:v>
                </c:pt>
                <c:pt idx="246">
                  <c:v>98.588359368421038</c:v>
                </c:pt>
                <c:pt idx="247">
                  <c:v>98.577161894736847</c:v>
                </c:pt>
                <c:pt idx="248">
                  <c:v>98.565046736842106</c:v>
                </c:pt>
                <c:pt idx="249">
                  <c:v>98.550912315789461</c:v>
                </c:pt>
                <c:pt idx="250">
                  <c:v>98.536227157894743</c:v>
                </c:pt>
                <c:pt idx="251">
                  <c:v>98.524295473684205</c:v>
                </c:pt>
                <c:pt idx="252">
                  <c:v>98.514015789473689</c:v>
                </c:pt>
                <c:pt idx="253">
                  <c:v>98.50538831578946</c:v>
                </c:pt>
                <c:pt idx="254">
                  <c:v>98.497862105263152</c:v>
                </c:pt>
                <c:pt idx="255">
                  <c:v>98.493089473684208</c:v>
                </c:pt>
                <c:pt idx="256">
                  <c:v>98.487215368421062</c:v>
                </c:pt>
                <c:pt idx="257">
                  <c:v>98.482075578947359</c:v>
                </c:pt>
                <c:pt idx="258">
                  <c:v>98.475650842105239</c:v>
                </c:pt>
                <c:pt idx="259">
                  <c:v>98.466105578947364</c:v>
                </c:pt>
                <c:pt idx="260">
                  <c:v>98.454540947368415</c:v>
                </c:pt>
                <c:pt idx="261">
                  <c:v>98.441875052631573</c:v>
                </c:pt>
                <c:pt idx="262">
                  <c:v>98.428474736842105</c:v>
                </c:pt>
                <c:pt idx="263">
                  <c:v>98.416910210526297</c:v>
                </c:pt>
                <c:pt idx="264">
                  <c:v>98.404427894736841</c:v>
                </c:pt>
                <c:pt idx="265">
                  <c:v>98.392863368421047</c:v>
                </c:pt>
                <c:pt idx="266">
                  <c:v>98.382400105263159</c:v>
                </c:pt>
                <c:pt idx="267">
                  <c:v>98.373772631578944</c:v>
                </c:pt>
                <c:pt idx="268">
                  <c:v>98.364227263157886</c:v>
                </c:pt>
                <c:pt idx="269">
                  <c:v>98.354314842105254</c:v>
                </c:pt>
                <c:pt idx="270">
                  <c:v>98.344035263157878</c:v>
                </c:pt>
                <c:pt idx="271">
                  <c:v>98.331002105263153</c:v>
                </c:pt>
                <c:pt idx="272">
                  <c:v>98.317051263157893</c:v>
                </c:pt>
                <c:pt idx="273">
                  <c:v>98.301998947368418</c:v>
                </c:pt>
                <c:pt idx="274">
                  <c:v>98.285661789473664</c:v>
                </c:pt>
                <c:pt idx="275">
                  <c:v>98.271160210526304</c:v>
                </c:pt>
                <c:pt idx="276">
                  <c:v>98.256474947368417</c:v>
                </c:pt>
                <c:pt idx="277">
                  <c:v>98.242156947368414</c:v>
                </c:pt>
                <c:pt idx="278">
                  <c:v>98.228940315789458</c:v>
                </c:pt>
                <c:pt idx="279">
                  <c:v>98.215723684210516</c:v>
                </c:pt>
                <c:pt idx="280">
                  <c:v>98.203241263157878</c:v>
                </c:pt>
                <c:pt idx="281">
                  <c:v>98.191309578947369</c:v>
                </c:pt>
                <c:pt idx="282">
                  <c:v>98.177542315789452</c:v>
                </c:pt>
                <c:pt idx="283">
                  <c:v>98.161939368421045</c:v>
                </c:pt>
                <c:pt idx="284">
                  <c:v>98.144317157894733</c:v>
                </c:pt>
                <c:pt idx="285">
                  <c:v>98.126694947368421</c:v>
                </c:pt>
                <c:pt idx="286">
                  <c:v>98.10723715789473</c:v>
                </c:pt>
                <c:pt idx="287">
                  <c:v>98.089064315789471</c:v>
                </c:pt>
                <c:pt idx="288">
                  <c:v>98.071992842105246</c:v>
                </c:pt>
                <c:pt idx="289">
                  <c:v>98.056756947368413</c:v>
                </c:pt>
                <c:pt idx="290">
                  <c:v>98.042806105263153</c:v>
                </c:pt>
                <c:pt idx="291">
                  <c:v>98.014200000000002</c:v>
                </c:pt>
                <c:pt idx="292">
                  <c:v>97.986999999999995</c:v>
                </c:pt>
                <c:pt idx="293">
                  <c:v>97.94</c:v>
                </c:pt>
                <c:pt idx="294">
                  <c:v>97.9</c:v>
                </c:pt>
                <c:pt idx="295">
                  <c:v>97.87</c:v>
                </c:pt>
                <c:pt idx="296">
                  <c:v>97.84</c:v>
                </c:pt>
                <c:pt idx="297">
                  <c:v>97.81</c:v>
                </c:pt>
                <c:pt idx="298">
                  <c:v>97.78</c:v>
                </c:pt>
                <c:pt idx="299">
                  <c:v>97.75</c:v>
                </c:pt>
                <c:pt idx="300">
                  <c:v>97.72</c:v>
                </c:pt>
                <c:pt idx="301">
                  <c:v>97.69</c:v>
                </c:pt>
                <c:pt idx="302">
                  <c:v>97.66</c:v>
                </c:pt>
                <c:pt idx="303">
                  <c:v>97.63</c:v>
                </c:pt>
                <c:pt idx="304">
                  <c:v>97.6</c:v>
                </c:pt>
                <c:pt idx="305">
                  <c:v>97.57</c:v>
                </c:pt>
                <c:pt idx="306">
                  <c:v>97.539999999999992</c:v>
                </c:pt>
                <c:pt idx="307">
                  <c:v>97.509999999999991</c:v>
                </c:pt>
                <c:pt idx="308">
                  <c:v>97.47999999999999</c:v>
                </c:pt>
                <c:pt idx="309">
                  <c:v>97.449999999999989</c:v>
                </c:pt>
                <c:pt idx="310">
                  <c:v>97.419999999999987</c:v>
                </c:pt>
                <c:pt idx="311">
                  <c:v>97.389999999999986</c:v>
                </c:pt>
                <c:pt idx="312">
                  <c:v>97.359999999999985</c:v>
                </c:pt>
                <c:pt idx="313">
                  <c:v>97.329999999999984</c:v>
                </c:pt>
                <c:pt idx="314">
                  <c:v>97.299999999999983</c:v>
                </c:pt>
                <c:pt idx="315">
                  <c:v>97.269999999999982</c:v>
                </c:pt>
                <c:pt idx="316">
                  <c:v>97.263399999999933</c:v>
                </c:pt>
                <c:pt idx="317">
                  <c:v>97.24704999999993</c:v>
                </c:pt>
                <c:pt idx="318">
                  <c:v>97.230699999999928</c:v>
                </c:pt>
                <c:pt idx="319">
                  <c:v>97.214349999999925</c:v>
                </c:pt>
                <c:pt idx="320">
                  <c:v>97.197999999999922</c:v>
                </c:pt>
                <c:pt idx="321">
                  <c:v>97.181649999999919</c:v>
                </c:pt>
                <c:pt idx="322">
                  <c:v>97.165299999999917</c:v>
                </c:pt>
                <c:pt idx="323">
                  <c:v>97.148949999999914</c:v>
                </c:pt>
                <c:pt idx="324">
                  <c:v>97.132599999999911</c:v>
                </c:pt>
                <c:pt idx="325">
                  <c:v>97.116249999999908</c:v>
                </c:pt>
                <c:pt idx="326">
                  <c:v>97.099899999999906</c:v>
                </c:pt>
                <c:pt idx="327">
                  <c:v>97.083549999999903</c:v>
                </c:pt>
                <c:pt idx="328">
                  <c:v>97.0671999999999</c:v>
                </c:pt>
                <c:pt idx="329">
                  <c:v>97.050849999999897</c:v>
                </c:pt>
                <c:pt idx="330">
                  <c:v>97.034499999999895</c:v>
                </c:pt>
                <c:pt idx="331">
                  <c:v>97.018149999999892</c:v>
                </c:pt>
                <c:pt idx="332">
                  <c:v>97.001799999999889</c:v>
                </c:pt>
                <c:pt idx="333">
                  <c:v>96.985449999999886</c:v>
                </c:pt>
                <c:pt idx="334">
                  <c:v>96.969099999999884</c:v>
                </c:pt>
                <c:pt idx="335">
                  <c:v>96.952749999999881</c:v>
                </c:pt>
                <c:pt idx="336">
                  <c:v>96.936399999999878</c:v>
                </c:pt>
                <c:pt idx="337">
                  <c:v>96.920049999999875</c:v>
                </c:pt>
                <c:pt idx="338">
                  <c:v>96.903699999999873</c:v>
                </c:pt>
                <c:pt idx="339">
                  <c:v>96.88734999999987</c:v>
                </c:pt>
                <c:pt idx="340">
                  <c:v>96.870999999999867</c:v>
                </c:pt>
                <c:pt idx="341">
                  <c:v>96.854649999999864</c:v>
                </c:pt>
                <c:pt idx="342">
                  <c:v>96.838299999999862</c:v>
                </c:pt>
                <c:pt idx="343">
                  <c:v>96.821949999999859</c:v>
                </c:pt>
                <c:pt idx="344">
                  <c:v>96.805599999999856</c:v>
                </c:pt>
                <c:pt idx="345">
                  <c:v>96.789249999999853</c:v>
                </c:pt>
                <c:pt idx="346">
                  <c:v>96.772899999999851</c:v>
                </c:pt>
                <c:pt idx="347">
                  <c:v>96.756549999999848</c:v>
                </c:pt>
                <c:pt idx="348">
                  <c:v>96.740199999999845</c:v>
                </c:pt>
                <c:pt idx="349">
                  <c:v>96.723849999999842</c:v>
                </c:pt>
                <c:pt idx="350">
                  <c:v>96.70749999999984</c:v>
                </c:pt>
                <c:pt idx="351">
                  <c:v>96.707220736842089</c:v>
                </c:pt>
                <c:pt idx="352">
                  <c:v>96.690883578947364</c:v>
                </c:pt>
                <c:pt idx="353">
                  <c:v>96.675647684210503</c:v>
                </c:pt>
                <c:pt idx="354">
                  <c:v>96.659126842105266</c:v>
                </c:pt>
                <c:pt idx="355">
                  <c:v>96.64260610526317</c:v>
                </c:pt>
                <c:pt idx="356">
                  <c:v>96.627003052631579</c:v>
                </c:pt>
                <c:pt idx="357">
                  <c:v>96.612134315789476</c:v>
                </c:pt>
                <c:pt idx="358">
                  <c:v>96.596898421052629</c:v>
                </c:pt>
                <c:pt idx="359">
                  <c:v>96.579827052631558</c:v>
                </c:pt>
                <c:pt idx="360">
                  <c:v>96.563489789473664</c:v>
                </c:pt>
                <c:pt idx="361">
                  <c:v>96.546601894736838</c:v>
                </c:pt>
                <c:pt idx="362">
                  <c:v>96.530264736842085</c:v>
                </c:pt>
                <c:pt idx="363">
                  <c:v>96.511541157894726</c:v>
                </c:pt>
                <c:pt idx="364">
                  <c:v>96.491165473684219</c:v>
                </c:pt>
                <c:pt idx="365">
                  <c:v>96.471707684210514</c:v>
                </c:pt>
                <c:pt idx="366">
                  <c:v>96.455186842105263</c:v>
                </c:pt>
                <c:pt idx="367">
                  <c:v>96.438666000000012</c:v>
                </c:pt>
                <c:pt idx="368">
                  <c:v>96.42251242105263</c:v>
                </c:pt>
                <c:pt idx="369">
                  <c:v>96.405807999999979</c:v>
                </c:pt>
                <c:pt idx="370">
                  <c:v>96.391857052631565</c:v>
                </c:pt>
                <c:pt idx="371">
                  <c:v>96.378640526315792</c:v>
                </c:pt>
                <c:pt idx="372">
                  <c:v>96.367076000000012</c:v>
                </c:pt>
                <c:pt idx="373">
                  <c:v>96.355144210526305</c:v>
                </c:pt>
                <c:pt idx="374">
                  <c:v>96.342111157894735</c:v>
                </c:pt>
                <c:pt idx="375">
                  <c:v>96.327976736842103</c:v>
                </c:pt>
                <c:pt idx="376">
                  <c:v>96.312740842105256</c:v>
                </c:pt>
                <c:pt idx="377">
                  <c:v>96.294751578947356</c:v>
                </c:pt>
                <c:pt idx="378">
                  <c:v>96.27639515789474</c:v>
                </c:pt>
                <c:pt idx="379">
                  <c:v>96.255652315789476</c:v>
                </c:pt>
                <c:pt idx="380">
                  <c:v>96.235276736842096</c:v>
                </c:pt>
                <c:pt idx="381">
                  <c:v>96.215084736842101</c:v>
                </c:pt>
                <c:pt idx="382">
                  <c:v>96.197645999999992</c:v>
                </c:pt>
                <c:pt idx="383">
                  <c:v>96.180941684210524</c:v>
                </c:pt>
                <c:pt idx="384">
                  <c:v>96.166256631578946</c:v>
                </c:pt>
                <c:pt idx="385">
                  <c:v>96.151387789473688</c:v>
                </c:pt>
                <c:pt idx="386">
                  <c:v>96.135050421052625</c:v>
                </c:pt>
                <c:pt idx="387">
                  <c:v>96.118346105263157</c:v>
                </c:pt>
                <c:pt idx="388">
                  <c:v>96.102376105263161</c:v>
                </c:pt>
                <c:pt idx="389">
                  <c:v>96.084570315789463</c:v>
                </c:pt>
                <c:pt idx="390">
                  <c:v>96.06492905263157</c:v>
                </c:pt>
                <c:pt idx="391">
                  <c:v>96.045103894736826</c:v>
                </c:pt>
                <c:pt idx="392">
                  <c:v>96.025829684210521</c:v>
                </c:pt>
                <c:pt idx="393">
                  <c:v>96.009859684210525</c:v>
                </c:pt>
                <c:pt idx="394">
                  <c:v>95.992971789473671</c:v>
                </c:pt>
                <c:pt idx="395">
                  <c:v>95.97645094736842</c:v>
                </c:pt>
                <c:pt idx="396">
                  <c:v>95.958828736842108</c:v>
                </c:pt>
                <c:pt idx="397">
                  <c:v>95.943042210526315</c:v>
                </c:pt>
                <c:pt idx="398">
                  <c:v>95.924502105263159</c:v>
                </c:pt>
                <c:pt idx="399">
                  <c:v>95.906512736842103</c:v>
                </c:pt>
                <c:pt idx="400">
                  <c:v>95.887054947368426</c:v>
                </c:pt>
                <c:pt idx="401">
                  <c:v>95.866863157894727</c:v>
                </c:pt>
                <c:pt idx="402">
                  <c:v>95.847405052631572</c:v>
                </c:pt>
                <c:pt idx="403">
                  <c:v>95.830517157894718</c:v>
                </c:pt>
                <c:pt idx="404">
                  <c:v>95.814547157894722</c:v>
                </c:pt>
                <c:pt idx="405">
                  <c:v>95.799861894736836</c:v>
                </c:pt>
                <c:pt idx="406">
                  <c:v>95.784442421052631</c:v>
                </c:pt>
                <c:pt idx="407">
                  <c:v>95.769940947368411</c:v>
                </c:pt>
                <c:pt idx="408">
                  <c:v>95.756907894736827</c:v>
                </c:pt>
                <c:pt idx="409">
                  <c:v>95.741305052631574</c:v>
                </c:pt>
                <c:pt idx="410">
                  <c:v>95.72386621052631</c:v>
                </c:pt>
                <c:pt idx="411">
                  <c:v>95.704408526315788</c:v>
                </c:pt>
                <c:pt idx="412">
                  <c:v>95.684950736842097</c:v>
                </c:pt>
                <c:pt idx="413">
                  <c:v>95.665859999999995</c:v>
                </c:pt>
                <c:pt idx="414">
                  <c:v>95.644750210526311</c:v>
                </c:pt>
                <c:pt idx="415">
                  <c:v>95.623823578947352</c:v>
                </c:pt>
                <c:pt idx="416">
                  <c:v>95.604733157894742</c:v>
                </c:pt>
                <c:pt idx="417">
                  <c:v>95.586560105263146</c:v>
                </c:pt>
                <c:pt idx="418">
                  <c:v>95.570039578947359</c:v>
                </c:pt>
                <c:pt idx="419">
                  <c:v>95.552050210526318</c:v>
                </c:pt>
                <c:pt idx="420">
                  <c:v>95.534244421052634</c:v>
                </c:pt>
                <c:pt idx="421">
                  <c:v>95.519742631578936</c:v>
                </c:pt>
                <c:pt idx="422">
                  <c:v>95.504139684210514</c:v>
                </c:pt>
                <c:pt idx="423">
                  <c:v>95.487802736842099</c:v>
                </c:pt>
                <c:pt idx="424">
                  <c:v>95.470914526315781</c:v>
                </c:pt>
                <c:pt idx="425">
                  <c:v>95.453476105263164</c:v>
                </c:pt>
                <c:pt idx="426">
                  <c:v>95.437138736842101</c:v>
                </c:pt>
                <c:pt idx="427">
                  <c:v>95.418782421052612</c:v>
                </c:pt>
                <c:pt idx="428">
                  <c:v>95.400058736842098</c:v>
                </c:pt>
                <c:pt idx="429">
                  <c:v>95.381885894736826</c:v>
                </c:pt>
                <c:pt idx="430">
                  <c:v>95.36591589473683</c:v>
                </c:pt>
                <c:pt idx="431">
                  <c:v>95.350312947368408</c:v>
                </c:pt>
                <c:pt idx="432">
                  <c:v>95.336361999999994</c:v>
                </c:pt>
                <c:pt idx="433">
                  <c:v>95.322227578947363</c:v>
                </c:pt>
                <c:pt idx="434">
                  <c:v>95.309194526315792</c:v>
                </c:pt>
                <c:pt idx="435">
                  <c:v>95.294509263157892</c:v>
                </c:pt>
                <c:pt idx="436">
                  <c:v>95.279640631578928</c:v>
                </c:pt>
                <c:pt idx="437">
                  <c:v>95.26440484210525</c:v>
                </c:pt>
                <c:pt idx="438">
                  <c:v>95.248801894736829</c:v>
                </c:pt>
                <c:pt idx="439">
                  <c:v>95.231179578947362</c:v>
                </c:pt>
                <c:pt idx="440">
                  <c:v>95.215025789473671</c:v>
                </c:pt>
                <c:pt idx="441">
                  <c:v>95.200524315789465</c:v>
                </c:pt>
                <c:pt idx="442">
                  <c:v>95.185839263157888</c:v>
                </c:pt>
                <c:pt idx="443">
                  <c:v>95.171888315789474</c:v>
                </c:pt>
                <c:pt idx="444">
                  <c:v>95.157937368421045</c:v>
                </c:pt>
                <c:pt idx="445">
                  <c:v>95.145638421052624</c:v>
                </c:pt>
                <c:pt idx="446">
                  <c:v>95.132788947368411</c:v>
                </c:pt>
                <c:pt idx="447">
                  <c:v>95.120490315789468</c:v>
                </c:pt>
                <c:pt idx="448">
                  <c:v>95.107640842105255</c:v>
                </c:pt>
                <c:pt idx="449">
                  <c:v>95.095341894736848</c:v>
                </c:pt>
                <c:pt idx="450">
                  <c:v>95.08304326315789</c:v>
                </c:pt>
                <c:pt idx="451">
                  <c:v>95.070193684210523</c:v>
                </c:pt>
                <c:pt idx="452">
                  <c:v>95.054590526315778</c:v>
                </c:pt>
                <c:pt idx="453">
                  <c:v>95.0399054736842</c:v>
                </c:pt>
                <c:pt idx="454">
                  <c:v>95.024119052631576</c:v>
                </c:pt>
                <c:pt idx="455">
                  <c:v>95.007414631578953</c:v>
                </c:pt>
                <c:pt idx="456">
                  <c:v>94.989241789473681</c:v>
                </c:pt>
                <c:pt idx="457">
                  <c:v>94.971068736842085</c:v>
                </c:pt>
                <c:pt idx="458">
                  <c:v>94.951978315789461</c:v>
                </c:pt>
                <c:pt idx="459">
                  <c:v>94.934355999999994</c:v>
                </c:pt>
                <c:pt idx="460">
                  <c:v>94.917651684210512</c:v>
                </c:pt>
                <c:pt idx="461">
                  <c:v>94.900029368421045</c:v>
                </c:pt>
                <c:pt idx="462">
                  <c:v>94.883691999999982</c:v>
                </c:pt>
                <c:pt idx="463">
                  <c:v>94.868639999999999</c:v>
                </c:pt>
                <c:pt idx="464">
                  <c:v>94.852486210526308</c:v>
                </c:pt>
                <c:pt idx="465">
                  <c:v>94.836699789473684</c:v>
                </c:pt>
                <c:pt idx="466">
                  <c:v>94.821647368421054</c:v>
                </c:pt>
                <c:pt idx="467">
                  <c:v>94.805310105263146</c:v>
                </c:pt>
                <c:pt idx="468">
                  <c:v>94.790074526315777</c:v>
                </c:pt>
                <c:pt idx="469">
                  <c:v>94.775205684210505</c:v>
                </c:pt>
                <c:pt idx="470">
                  <c:v>94.760153263157889</c:v>
                </c:pt>
                <c:pt idx="471">
                  <c:v>94.7458352631579</c:v>
                </c:pt>
                <c:pt idx="472">
                  <c:v>94.732985789473673</c:v>
                </c:pt>
                <c:pt idx="473">
                  <c:v>94.719585684210529</c:v>
                </c:pt>
                <c:pt idx="474">
                  <c:v>94.708204631578937</c:v>
                </c:pt>
                <c:pt idx="475">
                  <c:v>94.694437263157894</c:v>
                </c:pt>
                <c:pt idx="476">
                  <c:v>94.678834315789459</c:v>
                </c:pt>
                <c:pt idx="477">
                  <c:v>94.663598421052626</c:v>
                </c:pt>
                <c:pt idx="478">
                  <c:v>94.648362526315779</c:v>
                </c:pt>
                <c:pt idx="479">
                  <c:v>94.631658210526311</c:v>
                </c:pt>
                <c:pt idx="480">
                  <c:v>94.61513736842106</c:v>
                </c:pt>
                <c:pt idx="481">
                  <c:v>94.598249473684191</c:v>
                </c:pt>
                <c:pt idx="482">
                  <c:v>94.583931473684203</c:v>
                </c:pt>
                <c:pt idx="483">
                  <c:v>94.570714947368415</c:v>
                </c:pt>
                <c:pt idx="484">
                  <c:v>94.555111999999994</c:v>
                </c:pt>
                <c:pt idx="485">
                  <c:v>94.540426736842107</c:v>
                </c:pt>
                <c:pt idx="486">
                  <c:v>94.524823789473672</c:v>
                </c:pt>
                <c:pt idx="487">
                  <c:v>94.508853789473676</c:v>
                </c:pt>
                <c:pt idx="488">
                  <c:v>94.491231578947364</c:v>
                </c:pt>
                <c:pt idx="489">
                  <c:v>94.473609263157883</c:v>
                </c:pt>
                <c:pt idx="490">
                  <c:v>94.456537894736854</c:v>
                </c:pt>
                <c:pt idx="491">
                  <c:v>94.44148547368421</c:v>
                </c:pt>
                <c:pt idx="492">
                  <c:v>94.426249578947377</c:v>
                </c:pt>
                <c:pt idx="493">
                  <c:v>94.413216631578948</c:v>
                </c:pt>
                <c:pt idx="494">
                  <c:v>94.399816526315789</c:v>
                </c:pt>
                <c:pt idx="495">
                  <c:v>94.38733410526315</c:v>
                </c:pt>
                <c:pt idx="496">
                  <c:v>94.375035368421052</c:v>
                </c:pt>
                <c:pt idx="497">
                  <c:v>94.363470842105258</c:v>
                </c:pt>
                <c:pt idx="498">
                  <c:v>94.351722526315783</c:v>
                </c:pt>
                <c:pt idx="499">
                  <c:v>94.3405252631579</c:v>
                </c:pt>
                <c:pt idx="500">
                  <c:v>94.328593368421039</c:v>
                </c:pt>
                <c:pt idx="501">
                  <c:v>94.317579684210514</c:v>
                </c:pt>
                <c:pt idx="502">
                  <c:v>94.306382210526323</c:v>
                </c:pt>
                <c:pt idx="503">
                  <c:v>94.296469578947367</c:v>
                </c:pt>
                <c:pt idx="504">
                  <c:v>94.286557368421043</c:v>
                </c:pt>
                <c:pt idx="505">
                  <c:v>94.277195368421047</c:v>
                </c:pt>
                <c:pt idx="506">
                  <c:v>94.266365157894725</c:v>
                </c:pt>
                <c:pt idx="507">
                  <c:v>94.256085578947364</c:v>
                </c:pt>
                <c:pt idx="508">
                  <c:v>94.244704526315786</c:v>
                </c:pt>
                <c:pt idx="509">
                  <c:v>94.231671473684216</c:v>
                </c:pt>
                <c:pt idx="510">
                  <c:v>94.217537052631556</c:v>
                </c:pt>
                <c:pt idx="511">
                  <c:v>94.202117684210535</c:v>
                </c:pt>
                <c:pt idx="512">
                  <c:v>94.185413263157884</c:v>
                </c:pt>
                <c:pt idx="513">
                  <c:v>94.169810315789476</c:v>
                </c:pt>
                <c:pt idx="514">
                  <c:v>94.153105999999994</c:v>
                </c:pt>
                <c:pt idx="515">
                  <c:v>94.138237157894721</c:v>
                </c:pt>
                <c:pt idx="516">
                  <c:v>94.125387684210523</c:v>
                </c:pt>
                <c:pt idx="517">
                  <c:v>94.114006631578945</c:v>
                </c:pt>
                <c:pt idx="518">
                  <c:v>94.103359999999995</c:v>
                </c:pt>
                <c:pt idx="519">
                  <c:v>94.093263894736836</c:v>
                </c:pt>
                <c:pt idx="520">
                  <c:v>94.08298431578946</c:v>
                </c:pt>
                <c:pt idx="521">
                  <c:v>94.072704631578944</c:v>
                </c:pt>
                <c:pt idx="522">
                  <c:v>94.062608526315771</c:v>
                </c:pt>
                <c:pt idx="523">
                  <c:v>94.053063368421036</c:v>
                </c:pt>
                <c:pt idx="524">
                  <c:v>94.042233157894742</c:v>
                </c:pt>
                <c:pt idx="525">
                  <c:v>94.031402736842097</c:v>
                </c:pt>
                <c:pt idx="526">
                  <c:v>94.020939578947363</c:v>
                </c:pt>
                <c:pt idx="527">
                  <c:v>94.009742105263157</c:v>
                </c:pt>
                <c:pt idx="528">
                  <c:v>93.998177473684194</c:v>
                </c:pt>
                <c:pt idx="529">
                  <c:v>93.985695368421048</c:v>
                </c:pt>
                <c:pt idx="530">
                  <c:v>93.972478526315768</c:v>
                </c:pt>
                <c:pt idx="531">
                  <c:v>93.958527578947354</c:v>
                </c:pt>
                <c:pt idx="532">
                  <c:v>93.943842526315777</c:v>
                </c:pt>
                <c:pt idx="533">
                  <c:v>93.93007515789472</c:v>
                </c:pt>
                <c:pt idx="534">
                  <c:v>93.916491578947358</c:v>
                </c:pt>
                <c:pt idx="535">
                  <c:v>93.905293999999998</c:v>
                </c:pt>
                <c:pt idx="536">
                  <c:v>93.895198000000008</c:v>
                </c:pt>
                <c:pt idx="537">
                  <c:v>93.885469263157887</c:v>
                </c:pt>
                <c:pt idx="538">
                  <c:v>93.876290736842108</c:v>
                </c:pt>
                <c:pt idx="539">
                  <c:v>93.867663473684189</c:v>
                </c:pt>
                <c:pt idx="540">
                  <c:v>93.857750842105276</c:v>
                </c:pt>
                <c:pt idx="541">
                  <c:v>93.848939684210535</c:v>
                </c:pt>
                <c:pt idx="542">
                  <c:v>93.837558736842098</c:v>
                </c:pt>
                <c:pt idx="543">
                  <c:v>93.826361473684202</c:v>
                </c:pt>
                <c:pt idx="544">
                  <c:v>93.816265368421043</c:v>
                </c:pt>
                <c:pt idx="545">
                  <c:v>93.805618421052614</c:v>
                </c:pt>
                <c:pt idx="546">
                  <c:v>93.794971789473664</c:v>
                </c:pt>
                <c:pt idx="547">
                  <c:v>93.785610105263146</c:v>
                </c:pt>
                <c:pt idx="548">
                  <c:v>93.775330526315784</c:v>
                </c:pt>
                <c:pt idx="549">
                  <c:v>93.7656014736842</c:v>
                </c:pt>
                <c:pt idx="550">
                  <c:v>93.754587789473661</c:v>
                </c:pt>
                <c:pt idx="551">
                  <c:v>93.741921789473665</c:v>
                </c:pt>
                <c:pt idx="552">
                  <c:v>93.730724315789473</c:v>
                </c:pt>
                <c:pt idx="553">
                  <c:v>93.718241789473694</c:v>
                </c:pt>
                <c:pt idx="554">
                  <c:v>93.705943157894737</c:v>
                </c:pt>
                <c:pt idx="555">
                  <c:v>93.693644210526301</c:v>
                </c:pt>
                <c:pt idx="556">
                  <c:v>93.681712631578947</c:v>
                </c:pt>
                <c:pt idx="557">
                  <c:v>93.669413684210525</c:v>
                </c:pt>
                <c:pt idx="558">
                  <c:v>93.657665578947373</c:v>
                </c:pt>
                <c:pt idx="559">
                  <c:v>93.643531157894728</c:v>
                </c:pt>
                <c:pt idx="560">
                  <c:v>93.629947578947366</c:v>
                </c:pt>
                <c:pt idx="561">
                  <c:v>93.615262210526325</c:v>
                </c:pt>
                <c:pt idx="562">
                  <c:v>93.601127789473665</c:v>
                </c:pt>
                <c:pt idx="563">
                  <c:v>93.586442421052624</c:v>
                </c:pt>
                <c:pt idx="564">
                  <c:v>93.571757157894723</c:v>
                </c:pt>
                <c:pt idx="565">
                  <c:v>93.556704736842107</c:v>
                </c:pt>
                <c:pt idx="566">
                  <c:v>93.541652421052618</c:v>
                </c:pt>
                <c:pt idx="567">
                  <c:v>93.526967684210533</c:v>
                </c:pt>
                <c:pt idx="568">
                  <c:v>93.513200210526321</c:v>
                </c:pt>
                <c:pt idx="569">
                  <c:v>93.499432842105264</c:v>
                </c:pt>
                <c:pt idx="570">
                  <c:v>93.487134210526307</c:v>
                </c:pt>
                <c:pt idx="571">
                  <c:v>93.476119894736826</c:v>
                </c:pt>
                <c:pt idx="572">
                  <c:v>93.465840315789478</c:v>
                </c:pt>
                <c:pt idx="573">
                  <c:v>93.455377473684209</c:v>
                </c:pt>
                <c:pt idx="574">
                  <c:v>93.444913999999997</c:v>
                </c:pt>
                <c:pt idx="575">
                  <c:v>93.435736210526315</c:v>
                </c:pt>
                <c:pt idx="576">
                  <c:v>93.426557684210536</c:v>
                </c:pt>
                <c:pt idx="577">
                  <c:v>93.417379789473685</c:v>
                </c:pt>
                <c:pt idx="578">
                  <c:v>93.409853368421054</c:v>
                </c:pt>
                <c:pt idx="579">
                  <c:v>93.403245368421054</c:v>
                </c:pt>
                <c:pt idx="580">
                  <c:v>93.400491684210522</c:v>
                </c:pt>
                <c:pt idx="581">
                  <c:v>93.39828873684209</c:v>
                </c:pt>
                <c:pt idx="582">
                  <c:v>93.395902736842103</c:v>
                </c:pt>
                <c:pt idx="583">
                  <c:v>93.39388305263158</c:v>
                </c:pt>
                <c:pt idx="584">
                  <c:v>93.391680842105259</c:v>
                </c:pt>
                <c:pt idx="585">
                  <c:v>93.386908000000005</c:v>
                </c:pt>
                <c:pt idx="586">
                  <c:v>93.379014526315785</c:v>
                </c:pt>
                <c:pt idx="587">
                  <c:v>93.368367894736835</c:v>
                </c:pt>
                <c:pt idx="588">
                  <c:v>93.357904421052623</c:v>
                </c:pt>
                <c:pt idx="589">
                  <c:v>93.345972842105269</c:v>
                </c:pt>
                <c:pt idx="590">
                  <c:v>93.334775368421049</c:v>
                </c:pt>
                <c:pt idx="591">
                  <c:v>93.32376168421051</c:v>
                </c:pt>
                <c:pt idx="592">
                  <c:v>93.313665894736829</c:v>
                </c:pt>
                <c:pt idx="593">
                  <c:v>93.305038210526305</c:v>
                </c:pt>
                <c:pt idx="594">
                  <c:v>93.29787936842105</c:v>
                </c:pt>
                <c:pt idx="595">
                  <c:v>93.291454631578944</c:v>
                </c:pt>
                <c:pt idx="596">
                  <c:v>93.285764</c:v>
                </c:pt>
                <c:pt idx="597">
                  <c:v>93.27933926315788</c:v>
                </c:pt>
                <c:pt idx="598">
                  <c:v>93.272180421052624</c:v>
                </c:pt>
                <c:pt idx="599">
                  <c:v>93.265020947368413</c:v>
                </c:pt>
                <c:pt idx="600">
                  <c:v>93.259330947368412</c:v>
                </c:pt>
                <c:pt idx="601">
                  <c:v>93.252538526315774</c:v>
                </c:pt>
                <c:pt idx="602">
                  <c:v>93.245379684210533</c:v>
                </c:pt>
                <c:pt idx="603">
                  <c:v>93.236751999999996</c:v>
                </c:pt>
                <c:pt idx="604">
                  <c:v>93.227757368421052</c:v>
                </c:pt>
                <c:pt idx="605">
                  <c:v>93.21894652631579</c:v>
                </c:pt>
                <c:pt idx="606">
                  <c:v>93.209768105263151</c:v>
                </c:pt>
                <c:pt idx="607">
                  <c:v>93.2005902105263</c:v>
                </c:pt>
                <c:pt idx="608">
                  <c:v>93.191778736842096</c:v>
                </c:pt>
                <c:pt idx="609">
                  <c:v>93.181682947368401</c:v>
                </c:pt>
                <c:pt idx="610">
                  <c:v>93.173606210526316</c:v>
                </c:pt>
                <c:pt idx="611">
                  <c:v>93.166997684210514</c:v>
                </c:pt>
                <c:pt idx="612">
                  <c:v>93.16222484210526</c:v>
                </c:pt>
                <c:pt idx="613">
                  <c:v>93.157635999999982</c:v>
                </c:pt>
                <c:pt idx="614">
                  <c:v>93.15157821052631</c:v>
                </c:pt>
                <c:pt idx="615">
                  <c:v>93.145520526315778</c:v>
                </c:pt>
                <c:pt idx="616">
                  <c:v>93.141298631578934</c:v>
                </c:pt>
                <c:pt idx="617">
                  <c:v>93.135057684210523</c:v>
                </c:pt>
                <c:pt idx="618">
                  <c:v>93.128265894736828</c:v>
                </c:pt>
                <c:pt idx="619">
                  <c:v>93.120923263157891</c:v>
                </c:pt>
                <c:pt idx="620">
                  <c:v>93.113947684210515</c:v>
                </c:pt>
                <c:pt idx="621">
                  <c:v>93.109174842105261</c:v>
                </c:pt>
                <c:pt idx="622">
                  <c:v>93.106971999999985</c:v>
                </c:pt>
                <c:pt idx="623">
                  <c:v>93.103668000000013</c:v>
                </c:pt>
                <c:pt idx="624">
                  <c:v>93.100731052631573</c:v>
                </c:pt>
                <c:pt idx="625">
                  <c:v>93.097977368421041</c:v>
                </c:pt>
                <c:pt idx="626">
                  <c:v>93.094857263157891</c:v>
                </c:pt>
                <c:pt idx="627">
                  <c:v>93.091185578947361</c:v>
                </c:pt>
                <c:pt idx="628">
                  <c:v>93.085678736842098</c:v>
                </c:pt>
                <c:pt idx="629">
                  <c:v>93.076684105263169</c:v>
                </c:pt>
                <c:pt idx="630">
                  <c:v>93.067322421052637</c:v>
                </c:pt>
                <c:pt idx="631">
                  <c:v>93.058143894736844</c:v>
                </c:pt>
                <c:pt idx="632">
                  <c:v>93.047497263157894</c:v>
                </c:pt>
                <c:pt idx="633">
                  <c:v>93.036483578947355</c:v>
                </c:pt>
                <c:pt idx="634">
                  <c:v>93.025653052631569</c:v>
                </c:pt>
                <c:pt idx="635">
                  <c:v>93.014822631578937</c:v>
                </c:pt>
                <c:pt idx="636">
                  <c:v>93.006011789473689</c:v>
                </c:pt>
                <c:pt idx="637">
                  <c:v>92.999036105263158</c:v>
                </c:pt>
                <c:pt idx="638">
                  <c:v>92.993529263157896</c:v>
                </c:pt>
                <c:pt idx="639">
                  <c:v>92.988756526315782</c:v>
                </c:pt>
                <c:pt idx="640">
                  <c:v>92.984718526315774</c:v>
                </c:pt>
                <c:pt idx="641">
                  <c:v>92.978844000000009</c:v>
                </c:pt>
                <c:pt idx="642">
                  <c:v>92.973153894736825</c:v>
                </c:pt>
                <c:pt idx="643">
                  <c:v>92.966729157894719</c:v>
                </c:pt>
                <c:pt idx="644">
                  <c:v>92.958835684210513</c:v>
                </c:pt>
                <c:pt idx="645">
                  <c:v>92.949106947368406</c:v>
                </c:pt>
                <c:pt idx="646">
                  <c:v>92.939010526315798</c:v>
                </c:pt>
                <c:pt idx="647">
                  <c:v>92.927813578947365</c:v>
                </c:pt>
                <c:pt idx="648">
                  <c:v>92.919002210526301</c:v>
                </c:pt>
                <c:pt idx="649">
                  <c:v>92.911109263157883</c:v>
                </c:pt>
                <c:pt idx="650">
                  <c:v>92.903582736842111</c:v>
                </c:pt>
                <c:pt idx="651">
                  <c:v>92.896056947368407</c:v>
                </c:pt>
                <c:pt idx="652">
                  <c:v>92.889081263157905</c:v>
                </c:pt>
                <c:pt idx="653">
                  <c:v>92.883757684210508</c:v>
                </c:pt>
                <c:pt idx="654">
                  <c:v>92.879719578947359</c:v>
                </c:pt>
                <c:pt idx="655">
                  <c:v>92.876231789473678</c:v>
                </c:pt>
                <c:pt idx="656">
                  <c:v>92.873845684210536</c:v>
                </c:pt>
                <c:pt idx="657">
                  <c:v>92.869807052631558</c:v>
                </c:pt>
                <c:pt idx="658">
                  <c:v>92.865401263157892</c:v>
                </c:pt>
                <c:pt idx="659">
                  <c:v>92.862097263157878</c:v>
                </c:pt>
                <c:pt idx="660">
                  <c:v>92.857508421052643</c:v>
                </c:pt>
                <c:pt idx="661">
                  <c:v>92.853102631578949</c:v>
                </c:pt>
                <c:pt idx="662">
                  <c:v>92.84869694736841</c:v>
                </c:pt>
                <c:pt idx="663">
                  <c:v>92.843557157894736</c:v>
                </c:pt>
                <c:pt idx="664">
                  <c:v>92.838601157894743</c:v>
                </c:pt>
                <c:pt idx="665">
                  <c:v>92.834011578947354</c:v>
                </c:pt>
                <c:pt idx="666">
                  <c:v>92.829238842105269</c:v>
                </c:pt>
                <c:pt idx="667">
                  <c:v>92.825751052631574</c:v>
                </c:pt>
                <c:pt idx="668">
                  <c:v>92.82152915789473</c:v>
                </c:pt>
                <c:pt idx="669">
                  <c:v>92.816940210526312</c:v>
                </c:pt>
                <c:pt idx="670">
                  <c:v>92.811616526315774</c:v>
                </c:pt>
                <c:pt idx="671">
                  <c:v>92.806660631578936</c:v>
                </c:pt>
                <c:pt idx="672">
                  <c:v>92.801336947368412</c:v>
                </c:pt>
                <c:pt idx="673">
                  <c:v>92.795095999999987</c:v>
                </c:pt>
                <c:pt idx="674">
                  <c:v>92.787386315789462</c:v>
                </c:pt>
                <c:pt idx="675">
                  <c:v>92.779309578947363</c:v>
                </c:pt>
                <c:pt idx="676">
                  <c:v>92.770314947368433</c:v>
                </c:pt>
                <c:pt idx="677">
                  <c:v>92.762054315789484</c:v>
                </c:pt>
                <c:pt idx="678">
                  <c:v>92.755629578947364</c:v>
                </c:pt>
                <c:pt idx="679">
                  <c:v>92.750306000000009</c:v>
                </c:pt>
                <c:pt idx="680">
                  <c:v>92.744799157894718</c:v>
                </c:pt>
                <c:pt idx="681">
                  <c:v>92.740577263157888</c:v>
                </c:pt>
                <c:pt idx="682">
                  <c:v>92.73653915789474</c:v>
                </c:pt>
                <c:pt idx="683">
                  <c:v>92.732133473684215</c:v>
                </c:pt>
                <c:pt idx="684">
                  <c:v>92.725524842105273</c:v>
                </c:pt>
                <c:pt idx="685">
                  <c:v>92.717264947368434</c:v>
                </c:pt>
                <c:pt idx="686">
                  <c:v>92.70790263157896</c:v>
                </c:pt>
                <c:pt idx="687">
                  <c:v>92.699825894736847</c:v>
                </c:pt>
                <c:pt idx="688">
                  <c:v>92.690831157894721</c:v>
                </c:pt>
                <c:pt idx="689">
                  <c:v>92.682387473684187</c:v>
                </c:pt>
                <c:pt idx="690">
                  <c:v>92.674861578947358</c:v>
                </c:pt>
                <c:pt idx="691">
                  <c:v>92.669537894736834</c:v>
                </c:pt>
                <c:pt idx="692">
                  <c:v>92.664214315789465</c:v>
                </c:pt>
                <c:pt idx="693">
                  <c:v>92.658524210526323</c:v>
                </c:pt>
                <c:pt idx="694">
                  <c:v>92.651915684210522</c:v>
                </c:pt>
                <c:pt idx="695">
                  <c:v>92.646041789473671</c:v>
                </c:pt>
                <c:pt idx="696">
                  <c:v>92.639617052631579</c:v>
                </c:pt>
                <c:pt idx="697">
                  <c:v>92.630622315789466</c:v>
                </c:pt>
                <c:pt idx="698">
                  <c:v>92.621627684210523</c:v>
                </c:pt>
                <c:pt idx="699">
                  <c:v>92.613367157894729</c:v>
                </c:pt>
                <c:pt idx="700">
                  <c:v>92.606024421052624</c:v>
                </c:pt>
                <c:pt idx="701">
                  <c:v>92.597764526315785</c:v>
                </c:pt>
                <c:pt idx="702">
                  <c:v>92.587484947368409</c:v>
                </c:pt>
                <c:pt idx="703">
                  <c:v>92.578857263157886</c:v>
                </c:pt>
                <c:pt idx="704">
                  <c:v>92.572799578947368</c:v>
                </c:pt>
                <c:pt idx="705">
                  <c:v>92.564539052631574</c:v>
                </c:pt>
                <c:pt idx="706">
                  <c:v>92.554626421052618</c:v>
                </c:pt>
                <c:pt idx="707">
                  <c:v>92.543979789473681</c:v>
                </c:pt>
                <c:pt idx="708">
                  <c:v>92.535168947368419</c:v>
                </c:pt>
                <c:pt idx="709">
                  <c:v>92.527826315789468</c:v>
                </c:pt>
                <c:pt idx="710">
                  <c:v>92.519382526315781</c:v>
                </c:pt>
                <c:pt idx="711">
                  <c:v>92.509653157894732</c:v>
                </c:pt>
                <c:pt idx="712">
                  <c:v>92.501025578947363</c:v>
                </c:pt>
                <c:pt idx="713">
                  <c:v>92.49276557894737</c:v>
                </c:pt>
                <c:pt idx="714">
                  <c:v>92.484688842105257</c:v>
                </c:pt>
                <c:pt idx="715">
                  <c:v>92.475694210526299</c:v>
                </c:pt>
                <c:pt idx="716">
                  <c:v>92.468167684210528</c:v>
                </c:pt>
                <c:pt idx="717">
                  <c:v>92.461008842105258</c:v>
                </c:pt>
                <c:pt idx="718">
                  <c:v>92.454584105263166</c:v>
                </c:pt>
                <c:pt idx="719">
                  <c:v>92.448342526315784</c:v>
                </c:pt>
                <c:pt idx="720">
                  <c:v>92.441734631578939</c:v>
                </c:pt>
                <c:pt idx="721">
                  <c:v>92.43677799999999</c:v>
                </c:pt>
                <c:pt idx="722">
                  <c:v>92.432005894736832</c:v>
                </c:pt>
                <c:pt idx="723">
                  <c:v>92.424479368421046</c:v>
                </c:pt>
                <c:pt idx="724">
                  <c:v>92.415301473684195</c:v>
                </c:pt>
                <c:pt idx="725">
                  <c:v>92.407775052631578</c:v>
                </c:pt>
                <c:pt idx="726">
                  <c:v>92.401350315789472</c:v>
                </c:pt>
                <c:pt idx="727">
                  <c:v>92.396577473684204</c:v>
                </c:pt>
                <c:pt idx="728">
                  <c:v>92.391621578947365</c:v>
                </c:pt>
                <c:pt idx="729">
                  <c:v>92.387215789473672</c:v>
                </c:pt>
                <c:pt idx="730">
                  <c:v>92.383911789473686</c:v>
                </c:pt>
                <c:pt idx="731">
                  <c:v>92.381158105263154</c:v>
                </c:pt>
                <c:pt idx="732">
                  <c:v>92.37638536842104</c:v>
                </c:pt>
                <c:pt idx="733">
                  <c:v>92.371062315789473</c:v>
                </c:pt>
                <c:pt idx="734">
                  <c:v>92.365555473684196</c:v>
                </c:pt>
                <c:pt idx="735">
                  <c:v>92.358579894736835</c:v>
                </c:pt>
                <c:pt idx="736">
                  <c:v>92.352705999999998</c:v>
                </c:pt>
                <c:pt idx="737">
                  <c:v>92.346831473684205</c:v>
                </c:pt>
                <c:pt idx="738">
                  <c:v>92.340590526315765</c:v>
                </c:pt>
                <c:pt idx="739">
                  <c:v>92.337102736842098</c:v>
                </c:pt>
                <c:pt idx="740">
                  <c:v>92.334349578947368</c:v>
                </c:pt>
                <c:pt idx="741">
                  <c:v>92.332697052631573</c:v>
                </c:pt>
                <c:pt idx="742">
                  <c:v>92.33104505263158</c:v>
                </c:pt>
                <c:pt idx="743">
                  <c:v>92.328658947368424</c:v>
                </c:pt>
                <c:pt idx="744">
                  <c:v>92.326639894736843</c:v>
                </c:pt>
                <c:pt idx="745">
                  <c:v>92.326272210526312</c:v>
                </c:pt>
                <c:pt idx="746">
                  <c:v>92.325354947368425</c:v>
                </c:pt>
                <c:pt idx="747">
                  <c:v>92.323886210526325</c:v>
                </c:pt>
                <c:pt idx="748">
                  <c:v>92.321867157894729</c:v>
                </c:pt>
                <c:pt idx="749">
                  <c:v>92.3209492631579</c:v>
                </c:pt>
                <c:pt idx="750">
                  <c:v>92.320215157894722</c:v>
                </c:pt>
                <c:pt idx="751">
                  <c:v>92.318930210526304</c:v>
                </c:pt>
                <c:pt idx="752">
                  <c:v>92.316360315789467</c:v>
                </c:pt>
                <c:pt idx="753">
                  <c:v>92.311587578947368</c:v>
                </c:pt>
                <c:pt idx="754">
                  <c:v>92.304428105263142</c:v>
                </c:pt>
                <c:pt idx="755">
                  <c:v>92.295250210526305</c:v>
                </c:pt>
                <c:pt idx="756">
                  <c:v>92.284970631578929</c:v>
                </c:pt>
                <c:pt idx="757">
                  <c:v>92.272488210526319</c:v>
                </c:pt>
                <c:pt idx="758">
                  <c:v>92.259822526315787</c:v>
                </c:pt>
                <c:pt idx="759">
                  <c:v>92.248624947368413</c:v>
                </c:pt>
                <c:pt idx="760">
                  <c:v>92.23816157894737</c:v>
                </c:pt>
                <c:pt idx="761">
                  <c:v>92.229900947368421</c:v>
                </c:pt>
                <c:pt idx="762">
                  <c:v>92.22310915789474</c:v>
                </c:pt>
                <c:pt idx="763">
                  <c:v>92.217235263157889</c:v>
                </c:pt>
                <c:pt idx="764">
                  <c:v>92.21191168421052</c:v>
                </c:pt>
                <c:pt idx="765">
                  <c:v>92.207873578947371</c:v>
                </c:pt>
                <c:pt idx="766">
                  <c:v>92.203100842105258</c:v>
                </c:pt>
                <c:pt idx="767">
                  <c:v>92.198328105263144</c:v>
                </c:pt>
                <c:pt idx="768">
                  <c:v>92.192454210526293</c:v>
                </c:pt>
                <c:pt idx="769">
                  <c:v>92.173254210526295</c:v>
                </c:pt>
                <c:pt idx="770">
                  <c:v>92.154054210526297</c:v>
                </c:pt>
                <c:pt idx="771">
                  <c:v>92.134854210526299</c:v>
                </c:pt>
                <c:pt idx="772">
                  <c:v>92.115654210526301</c:v>
                </c:pt>
                <c:pt idx="773">
                  <c:v>92.096454210526304</c:v>
                </c:pt>
                <c:pt idx="774">
                  <c:v>92.077254210526306</c:v>
                </c:pt>
                <c:pt idx="775">
                  <c:v>92.058054210526308</c:v>
                </c:pt>
                <c:pt idx="776">
                  <c:v>92.03885421052631</c:v>
                </c:pt>
                <c:pt idx="777">
                  <c:v>92.019654210526312</c:v>
                </c:pt>
                <c:pt idx="778">
                  <c:v>92.000454210526314</c:v>
                </c:pt>
                <c:pt idx="779">
                  <c:v>91.981254210526316</c:v>
                </c:pt>
                <c:pt idx="780">
                  <c:v>91.962054210526318</c:v>
                </c:pt>
                <c:pt idx="781">
                  <c:v>91.94285421052632</c:v>
                </c:pt>
                <c:pt idx="782">
                  <c:v>91.923654210526323</c:v>
                </c:pt>
                <c:pt idx="783">
                  <c:v>91.904454210526325</c:v>
                </c:pt>
                <c:pt idx="784">
                  <c:v>91.885254210526327</c:v>
                </c:pt>
                <c:pt idx="785">
                  <c:v>91.866054210526329</c:v>
                </c:pt>
                <c:pt idx="786">
                  <c:v>91.846854210526331</c:v>
                </c:pt>
                <c:pt idx="787">
                  <c:v>91.827654210526333</c:v>
                </c:pt>
                <c:pt idx="788">
                  <c:v>91.808454210526335</c:v>
                </c:pt>
                <c:pt idx="789">
                  <c:v>91.789254210526337</c:v>
                </c:pt>
                <c:pt idx="790">
                  <c:v>91.770054210526339</c:v>
                </c:pt>
                <c:pt idx="791">
                  <c:v>91.750854210526342</c:v>
                </c:pt>
                <c:pt idx="792">
                  <c:v>91.731654210526344</c:v>
                </c:pt>
                <c:pt idx="793">
                  <c:v>91.712454210526346</c:v>
                </c:pt>
                <c:pt idx="794">
                  <c:v>91.693254210526348</c:v>
                </c:pt>
                <c:pt idx="795">
                  <c:v>91.67405421052635</c:v>
                </c:pt>
                <c:pt idx="796">
                  <c:v>91.654854210526352</c:v>
                </c:pt>
                <c:pt idx="797">
                  <c:v>91.635654210526354</c:v>
                </c:pt>
                <c:pt idx="798">
                  <c:v>91.616454210526356</c:v>
                </c:pt>
                <c:pt idx="799">
                  <c:v>91.597254210526359</c:v>
                </c:pt>
                <c:pt idx="800">
                  <c:v>91.578054210526361</c:v>
                </c:pt>
                <c:pt idx="801">
                  <c:v>91.558854210526363</c:v>
                </c:pt>
                <c:pt idx="802">
                  <c:v>91.539654210526365</c:v>
                </c:pt>
                <c:pt idx="803">
                  <c:v>91.520454210526367</c:v>
                </c:pt>
                <c:pt idx="804">
                  <c:v>91.501254210526369</c:v>
                </c:pt>
                <c:pt idx="805">
                  <c:v>91.482054210526371</c:v>
                </c:pt>
                <c:pt idx="806">
                  <c:v>91.462854210526373</c:v>
                </c:pt>
                <c:pt idx="807">
                  <c:v>91.443654210526375</c:v>
                </c:pt>
                <c:pt idx="808">
                  <c:v>91.424454210526378</c:v>
                </c:pt>
                <c:pt idx="809">
                  <c:v>91.40525421052638</c:v>
                </c:pt>
                <c:pt idx="810">
                  <c:v>91.386054210526382</c:v>
                </c:pt>
                <c:pt idx="811">
                  <c:v>91.366854210526384</c:v>
                </c:pt>
                <c:pt idx="812">
                  <c:v>91.347654210526386</c:v>
                </c:pt>
                <c:pt idx="813">
                  <c:v>91.328454210526388</c:v>
                </c:pt>
                <c:pt idx="814">
                  <c:v>91.30925421052639</c:v>
                </c:pt>
                <c:pt idx="815">
                  <c:v>91.290054210526392</c:v>
                </c:pt>
                <c:pt idx="816">
                  <c:v>91.270854210526394</c:v>
                </c:pt>
                <c:pt idx="817">
                  <c:v>91.251654210526397</c:v>
                </c:pt>
                <c:pt idx="818">
                  <c:v>91.232454210526399</c:v>
                </c:pt>
                <c:pt idx="819">
                  <c:v>91.213254210526401</c:v>
                </c:pt>
                <c:pt idx="820">
                  <c:v>91.194054210526403</c:v>
                </c:pt>
                <c:pt idx="821">
                  <c:v>91.174854210526405</c:v>
                </c:pt>
                <c:pt idx="822">
                  <c:v>91.155654210526407</c:v>
                </c:pt>
                <c:pt idx="823">
                  <c:v>91.136454210526409</c:v>
                </c:pt>
                <c:pt idx="824">
                  <c:v>91.117254210526411</c:v>
                </c:pt>
                <c:pt idx="825">
                  <c:v>91.098054210526413</c:v>
                </c:pt>
                <c:pt idx="826">
                  <c:v>91.078854210526416</c:v>
                </c:pt>
                <c:pt idx="827">
                  <c:v>91.059654210526418</c:v>
                </c:pt>
                <c:pt idx="828">
                  <c:v>91.04045421052642</c:v>
                </c:pt>
                <c:pt idx="829">
                  <c:v>91.021254210526422</c:v>
                </c:pt>
                <c:pt idx="830">
                  <c:v>91.002054210526424</c:v>
                </c:pt>
                <c:pt idx="831">
                  <c:v>90.982854210526426</c:v>
                </c:pt>
                <c:pt idx="832">
                  <c:v>90.963654210526428</c:v>
                </c:pt>
                <c:pt idx="833">
                  <c:v>90.94445421052643</c:v>
                </c:pt>
                <c:pt idx="834">
                  <c:v>90.925254210526433</c:v>
                </c:pt>
                <c:pt idx="835">
                  <c:v>90.906054210526435</c:v>
                </c:pt>
                <c:pt idx="836">
                  <c:v>90.886854210526437</c:v>
                </c:pt>
                <c:pt idx="837">
                  <c:v>90.867654210526439</c:v>
                </c:pt>
                <c:pt idx="838">
                  <c:v>90.848454210526441</c:v>
                </c:pt>
                <c:pt idx="839">
                  <c:v>90.829254210526443</c:v>
                </c:pt>
                <c:pt idx="840">
                  <c:v>90.810054210526445</c:v>
                </c:pt>
                <c:pt idx="841">
                  <c:v>90.790854210526447</c:v>
                </c:pt>
                <c:pt idx="842">
                  <c:v>90.771654210526449</c:v>
                </c:pt>
                <c:pt idx="843">
                  <c:v>90.752454210526452</c:v>
                </c:pt>
                <c:pt idx="844">
                  <c:v>90.733254210526454</c:v>
                </c:pt>
                <c:pt idx="845">
                  <c:v>90.714054210526456</c:v>
                </c:pt>
                <c:pt idx="846">
                  <c:v>90.694854210526458</c:v>
                </c:pt>
                <c:pt idx="847">
                  <c:v>90.67565421052646</c:v>
                </c:pt>
                <c:pt idx="848">
                  <c:v>90.656454210526462</c:v>
                </c:pt>
                <c:pt idx="849">
                  <c:v>90.637254210526464</c:v>
                </c:pt>
                <c:pt idx="850">
                  <c:v>90.618054210526466</c:v>
                </c:pt>
                <c:pt idx="851">
                  <c:v>90.598854210526468</c:v>
                </c:pt>
                <c:pt idx="852">
                  <c:v>90.579654210526471</c:v>
                </c:pt>
                <c:pt idx="853">
                  <c:v>90.560454210526473</c:v>
                </c:pt>
                <c:pt idx="854">
                  <c:v>90.541254210526475</c:v>
                </c:pt>
                <c:pt idx="855">
                  <c:v>90.522054210526477</c:v>
                </c:pt>
                <c:pt idx="856">
                  <c:v>90.502854210526479</c:v>
                </c:pt>
                <c:pt idx="857">
                  <c:v>90.483654210526481</c:v>
                </c:pt>
                <c:pt idx="858">
                  <c:v>90.464454210526483</c:v>
                </c:pt>
                <c:pt idx="859">
                  <c:v>90.445254210526485</c:v>
                </c:pt>
                <c:pt idx="860">
                  <c:v>90.426054210526488</c:v>
                </c:pt>
                <c:pt idx="861">
                  <c:v>90.40685421052649</c:v>
                </c:pt>
                <c:pt idx="862">
                  <c:v>90.387654210526492</c:v>
                </c:pt>
                <c:pt idx="863">
                  <c:v>90.360700000000236</c:v>
                </c:pt>
                <c:pt idx="864">
                  <c:v>90.332200000000242</c:v>
                </c:pt>
                <c:pt idx="865">
                  <c:v>90.303700000000248</c:v>
                </c:pt>
                <c:pt idx="866">
                  <c:v>90.275200000000254</c:v>
                </c:pt>
                <c:pt idx="867">
                  <c:v>90.24670000000026</c:v>
                </c:pt>
                <c:pt idx="868">
                  <c:v>90.218200000000266</c:v>
                </c:pt>
                <c:pt idx="869">
                  <c:v>90.189700000000272</c:v>
                </c:pt>
                <c:pt idx="870">
                  <c:v>90.161200000000278</c:v>
                </c:pt>
                <c:pt idx="871">
                  <c:v>90.132700000000284</c:v>
                </c:pt>
                <c:pt idx="872">
                  <c:v>90.10420000000029</c:v>
                </c:pt>
                <c:pt idx="873">
                  <c:v>90.075700000000296</c:v>
                </c:pt>
                <c:pt idx="874">
                  <c:v>90.047200000000302</c:v>
                </c:pt>
                <c:pt idx="875">
                  <c:v>90.018700000000308</c:v>
                </c:pt>
                <c:pt idx="876">
                  <c:v>89.990200000000314</c:v>
                </c:pt>
                <c:pt idx="877">
                  <c:v>89.96170000000032</c:v>
                </c:pt>
                <c:pt idx="878">
                  <c:v>89.933200000000326</c:v>
                </c:pt>
                <c:pt idx="879">
                  <c:v>89.904700000000332</c:v>
                </c:pt>
                <c:pt idx="880">
                  <c:v>89.876200000000338</c:v>
                </c:pt>
                <c:pt idx="881">
                  <c:v>89.847700000000344</c:v>
                </c:pt>
                <c:pt idx="882">
                  <c:v>89.81920000000035</c:v>
                </c:pt>
                <c:pt idx="883">
                  <c:v>89.790700000000356</c:v>
                </c:pt>
                <c:pt idx="884">
                  <c:v>89.762200000000362</c:v>
                </c:pt>
                <c:pt idx="885">
                  <c:v>89.733700000000368</c:v>
                </c:pt>
                <c:pt idx="886">
                  <c:v>89.705200000000374</c:v>
                </c:pt>
                <c:pt idx="887">
                  <c:v>89.67670000000038</c:v>
                </c:pt>
                <c:pt idx="888">
                  <c:v>89.648200000000386</c:v>
                </c:pt>
                <c:pt idx="889">
                  <c:v>89.619700000000392</c:v>
                </c:pt>
                <c:pt idx="890">
                  <c:v>89.591200000000399</c:v>
                </c:pt>
                <c:pt idx="891">
                  <c:v>89.562700000000405</c:v>
                </c:pt>
                <c:pt idx="892">
                  <c:v>89.534200000000411</c:v>
                </c:pt>
                <c:pt idx="893">
                  <c:v>89.505700000000417</c:v>
                </c:pt>
                <c:pt idx="894">
                  <c:v>89.477200000000423</c:v>
                </c:pt>
                <c:pt idx="895">
                  <c:v>89.448700000000429</c:v>
                </c:pt>
                <c:pt idx="896">
                  <c:v>89.420200000000435</c:v>
                </c:pt>
                <c:pt idx="897">
                  <c:v>89.391700000000441</c:v>
                </c:pt>
                <c:pt idx="898">
                  <c:v>89.363200000000447</c:v>
                </c:pt>
                <c:pt idx="899">
                  <c:v>89.334700000000453</c:v>
                </c:pt>
                <c:pt idx="900">
                  <c:v>89.306200000000459</c:v>
                </c:pt>
                <c:pt idx="901">
                  <c:v>89.277700000000465</c:v>
                </c:pt>
                <c:pt idx="902">
                  <c:v>89.249200000000471</c:v>
                </c:pt>
                <c:pt idx="903">
                  <c:v>89.220700000000477</c:v>
                </c:pt>
                <c:pt idx="904">
                  <c:v>89.192200000000483</c:v>
                </c:pt>
                <c:pt idx="905">
                  <c:v>89.163700000000489</c:v>
                </c:pt>
                <c:pt idx="906">
                  <c:v>89.135200000000495</c:v>
                </c:pt>
                <c:pt idx="907">
                  <c:v>89.106700000000501</c:v>
                </c:pt>
                <c:pt idx="908">
                  <c:v>89.078200000000507</c:v>
                </c:pt>
                <c:pt idx="909">
                  <c:v>89.049700000000513</c:v>
                </c:pt>
                <c:pt idx="910">
                  <c:v>89.021200000000519</c:v>
                </c:pt>
                <c:pt idx="911">
                  <c:v>88.992700000000525</c:v>
                </c:pt>
                <c:pt idx="912">
                  <c:v>88.964200000000531</c:v>
                </c:pt>
                <c:pt idx="913">
                  <c:v>88.935700000000537</c:v>
                </c:pt>
                <c:pt idx="914">
                  <c:v>88.907200000000543</c:v>
                </c:pt>
                <c:pt idx="915">
                  <c:v>88.878700000000549</c:v>
                </c:pt>
                <c:pt idx="916">
                  <c:v>88.850200000000555</c:v>
                </c:pt>
                <c:pt idx="917">
                  <c:v>88.821700000000561</c:v>
                </c:pt>
                <c:pt idx="918">
                  <c:v>88.793200000000567</c:v>
                </c:pt>
                <c:pt idx="919">
                  <c:v>88.764700000000573</c:v>
                </c:pt>
                <c:pt idx="920">
                  <c:v>88.736200000000579</c:v>
                </c:pt>
                <c:pt idx="921">
                  <c:v>88.707700000000585</c:v>
                </c:pt>
                <c:pt idx="922">
                  <c:v>88.679200000000591</c:v>
                </c:pt>
                <c:pt idx="923">
                  <c:v>88.650700000000597</c:v>
                </c:pt>
                <c:pt idx="924">
                  <c:v>88.622200000000603</c:v>
                </c:pt>
                <c:pt idx="925">
                  <c:v>88.593700000000609</c:v>
                </c:pt>
                <c:pt idx="926">
                  <c:v>88.565200000000615</c:v>
                </c:pt>
                <c:pt idx="927">
                  <c:v>88.524536707452725</c:v>
                </c:pt>
                <c:pt idx="928">
                  <c:v>88.487486985539491</c:v>
                </c:pt>
                <c:pt idx="929">
                  <c:v>88.451407341490551</c:v>
                </c:pt>
                <c:pt idx="930">
                  <c:v>88.418043270300331</c:v>
                </c:pt>
                <c:pt idx="931">
                  <c:v>88.385260734149057</c:v>
                </c:pt>
                <c:pt idx="932">
                  <c:v>88.355000333704126</c:v>
                </c:pt>
                <c:pt idx="933">
                  <c:v>88.327067630700782</c:v>
                </c:pt>
                <c:pt idx="934">
                  <c:v>88.29913437152392</c:v>
                </c:pt>
                <c:pt idx="935">
                  <c:v>88.267128142380429</c:v>
                </c:pt>
                <c:pt idx="936">
                  <c:v>88.235315572858738</c:v>
                </c:pt>
                <c:pt idx="937">
                  <c:v>88.200011679644049</c:v>
                </c:pt>
                <c:pt idx="938">
                  <c:v>88.16373837597331</c:v>
                </c:pt>
                <c:pt idx="939">
                  <c:v>88.124554393770865</c:v>
                </c:pt>
                <c:pt idx="940">
                  <c:v>88.083236929922123</c:v>
                </c:pt>
                <c:pt idx="941">
                  <c:v>88.039010122358192</c:v>
                </c:pt>
                <c:pt idx="942">
                  <c:v>87.99711123470523</c:v>
                </c:pt>
                <c:pt idx="943">
                  <c:v>87.953853726362624</c:v>
                </c:pt>
                <c:pt idx="944">
                  <c:v>87.911566963292543</c:v>
                </c:pt>
                <c:pt idx="945">
                  <c:v>87.870249388209118</c:v>
                </c:pt>
                <c:pt idx="946">
                  <c:v>87.831065517241385</c:v>
                </c:pt>
                <c:pt idx="947">
                  <c:v>87.795179421579533</c:v>
                </c:pt>
                <c:pt idx="948">
                  <c:v>87.762591101223578</c:v>
                </c:pt>
                <c:pt idx="949">
                  <c:v>87.729809232480534</c:v>
                </c:pt>
                <c:pt idx="950">
                  <c:v>87.697220912124592</c:v>
                </c:pt>
                <c:pt idx="951">
                  <c:v>87.665796885428264</c:v>
                </c:pt>
                <c:pt idx="952">
                  <c:v>87.634566407119024</c:v>
                </c:pt>
                <c:pt idx="953">
                  <c:v>87.604887430478314</c:v>
                </c:pt>
                <c:pt idx="954">
                  <c:v>87.573656952169074</c:v>
                </c:pt>
                <c:pt idx="955">
                  <c:v>87.541457174638495</c:v>
                </c:pt>
                <c:pt idx="956">
                  <c:v>87.509451056729702</c:v>
                </c:pt>
                <c:pt idx="957">
                  <c:v>87.4778320355951</c:v>
                </c:pt>
                <c:pt idx="958">
                  <c:v>87.444468075639591</c:v>
                </c:pt>
                <c:pt idx="959">
                  <c:v>87.410909121245822</c:v>
                </c:pt>
                <c:pt idx="960">
                  <c:v>87.376962958843166</c:v>
                </c:pt>
                <c:pt idx="961">
                  <c:v>87.342823248053378</c:v>
                </c:pt>
                <c:pt idx="962">
                  <c:v>87.30829499443827</c:v>
                </c:pt>
                <c:pt idx="963">
                  <c:v>87.273766740823135</c:v>
                </c:pt>
                <c:pt idx="964">
                  <c:v>87.23885127919911</c:v>
                </c:pt>
                <c:pt idx="965">
                  <c:v>87.204323025583989</c:v>
                </c:pt>
                <c:pt idx="966">
                  <c:v>87.1688254727475</c:v>
                </c:pt>
                <c:pt idx="967">
                  <c:v>87.130805784204682</c:v>
                </c:pt>
                <c:pt idx="968">
                  <c:v>87.09259243604005</c:v>
                </c:pt>
                <c:pt idx="969">
                  <c:v>87.05437786429367</c:v>
                </c:pt>
                <c:pt idx="970">
                  <c:v>87.01480678531702</c:v>
                </c:pt>
                <c:pt idx="971">
                  <c:v>86.975235595105673</c:v>
                </c:pt>
                <c:pt idx="972">
                  <c:v>86.937798109010004</c:v>
                </c:pt>
                <c:pt idx="973">
                  <c:v>86.899971968854288</c:v>
                </c:pt>
                <c:pt idx="974">
                  <c:v>86.862145939933256</c:v>
                </c:pt>
                <c:pt idx="975">
                  <c:v>86.825484093437154</c:v>
                </c:pt>
                <c:pt idx="976">
                  <c:v>86.789792880978865</c:v>
                </c:pt>
                <c:pt idx="977">
                  <c:v>86.754488987764191</c:v>
                </c:pt>
                <c:pt idx="978">
                  <c:v>86.718796440489427</c:v>
                </c:pt>
                <c:pt idx="979">
                  <c:v>86.681552502780875</c:v>
                </c:pt>
                <c:pt idx="980">
                  <c:v>86.644890656284758</c:v>
                </c:pt>
                <c:pt idx="981">
                  <c:v>86.608617352614033</c:v>
                </c:pt>
                <c:pt idx="982">
                  <c:v>86.572342714126805</c:v>
                </c:pt>
                <c:pt idx="983">
                  <c:v>86.536069410456065</c:v>
                </c:pt>
                <c:pt idx="984">
                  <c:v>86.500183314794214</c:v>
                </c:pt>
                <c:pt idx="985">
                  <c:v>86.463327919911009</c:v>
                </c:pt>
                <c:pt idx="986">
                  <c:v>86.427053281423809</c:v>
                </c:pt>
                <c:pt idx="987">
                  <c:v>86.391555617352608</c:v>
                </c:pt>
                <c:pt idx="988">
                  <c:v>86.357998109010012</c:v>
                </c:pt>
                <c:pt idx="989">
                  <c:v>86.323469744160178</c:v>
                </c:pt>
                <c:pt idx="990">
                  <c:v>86.288553058954392</c:v>
                </c:pt>
                <c:pt idx="991">
                  <c:v>86.254024694104558</c:v>
                </c:pt>
                <c:pt idx="992">
                  <c:v>86.220855617352612</c:v>
                </c:pt>
                <c:pt idx="993">
                  <c:v>86.187296662958843</c:v>
                </c:pt>
                <c:pt idx="994">
                  <c:v>86.1547084538376</c:v>
                </c:pt>
                <c:pt idx="995">
                  <c:v>86.121150834260291</c:v>
                </c:pt>
                <c:pt idx="996">
                  <c:v>86.087009788654072</c:v>
                </c:pt>
                <c:pt idx="997">
                  <c:v>86.052482758620684</c:v>
                </c:pt>
                <c:pt idx="998">
                  <c:v>86.018341713014451</c:v>
                </c:pt>
                <c:pt idx="999">
                  <c:v>85.982455617352613</c:v>
                </c:pt>
                <c:pt idx="1000">
                  <c:v>85.945793770856511</c:v>
                </c:pt>
                <c:pt idx="1001">
                  <c:v>85.906998442714126</c:v>
                </c:pt>
                <c:pt idx="1002">
                  <c:v>85.867427252502779</c:v>
                </c:pt>
                <c:pt idx="1003">
                  <c:v>85.828243381535046</c:v>
                </c:pt>
                <c:pt idx="1004">
                  <c:v>85.786538709677416</c:v>
                </c:pt>
                <c:pt idx="1005">
                  <c:v>85.74483270300334</c:v>
                </c:pt>
                <c:pt idx="1006">
                  <c:v>85.705261512791992</c:v>
                </c:pt>
                <c:pt idx="1007">
                  <c:v>85.666466184649607</c:v>
                </c:pt>
                <c:pt idx="1008">
                  <c:v>85.626119354838721</c:v>
                </c:pt>
                <c:pt idx="1009">
                  <c:v>85.586546829810914</c:v>
                </c:pt>
                <c:pt idx="1010">
                  <c:v>85.547751501668529</c:v>
                </c:pt>
                <c:pt idx="1011">
                  <c:v>85.509731813125697</c:v>
                </c:pt>
                <c:pt idx="1012">
                  <c:v>85.472100667408242</c:v>
                </c:pt>
                <c:pt idx="1013">
                  <c:v>85.434468186874298</c:v>
                </c:pt>
                <c:pt idx="1014">
                  <c:v>85.39644849833148</c:v>
                </c:pt>
                <c:pt idx="1015">
                  <c:v>85.358817352614011</c:v>
                </c:pt>
                <c:pt idx="1016">
                  <c:v>85.320021913236928</c:v>
                </c:pt>
                <c:pt idx="1017">
                  <c:v>85.281807341490548</c:v>
                </c:pt>
                <c:pt idx="1018">
                  <c:v>85.245145494994432</c:v>
                </c:pt>
                <c:pt idx="1019">
                  <c:v>85.20848364849833</c:v>
                </c:pt>
                <c:pt idx="1020">
                  <c:v>85.170658954393758</c:v>
                </c:pt>
                <c:pt idx="1021">
                  <c:v>85.13205717463849</c:v>
                </c:pt>
                <c:pt idx="1022">
                  <c:v>85.09423103448276</c:v>
                </c:pt>
                <c:pt idx="1023">
                  <c:v>85.056987096774193</c:v>
                </c:pt>
                <c:pt idx="1024">
                  <c:v>85.018191768631809</c:v>
                </c:pt>
                <c:pt idx="1025">
                  <c:v>84.978232035595099</c:v>
                </c:pt>
                <c:pt idx="1026">
                  <c:v>84.938272413793086</c:v>
                </c:pt>
                <c:pt idx="1027">
                  <c:v>84.899089877641828</c:v>
                </c:pt>
                <c:pt idx="1028">
                  <c:v>84.859905895439368</c:v>
                </c:pt>
                <c:pt idx="1029">
                  <c:v>84.822079866518365</c:v>
                </c:pt>
                <c:pt idx="1030">
                  <c:v>84.784448720800896</c:v>
                </c:pt>
                <c:pt idx="1031">
                  <c:v>84.748174082313682</c:v>
                </c:pt>
                <c:pt idx="1032">
                  <c:v>84.71364716351502</c:v>
                </c:pt>
                <c:pt idx="1033">
                  <c:v>84.67737252502782</c:v>
                </c:pt>
                <c:pt idx="1034">
                  <c:v>84.639934927697453</c:v>
                </c:pt>
                <c:pt idx="1035">
                  <c:v>84.604824582869867</c:v>
                </c:pt>
                <c:pt idx="1036">
                  <c:v>84.569327030033378</c:v>
                </c:pt>
                <c:pt idx="1037">
                  <c:v>84.53499232480533</c:v>
                </c:pt>
                <c:pt idx="1038">
                  <c:v>84.499883203559506</c:v>
                </c:pt>
                <c:pt idx="1039">
                  <c:v>84.463803559510566</c:v>
                </c:pt>
                <c:pt idx="1040">
                  <c:v>84.42869321468298</c:v>
                </c:pt>
                <c:pt idx="1041">
                  <c:v>84.394358509454946</c:v>
                </c:pt>
                <c:pt idx="1042">
                  <c:v>84.358085205784207</c:v>
                </c:pt>
                <c:pt idx="1043">
                  <c:v>84.320647608453839</c:v>
                </c:pt>
                <c:pt idx="1044">
                  <c:v>84.282821579532822</c:v>
                </c:pt>
                <c:pt idx="1045">
                  <c:v>84.243832591768637</c:v>
                </c:pt>
                <c:pt idx="1046">
                  <c:v>84.206975862068973</c:v>
                </c:pt>
                <c:pt idx="1047">
                  <c:v>84.170508898776419</c:v>
                </c:pt>
                <c:pt idx="1048">
                  <c:v>84.134039377085642</c:v>
                </c:pt>
                <c:pt idx="1049">
                  <c:v>84.097959621802005</c:v>
                </c:pt>
                <c:pt idx="1050">
                  <c:v>84.062849276974418</c:v>
                </c:pt>
                <c:pt idx="1051">
                  <c:v>84.029485205784212</c:v>
                </c:pt>
                <c:pt idx="1052">
                  <c:v>83.997672636262507</c:v>
                </c:pt>
                <c:pt idx="1053">
                  <c:v>83.964890767519464</c:v>
                </c:pt>
                <c:pt idx="1054">
                  <c:v>83.933271857619587</c:v>
                </c:pt>
                <c:pt idx="1055">
                  <c:v>83.902429922135696</c:v>
                </c:pt>
                <c:pt idx="1056">
                  <c:v>83.871586651835372</c:v>
                </c:pt>
                <c:pt idx="1057">
                  <c:v>83.842878309232489</c:v>
                </c:pt>
                <c:pt idx="1058">
                  <c:v>83.811647830923249</c:v>
                </c:pt>
                <c:pt idx="1059">
                  <c:v>83.778865962180205</c:v>
                </c:pt>
                <c:pt idx="1060">
                  <c:v>83.748216351501668</c:v>
                </c:pt>
                <c:pt idx="1061">
                  <c:v>83.71659866518354</c:v>
                </c:pt>
                <c:pt idx="1062">
                  <c:v>83.684010344827584</c:v>
                </c:pt>
                <c:pt idx="1063">
                  <c:v>83.652391434927694</c:v>
                </c:pt>
                <c:pt idx="1064">
                  <c:v>83.618251612903222</c:v>
                </c:pt>
                <c:pt idx="1065">
                  <c:v>83.585274860956631</c:v>
                </c:pt>
                <c:pt idx="1066">
                  <c:v>83.553075083426037</c:v>
                </c:pt>
                <c:pt idx="1067">
                  <c:v>83.517771078976651</c:v>
                </c:pt>
                <c:pt idx="1068">
                  <c:v>83.481884983314785</c:v>
                </c:pt>
                <c:pt idx="1069">
                  <c:v>83.445611679644045</c:v>
                </c:pt>
                <c:pt idx="1070">
                  <c:v>83.408754949944381</c:v>
                </c:pt>
                <c:pt idx="1071">
                  <c:v>83.372675194660744</c:v>
                </c:pt>
                <c:pt idx="1072">
                  <c:v>83.336984093437152</c:v>
                </c:pt>
                <c:pt idx="1073">
                  <c:v>83.303037931034481</c:v>
                </c:pt>
                <c:pt idx="1074">
                  <c:v>83.270254727474963</c:v>
                </c:pt>
                <c:pt idx="1075">
                  <c:v>83.237861290322584</c:v>
                </c:pt>
                <c:pt idx="1076">
                  <c:v>83.206242380422694</c:v>
                </c:pt>
                <c:pt idx="1077">
                  <c:v>83.175011902113468</c:v>
                </c:pt>
                <c:pt idx="1078">
                  <c:v>83.14203637374861</c:v>
                </c:pt>
                <c:pt idx="1079">
                  <c:v>83.108671078976641</c:v>
                </c:pt>
                <c:pt idx="1080">
                  <c:v>83.074531368186882</c:v>
                </c:pt>
                <c:pt idx="1081">
                  <c:v>83.037869521690766</c:v>
                </c:pt>
                <c:pt idx="1082">
                  <c:v>83.001596218020026</c:v>
                </c:pt>
                <c:pt idx="1083">
                  <c:v>82.963770077864297</c:v>
                </c:pt>
                <c:pt idx="1084">
                  <c:v>82.92652614015573</c:v>
                </c:pt>
                <c:pt idx="1085">
                  <c:v>82.889477085650725</c:v>
                </c:pt>
                <c:pt idx="1086">
                  <c:v>82.852426807563958</c:v>
                </c:pt>
                <c:pt idx="1087">
                  <c:v>82.817316351501674</c:v>
                </c:pt>
                <c:pt idx="1088">
                  <c:v>82.785310233592881</c:v>
                </c:pt>
                <c:pt idx="1089">
                  <c:v>82.753304115684088</c:v>
                </c:pt>
                <c:pt idx="1090">
                  <c:v>82.724013570634042</c:v>
                </c:pt>
                <c:pt idx="1091">
                  <c:v>82.69452814238042</c:v>
                </c:pt>
                <c:pt idx="1092">
                  <c:v>82.665044048943273</c:v>
                </c:pt>
                <c:pt idx="1093">
                  <c:v>82.634395773081209</c:v>
                </c:pt>
                <c:pt idx="1094">
                  <c:v>82.602001112347054</c:v>
                </c:pt>
                <c:pt idx="1095">
                  <c:v>82.568248498331471</c:v>
                </c:pt>
                <c:pt idx="1096">
                  <c:v>82.534884538375977</c:v>
                </c:pt>
                <c:pt idx="1097">
                  <c:v>82.498611234705223</c:v>
                </c:pt>
                <c:pt idx="1098">
                  <c:v>82.461949388209121</c:v>
                </c:pt>
                <c:pt idx="1099">
                  <c:v>82.423929699666303</c:v>
                </c:pt>
                <c:pt idx="1100">
                  <c:v>82.384163626251393</c:v>
                </c:pt>
                <c:pt idx="1101">
                  <c:v>82.345950389321473</c:v>
                </c:pt>
                <c:pt idx="1102">
                  <c:v>82.309482202447157</c:v>
                </c:pt>
                <c:pt idx="1103">
                  <c:v>82.272238264738604</c:v>
                </c:pt>
                <c:pt idx="1104">
                  <c:v>82.237129143492766</c:v>
                </c:pt>
                <c:pt idx="1105">
                  <c:v>82.203765183537257</c:v>
                </c:pt>
                <c:pt idx="1106">
                  <c:v>82.173697664071184</c:v>
                </c:pt>
                <c:pt idx="1107">
                  <c:v>82.145571412680752</c:v>
                </c:pt>
                <c:pt idx="1108">
                  <c:v>82.113758843159076</c:v>
                </c:pt>
                <c:pt idx="1109">
                  <c:v>82.08058843159067</c:v>
                </c:pt>
                <c:pt idx="1110">
                  <c:v>82.047030812013347</c:v>
                </c:pt>
                <c:pt idx="1111">
                  <c:v>82.011531924360398</c:v>
                </c:pt>
                <c:pt idx="1112">
                  <c:v>81.973318576195766</c:v>
                </c:pt>
                <c:pt idx="1113">
                  <c:v>81.93355383759733</c:v>
                </c:pt>
                <c:pt idx="1114">
                  <c:v>81.894369966629583</c:v>
                </c:pt>
                <c:pt idx="1115">
                  <c:v>81.85499243604005</c:v>
                </c:pt>
                <c:pt idx="1116">
                  <c:v>81.815032814238037</c:v>
                </c:pt>
                <c:pt idx="1117">
                  <c:v>81.774103893214672</c:v>
                </c:pt>
                <c:pt idx="1118">
                  <c:v>81.735889210233594</c:v>
                </c:pt>
                <c:pt idx="1119">
                  <c:v>81.699422358175752</c:v>
                </c:pt>
                <c:pt idx="1120">
                  <c:v>81.663536262513901</c:v>
                </c:pt>
                <c:pt idx="1121">
                  <c:v>81.627456507230264</c:v>
                </c:pt>
                <c:pt idx="1122">
                  <c:v>81.594479755283643</c:v>
                </c:pt>
                <c:pt idx="1123">
                  <c:v>81.560339933259172</c:v>
                </c:pt>
                <c:pt idx="1124">
                  <c:v>81.526975973303678</c:v>
                </c:pt>
                <c:pt idx="1125">
                  <c:v>81.492641268075644</c:v>
                </c:pt>
                <c:pt idx="1126">
                  <c:v>81.457143715239155</c:v>
                </c:pt>
                <c:pt idx="1127">
                  <c:v>81.421646162402666</c:v>
                </c:pt>
                <c:pt idx="1128">
                  <c:v>81.384789321468304</c:v>
                </c:pt>
                <c:pt idx="1129">
                  <c:v>81.347158175750835</c:v>
                </c:pt>
                <c:pt idx="1130">
                  <c:v>81.312047830923248</c:v>
                </c:pt>
                <c:pt idx="1131">
                  <c:v>81.277132369299224</c:v>
                </c:pt>
                <c:pt idx="1132">
                  <c:v>81.24221557285874</c:v>
                </c:pt>
                <c:pt idx="1133">
                  <c:v>81.207300111234701</c:v>
                </c:pt>
                <c:pt idx="1134">
                  <c:v>81.17277185761958</c:v>
                </c:pt>
                <c:pt idx="1135">
                  <c:v>81.139407897664071</c:v>
                </c:pt>
                <c:pt idx="1136">
                  <c:v>81.104103893214685</c:v>
                </c:pt>
                <c:pt idx="1137">
                  <c:v>81.068411345939936</c:v>
                </c:pt>
                <c:pt idx="1138">
                  <c:v>81.032913793103447</c:v>
                </c:pt>
                <c:pt idx="1139">
                  <c:v>80.997416240266958</c:v>
                </c:pt>
                <c:pt idx="1140">
                  <c:v>80.960754393770856</c:v>
                </c:pt>
                <c:pt idx="1141">
                  <c:v>80.924286095661842</c:v>
                </c:pt>
                <c:pt idx="1142">
                  <c:v>80.888206451612916</c:v>
                </c:pt>
                <c:pt idx="1143">
                  <c:v>80.8515446051168</c:v>
                </c:pt>
                <c:pt idx="1144">
                  <c:v>80.814494215795321</c:v>
                </c:pt>
                <c:pt idx="1145">
                  <c:v>80.775892436040039</c:v>
                </c:pt>
                <c:pt idx="1146">
                  <c:v>80.73729199110123</c:v>
                </c:pt>
                <c:pt idx="1147">
                  <c:v>80.700435261401566</c:v>
                </c:pt>
                <c:pt idx="1148">
                  <c:v>80.66241557285872</c:v>
                </c:pt>
                <c:pt idx="1149">
                  <c:v>80.621680200222471</c:v>
                </c:pt>
                <c:pt idx="1150">
                  <c:v>80.581526918798659</c:v>
                </c:pt>
                <c:pt idx="1151">
                  <c:v>80.539627363737495</c:v>
                </c:pt>
                <c:pt idx="1152">
                  <c:v>80.499474082313682</c:v>
                </c:pt>
                <c:pt idx="1153">
                  <c:v>80.457380867630704</c:v>
                </c:pt>
                <c:pt idx="1154">
                  <c:v>80.416645494994427</c:v>
                </c:pt>
                <c:pt idx="1155">
                  <c:v>80.376880756395991</c:v>
                </c:pt>
                <c:pt idx="1156">
                  <c:v>80.342158954393767</c:v>
                </c:pt>
                <c:pt idx="1157">
                  <c:v>80.30685494994438</c:v>
                </c:pt>
                <c:pt idx="1158">
                  <c:v>80.271550945494994</c:v>
                </c:pt>
                <c:pt idx="1159">
                  <c:v>80.235082758620692</c:v>
                </c:pt>
                <c:pt idx="1160">
                  <c:v>80.199585205784203</c:v>
                </c:pt>
                <c:pt idx="1161">
                  <c:v>80.160594883203558</c:v>
                </c:pt>
                <c:pt idx="1162">
                  <c:v>80.120830144605122</c:v>
                </c:pt>
                <c:pt idx="1163">
                  <c:v>80.079124137931032</c:v>
                </c:pt>
                <c:pt idx="1164">
                  <c:v>80.038970856507234</c:v>
                </c:pt>
                <c:pt idx="1165">
                  <c:v>79.999011234705236</c:v>
                </c:pt>
                <c:pt idx="1166">
                  <c:v>79.959440044493888</c:v>
                </c:pt>
                <c:pt idx="1167">
                  <c:v>79.920838264738606</c:v>
                </c:pt>
                <c:pt idx="1168">
                  <c:v>79.881072302558394</c:v>
                </c:pt>
                <c:pt idx="1169">
                  <c:v>79.83878542825363</c:v>
                </c:pt>
                <c:pt idx="1170">
                  <c:v>79.794365072302554</c:v>
                </c:pt>
                <c:pt idx="1171">
                  <c:v>79.748198331479429</c:v>
                </c:pt>
                <c:pt idx="1172">
                  <c:v>79.702613681868741</c:v>
                </c:pt>
                <c:pt idx="1173">
                  <c:v>79.656446941045616</c:v>
                </c:pt>
                <c:pt idx="1174">
                  <c:v>79.606593882091204</c:v>
                </c:pt>
                <c:pt idx="1175">
                  <c:v>79.558682091212447</c:v>
                </c:pt>
                <c:pt idx="1176">
                  <c:v>79.511351056729694</c:v>
                </c:pt>
                <c:pt idx="1177">
                  <c:v>79.463826473859839</c:v>
                </c:pt>
                <c:pt idx="1178">
                  <c:v>79.41707764182425</c:v>
                </c:pt>
                <c:pt idx="1179">
                  <c:v>79.369941490545045</c:v>
                </c:pt>
                <c:pt idx="1180">
                  <c:v>79.321639933259164</c:v>
                </c:pt>
                <c:pt idx="1181">
                  <c:v>79.276443826473866</c:v>
                </c:pt>
                <c:pt idx="1182">
                  <c:v>79.230470634037815</c:v>
                </c:pt>
                <c:pt idx="1183">
                  <c:v>79.185855394883205</c:v>
                </c:pt>
                <c:pt idx="1184">
                  <c:v>79.141628587319246</c:v>
                </c:pt>
                <c:pt idx="1185">
                  <c:v>79.097208231368185</c:v>
                </c:pt>
                <c:pt idx="1186">
                  <c:v>79.052981423804226</c:v>
                </c:pt>
                <c:pt idx="1187">
                  <c:v>79.011663959955499</c:v>
                </c:pt>
                <c:pt idx="1188">
                  <c:v>78.969182202447158</c:v>
                </c:pt>
                <c:pt idx="1189">
                  <c:v>78.926119688542812</c:v>
                </c:pt>
                <c:pt idx="1190">
                  <c:v>78.882862180200235</c:v>
                </c:pt>
                <c:pt idx="1191">
                  <c:v>78.840768965517242</c:v>
                </c:pt>
                <c:pt idx="1192">
                  <c:v>78.79770645161291</c:v>
                </c:pt>
                <c:pt idx="1193">
                  <c:v>78.75386685205784</c:v>
                </c:pt>
                <c:pt idx="1194">
                  <c:v>78.706730812013348</c:v>
                </c:pt>
                <c:pt idx="1195">
                  <c:v>78.659011234705218</c:v>
                </c:pt>
                <c:pt idx="1196">
                  <c:v>78.611099443826475</c:v>
                </c:pt>
                <c:pt idx="1197">
                  <c:v>78.562217018909891</c:v>
                </c:pt>
                <c:pt idx="1198">
                  <c:v>78.510036818687425</c:v>
                </c:pt>
                <c:pt idx="1199">
                  <c:v>78.457274416017796</c:v>
                </c:pt>
                <c:pt idx="1200">
                  <c:v>78.404124805339265</c:v>
                </c:pt>
                <c:pt idx="1201">
                  <c:v>78.350586763070069</c:v>
                </c:pt>
                <c:pt idx="1202">
                  <c:v>78.296466518353725</c:v>
                </c:pt>
                <c:pt idx="1203">
                  <c:v>78.242347608453841</c:v>
                </c:pt>
                <c:pt idx="1204">
                  <c:v>78.188421023359297</c:v>
                </c:pt>
                <c:pt idx="1205">
                  <c:v>78.134495661846501</c:v>
                </c:pt>
                <c:pt idx="1206">
                  <c:v>78.081151167964407</c:v>
                </c:pt>
                <c:pt idx="1207">
                  <c:v>78.025868075639607</c:v>
                </c:pt>
                <c:pt idx="1208">
                  <c:v>77.970196440489431</c:v>
                </c:pt>
                <c:pt idx="1209">
                  <c:v>77.915300444938822</c:v>
                </c:pt>
                <c:pt idx="1210">
                  <c:v>77.858853058954395</c:v>
                </c:pt>
                <c:pt idx="1211">
                  <c:v>77.80065928809789</c:v>
                </c:pt>
                <c:pt idx="1212">
                  <c:v>77.74188476084538</c:v>
                </c:pt>
                <c:pt idx="1213">
                  <c:v>77.681557397107895</c:v>
                </c:pt>
                <c:pt idx="1214">
                  <c:v>77.62161735261401</c:v>
                </c:pt>
                <c:pt idx="1215">
                  <c:v>77.562067074527249</c:v>
                </c:pt>
                <c:pt idx="1216">
                  <c:v>77.501934593993326</c:v>
                </c:pt>
                <c:pt idx="1217">
                  <c:v>77.441802224694115</c:v>
                </c:pt>
                <c:pt idx="1218">
                  <c:v>77.383996996662958</c:v>
                </c:pt>
                <c:pt idx="1219">
                  <c:v>77.327546941045597</c:v>
                </c:pt>
                <c:pt idx="1220">
                  <c:v>77.270906006674096</c:v>
                </c:pt>
                <c:pt idx="1221">
                  <c:v>77.214266295884315</c:v>
                </c:pt>
                <c:pt idx="1222">
                  <c:v>77.153938932146829</c:v>
                </c:pt>
                <c:pt idx="1223">
                  <c:v>77.091869299221358</c:v>
                </c:pt>
                <c:pt idx="1224">
                  <c:v>77.028631368186879</c:v>
                </c:pt>
                <c:pt idx="1225">
                  <c:v>76.96325984427142</c:v>
                </c:pt>
                <c:pt idx="1226">
                  <c:v>76.897115239154616</c:v>
                </c:pt>
                <c:pt idx="1227">
                  <c:v>76.831162958843152</c:v>
                </c:pt>
                <c:pt idx="1228">
                  <c:v>76.765404226918804</c:v>
                </c:pt>
                <c:pt idx="1229">
                  <c:v>76.702749721913236</c:v>
                </c:pt>
                <c:pt idx="1230">
                  <c:v>76.638737374860952</c:v>
                </c:pt>
                <c:pt idx="1231">
                  <c:v>76.573947942157957</c:v>
                </c:pt>
                <c:pt idx="1232">
                  <c:v>76.507994327030033</c:v>
                </c:pt>
                <c:pt idx="1233">
                  <c:v>76.438550611790873</c:v>
                </c:pt>
                <c:pt idx="1234">
                  <c:v>76.367361846496095</c:v>
                </c:pt>
                <c:pt idx="1235">
                  <c:v>76.293844605116789</c:v>
                </c:pt>
                <c:pt idx="1236">
                  <c:v>76.218966852057832</c:v>
                </c:pt>
                <c:pt idx="1237">
                  <c:v>76.14389810901001</c:v>
                </c:pt>
                <c:pt idx="1238">
                  <c:v>76.06747163515017</c:v>
                </c:pt>
                <c:pt idx="1239">
                  <c:v>75.989103781979978</c:v>
                </c:pt>
                <c:pt idx="1240">
                  <c:v>75.91131935483871</c:v>
                </c:pt>
                <c:pt idx="1241">
                  <c:v>75.830429477196887</c:v>
                </c:pt>
                <c:pt idx="1242">
                  <c:v>75.747213681868757</c:v>
                </c:pt>
                <c:pt idx="1243">
                  <c:v>75.661669410456071</c:v>
                </c:pt>
                <c:pt idx="1244">
                  <c:v>75.572438820912126</c:v>
                </c:pt>
                <c:pt idx="1245">
                  <c:v>75.483985205784208</c:v>
                </c:pt>
                <c:pt idx="1246">
                  <c:v>75.393203225806445</c:v>
                </c:pt>
                <c:pt idx="1247">
                  <c:v>75.300869632925469</c:v>
                </c:pt>
                <c:pt idx="1248">
                  <c:v>75.208536151279205</c:v>
                </c:pt>
                <c:pt idx="1249">
                  <c:v>75.113876863181318</c:v>
                </c:pt>
                <c:pt idx="1250">
                  <c:v>75.017663403781981</c:v>
                </c:pt>
                <c:pt idx="1251">
                  <c:v>74.919315127919901</c:v>
                </c:pt>
                <c:pt idx="1252">
                  <c:v>74.816702335928809</c:v>
                </c:pt>
                <c:pt idx="1253">
                  <c:v>74.710596774193533</c:v>
                </c:pt>
                <c:pt idx="1254">
                  <c:v>74.598669966629586</c:v>
                </c:pt>
                <c:pt idx="1255">
                  <c:v>74.486162402669635</c:v>
                </c:pt>
                <c:pt idx="1256">
                  <c:v>74.367061846496114</c:v>
                </c:pt>
                <c:pt idx="1257">
                  <c:v>74.244465850945502</c:v>
                </c:pt>
                <c:pt idx="1258">
                  <c:v>74.120127586206891</c:v>
                </c:pt>
                <c:pt idx="1259">
                  <c:v>73.992683648498343</c:v>
                </c:pt>
                <c:pt idx="1260">
                  <c:v>73.864075528364864</c:v>
                </c:pt>
                <c:pt idx="1261">
                  <c:v>73.733528809788652</c:v>
                </c:pt>
                <c:pt idx="1262">
                  <c:v>73.597744160177967</c:v>
                </c:pt>
                <c:pt idx="1263">
                  <c:v>73.462346829810897</c:v>
                </c:pt>
                <c:pt idx="1264">
                  <c:v>73.322488765294764</c:v>
                </c:pt>
                <c:pt idx="1265">
                  <c:v>73.17758909899888</c:v>
                </c:pt>
                <c:pt idx="1266">
                  <c:v>73.030358398220258</c:v>
                </c:pt>
                <c:pt idx="1267">
                  <c:v>72.876341045606225</c:v>
                </c:pt>
                <c:pt idx="1268">
                  <c:v>72.718441156840925</c:v>
                </c:pt>
                <c:pt idx="1269">
                  <c:v>72.553367408231367</c:v>
                </c:pt>
                <c:pt idx="1270">
                  <c:v>72.383636707452723</c:v>
                </c:pt>
                <c:pt idx="1271">
                  <c:v>72.211964738598439</c:v>
                </c:pt>
                <c:pt idx="1272">
                  <c:v>72.037773303670747</c:v>
                </c:pt>
                <c:pt idx="1273">
                  <c:v>71.85776329254729</c:v>
                </c:pt>
                <c:pt idx="1274">
                  <c:v>71.672900000000013</c:v>
                </c:pt>
                <c:pt idx="1275">
                  <c:v>71.485907230255847</c:v>
                </c:pt>
                <c:pt idx="1276">
                  <c:v>71.296583203559521</c:v>
                </c:pt>
                <c:pt idx="1277">
                  <c:v>71.098727697441618</c:v>
                </c:pt>
                <c:pt idx="1278">
                  <c:v>70.894273748609564</c:v>
                </c:pt>
                <c:pt idx="1279">
                  <c:v>70.683226918798667</c:v>
                </c:pt>
                <c:pt idx="1280">
                  <c:v>70.465775417130146</c:v>
                </c:pt>
                <c:pt idx="1281">
                  <c:v>70.244836373748612</c:v>
                </c:pt>
                <c:pt idx="1282">
                  <c:v>70.015166963292558</c:v>
                </c:pt>
                <c:pt idx="1283">
                  <c:v>69.782004671857607</c:v>
                </c:pt>
                <c:pt idx="1284">
                  <c:v>69.549619466073423</c:v>
                </c:pt>
                <c:pt idx="1285">
                  <c:v>69.308310233592891</c:v>
                </c:pt>
                <c:pt idx="1286">
                  <c:v>69.063120912124589</c:v>
                </c:pt>
                <c:pt idx="1287">
                  <c:v>68.813277419354833</c:v>
                </c:pt>
                <c:pt idx="1288">
                  <c:v>68.553735261401556</c:v>
                </c:pt>
                <c:pt idx="1289">
                  <c:v>68.293806006674075</c:v>
                </c:pt>
                <c:pt idx="1290">
                  <c:v>68.017386318131273</c:v>
                </c:pt>
                <c:pt idx="1291">
                  <c:v>67.733986429365956</c:v>
                </c:pt>
                <c:pt idx="1292">
                  <c:v>67.448061846496117</c:v>
                </c:pt>
                <c:pt idx="1293">
                  <c:v>67.154186429365964</c:v>
                </c:pt>
                <c:pt idx="1294">
                  <c:v>66.854296106785327</c:v>
                </c:pt>
                <c:pt idx="1295">
                  <c:v>66.552660845383755</c:v>
                </c:pt>
                <c:pt idx="1296">
                  <c:v>66.246562180200215</c:v>
                </c:pt>
                <c:pt idx="1297">
                  <c:v>65.945314015572848</c:v>
                </c:pt>
                <c:pt idx="1298">
                  <c:v>65.641740044493886</c:v>
                </c:pt>
                <c:pt idx="1299">
                  <c:v>65.331374304783097</c:v>
                </c:pt>
                <c:pt idx="1300">
                  <c:v>65.024694771968854</c:v>
                </c:pt>
                <c:pt idx="1301">
                  <c:v>64.718598776418247</c:v>
                </c:pt>
                <c:pt idx="1302">
                  <c:v>64.415799221357062</c:v>
                </c:pt>
                <c:pt idx="1303">
                  <c:v>64.114163848720793</c:v>
                </c:pt>
                <c:pt idx="1304">
                  <c:v>63.814467185761941</c:v>
                </c:pt>
                <c:pt idx="1305">
                  <c:v>63.515547608453844</c:v>
                </c:pt>
                <c:pt idx="1306">
                  <c:v>63.226907341490545</c:v>
                </c:pt>
                <c:pt idx="1307">
                  <c:v>62.939044048943259</c:v>
                </c:pt>
                <c:pt idx="1308">
                  <c:v>62.657776418242499</c:v>
                </c:pt>
                <c:pt idx="1309">
                  <c:v>62.380582313681863</c:v>
                </c:pt>
                <c:pt idx="1310">
                  <c:v>62.10668476084539</c:v>
                </c:pt>
                <c:pt idx="1311">
                  <c:v>61.83414760845384</c:v>
                </c:pt>
                <c:pt idx="1312">
                  <c:v>61.56859076751946</c:v>
                </c:pt>
                <c:pt idx="1313">
                  <c:v>61.308077975528363</c:v>
                </c:pt>
                <c:pt idx="1314">
                  <c:v>61.052222246941049</c:v>
                </c:pt>
                <c:pt idx="1315">
                  <c:v>60.872827125941875</c:v>
                </c:pt>
                <c:pt idx="1316">
                  <c:v>60.636684930032295</c:v>
                </c:pt>
                <c:pt idx="1317">
                  <c:v>60.395658880516677</c:v>
                </c:pt>
                <c:pt idx="1318">
                  <c:v>60.148814854682456</c:v>
                </c:pt>
                <c:pt idx="1319">
                  <c:v>59.899907319698599</c:v>
                </c:pt>
                <c:pt idx="1320">
                  <c:v>59.64630592034446</c:v>
                </c:pt>
                <c:pt idx="1321">
                  <c:v>59.387823250807315</c:v>
                </c:pt>
                <c:pt idx="1322">
                  <c:v>59.123335199138864</c:v>
                </c:pt>
                <c:pt idx="1323">
                  <c:v>58.860723143164698</c:v>
                </c:pt>
                <c:pt idx="1324">
                  <c:v>58.595483100107636</c:v>
                </c:pt>
                <c:pt idx="1325">
                  <c:v>58.329868460710436</c:v>
                </c:pt>
                <c:pt idx="1326">
                  <c:v>58.057496340150692</c:v>
                </c:pt>
                <c:pt idx="1327">
                  <c:v>57.78099235737352</c:v>
                </c:pt>
                <c:pt idx="1328">
                  <c:v>57.508433046286335</c:v>
                </c:pt>
                <c:pt idx="1329">
                  <c:v>57.233995048439184</c:v>
                </c:pt>
                <c:pt idx="1330">
                  <c:v>56.957116361679219</c:v>
                </c:pt>
                <c:pt idx="1331">
                  <c:v>56.68042755651237</c:v>
                </c:pt>
                <c:pt idx="1332">
                  <c:v>56.406361679224972</c:v>
                </c:pt>
                <c:pt idx="1333">
                  <c:v>56.134744241119485</c:v>
                </c:pt>
                <c:pt idx="1334">
                  <c:v>55.864812809472539</c:v>
                </c:pt>
                <c:pt idx="1335">
                  <c:v>55.591876103336922</c:v>
                </c:pt>
                <c:pt idx="1336">
                  <c:v>55.318190096878361</c:v>
                </c:pt>
                <c:pt idx="1337">
                  <c:v>55.046942088266945</c:v>
                </c:pt>
                <c:pt idx="1338">
                  <c:v>54.77212680301399</c:v>
                </c:pt>
                <c:pt idx="1339">
                  <c:v>54.494124111948331</c:v>
                </c:pt>
                <c:pt idx="1340">
                  <c:v>54.219308826695368</c:v>
                </c:pt>
                <c:pt idx="1341">
                  <c:v>53.947691280947254</c:v>
                </c:pt>
                <c:pt idx="1342">
                  <c:v>53.680010656620027</c:v>
                </c:pt>
                <c:pt idx="1343">
                  <c:v>53.418710010764258</c:v>
                </c:pt>
                <c:pt idx="1344">
                  <c:v>53.160981808396116</c:v>
                </c:pt>
                <c:pt idx="1345">
                  <c:v>52.911697093649082</c:v>
                </c:pt>
                <c:pt idx="1346">
                  <c:v>52.66391636167922</c:v>
                </c:pt>
                <c:pt idx="1347">
                  <c:v>52.424204305705061</c:v>
                </c:pt>
                <c:pt idx="1348">
                  <c:v>52.188808934337992</c:v>
                </c:pt>
                <c:pt idx="1349">
                  <c:v>51.96317610333692</c:v>
                </c:pt>
                <c:pt idx="1350">
                  <c:v>51.739611840688902</c:v>
                </c:pt>
                <c:pt idx="1351">
                  <c:v>51.524116361679219</c:v>
                </c:pt>
                <c:pt idx="1352">
                  <c:v>51.312562863293863</c:v>
                </c:pt>
                <c:pt idx="1353">
                  <c:v>51.111706135629696</c:v>
                </c:pt>
                <c:pt idx="1354">
                  <c:v>50.912733153928947</c:v>
                </c:pt>
                <c:pt idx="1355">
                  <c:v>50.720135091496232</c:v>
                </c:pt>
                <c:pt idx="1356">
                  <c:v>50.527916792249727</c:v>
                </c:pt>
                <c:pt idx="1357">
                  <c:v>50.344711840688916</c:v>
                </c:pt>
                <c:pt idx="1358">
                  <c:v>50.163000430570492</c:v>
                </c:pt>
                <c:pt idx="1359">
                  <c:v>49.98842874058127</c:v>
                </c:pt>
                <c:pt idx="1360">
                  <c:v>49.81854843918191</c:v>
                </c:pt>
                <c:pt idx="1361">
                  <c:v>49.653169537136698</c:v>
                </c:pt>
                <c:pt idx="1362">
                  <c:v>49.490983315392889</c:v>
                </c:pt>
                <c:pt idx="1363">
                  <c:v>49.33405317545747</c:v>
                </c:pt>
                <c:pt idx="1364">
                  <c:v>49.180695263724431</c:v>
                </c:pt>
                <c:pt idx="1365">
                  <c:v>49.033147793326151</c:v>
                </c:pt>
                <c:pt idx="1366">
                  <c:v>48.88879806243272</c:v>
                </c:pt>
                <c:pt idx="1367">
                  <c:v>48.748575134553278</c:v>
                </c:pt>
                <c:pt idx="1368">
                  <c:v>48.61173466092572</c:v>
                </c:pt>
                <c:pt idx="1369">
                  <c:v>48.479955113024758</c:v>
                </c:pt>
                <c:pt idx="1370">
                  <c:v>48.348180731969855</c:v>
                </c:pt>
                <c:pt idx="1371">
                  <c:v>48.22053832077502</c:v>
                </c:pt>
                <c:pt idx="1372">
                  <c:v>48.095518622174374</c:v>
                </c:pt>
                <c:pt idx="1373">
                  <c:v>47.972752314316466</c:v>
                </c:pt>
                <c:pt idx="1374">
                  <c:v>47.852244456404733</c:v>
                </c:pt>
                <c:pt idx="1375">
                  <c:v>47.734359418729802</c:v>
                </c:pt>
                <c:pt idx="1376">
                  <c:v>47.618352960172217</c:v>
                </c:pt>
                <c:pt idx="1377">
                  <c:v>47.507977287405808</c:v>
                </c:pt>
                <c:pt idx="1378">
                  <c:v>47.398535629709357</c:v>
                </c:pt>
                <c:pt idx="1379">
                  <c:v>47.292291819160383</c:v>
                </c:pt>
                <c:pt idx="1380">
                  <c:v>47.18961022604951</c:v>
                </c:pt>
                <c:pt idx="1381">
                  <c:v>47.090875672766416</c:v>
                </c:pt>
                <c:pt idx="1382">
                  <c:v>46.991951130247571</c:v>
                </c:pt>
                <c:pt idx="1383">
                  <c:v>46.896778794402579</c:v>
                </c:pt>
                <c:pt idx="1384">
                  <c:v>46.797854359526362</c:v>
                </c:pt>
                <c:pt idx="1385">
                  <c:v>46.702497201291706</c:v>
                </c:pt>
                <c:pt idx="1386">
                  <c:v>46.607889343379973</c:v>
                </c:pt>
                <c:pt idx="1387">
                  <c:v>46.514780409041975</c:v>
                </c:pt>
                <c:pt idx="1388">
                  <c:v>46.42242594187298</c:v>
                </c:pt>
                <c:pt idx="1389">
                  <c:v>46.334388051668455</c:v>
                </c:pt>
                <c:pt idx="1390">
                  <c:v>46.247099677072114</c:v>
                </c:pt>
                <c:pt idx="1391">
                  <c:v>46.163943164693215</c:v>
                </c:pt>
                <c:pt idx="1392">
                  <c:v>46.081726049515602</c:v>
                </c:pt>
                <c:pt idx="1393">
                  <c:v>46.000068245425183</c:v>
                </c:pt>
                <c:pt idx="1394">
                  <c:v>45.917661141011834</c:v>
                </c:pt>
                <c:pt idx="1395">
                  <c:v>45.837322604951552</c:v>
                </c:pt>
                <c:pt idx="1396">
                  <c:v>45.757353498385356</c:v>
                </c:pt>
                <c:pt idx="1397">
                  <c:v>45.676265554359524</c:v>
                </c:pt>
                <c:pt idx="1398">
                  <c:v>45.597985252960171</c:v>
                </c:pt>
                <c:pt idx="1399">
                  <c:v>45.521773412271251</c:v>
                </c:pt>
                <c:pt idx="1400">
                  <c:v>45.443872874058115</c:v>
                </c:pt>
                <c:pt idx="1401">
                  <c:v>45.369349730893433</c:v>
                </c:pt>
                <c:pt idx="1402">
                  <c:v>45.293892465016143</c:v>
                </c:pt>
                <c:pt idx="1403">
                  <c:v>45.219369321851453</c:v>
                </c:pt>
                <c:pt idx="1404">
                  <c:v>45.146724865446707</c:v>
                </c:pt>
                <c:pt idx="1405">
                  <c:v>45.073515715823461</c:v>
                </c:pt>
                <c:pt idx="1406">
                  <c:v>45.001995263724432</c:v>
                </c:pt>
                <c:pt idx="1407">
                  <c:v>44.93291797631862</c:v>
                </c:pt>
                <c:pt idx="1408">
                  <c:v>44.865904198062424</c:v>
                </c:pt>
                <c:pt idx="1409">
                  <c:v>44.800953713670609</c:v>
                </c:pt>
                <c:pt idx="1410">
                  <c:v>44.736757804090416</c:v>
                </c:pt>
                <c:pt idx="1411">
                  <c:v>44.67349601722281</c:v>
                </c:pt>
                <c:pt idx="1412">
                  <c:v>44.612487513455328</c:v>
                </c:pt>
                <c:pt idx="1413">
                  <c:v>44.54810172228202</c:v>
                </c:pt>
                <c:pt idx="1414">
                  <c:v>44.48259181916039</c:v>
                </c:pt>
                <c:pt idx="1415">
                  <c:v>44.415388051668451</c:v>
                </c:pt>
                <c:pt idx="1416">
                  <c:v>44.34781474703982</c:v>
                </c:pt>
                <c:pt idx="1417">
                  <c:v>44.28004628632938</c:v>
                </c:pt>
                <c:pt idx="1418">
                  <c:v>44.210219698600639</c:v>
                </c:pt>
                <c:pt idx="1419">
                  <c:v>44.139638536060275</c:v>
                </c:pt>
                <c:pt idx="1420">
                  <c:v>44.070561356297091</c:v>
                </c:pt>
                <c:pt idx="1421">
                  <c:v>44.005610871905269</c:v>
                </c:pt>
                <c:pt idx="1422">
                  <c:v>43.942723789020448</c:v>
                </c:pt>
                <c:pt idx="1423">
                  <c:v>43.879651991388585</c:v>
                </c:pt>
                <c:pt idx="1424">
                  <c:v>43.817144671689988</c:v>
                </c:pt>
                <c:pt idx="1425">
                  <c:v>43.756516038751343</c:v>
                </c:pt>
                <c:pt idx="1426">
                  <c:v>43.69569235737351</c:v>
                </c:pt>
                <c:pt idx="1427">
                  <c:v>43.635438428417643</c:v>
                </c:pt>
                <c:pt idx="1428">
                  <c:v>43.573680624327224</c:v>
                </c:pt>
                <c:pt idx="1429">
                  <c:v>43.511358127018298</c:v>
                </c:pt>
                <c:pt idx="1430">
                  <c:v>43.449600322927878</c:v>
                </c:pt>
                <c:pt idx="1431">
                  <c:v>43.389156404736276</c:v>
                </c:pt>
                <c:pt idx="1432">
                  <c:v>43.32965188374596</c:v>
                </c:pt>
                <c:pt idx="1433">
                  <c:v>43.271836060279867</c:v>
                </c:pt>
                <c:pt idx="1434">
                  <c:v>43.217397524219585</c:v>
                </c:pt>
                <c:pt idx="1435">
                  <c:v>43.164652852529599</c:v>
                </c:pt>
                <c:pt idx="1436">
                  <c:v>43.113217115177605</c:v>
                </c:pt>
                <c:pt idx="1437">
                  <c:v>43.063659849300322</c:v>
                </c:pt>
                <c:pt idx="1438">
                  <c:v>43.014857265877275</c:v>
                </c:pt>
                <c:pt idx="1439">
                  <c:v>42.966239289558665</c:v>
                </c:pt>
                <c:pt idx="1440">
                  <c:v>42.918560710441334</c:v>
                </c:pt>
                <c:pt idx="1441">
                  <c:v>42.869188374596341</c:v>
                </c:pt>
                <c:pt idx="1442">
                  <c:v>42.820195801937558</c:v>
                </c:pt>
                <c:pt idx="1443">
                  <c:v>42.770453821313232</c:v>
                </c:pt>
                <c:pt idx="1444">
                  <c:v>42.719772551130241</c:v>
                </c:pt>
                <c:pt idx="1445">
                  <c:v>42.669460818083955</c:v>
                </c:pt>
                <c:pt idx="1446">
                  <c:v>42.62046824542518</c:v>
                </c:pt>
                <c:pt idx="1447">
                  <c:v>42.571100968783625</c:v>
                </c:pt>
                <c:pt idx="1448">
                  <c:v>42.522293218514527</c:v>
                </c:pt>
                <c:pt idx="1449">
                  <c:v>42.472176533907422</c:v>
                </c:pt>
                <c:pt idx="1450">
                  <c:v>42.422429386437024</c:v>
                </c:pt>
                <c:pt idx="1451">
                  <c:v>42.372687405812698</c:v>
                </c:pt>
                <c:pt idx="1452">
                  <c:v>42.32219095801937</c:v>
                </c:pt>
                <c:pt idx="1453">
                  <c:v>42.269631108719047</c:v>
                </c:pt>
                <c:pt idx="1454">
                  <c:v>42.216321851453174</c:v>
                </c:pt>
                <c:pt idx="1455">
                  <c:v>42.160569321851447</c:v>
                </c:pt>
                <c:pt idx="1456">
                  <c:v>42.105381485468243</c:v>
                </c:pt>
                <c:pt idx="1457">
                  <c:v>42.049254251883738</c:v>
                </c:pt>
                <c:pt idx="1458">
                  <c:v>41.994066415500534</c:v>
                </c:pt>
                <c:pt idx="1459">
                  <c:v>41.938129171151765</c:v>
                </c:pt>
                <c:pt idx="1460">
                  <c:v>41.882376641550046</c:v>
                </c:pt>
                <c:pt idx="1461">
                  <c:v>41.826439397201284</c:v>
                </c:pt>
                <c:pt idx="1462">
                  <c:v>41.771441442411188</c:v>
                </c:pt>
                <c:pt idx="1463">
                  <c:v>41.718506889128093</c:v>
                </c:pt>
                <c:pt idx="1464">
                  <c:v>41.666881162540363</c:v>
                </c:pt>
                <c:pt idx="1465">
                  <c:v>41.61357190527449</c:v>
                </c:pt>
                <c:pt idx="1466">
                  <c:v>41.563829924650157</c:v>
                </c:pt>
                <c:pt idx="1467">
                  <c:v>41.51521205597416</c:v>
                </c:pt>
                <c:pt idx="1468">
                  <c:v>41.468282884822386</c:v>
                </c:pt>
                <c:pt idx="1469">
                  <c:v>41.420039720129168</c:v>
                </c:pt>
                <c:pt idx="1470">
                  <c:v>41.371986437029065</c:v>
                </c:pt>
                <c:pt idx="1471">
                  <c:v>41.32524198062432</c:v>
                </c:pt>
                <c:pt idx="1472">
                  <c:v>41.28019138858987</c:v>
                </c:pt>
                <c:pt idx="1473">
                  <c:v>41.233641980624327</c:v>
                </c:pt>
                <c:pt idx="1474">
                  <c:v>41.18652292787943</c:v>
                </c:pt>
                <c:pt idx="1475">
                  <c:v>41.13772023681377</c:v>
                </c:pt>
                <c:pt idx="1476">
                  <c:v>41.093044348762106</c:v>
                </c:pt>
                <c:pt idx="1477">
                  <c:v>41.048553283100105</c:v>
                </c:pt>
                <c:pt idx="1478">
                  <c:v>41.003502691065655</c:v>
                </c:pt>
                <c:pt idx="1479">
                  <c:v>40.958077395048434</c:v>
                </c:pt>
                <c:pt idx="1480">
                  <c:v>40.911148223896653</c:v>
                </c:pt>
                <c:pt idx="1481">
                  <c:v>40.867221636167919</c:v>
                </c:pt>
                <c:pt idx="1482">
                  <c:v>40.825923143164687</c:v>
                </c:pt>
                <c:pt idx="1483">
                  <c:v>40.785753821313229</c:v>
                </c:pt>
                <c:pt idx="1484">
                  <c:v>40.744835199138855</c:v>
                </c:pt>
                <c:pt idx="1485">
                  <c:v>40.701658019375664</c:v>
                </c:pt>
                <c:pt idx="1486">
                  <c:v>40.659235414424103</c:v>
                </c:pt>
                <c:pt idx="1487">
                  <c:v>40.617562217438099</c:v>
                </c:pt>
                <c:pt idx="1488">
                  <c:v>40.575139612486538</c:v>
                </c:pt>
                <c:pt idx="1489">
                  <c:v>40.531587836383196</c:v>
                </c:pt>
                <c:pt idx="1490">
                  <c:v>40.486352529601717</c:v>
                </c:pt>
                <c:pt idx="1491">
                  <c:v>40.441676641550046</c:v>
                </c:pt>
                <c:pt idx="1492">
                  <c:v>40.396246178686752</c:v>
                </c:pt>
                <c:pt idx="1493">
                  <c:v>40.350256297093644</c:v>
                </c:pt>
                <c:pt idx="1494">
                  <c:v>40.304831001076415</c:v>
                </c:pt>
                <c:pt idx="1495">
                  <c:v>40.259590527448864</c:v>
                </c:pt>
                <c:pt idx="1496">
                  <c:v>40.212476533907427</c:v>
                </c:pt>
                <c:pt idx="1497">
                  <c:v>40.163109257265873</c:v>
                </c:pt>
                <c:pt idx="1498">
                  <c:v>40.111863401506994</c:v>
                </c:pt>
                <c:pt idx="1499">
                  <c:v>40.064369537136699</c:v>
                </c:pt>
                <c:pt idx="1500">
                  <c:v>40.018944241119478</c:v>
                </c:pt>
                <c:pt idx="1501">
                  <c:v>39.974453175457477</c:v>
                </c:pt>
                <c:pt idx="1502">
                  <c:v>39.929592465016142</c:v>
                </c:pt>
                <c:pt idx="1503">
                  <c:v>39.88679515608181</c:v>
                </c:pt>
                <c:pt idx="1504">
                  <c:v>39.844557373519905</c:v>
                </c:pt>
                <c:pt idx="1505">
                  <c:v>39.80532734122712</c:v>
                </c:pt>
                <c:pt idx="1506">
                  <c:v>39.76571754574811</c:v>
                </c:pt>
                <c:pt idx="1507">
                  <c:v>39.722920236813778</c:v>
                </c:pt>
                <c:pt idx="1508">
                  <c:v>39.677489881593097</c:v>
                </c:pt>
                <c:pt idx="1509">
                  <c:v>39.630750592034438</c:v>
                </c:pt>
                <c:pt idx="1510">
                  <c:v>39.581947900968771</c:v>
                </c:pt>
                <c:pt idx="1511">
                  <c:v>39.535018729816997</c:v>
                </c:pt>
                <c:pt idx="1512">
                  <c:v>39.484896878363827</c:v>
                </c:pt>
                <c:pt idx="1513">
                  <c:v>39.432152314316461</c:v>
                </c:pt>
                <c:pt idx="1514">
                  <c:v>39.382405166846063</c:v>
                </c:pt>
                <c:pt idx="1515">
                  <c:v>39.333222712594186</c:v>
                </c:pt>
                <c:pt idx="1516">
                  <c:v>39.285734015069963</c:v>
                </c:pt>
                <c:pt idx="1517">
                  <c:v>39.23917954790096</c:v>
                </c:pt>
                <c:pt idx="1518">
                  <c:v>39.192065554359516</c:v>
                </c:pt>
                <c:pt idx="1519">
                  <c:v>39.143822389666305</c:v>
                </c:pt>
                <c:pt idx="1520">
                  <c:v>39.097083100107639</c:v>
                </c:pt>
                <c:pt idx="1521">
                  <c:v>39.048839827771786</c:v>
                </c:pt>
                <c:pt idx="1522">
                  <c:v>39.000221959095796</c:v>
                </c:pt>
                <c:pt idx="1523">
                  <c:v>38.949725511302468</c:v>
                </c:pt>
                <c:pt idx="1524">
                  <c:v>38.902421636167915</c:v>
                </c:pt>
                <c:pt idx="1525">
                  <c:v>38.857181054897737</c:v>
                </c:pt>
                <c:pt idx="1526">
                  <c:v>38.813819160387503</c:v>
                </c:pt>
                <c:pt idx="1527">
                  <c:v>38.771961248654456</c:v>
                </c:pt>
                <c:pt idx="1528">
                  <c:v>38.731227341227118</c:v>
                </c:pt>
                <c:pt idx="1529">
                  <c:v>38.692556835306767</c:v>
                </c:pt>
                <c:pt idx="1530">
                  <c:v>38.655200322927875</c:v>
                </c:pt>
                <c:pt idx="1531">
                  <c:v>38.615405705059196</c:v>
                </c:pt>
                <c:pt idx="1532">
                  <c:v>38.572608396124863</c:v>
                </c:pt>
                <c:pt idx="1533">
                  <c:v>38.529811087190517</c:v>
                </c:pt>
                <c:pt idx="1534">
                  <c:v>38.484570613562973</c:v>
                </c:pt>
                <c:pt idx="1535">
                  <c:v>38.43933003229278</c:v>
                </c:pt>
                <c:pt idx="1536">
                  <c:v>38.393530139935407</c:v>
                </c:pt>
                <c:pt idx="1537">
                  <c:v>38.347724973089335</c:v>
                </c:pt>
                <c:pt idx="1538">
                  <c:v>38.303238966630779</c:v>
                </c:pt>
                <c:pt idx="1539">
                  <c:v>38.259312486544665</c:v>
                </c:pt>
                <c:pt idx="1540">
                  <c:v>38.215391173304624</c:v>
                </c:pt>
                <c:pt idx="1541">
                  <c:v>38.172029278794405</c:v>
                </c:pt>
                <c:pt idx="1542">
                  <c:v>38.128287513455327</c:v>
                </c:pt>
                <c:pt idx="1543">
                  <c:v>38.083801506996764</c:v>
                </c:pt>
                <c:pt idx="1544">
                  <c:v>38.038750914962314</c:v>
                </c:pt>
                <c:pt idx="1545">
                  <c:v>37.993135737351992</c:v>
                </c:pt>
                <c:pt idx="1546">
                  <c:v>37.947895263724433</c:v>
                </c:pt>
                <c:pt idx="1547">
                  <c:v>37.901345855758876</c:v>
                </c:pt>
                <c:pt idx="1548">
                  <c:v>37.856105382131318</c:v>
                </c:pt>
                <c:pt idx="1549">
                  <c:v>37.808801506996765</c:v>
                </c:pt>
                <c:pt idx="1550">
                  <c:v>37.760932938643698</c:v>
                </c:pt>
                <c:pt idx="1551">
                  <c:v>37.712879763186223</c:v>
                </c:pt>
                <c:pt idx="1552">
                  <c:v>37.66388708288482</c:v>
                </c:pt>
                <c:pt idx="1553">
                  <c:v>37.613200753498383</c:v>
                </c:pt>
                <c:pt idx="1554">
                  <c:v>37.564582884822386</c:v>
                </c:pt>
                <c:pt idx="1555">
                  <c:v>37.514650914962317</c:v>
                </c:pt>
                <c:pt idx="1556">
                  <c:v>37.465473627556499</c:v>
                </c:pt>
                <c:pt idx="1557">
                  <c:v>37.416855758880509</c:v>
                </c:pt>
                <c:pt idx="1558">
                  <c:v>37.368797308934326</c:v>
                </c:pt>
                <c:pt idx="1559">
                  <c:v>37.320559203444553</c:v>
                </c:pt>
                <c:pt idx="1560">
                  <c:v>37.27287556512379</c:v>
                </c:pt>
                <c:pt idx="1561">
                  <c:v>37.221255005382133</c:v>
                </c:pt>
                <c:pt idx="1562">
                  <c:v>37.168510333692133</c:v>
                </c:pt>
                <c:pt idx="1563">
                  <c:v>37.11388191603875</c:v>
                </c:pt>
                <c:pt idx="1564">
                  <c:v>37.060387836383207</c:v>
                </c:pt>
                <c:pt idx="1565">
                  <c:v>37.002946716899885</c:v>
                </c:pt>
                <c:pt idx="1566">
                  <c:v>36.943816792249727</c:v>
                </c:pt>
                <c:pt idx="1567">
                  <c:v>36.885811087190525</c:v>
                </c:pt>
                <c:pt idx="1568">
                  <c:v>36.829499138858978</c:v>
                </c:pt>
                <c:pt idx="1569">
                  <c:v>36.773746609257266</c:v>
                </c:pt>
                <c:pt idx="1570">
                  <c:v>36.719308180839604</c:v>
                </c:pt>
                <c:pt idx="1571">
                  <c:v>36.663370828848223</c:v>
                </c:pt>
                <c:pt idx="1572">
                  <c:v>36.610246393972005</c:v>
                </c:pt>
                <c:pt idx="1573">
                  <c:v>36.558815715823457</c:v>
                </c:pt>
                <c:pt idx="1574">
                  <c:v>36.504941872981696</c:v>
                </c:pt>
                <c:pt idx="1575">
                  <c:v>36.452941442411188</c:v>
                </c:pt>
                <c:pt idx="1576">
                  <c:v>36.398692895586649</c:v>
                </c:pt>
                <c:pt idx="1577">
                  <c:v>36.34444434876211</c:v>
                </c:pt>
                <c:pt idx="1578">
                  <c:v>36.289821097954786</c:v>
                </c:pt>
                <c:pt idx="1579">
                  <c:v>36.234817976318617</c:v>
                </c:pt>
                <c:pt idx="1580">
                  <c:v>36.179445317545742</c:v>
                </c:pt>
                <c:pt idx="1581">
                  <c:v>36.126136060279869</c:v>
                </c:pt>
                <c:pt idx="1582">
                  <c:v>36.070008934337991</c:v>
                </c:pt>
                <c:pt idx="1583">
                  <c:v>36.016319806243267</c:v>
                </c:pt>
                <c:pt idx="1584">
                  <c:v>35.962635844994615</c:v>
                </c:pt>
                <c:pt idx="1585">
                  <c:v>35.907073304628632</c:v>
                </c:pt>
                <c:pt idx="1586">
                  <c:v>35.85113089343379</c:v>
                </c:pt>
                <c:pt idx="1587">
                  <c:v>35.793504951560813</c:v>
                </c:pt>
                <c:pt idx="1588">
                  <c:v>35.733061033369211</c:v>
                </c:pt>
                <c:pt idx="1589">
                  <c:v>35.673931216361673</c:v>
                </c:pt>
                <c:pt idx="1590">
                  <c:v>35.613297416576962</c:v>
                </c:pt>
                <c:pt idx="1591">
                  <c:v>35.550415500538207</c:v>
                </c:pt>
                <c:pt idx="1592">
                  <c:v>35.48903229278794</c:v>
                </c:pt>
                <c:pt idx="1593">
                  <c:v>35.427089666307857</c:v>
                </c:pt>
                <c:pt idx="1594">
                  <c:v>35.365891280947245</c:v>
                </c:pt>
                <c:pt idx="1595">
                  <c:v>35.305637351991379</c:v>
                </c:pt>
                <c:pt idx="1596">
                  <c:v>35.244444133476847</c:v>
                </c:pt>
                <c:pt idx="1597">
                  <c:v>35.182686329386435</c:v>
                </c:pt>
                <c:pt idx="1598">
                  <c:v>35.122991819160383</c:v>
                </c:pt>
                <c:pt idx="1599">
                  <c:v>35.062173304628622</c:v>
                </c:pt>
                <c:pt idx="1600">
                  <c:v>35.003043379978465</c:v>
                </c:pt>
                <c:pt idx="1601">
                  <c:v>34.942409580193754</c:v>
                </c:pt>
                <c:pt idx="1602">
                  <c:v>34.881591065662001</c:v>
                </c:pt>
                <c:pt idx="1603">
                  <c:v>34.82077255113024</c:v>
                </c:pt>
                <c:pt idx="1604">
                  <c:v>34.759389343379965</c:v>
                </c:pt>
                <c:pt idx="1605">
                  <c:v>34.697256835306774</c:v>
                </c:pt>
                <c:pt idx="1606">
                  <c:v>34.633810226049505</c:v>
                </c:pt>
                <c:pt idx="1607">
                  <c:v>34.570173842841761</c:v>
                </c:pt>
                <c:pt idx="1608">
                  <c:v>34.507476641550049</c:v>
                </c:pt>
                <c:pt idx="1609">
                  <c:v>34.443655435952628</c:v>
                </c:pt>
                <c:pt idx="1610">
                  <c:v>34.379454359526363</c:v>
                </c:pt>
                <c:pt idx="1611">
                  <c:v>34.315823035522058</c:v>
                </c:pt>
                <c:pt idx="1612">
                  <c:v>34.25369041980624</c:v>
                </c:pt>
                <c:pt idx="1613">
                  <c:v>34.192866738428407</c:v>
                </c:pt>
                <c:pt idx="1614">
                  <c:v>34.129235414424102</c:v>
                </c:pt>
                <c:pt idx="1615">
                  <c:v>34.065599031216351</c:v>
                </c:pt>
                <c:pt idx="1616">
                  <c:v>34.001587836383194</c:v>
                </c:pt>
                <c:pt idx="1617">
                  <c:v>33.939080624327232</c:v>
                </c:pt>
                <c:pt idx="1618">
                  <c:v>33.876573304628629</c:v>
                </c:pt>
                <c:pt idx="1619">
                  <c:v>33.812187513455314</c:v>
                </c:pt>
                <c:pt idx="1620">
                  <c:v>33.745733153928953</c:v>
                </c:pt>
                <c:pt idx="1621">
                  <c:v>33.6785345532831</c:v>
                </c:pt>
                <c:pt idx="1622">
                  <c:v>33.611145963401498</c:v>
                </c:pt>
                <c:pt idx="1623">
                  <c:v>33.544132185145308</c:v>
                </c:pt>
                <c:pt idx="1624">
                  <c:v>33.476363724434869</c:v>
                </c:pt>
                <c:pt idx="1625">
                  <c:v>33.408410656620021</c:v>
                </c:pt>
                <c:pt idx="1626">
                  <c:v>33.339898062432724</c:v>
                </c:pt>
                <c:pt idx="1627">
                  <c:v>33.269691603875131</c:v>
                </c:pt>
                <c:pt idx="1628">
                  <c:v>33.194983638320764</c:v>
                </c:pt>
                <c:pt idx="1629">
                  <c:v>33.115769106566191</c:v>
                </c:pt>
                <c:pt idx="1630">
                  <c:v>33.031673304628626</c:v>
                </c:pt>
                <c:pt idx="1631">
                  <c:v>32.942881054897732</c:v>
                </c:pt>
                <c:pt idx="1632">
                  <c:v>32.852030462863283</c:v>
                </c:pt>
                <c:pt idx="1633">
                  <c:v>32.757422712594185</c:v>
                </c:pt>
                <c:pt idx="1634">
                  <c:v>32.663189558665231</c:v>
                </c:pt>
                <c:pt idx="1635">
                  <c:v>32.571774381054894</c:v>
                </c:pt>
                <c:pt idx="1636">
                  <c:v>32.483356835306779</c:v>
                </c:pt>
                <c:pt idx="1637">
                  <c:v>32.396633046286325</c:v>
                </c:pt>
                <c:pt idx="1638">
                  <c:v>32.312537244348754</c:v>
                </c:pt>
                <c:pt idx="1639">
                  <c:v>32.228256620021526</c:v>
                </c:pt>
                <c:pt idx="1640">
                  <c:v>32.14584951560817</c:v>
                </c:pt>
                <c:pt idx="1641">
                  <c:v>32.065885575888046</c:v>
                </c:pt>
                <c:pt idx="1642">
                  <c:v>31.986481162540358</c:v>
                </c:pt>
                <c:pt idx="1643">
                  <c:v>31.907266738428412</c:v>
                </c:pt>
                <c:pt idx="1644">
                  <c:v>31.828426910656617</c:v>
                </c:pt>
                <c:pt idx="1645">
                  <c:v>31.749771797631851</c:v>
                </c:pt>
                <c:pt idx="1646">
                  <c:v>31.669807965554355</c:v>
                </c:pt>
                <c:pt idx="1647">
                  <c:v>31.589089558665222</c:v>
                </c:pt>
                <c:pt idx="1648">
                  <c:v>31.508371151776103</c:v>
                </c:pt>
                <c:pt idx="1649">
                  <c:v>31.428032508073187</c:v>
                </c:pt>
                <c:pt idx="1650">
                  <c:v>31.346564693218511</c:v>
                </c:pt>
                <c:pt idx="1651">
                  <c:v>31.265281700753498</c:v>
                </c:pt>
                <c:pt idx="1652">
                  <c:v>31.182499892357363</c:v>
                </c:pt>
                <c:pt idx="1653">
                  <c:v>31.101786544671675</c:v>
                </c:pt>
                <c:pt idx="1654">
                  <c:v>31.021258127018292</c:v>
                </c:pt>
                <c:pt idx="1655">
                  <c:v>30.942038428417654</c:v>
                </c:pt>
                <c:pt idx="1656">
                  <c:v>30.859636490850367</c:v>
                </c:pt>
                <c:pt idx="1657">
                  <c:v>30.774601399354136</c:v>
                </c:pt>
                <c:pt idx="1658">
                  <c:v>30.689001614639388</c:v>
                </c:pt>
                <c:pt idx="1659">
                  <c:v>30.60171324004305</c:v>
                </c:pt>
                <c:pt idx="1660">
                  <c:v>30.510672766415492</c:v>
                </c:pt>
                <c:pt idx="1661">
                  <c:v>30.420946286329382</c:v>
                </c:pt>
                <c:pt idx="1662">
                  <c:v>30.327652529601718</c:v>
                </c:pt>
                <c:pt idx="1663">
                  <c:v>30.236612055974156</c:v>
                </c:pt>
                <c:pt idx="1664">
                  <c:v>30.145946178686756</c:v>
                </c:pt>
                <c:pt idx="1665">
                  <c:v>30.05753369214208</c:v>
                </c:pt>
                <c:pt idx="1666">
                  <c:v>29.973063293864367</c:v>
                </c:pt>
                <c:pt idx="1667">
                  <c:v>29.891030785791163</c:v>
                </c:pt>
                <c:pt idx="1668">
                  <c:v>29.809373089343374</c:v>
                </c:pt>
                <c:pt idx="1669">
                  <c:v>29.72715586652313</c:v>
                </c:pt>
                <c:pt idx="1670">
                  <c:v>29.641746071044125</c:v>
                </c:pt>
                <c:pt idx="1671">
                  <c:v>29.558399677072117</c:v>
                </c:pt>
                <c:pt idx="1672">
                  <c:v>29.476182454251884</c:v>
                </c:pt>
                <c:pt idx="1673">
                  <c:v>29.39265134553283</c:v>
                </c:pt>
                <c:pt idx="1674">
                  <c:v>29.308180839612476</c:v>
                </c:pt>
                <c:pt idx="1675">
                  <c:v>29.22126706135629</c:v>
                </c:pt>
                <c:pt idx="1676">
                  <c:v>29.184188631578944</c:v>
                </c:pt>
                <c:pt idx="1677">
                  <c:v>29.091672210526315</c:v>
                </c:pt>
                <c:pt idx="1678">
                  <c:v>29.000626421052633</c:v>
                </c:pt>
                <c:pt idx="1679">
                  <c:v>28.911232000000005</c:v>
                </c:pt>
                <c:pt idx="1680">
                  <c:v>28.825140315789472</c:v>
                </c:pt>
                <c:pt idx="1681">
                  <c:v>28.738862842105256</c:v>
                </c:pt>
                <c:pt idx="1682">
                  <c:v>28.654974736842103</c:v>
                </c:pt>
                <c:pt idx="1683">
                  <c:v>28.570534315789477</c:v>
                </c:pt>
                <c:pt idx="1684">
                  <c:v>28.486279789473684</c:v>
                </c:pt>
                <c:pt idx="1685">
                  <c:v>28.399455263157897</c:v>
                </c:pt>
                <c:pt idx="1686">
                  <c:v>28.312625684210524</c:v>
                </c:pt>
                <c:pt idx="1687">
                  <c:v>28.220109263157894</c:v>
                </c:pt>
                <c:pt idx="1688">
                  <c:v>28.123557263157888</c:v>
                </c:pt>
                <c:pt idx="1689">
                  <c:v>28.022778947368426</c:v>
                </c:pt>
                <c:pt idx="1690">
                  <c:v>27.924204210526316</c:v>
                </c:pt>
                <c:pt idx="1691">
                  <c:v>27.825629368421058</c:v>
                </c:pt>
                <c:pt idx="1692">
                  <c:v>27.726507473684205</c:v>
                </c:pt>
                <c:pt idx="1693">
                  <c:v>27.625177052631585</c:v>
                </c:pt>
                <c:pt idx="1694">
                  <c:v>27.525136631578953</c:v>
                </c:pt>
                <c:pt idx="1695">
                  <c:v>27.429317473684208</c:v>
                </c:pt>
                <c:pt idx="1696">
                  <c:v>27.333493263157894</c:v>
                </c:pt>
                <c:pt idx="1697">
                  <c:v>27.237122000000003</c:v>
                </c:pt>
                <c:pt idx="1698">
                  <c:v>27.140384315789479</c:v>
                </c:pt>
                <c:pt idx="1699">
                  <c:v>27.043646526315786</c:v>
                </c:pt>
                <c:pt idx="1700">
                  <c:v>26.947089578947367</c:v>
                </c:pt>
                <c:pt idx="1701">
                  <c:v>26.850904</c:v>
                </c:pt>
                <c:pt idx="1702">
                  <c:v>26.754346947368418</c:v>
                </c:pt>
                <c:pt idx="1703">
                  <c:v>26.658713473684209</c:v>
                </c:pt>
                <c:pt idx="1704">
                  <c:v>26.563075052631582</c:v>
                </c:pt>
                <c:pt idx="1705">
                  <c:v>26.465233052631575</c:v>
                </c:pt>
                <c:pt idx="1706">
                  <c:v>26.369599578947362</c:v>
                </c:pt>
                <c:pt idx="1707">
                  <c:v>26.273961157894739</c:v>
                </c:pt>
                <c:pt idx="1708">
                  <c:v>26.173549263157891</c:v>
                </c:pt>
                <c:pt idx="1709">
                  <c:v>26.076811578947368</c:v>
                </c:pt>
                <c:pt idx="1710">
                  <c:v>25.973834842105266</c:v>
                </c:pt>
                <c:pt idx="1711">
                  <c:v>25.877277789473688</c:v>
                </c:pt>
                <c:pt idx="1712">
                  <c:v>25.781272842105263</c:v>
                </c:pt>
                <c:pt idx="1713">
                  <c:v>25.682331684210531</c:v>
                </c:pt>
                <c:pt idx="1714">
                  <c:v>25.577703578947371</c:v>
                </c:pt>
                <c:pt idx="1715">
                  <c:v>25.47912873684211</c:v>
                </c:pt>
                <c:pt idx="1716">
                  <c:v>25.375594842105262</c:v>
                </c:pt>
                <c:pt idx="1717">
                  <c:v>25.279042947368421</c:v>
                </c:pt>
                <c:pt idx="1718">
                  <c:v>25.178450315789476</c:v>
                </c:pt>
                <c:pt idx="1719">
                  <c:v>25.077672105263154</c:v>
                </c:pt>
                <c:pt idx="1720">
                  <c:v>24.979463684210529</c:v>
                </c:pt>
                <c:pt idx="1721">
                  <c:v>24.884563052631581</c:v>
                </c:pt>
                <c:pt idx="1722">
                  <c:v>24.787639578947374</c:v>
                </c:pt>
                <c:pt idx="1723">
                  <c:v>24.689616947368421</c:v>
                </c:pt>
                <c:pt idx="1724">
                  <c:v>24.591227894736839</c:v>
                </c:pt>
                <c:pt idx="1725">
                  <c:v>24.490449578947366</c:v>
                </c:pt>
                <c:pt idx="1726">
                  <c:v>24.389124210526315</c:v>
                </c:pt>
                <c:pt idx="1727">
                  <c:v>24.28632821052631</c:v>
                </c:pt>
                <c:pt idx="1728">
                  <c:v>24.185364210526316</c:v>
                </c:pt>
                <c:pt idx="1729">
                  <c:v>24.084771578947375</c:v>
                </c:pt>
                <c:pt idx="1730">
                  <c:v>23.981975578947367</c:v>
                </c:pt>
                <c:pt idx="1731">
                  <c:v>23.876428947368424</c:v>
                </c:pt>
                <c:pt idx="1732">
                  <c:v>23.770325157894739</c:v>
                </c:pt>
                <c:pt idx="1733">
                  <c:v>23.662941368421052</c:v>
                </c:pt>
                <c:pt idx="1734">
                  <c:v>23.554819789473683</c:v>
                </c:pt>
                <c:pt idx="1735">
                  <c:v>23.444866210526321</c:v>
                </c:pt>
                <c:pt idx="1736">
                  <c:v>23.335645368421055</c:v>
                </c:pt>
                <c:pt idx="1737">
                  <c:v>23.229180210526312</c:v>
                </c:pt>
                <c:pt idx="1738">
                  <c:v>23.123814210526316</c:v>
                </c:pt>
                <c:pt idx="1739">
                  <c:v>23.02211736842105</c:v>
                </c:pt>
                <c:pt idx="1740">
                  <c:v>22.919507052631577</c:v>
                </c:pt>
                <c:pt idx="1741">
                  <c:v>22.81909515789474</c:v>
                </c:pt>
                <c:pt idx="1742">
                  <c:v>22.718502631578954</c:v>
                </c:pt>
                <c:pt idx="1743">
                  <c:v>22.616805789473688</c:v>
                </c:pt>
                <c:pt idx="1744">
                  <c:v>22.516765368421051</c:v>
                </c:pt>
                <c:pt idx="1745">
                  <c:v>22.417272105263159</c:v>
                </c:pt>
                <c:pt idx="1746">
                  <c:v>22.314295368421053</c:v>
                </c:pt>
                <c:pt idx="1747">
                  <c:v>22.214435578947366</c:v>
                </c:pt>
                <c:pt idx="1748">
                  <c:v>22.108883894736838</c:v>
                </c:pt>
                <c:pt idx="1749">
                  <c:v>22.00388431578947</c:v>
                </c:pt>
                <c:pt idx="1750">
                  <c:v>21.901826105263162</c:v>
                </c:pt>
                <c:pt idx="1751">
                  <c:v>21.797007263157891</c:v>
                </c:pt>
                <c:pt idx="1752">
                  <c:v>21.692745578947367</c:v>
                </c:pt>
                <c:pt idx="1753">
                  <c:v>21.587560315789471</c:v>
                </c:pt>
                <c:pt idx="1754">
                  <c:v>21.477426000000005</c:v>
                </c:pt>
                <c:pt idx="1755">
                  <c:v>21.378665473684205</c:v>
                </c:pt>
                <c:pt idx="1756">
                  <c:v>21.282660631578953</c:v>
                </c:pt>
                <c:pt idx="1757">
                  <c:v>21.176195473684214</c:v>
                </c:pt>
                <c:pt idx="1758">
                  <c:v>21.079638421052632</c:v>
                </c:pt>
                <c:pt idx="1759">
                  <c:v>20.985289894736841</c:v>
                </c:pt>
                <c:pt idx="1760">
                  <c:v>20.884511684210526</c:v>
                </c:pt>
                <c:pt idx="1761">
                  <c:v>20.787954631578945</c:v>
                </c:pt>
                <c:pt idx="1762">
                  <c:v>20.682041578947373</c:v>
                </c:pt>
                <c:pt idx="1763">
                  <c:v>20.579059789473682</c:v>
                </c:pt>
                <c:pt idx="1764">
                  <c:v>20.486729052631581</c:v>
                </c:pt>
                <c:pt idx="1765">
                  <c:v>20.382648105263158</c:v>
                </c:pt>
                <c:pt idx="1766">
                  <c:v>20.276544315789469</c:v>
                </c:pt>
                <c:pt idx="1767">
                  <c:v>20.169712631578943</c:v>
                </c:pt>
                <c:pt idx="1768">
                  <c:v>20.068201578947367</c:v>
                </c:pt>
                <c:pt idx="1769">
                  <c:v>19.969626736842105</c:v>
                </c:pt>
                <c:pt idx="1770">
                  <c:v>19.860039578947369</c:v>
                </c:pt>
                <c:pt idx="1771">
                  <c:v>19.746597473684215</c:v>
                </c:pt>
                <c:pt idx="1772">
                  <c:v>19.63609168421053</c:v>
                </c:pt>
                <c:pt idx="1773">
                  <c:v>19.534394947368426</c:v>
                </c:pt>
                <c:pt idx="1774">
                  <c:v>19.440407789473682</c:v>
                </c:pt>
                <c:pt idx="1775">
                  <c:v>19.369341334768556</c:v>
                </c:pt>
                <c:pt idx="1776">
                  <c:v>19.327108719052738</c:v>
                </c:pt>
                <c:pt idx="1777">
                  <c:v>19.286184822389664</c:v>
                </c:pt>
                <c:pt idx="1778">
                  <c:v>19.244701614639396</c:v>
                </c:pt>
                <c:pt idx="1779">
                  <c:v>19.203403013993537</c:v>
                </c:pt>
                <c:pt idx="1780">
                  <c:v>19.163233799784706</c:v>
                </c:pt>
                <c:pt idx="1781">
                  <c:v>19.123439181916027</c:v>
                </c:pt>
                <c:pt idx="1782">
                  <c:v>19.083829278794394</c:v>
                </c:pt>
                <c:pt idx="1783">
                  <c:v>19.045348762109786</c:v>
                </c:pt>
                <c:pt idx="1784">
                  <c:v>19.007242841765333</c:v>
                </c:pt>
                <c:pt idx="1785">
                  <c:v>18.970076210979546</c:v>
                </c:pt>
                <c:pt idx="1786">
                  <c:v>18.934598277717967</c:v>
                </c:pt>
                <c:pt idx="1787">
                  <c:v>18.897431646932176</c:v>
                </c:pt>
                <c:pt idx="1788">
                  <c:v>18.860449838536049</c:v>
                </c:pt>
                <c:pt idx="1789">
                  <c:v>18.825911194833147</c:v>
                </c:pt>
                <c:pt idx="1790">
                  <c:v>18.792122066738422</c:v>
                </c:pt>
                <c:pt idx="1791">
                  <c:v>18.759836706135623</c:v>
                </c:pt>
                <c:pt idx="1792">
                  <c:v>18.729240043057043</c:v>
                </c:pt>
                <c:pt idx="1793">
                  <c:v>18.69882820236813</c:v>
                </c:pt>
                <c:pt idx="1794">
                  <c:v>18.670295048439176</c:v>
                </c:pt>
                <c:pt idx="1795">
                  <c:v>18.641202260495145</c:v>
                </c:pt>
                <c:pt idx="1796">
                  <c:v>18.612104413347673</c:v>
                </c:pt>
                <c:pt idx="1797">
                  <c:v>18.581882561894503</c:v>
                </c:pt>
                <c:pt idx="1798">
                  <c:v>18.551096017222807</c:v>
                </c:pt>
                <c:pt idx="1799">
                  <c:v>18.518435952637237</c:v>
                </c:pt>
                <c:pt idx="1800">
                  <c:v>18.485396124865435</c:v>
                </c:pt>
                <c:pt idx="1801">
                  <c:v>18.454989451022595</c:v>
                </c:pt>
                <c:pt idx="1802">
                  <c:v>18.426456189451009</c:v>
                </c:pt>
                <c:pt idx="1803">
                  <c:v>18.399801506996766</c:v>
                </c:pt>
                <c:pt idx="1804">
                  <c:v>18.372582346609249</c:v>
                </c:pt>
                <c:pt idx="1805">
                  <c:v>18.345737782561883</c:v>
                </c:pt>
                <c:pt idx="1806">
                  <c:v>18.319273089343369</c:v>
                </c:pt>
                <c:pt idx="1807">
                  <c:v>18.293552637244336</c:v>
                </c:pt>
                <c:pt idx="1808">
                  <c:v>18.267087836383197</c:v>
                </c:pt>
                <c:pt idx="1809">
                  <c:v>18.238179978471468</c:v>
                </c:pt>
                <c:pt idx="1810">
                  <c:v>18.20739343379978</c:v>
                </c:pt>
                <c:pt idx="1811">
                  <c:v>18.175292895586644</c:v>
                </c:pt>
                <c:pt idx="1812">
                  <c:v>18.14263283100107</c:v>
                </c:pt>
                <c:pt idx="1813">
                  <c:v>18.109782884822387</c:v>
                </c:pt>
                <c:pt idx="1814">
                  <c:v>18.076933046286324</c:v>
                </c:pt>
                <c:pt idx="1815">
                  <c:v>18.043518514531751</c:v>
                </c:pt>
                <c:pt idx="1816">
                  <c:v>18.011607857911727</c:v>
                </c:pt>
                <c:pt idx="1817">
                  <c:v>17.979132615715816</c:v>
                </c:pt>
                <c:pt idx="1818">
                  <c:v>17.948910656620008</c:v>
                </c:pt>
                <c:pt idx="1819">
                  <c:v>17.919628094725503</c:v>
                </c:pt>
                <c:pt idx="1820">
                  <c:v>17.890155543595256</c:v>
                </c:pt>
                <c:pt idx="1821">
                  <c:v>17.860498170075338</c:v>
                </c:pt>
                <c:pt idx="1822">
                  <c:v>17.83046620021528</c:v>
                </c:pt>
                <c:pt idx="1823">
                  <c:v>17.801558234660913</c:v>
                </c:pt>
                <c:pt idx="1824">
                  <c:v>17.771146393972003</c:v>
                </c:pt>
                <c:pt idx="1825">
                  <c:v>17.739425726587722</c:v>
                </c:pt>
                <c:pt idx="1826">
                  <c:v>17.708449300322922</c:v>
                </c:pt>
                <c:pt idx="1827">
                  <c:v>17.680295909580181</c:v>
                </c:pt>
                <c:pt idx="1828">
                  <c:v>17.651387944025824</c:v>
                </c:pt>
                <c:pt idx="1829">
                  <c:v>17.621915392895577</c:v>
                </c:pt>
                <c:pt idx="1830">
                  <c:v>17.592442841765333</c:v>
                </c:pt>
                <c:pt idx="1831">
                  <c:v>17.568041550053817</c:v>
                </c:pt>
                <c:pt idx="1832">
                  <c:v>17.545513670613555</c:v>
                </c:pt>
                <c:pt idx="1833">
                  <c:v>17.522800968783631</c:v>
                </c:pt>
                <c:pt idx="1834">
                  <c:v>17.499898493003215</c:v>
                </c:pt>
                <c:pt idx="1835">
                  <c:v>17.476626372443484</c:v>
                </c:pt>
                <c:pt idx="1836">
                  <c:v>17.455037782561885</c:v>
                </c:pt>
                <c:pt idx="1837">
                  <c:v>17.433449192680296</c:v>
                </c:pt>
                <c:pt idx="1838">
                  <c:v>17.410736598492996</c:v>
                </c:pt>
                <c:pt idx="1839">
                  <c:v>17.387084607104406</c:v>
                </c:pt>
                <c:pt idx="1840">
                  <c:v>17.363242734122704</c:v>
                </c:pt>
                <c:pt idx="1841">
                  <c:v>17.33809203444563</c:v>
                </c:pt>
                <c:pt idx="1842">
                  <c:v>17.314814854682449</c:v>
                </c:pt>
                <c:pt idx="1843">
                  <c:v>17.290413455328302</c:v>
                </c:pt>
                <c:pt idx="1844">
                  <c:v>17.266196878363825</c:v>
                </c:pt>
                <c:pt idx="1845">
                  <c:v>17.241795586652309</c:v>
                </c:pt>
                <c:pt idx="1846">
                  <c:v>17.22171097954789</c:v>
                </c:pt>
                <c:pt idx="1847">
                  <c:v>17.202185791173303</c:v>
                </c:pt>
                <c:pt idx="1848">
                  <c:v>17.183225188374593</c:v>
                </c:pt>
                <c:pt idx="1849">
                  <c:v>17.164454574811622</c:v>
                </c:pt>
                <c:pt idx="1850">
                  <c:v>17.148876533907419</c:v>
                </c:pt>
                <c:pt idx="1851">
                  <c:v>17.134047793326154</c:v>
                </c:pt>
                <c:pt idx="1852">
                  <c:v>17.11846469321851</c:v>
                </c:pt>
                <c:pt idx="1853">
                  <c:v>17.100823250807309</c:v>
                </c:pt>
                <c:pt idx="1854">
                  <c:v>17.083551345532825</c:v>
                </c:pt>
                <c:pt idx="1855">
                  <c:v>17.067408719052732</c:v>
                </c:pt>
                <c:pt idx="1856">
                  <c:v>17.053139504843912</c:v>
                </c:pt>
                <c:pt idx="1857">
                  <c:v>17.037186759956935</c:v>
                </c:pt>
                <c:pt idx="1858">
                  <c:v>17.022542841765333</c:v>
                </c:pt>
                <c:pt idx="1859">
                  <c:v>17.006964800861137</c:v>
                </c:pt>
                <c:pt idx="1860">
                  <c:v>16.990822174381048</c:v>
                </c:pt>
                <c:pt idx="1861">
                  <c:v>16.975803552206667</c:v>
                </c:pt>
                <c:pt idx="1862">
                  <c:v>16.961914208826691</c:v>
                </c:pt>
                <c:pt idx="1863">
                  <c:v>16.945956404736272</c:v>
                </c:pt>
                <c:pt idx="1864">
                  <c:v>16.93169235737351</c:v>
                </c:pt>
                <c:pt idx="1865">
                  <c:v>16.916109149623239</c:v>
                </c:pt>
                <c:pt idx="1866">
                  <c:v>16.903343810548975</c:v>
                </c:pt>
                <c:pt idx="1867">
                  <c:v>16.889454467168996</c:v>
                </c:pt>
                <c:pt idx="1868">
                  <c:v>16.87631453175457</c:v>
                </c:pt>
                <c:pt idx="1869">
                  <c:v>16.862799892357369</c:v>
                </c:pt>
                <c:pt idx="1870">
                  <c:v>16.849849838536056</c:v>
                </c:pt>
                <c:pt idx="1871">
                  <c:v>16.834266630785784</c:v>
                </c:pt>
                <c:pt idx="1872">
                  <c:v>16.816435306781479</c:v>
                </c:pt>
                <c:pt idx="1873">
                  <c:v>16.7993532831001</c:v>
                </c:pt>
                <c:pt idx="1874">
                  <c:v>16.783770182992455</c:v>
                </c:pt>
                <c:pt idx="1875">
                  <c:v>16.765938751345523</c:v>
                </c:pt>
                <c:pt idx="1876">
                  <c:v>16.746418729817002</c:v>
                </c:pt>
                <c:pt idx="1877">
                  <c:v>16.726334122712583</c:v>
                </c:pt>
                <c:pt idx="1878">
                  <c:v>16.707373519913872</c:v>
                </c:pt>
                <c:pt idx="1879">
                  <c:v>16.690101614639392</c:v>
                </c:pt>
                <c:pt idx="1880">
                  <c:v>16.670581593110871</c:v>
                </c:pt>
                <c:pt idx="1881">
                  <c:v>16.653499677072116</c:v>
                </c:pt>
                <c:pt idx="1882">
                  <c:v>16.637731754574808</c:v>
                </c:pt>
                <c:pt idx="1883">
                  <c:v>16.621963724434867</c:v>
                </c:pt>
                <c:pt idx="1884">
                  <c:v>16.606570505920338</c:v>
                </c:pt>
                <c:pt idx="1885">
                  <c:v>16.592116469321848</c:v>
                </c:pt>
                <c:pt idx="1886">
                  <c:v>16.577852421959083</c:v>
                </c:pt>
                <c:pt idx="1887">
                  <c:v>16.564332615715813</c:v>
                </c:pt>
                <c:pt idx="1888">
                  <c:v>16.548379870828835</c:v>
                </c:pt>
                <c:pt idx="1889">
                  <c:v>16.532796770721191</c:v>
                </c:pt>
                <c:pt idx="1890">
                  <c:v>16.518532723358444</c:v>
                </c:pt>
                <c:pt idx="1891">
                  <c:v>16.50407868675995</c:v>
                </c:pt>
                <c:pt idx="1892">
                  <c:v>16.489814639397196</c:v>
                </c:pt>
                <c:pt idx="1893">
                  <c:v>16.47667470398277</c:v>
                </c:pt>
                <c:pt idx="1894">
                  <c:v>16.462780193756714</c:v>
                </c:pt>
                <c:pt idx="1895">
                  <c:v>16.449830139935404</c:v>
                </c:pt>
                <c:pt idx="1896">
                  <c:v>16.437254790096866</c:v>
                </c:pt>
                <c:pt idx="1897">
                  <c:v>16.426362970936488</c:v>
                </c:pt>
                <c:pt idx="1898">
                  <c:v>16.417165016146392</c:v>
                </c:pt>
                <c:pt idx="1899">
                  <c:v>16.408346824542512</c:v>
                </c:pt>
                <c:pt idx="1900">
                  <c:v>16.399523573735188</c:v>
                </c:pt>
                <c:pt idx="1901">
                  <c:v>16.391075026910652</c:v>
                </c:pt>
                <c:pt idx="1902">
                  <c:v>16.381687082884813</c:v>
                </c:pt>
                <c:pt idx="1903">
                  <c:v>16.372489128094717</c:v>
                </c:pt>
                <c:pt idx="1904">
                  <c:v>16.362731646932183</c:v>
                </c:pt>
                <c:pt idx="1905">
                  <c:v>16.353343810548971</c:v>
                </c:pt>
                <c:pt idx="1906">
                  <c:v>16.342267168998919</c:v>
                </c:pt>
                <c:pt idx="1907">
                  <c:v>16.330820990312159</c:v>
                </c:pt>
                <c:pt idx="1908">
                  <c:v>16.319744456404724</c:v>
                </c:pt>
                <c:pt idx="1909">
                  <c:v>16.309232508073187</c:v>
                </c:pt>
                <c:pt idx="1910">
                  <c:v>16.297591280947245</c:v>
                </c:pt>
                <c:pt idx="1911">
                  <c:v>16.286519806243263</c:v>
                </c:pt>
                <c:pt idx="1912">
                  <c:v>16.273005166846062</c:v>
                </c:pt>
                <c:pt idx="1913">
                  <c:v>16.260239935414418</c:v>
                </c:pt>
                <c:pt idx="1914">
                  <c:v>16.247659418729803</c:v>
                </c:pt>
                <c:pt idx="1915">
                  <c:v>16.234709364908493</c:v>
                </c:pt>
                <c:pt idx="1916">
                  <c:v>16.221944025834226</c:v>
                </c:pt>
                <c:pt idx="1917">
                  <c:v>16.208054682454247</c:v>
                </c:pt>
                <c:pt idx="1918">
                  <c:v>16.192286759956932</c:v>
                </c:pt>
                <c:pt idx="1919">
                  <c:v>16.177832831001069</c:v>
                </c:pt>
                <c:pt idx="1920">
                  <c:v>16.163378794402579</c:v>
                </c:pt>
                <c:pt idx="1921">
                  <c:v>16.149674273412263</c:v>
                </c:pt>
                <c:pt idx="1922">
                  <c:v>16.137283638320771</c:v>
                </c:pt>
                <c:pt idx="1923">
                  <c:v>16.125272874058123</c:v>
                </c:pt>
                <c:pt idx="1924">
                  <c:v>16.116259741657686</c:v>
                </c:pt>
                <c:pt idx="1925">
                  <c:v>16.108375780409038</c:v>
                </c:pt>
                <c:pt idx="1926">
                  <c:v>16.099742411194828</c:v>
                </c:pt>
                <c:pt idx="1927">
                  <c:v>16.092048331539285</c:v>
                </c:pt>
                <c:pt idx="1928">
                  <c:v>16.085288374596331</c:v>
                </c:pt>
                <c:pt idx="1929">
                  <c:v>16.078908288482232</c:v>
                </c:pt>
                <c:pt idx="1930">
                  <c:v>16.072523143164688</c:v>
                </c:pt>
                <c:pt idx="1931">
                  <c:v>16.066892465016146</c:v>
                </c:pt>
                <c:pt idx="1932">
                  <c:v>16.062385791173302</c:v>
                </c:pt>
                <c:pt idx="1933">
                  <c:v>16.06051237890204</c:v>
                </c:pt>
                <c:pt idx="1934">
                  <c:v>16.056755113024746</c:v>
                </c:pt>
                <c:pt idx="1935">
                  <c:v>16.052628417653381</c:v>
                </c:pt>
                <c:pt idx="1936">
                  <c:v>16.046433046286324</c:v>
                </c:pt>
                <c:pt idx="1937">
                  <c:v>16.039488374596331</c:v>
                </c:pt>
                <c:pt idx="1938">
                  <c:v>16.030290419806231</c:v>
                </c:pt>
                <c:pt idx="1939">
                  <c:v>16.020153175457473</c:v>
                </c:pt>
                <c:pt idx="1940">
                  <c:v>16.009266523143157</c:v>
                </c:pt>
                <c:pt idx="1941">
                  <c:v>15.999313993541431</c:v>
                </c:pt>
                <c:pt idx="1942">
                  <c:v>15.988617222820235</c:v>
                </c:pt>
                <c:pt idx="1943">
                  <c:v>15.978479978471471</c:v>
                </c:pt>
                <c:pt idx="1944">
                  <c:v>15.969846609257255</c:v>
                </c:pt>
                <c:pt idx="1945">
                  <c:v>15.961023250807315</c:v>
                </c:pt>
                <c:pt idx="1946">
                  <c:v>15.952199999999994</c:v>
                </c:pt>
                <c:pt idx="1947">
                  <c:v>15.944880624327226</c:v>
                </c:pt>
                <c:pt idx="1948">
                  <c:v>15.938120775026904</c:v>
                </c:pt>
                <c:pt idx="1949">
                  <c:v>15.931365984930023</c:v>
                </c:pt>
                <c:pt idx="1950">
                  <c:v>15.924416146393963</c:v>
                </c:pt>
                <c:pt idx="1951">
                  <c:v>15.915598062432718</c:v>
                </c:pt>
                <c:pt idx="1952">
                  <c:v>15.906399999999996</c:v>
                </c:pt>
                <c:pt idx="1953">
                  <c:v>15.897202045209898</c:v>
                </c:pt>
                <c:pt idx="1954">
                  <c:v>15.886500215285245</c:v>
                </c:pt>
                <c:pt idx="1955">
                  <c:v>15.875423573735196</c:v>
                </c:pt>
                <c:pt idx="1956">
                  <c:v>15.864726803013987</c:v>
                </c:pt>
                <c:pt idx="1957">
                  <c:v>15.854964262648</c:v>
                </c:pt>
                <c:pt idx="1958">
                  <c:v>15.848394294940793</c:v>
                </c:pt>
                <c:pt idx="1959">
                  <c:v>15.843328202368129</c:v>
                </c:pt>
                <c:pt idx="1960">
                  <c:v>15.839006350914955</c:v>
                </c:pt>
                <c:pt idx="1961">
                  <c:v>15.833940258342299</c:v>
                </c:pt>
                <c:pt idx="1962">
                  <c:v>15.83056286329386</c:v>
                </c:pt>
                <c:pt idx="1963">
                  <c:v>15.827370290635082</c:v>
                </c:pt>
                <c:pt idx="1964">
                  <c:v>15.823618191603867</c:v>
                </c:pt>
                <c:pt idx="1965">
                  <c:v>15.816293756727656</c:v>
                </c:pt>
                <c:pt idx="1966">
                  <c:v>15.807660387513447</c:v>
                </c:pt>
                <c:pt idx="1967">
                  <c:v>15.796209041980621</c:v>
                </c:pt>
                <c:pt idx="1968">
                  <c:v>15.784572981700748</c:v>
                </c:pt>
                <c:pt idx="1969">
                  <c:v>15.771992572658769</c:v>
                </c:pt>
                <c:pt idx="1970">
                  <c:v>15.759607104413337</c:v>
                </c:pt>
                <c:pt idx="1971">
                  <c:v>15.748530462863283</c:v>
                </c:pt>
                <c:pt idx="1972">
                  <c:v>15.739332508073186</c:v>
                </c:pt>
                <c:pt idx="1973">
                  <c:v>15.732013132400427</c:v>
                </c:pt>
                <c:pt idx="1974">
                  <c:v>15.726757158234649</c:v>
                </c:pt>
                <c:pt idx="1975">
                  <c:v>15.722999892357366</c:v>
                </c:pt>
                <c:pt idx="1976">
                  <c:v>15.718873196986003</c:v>
                </c:pt>
                <c:pt idx="1977">
                  <c:v>15.716245209903112</c:v>
                </c:pt>
                <c:pt idx="1978">
                  <c:v>15.713801937567268</c:v>
                </c:pt>
                <c:pt idx="1979">
                  <c:v>15.710614531754569</c:v>
                </c:pt>
                <c:pt idx="1980">
                  <c:v>15.707047147470391</c:v>
                </c:pt>
                <c:pt idx="1981">
                  <c:v>15.703479870828845</c:v>
                </c:pt>
                <c:pt idx="1982">
                  <c:v>15.699537890204516</c:v>
                </c:pt>
                <c:pt idx="1983">
                  <c:v>15.696345317545738</c:v>
                </c:pt>
                <c:pt idx="1984">
                  <c:v>15.692593218514522</c:v>
                </c:pt>
                <c:pt idx="1985">
                  <c:v>15.687337244348754</c:v>
                </c:pt>
                <c:pt idx="1986">
                  <c:v>15.683020559741651</c:v>
                </c:pt>
                <c:pt idx="1987">
                  <c:v>15.676260710441328</c:v>
                </c:pt>
                <c:pt idx="1988">
                  <c:v>15.669500753498381</c:v>
                </c:pt>
                <c:pt idx="1989">
                  <c:v>15.661431969860063</c:v>
                </c:pt>
                <c:pt idx="1990">
                  <c:v>15.653732831001065</c:v>
                </c:pt>
                <c:pt idx="1991">
                  <c:v>15.647162863293856</c:v>
                </c:pt>
                <c:pt idx="1992">
                  <c:v>15.643410764262642</c:v>
                </c:pt>
                <c:pt idx="1993">
                  <c:v>15.639658665231426</c:v>
                </c:pt>
                <c:pt idx="1994">
                  <c:v>15.637780086114089</c:v>
                </c:pt>
                <c:pt idx="1995">
                  <c:v>15.635526803013985</c:v>
                </c:pt>
                <c:pt idx="1996">
                  <c:v>15.635336813778245</c:v>
                </c:pt>
                <c:pt idx="1997">
                  <c:v>15.635716684607099</c:v>
                </c:pt>
                <c:pt idx="1998">
                  <c:v>15.632898815931103</c:v>
                </c:pt>
                <c:pt idx="1999">
                  <c:v>15.628392142088263</c:v>
                </c:pt>
                <c:pt idx="2000">
                  <c:v>15.623510871905269</c:v>
                </c:pt>
                <c:pt idx="2001">
                  <c:v>15.618070075349829</c:v>
                </c:pt>
                <c:pt idx="2002">
                  <c:v>15.612624219590945</c:v>
                </c:pt>
                <c:pt idx="2003">
                  <c:v>15.606993541442401</c:v>
                </c:pt>
                <c:pt idx="2004">
                  <c:v>15.600423573735196</c:v>
                </c:pt>
                <c:pt idx="2005">
                  <c:v>15.594043487621089</c:v>
                </c:pt>
                <c:pt idx="2006">
                  <c:v>15.588787513455321</c:v>
                </c:pt>
                <c:pt idx="2007">
                  <c:v>15.583906135629702</c:v>
                </c:pt>
                <c:pt idx="2008">
                  <c:v>15.579964155005374</c:v>
                </c:pt>
                <c:pt idx="2009">
                  <c:v>15.576022174381047</c:v>
                </c:pt>
                <c:pt idx="2010">
                  <c:v>15.57170548977394</c:v>
                </c:pt>
                <c:pt idx="2011">
                  <c:v>15.568138213132396</c:v>
                </c:pt>
                <c:pt idx="2012">
                  <c:v>15.56438105489773</c:v>
                </c:pt>
                <c:pt idx="2013">
                  <c:v>15.560439074273402</c:v>
                </c:pt>
                <c:pt idx="2014">
                  <c:v>15.556496986006445</c:v>
                </c:pt>
                <c:pt idx="2015">
                  <c:v>15.550866307857902</c:v>
                </c:pt>
                <c:pt idx="2016">
                  <c:v>15.545425618945099</c:v>
                </c:pt>
                <c:pt idx="2017">
                  <c:v>15.537541550053815</c:v>
                </c:pt>
                <c:pt idx="2018">
                  <c:v>15.528903121636164</c:v>
                </c:pt>
                <c:pt idx="2019">
                  <c:v>15.519895048439169</c:v>
                </c:pt>
                <c:pt idx="2020">
                  <c:v>15.510507104413342</c:v>
                </c:pt>
                <c:pt idx="2021">
                  <c:v>15.500559741657685</c:v>
                </c:pt>
                <c:pt idx="2022">
                  <c:v>15.490422497308925</c:v>
                </c:pt>
                <c:pt idx="2023">
                  <c:v>15.479910548977388</c:v>
                </c:pt>
                <c:pt idx="2024">
                  <c:v>15.471651883745954</c:v>
                </c:pt>
                <c:pt idx="2025">
                  <c:v>15.463018514531745</c:v>
                </c:pt>
                <c:pt idx="2026">
                  <c:v>15.455699138858977</c:v>
                </c:pt>
                <c:pt idx="2027">
                  <c:v>15.448749300322916</c:v>
                </c:pt>
                <c:pt idx="2028">
                  <c:v>15.442179332615707</c:v>
                </c:pt>
                <c:pt idx="2029">
                  <c:v>15.437487944025829</c:v>
                </c:pt>
                <c:pt idx="2030">
                  <c:v>15.432981270182985</c:v>
                </c:pt>
                <c:pt idx="2031">
                  <c:v>15.426975995694292</c:v>
                </c:pt>
                <c:pt idx="2032">
                  <c:v>15.422094617868673</c:v>
                </c:pt>
                <c:pt idx="2033">
                  <c:v>15.418342626480083</c:v>
                </c:pt>
                <c:pt idx="2034">
                  <c:v>15.414210656620014</c:v>
                </c:pt>
                <c:pt idx="2035">
                  <c:v>15.410643379978461</c:v>
                </c:pt>
                <c:pt idx="2036">
                  <c:v>15.406701399354134</c:v>
                </c:pt>
                <c:pt idx="2037">
                  <c:v>15.403139181916032</c:v>
                </c:pt>
                <c:pt idx="2038">
                  <c:v>15.402010010764252</c:v>
                </c:pt>
                <c:pt idx="2039">
                  <c:v>15.400321313240037</c:v>
                </c:pt>
                <c:pt idx="2040">
                  <c:v>15.397503444564034</c:v>
                </c:pt>
                <c:pt idx="2041">
                  <c:v>15.394315931108709</c:v>
                </c:pt>
                <c:pt idx="2042">
                  <c:v>15.39037395048438</c:v>
                </c:pt>
                <c:pt idx="2043">
                  <c:v>15.386242088266947</c:v>
                </c:pt>
                <c:pt idx="2044">
                  <c:v>15.381735414424103</c:v>
                </c:pt>
                <c:pt idx="2045">
                  <c:v>15.376479440258334</c:v>
                </c:pt>
                <c:pt idx="2046">
                  <c:v>15.371788051668457</c:v>
                </c:pt>
                <c:pt idx="2047">
                  <c:v>15.367281485468236</c:v>
                </c:pt>
                <c:pt idx="2048">
                  <c:v>15.364278794402573</c:v>
                </c:pt>
                <c:pt idx="2049">
                  <c:v>15.362590096878359</c:v>
                </c:pt>
                <c:pt idx="2050">
                  <c:v>15.362215392895584</c:v>
                </c:pt>
                <c:pt idx="2051">
                  <c:v>15.362025511302468</c:v>
                </c:pt>
                <c:pt idx="2052">
                  <c:v>15.362964800861134</c:v>
                </c:pt>
                <c:pt idx="2053">
                  <c:v>15.362964800861134</c:v>
                </c:pt>
                <c:pt idx="2054">
                  <c:v>15.361276103336911</c:v>
                </c:pt>
                <c:pt idx="2055">
                  <c:v>15.355835306781479</c:v>
                </c:pt>
                <c:pt idx="2056">
                  <c:v>15.349075457481156</c:v>
                </c:pt>
                <c:pt idx="2057">
                  <c:v>15.340816792249722</c:v>
                </c:pt>
                <c:pt idx="2058">
                  <c:v>15.331993433799775</c:v>
                </c:pt>
                <c:pt idx="2059">
                  <c:v>15.322605597416564</c:v>
                </c:pt>
                <c:pt idx="2060">
                  <c:v>15.313032938643692</c:v>
                </c:pt>
                <c:pt idx="2061">
                  <c:v>15.304589451022599</c:v>
                </c:pt>
                <c:pt idx="2062">
                  <c:v>15.299518191603864</c:v>
                </c:pt>
                <c:pt idx="2063">
                  <c:v>15.295576210979537</c:v>
                </c:pt>
                <c:pt idx="2064">
                  <c:v>15.291634230355216</c:v>
                </c:pt>
                <c:pt idx="2065">
                  <c:v>15.289380947255104</c:v>
                </c:pt>
                <c:pt idx="2066">
                  <c:v>15.286193541442403</c:v>
                </c:pt>
                <c:pt idx="2067">
                  <c:v>15.284689558665224</c:v>
                </c:pt>
                <c:pt idx="2068">
                  <c:v>15.284314854682449</c:v>
                </c:pt>
                <c:pt idx="2069">
                  <c:v>15.283565554359512</c:v>
                </c:pt>
                <c:pt idx="2070">
                  <c:v>15.282810979547895</c:v>
                </c:pt>
                <c:pt idx="2071">
                  <c:v>15.282810979547895</c:v>
                </c:pt>
                <c:pt idx="2072">
                  <c:v>15.282626157158225</c:v>
                </c:pt>
                <c:pt idx="2073">
                  <c:v>15.28225145317545</c:v>
                </c:pt>
                <c:pt idx="2074">
                  <c:v>15.280557696447779</c:v>
                </c:pt>
                <c:pt idx="2075">
                  <c:v>15.278868998923567</c:v>
                </c:pt>
                <c:pt idx="2076">
                  <c:v>15.275301722282014</c:v>
                </c:pt>
                <c:pt idx="2077">
                  <c:v>15.271174919268022</c:v>
                </c:pt>
                <c:pt idx="2078">
                  <c:v>15.26704305705058</c:v>
                </c:pt>
                <c:pt idx="2079">
                  <c:v>15.262351668460699</c:v>
                </c:pt>
                <c:pt idx="2080">
                  <c:v>15.258034983853596</c:v>
                </c:pt>
                <c:pt idx="2081">
                  <c:v>15.252214316469312</c:v>
                </c:pt>
                <c:pt idx="2082">
                  <c:v>15.245269644779331</c:v>
                </c:pt>
                <c:pt idx="2083">
                  <c:v>15.23944908503767</c:v>
                </c:pt>
                <c:pt idx="2084">
                  <c:v>15.232694294940794</c:v>
                </c:pt>
                <c:pt idx="2085">
                  <c:v>15.226124327233576</c:v>
                </c:pt>
                <c:pt idx="2086">
                  <c:v>15.217675780409037</c:v>
                </c:pt>
                <c:pt idx="2087">
                  <c:v>15.209417115177605</c:v>
                </c:pt>
                <c:pt idx="2088">
                  <c:v>15.203786437029052</c:v>
                </c:pt>
                <c:pt idx="2089">
                  <c:v>15.19890505920344</c:v>
                </c:pt>
                <c:pt idx="2090">
                  <c:v>15.193274381054888</c:v>
                </c:pt>
                <c:pt idx="2091">
                  <c:v>15.188393110871894</c:v>
                </c:pt>
                <c:pt idx="2092">
                  <c:v>15.183137136706126</c:v>
                </c:pt>
                <c:pt idx="2093">
                  <c:v>15.179944564047357</c:v>
                </c:pt>
                <c:pt idx="2094">
                  <c:v>15.176751883745954</c:v>
                </c:pt>
                <c:pt idx="2095">
                  <c:v>15.171495909580186</c:v>
                </c:pt>
                <c:pt idx="2096">
                  <c:v>15.166804520990308</c:v>
                </c:pt>
                <c:pt idx="2097">
                  <c:v>15.162297954790088</c:v>
                </c:pt>
                <c:pt idx="2098">
                  <c:v>15.157981270182985</c:v>
                </c:pt>
                <c:pt idx="2099">
                  <c:v>15.15366458557588</c:v>
                </c:pt>
                <c:pt idx="2100">
                  <c:v>15.148783315392885</c:v>
                </c:pt>
                <c:pt idx="2101">
                  <c:v>15.143902045209892</c:v>
                </c:pt>
                <c:pt idx="2102">
                  <c:v>15.141089235737343</c:v>
                </c:pt>
                <c:pt idx="2103">
                  <c:v>15.136957373519911</c:v>
                </c:pt>
                <c:pt idx="2104">
                  <c:v>15.133205274488684</c:v>
                </c:pt>
                <c:pt idx="2105">
                  <c:v>15.129263293864364</c:v>
                </c:pt>
                <c:pt idx="2106">
                  <c:v>15.125131324004299</c:v>
                </c:pt>
                <c:pt idx="2107">
                  <c:v>15.121753928955858</c:v>
                </c:pt>
                <c:pt idx="2108">
                  <c:v>15.116872658772865</c:v>
                </c:pt>
                <c:pt idx="2109">
                  <c:v>15.10992798708288</c:v>
                </c:pt>
                <c:pt idx="2110">
                  <c:v>15.103358019375662</c:v>
                </c:pt>
                <c:pt idx="2111">
                  <c:v>15.096413347685681</c:v>
                </c:pt>
                <c:pt idx="2112">
                  <c:v>15.089468675995688</c:v>
                </c:pt>
                <c:pt idx="2113">
                  <c:v>15.082334015069963</c:v>
                </c:pt>
                <c:pt idx="2114">
                  <c:v>15.073885468245415</c:v>
                </c:pt>
                <c:pt idx="2115">
                  <c:v>15.065816684607098</c:v>
                </c:pt>
                <c:pt idx="2116">
                  <c:v>15.057932723358439</c:v>
                </c:pt>
                <c:pt idx="2117">
                  <c:v>15.048734768568343</c:v>
                </c:pt>
                <c:pt idx="2118">
                  <c:v>15.040476103336909</c:v>
                </c:pt>
                <c:pt idx="2119">
                  <c:v>15.033341442411185</c:v>
                </c:pt>
                <c:pt idx="2120">
                  <c:v>15.027146178686754</c:v>
                </c:pt>
                <c:pt idx="2121">
                  <c:v>15.022080086114089</c:v>
                </c:pt>
                <c:pt idx="2122">
                  <c:v>15.01813810548977</c:v>
                </c:pt>
                <c:pt idx="2123">
                  <c:v>15.015320236813768</c:v>
                </c:pt>
                <c:pt idx="2124">
                  <c:v>15.014196124865443</c:v>
                </c:pt>
                <c:pt idx="2125">
                  <c:v>15.012692249730888</c:v>
                </c:pt>
                <c:pt idx="2126">
                  <c:v>15.01081367061356</c:v>
                </c:pt>
                <c:pt idx="2127">
                  <c:v>15.007810979547894</c:v>
                </c:pt>
                <c:pt idx="2128">
                  <c:v>15.006312163616784</c:v>
                </c:pt>
                <c:pt idx="2129">
                  <c:v>15.003304305705051</c:v>
                </c:pt>
                <c:pt idx="2130">
                  <c:v>15.000676318622173</c:v>
                </c:pt>
                <c:pt idx="2131">
                  <c:v>14.997863616792245</c:v>
                </c:pt>
                <c:pt idx="2132">
                  <c:v>14.997298923573732</c:v>
                </c:pt>
                <c:pt idx="2133">
                  <c:v>14.994860925726583</c:v>
                </c:pt>
                <c:pt idx="2134">
                  <c:v>14.992232831001068</c:v>
                </c:pt>
                <c:pt idx="2135">
                  <c:v>14.987726264800848</c:v>
                </c:pt>
                <c:pt idx="2136">
                  <c:v>14.983409580193745</c:v>
                </c:pt>
                <c:pt idx="2137">
                  <c:v>14.978153606027977</c:v>
                </c:pt>
                <c:pt idx="2138">
                  <c:v>14.972897631862208</c:v>
                </c:pt>
                <c:pt idx="2139">
                  <c:v>14.96557825618944</c:v>
                </c:pt>
                <c:pt idx="2140">
                  <c:v>14.959567707212052</c:v>
                </c:pt>
                <c:pt idx="2141">
                  <c:v>14.954876318622162</c:v>
                </c:pt>
                <c:pt idx="2142">
                  <c:v>14.950934337997843</c:v>
                </c:pt>
                <c:pt idx="2143">
                  <c:v>14.949430462863289</c:v>
                </c:pt>
                <c:pt idx="2144">
                  <c:v>14.946242949407953</c:v>
                </c:pt>
                <c:pt idx="2145">
                  <c:v>14.942485791173295</c:v>
                </c:pt>
                <c:pt idx="2146">
                  <c:v>14.938918514531743</c:v>
                </c:pt>
                <c:pt idx="2147">
                  <c:v>14.935541119483304</c:v>
                </c:pt>
                <c:pt idx="2148">
                  <c:v>14.931789020452088</c:v>
                </c:pt>
                <c:pt idx="2149">
                  <c:v>14.925593756727656</c:v>
                </c:pt>
                <c:pt idx="2150">
                  <c:v>14.918649085037664</c:v>
                </c:pt>
                <c:pt idx="2151">
                  <c:v>14.912638536060275</c:v>
                </c:pt>
                <c:pt idx="2152">
                  <c:v>14.90776243272335</c:v>
                </c:pt>
                <c:pt idx="2153">
                  <c:v>14.903255758880507</c:v>
                </c:pt>
                <c:pt idx="2154">
                  <c:v>14.898749192680288</c:v>
                </c:pt>
                <c:pt idx="2155">
                  <c:v>14.89424262648008</c:v>
                </c:pt>
                <c:pt idx="2156">
                  <c:v>14.891239935414417</c:v>
                </c:pt>
                <c:pt idx="2157">
                  <c:v>14.887487836383201</c:v>
                </c:pt>
                <c:pt idx="2158">
                  <c:v>14.883920559741648</c:v>
                </c:pt>
                <c:pt idx="2159">
                  <c:v>14.879603875134542</c:v>
                </c:pt>
                <c:pt idx="2160">
                  <c:v>14.876036598493</c:v>
                </c:pt>
                <c:pt idx="2161">
                  <c:v>14.873218622174372</c:v>
                </c:pt>
                <c:pt idx="2162">
                  <c:v>14.870215931108707</c:v>
                </c:pt>
                <c:pt idx="2163">
                  <c:v>14.86740322927878</c:v>
                </c:pt>
                <c:pt idx="2164">
                  <c:v>14.863835844994613</c:v>
                </c:pt>
                <c:pt idx="2165">
                  <c:v>14.861772443487611</c:v>
                </c:pt>
                <c:pt idx="2166">
                  <c:v>14.860078686759945</c:v>
                </c:pt>
                <c:pt idx="2167">
                  <c:v>14.857830462863284</c:v>
                </c:pt>
                <c:pt idx="2168">
                  <c:v>14.854822712594176</c:v>
                </c:pt>
                <c:pt idx="2169">
                  <c:v>14.850880731969848</c:v>
                </c:pt>
                <c:pt idx="2170">
                  <c:v>14.84693875134553</c:v>
                </c:pt>
                <c:pt idx="2171">
                  <c:v>14.84487534983853</c:v>
                </c:pt>
                <c:pt idx="2172">
                  <c:v>14.842437244348753</c:v>
                </c:pt>
                <c:pt idx="2173">
                  <c:v>14.83830538213132</c:v>
                </c:pt>
                <c:pt idx="2174">
                  <c:v>14.83286458557588</c:v>
                </c:pt>
                <c:pt idx="2175">
                  <c:v>14.827228740581258</c:v>
                </c:pt>
                <c:pt idx="2176">
                  <c:v>14.82197276641549</c:v>
                </c:pt>
                <c:pt idx="2177">
                  <c:v>14.817281377825612</c:v>
                </c:pt>
                <c:pt idx="2178">
                  <c:v>14.812589989235731</c:v>
                </c:pt>
                <c:pt idx="2179">
                  <c:v>14.808273304628628</c:v>
                </c:pt>
                <c:pt idx="2180">
                  <c:v>14.804890850376745</c:v>
                </c:pt>
                <c:pt idx="2181">
                  <c:v>14.802642626480072</c:v>
                </c:pt>
                <c:pt idx="2182">
                  <c:v>14.800948762109789</c:v>
                </c:pt>
                <c:pt idx="2183">
                  <c:v>14.800014639397194</c:v>
                </c:pt>
                <c:pt idx="2184">
                  <c:v>14.798510764262641</c:v>
                </c:pt>
                <c:pt idx="2185">
                  <c:v>14.795508073196975</c:v>
                </c:pt>
                <c:pt idx="2186">
                  <c:v>14.791940796555433</c:v>
                </c:pt>
                <c:pt idx="2187">
                  <c:v>14.789502691065657</c:v>
                </c:pt>
                <c:pt idx="2188">
                  <c:v>14.787249407965545</c:v>
                </c:pt>
                <c:pt idx="2189">
                  <c:v>14.784431431646924</c:v>
                </c:pt>
                <c:pt idx="2190">
                  <c:v>14.780679332615708</c:v>
                </c:pt>
                <c:pt idx="2191">
                  <c:v>14.776547470398265</c:v>
                </c:pt>
                <c:pt idx="2192">
                  <c:v>14.772230785791162</c:v>
                </c:pt>
                <c:pt idx="2193">
                  <c:v>14.768478686759948</c:v>
                </c:pt>
                <c:pt idx="2194">
                  <c:v>14.764346824542516</c:v>
                </c:pt>
                <c:pt idx="2195">
                  <c:v>14.760030139935409</c:v>
                </c:pt>
                <c:pt idx="2196">
                  <c:v>14.756272874058119</c:v>
                </c:pt>
                <c:pt idx="2197">
                  <c:v>14.754024757804082</c:v>
                </c:pt>
                <c:pt idx="2198">
                  <c:v>14.751956189451013</c:v>
                </c:pt>
                <c:pt idx="2199">
                  <c:v>14.749328202368133</c:v>
                </c:pt>
                <c:pt idx="2200">
                  <c:v>14.745386221743805</c:v>
                </c:pt>
                <c:pt idx="2201">
                  <c:v>14.739570828848217</c:v>
                </c:pt>
                <c:pt idx="2202">
                  <c:v>14.733375457481158</c:v>
                </c:pt>
                <c:pt idx="2203">
                  <c:v>14.726805489773939</c:v>
                </c:pt>
                <c:pt idx="2204">
                  <c:v>14.718921528525291</c:v>
                </c:pt>
                <c:pt idx="2205">
                  <c:v>14.71009827771797</c:v>
                </c:pt>
                <c:pt idx="2206">
                  <c:v>14.701839612486536</c:v>
                </c:pt>
                <c:pt idx="2207">
                  <c:v>14.693580839612478</c:v>
                </c:pt>
                <c:pt idx="2208">
                  <c:v>14.68644628632938</c:v>
                </c:pt>
                <c:pt idx="2209">
                  <c:v>14.679311733046282</c:v>
                </c:pt>
                <c:pt idx="2210">
                  <c:v>14.67161765339074</c:v>
                </c:pt>
                <c:pt idx="2211">
                  <c:v>14.664482992465006</c:v>
                </c:pt>
                <c:pt idx="2212">
                  <c:v>14.659227018299237</c:v>
                </c:pt>
                <c:pt idx="2213">
                  <c:v>14.65528503767491</c:v>
                </c:pt>
                <c:pt idx="2214">
                  <c:v>14.65265705059203</c:v>
                </c:pt>
                <c:pt idx="2215">
                  <c:v>14.649839181916027</c:v>
                </c:pt>
                <c:pt idx="2216">
                  <c:v>14.647401076426261</c:v>
                </c:pt>
                <c:pt idx="2217">
                  <c:v>14.647026372443475</c:v>
                </c:pt>
                <c:pt idx="2218">
                  <c:v>14.647965662002141</c:v>
                </c:pt>
                <c:pt idx="2219">
                  <c:v>14.648150484391811</c:v>
                </c:pt>
                <c:pt idx="2220">
                  <c:v>14.649654359526366</c:v>
                </c:pt>
                <c:pt idx="2221">
                  <c:v>14.650778471474702</c:v>
                </c:pt>
                <c:pt idx="2222">
                  <c:v>14.653221636167919</c:v>
                </c:pt>
                <c:pt idx="2223">
                  <c:v>14.654910333692134</c:v>
                </c:pt>
                <c:pt idx="2224">
                  <c:v>14.655659741657685</c:v>
                </c:pt>
                <c:pt idx="2225">
                  <c:v>14.65603444564047</c:v>
                </c:pt>
                <c:pt idx="2226">
                  <c:v>14.656789020452088</c:v>
                </c:pt>
                <c:pt idx="2227">
                  <c:v>14.656409149623245</c:v>
                </c:pt>
                <c:pt idx="2228">
                  <c:v>14.655475026910651</c:v>
                </c:pt>
                <c:pt idx="2229">
                  <c:v>14.653781162540355</c:v>
                </c:pt>
                <c:pt idx="2230">
                  <c:v>14.653971044133469</c:v>
                </c:pt>
                <c:pt idx="2231">
                  <c:v>14.654720452099021</c:v>
                </c:pt>
                <c:pt idx="2232">
                  <c:v>14.653971044133469</c:v>
                </c:pt>
                <c:pt idx="2233">
                  <c:v>14.653781162540355</c:v>
                </c:pt>
                <c:pt idx="2234">
                  <c:v>14.653221636167919</c:v>
                </c:pt>
                <c:pt idx="2235">
                  <c:v>14.65265705059203</c:v>
                </c:pt>
                <c:pt idx="2236">
                  <c:v>14.652092465016139</c:v>
                </c:pt>
                <c:pt idx="2237">
                  <c:v>14.648150484391811</c:v>
                </c:pt>
                <c:pt idx="2238">
                  <c:v>14.641770398277707</c:v>
                </c:pt>
                <c:pt idx="2239">
                  <c:v>14.63669924650161</c:v>
                </c:pt>
                <c:pt idx="2240">
                  <c:v>14.633321851453172</c:v>
                </c:pt>
                <c:pt idx="2241">
                  <c:v>14.626941765339065</c:v>
                </c:pt>
                <c:pt idx="2242">
                  <c:v>14.619432508073194</c:v>
                </c:pt>
                <c:pt idx="2243">
                  <c:v>14.611173735199134</c:v>
                </c:pt>
                <c:pt idx="2244">
                  <c:v>14.603849300322924</c:v>
                </c:pt>
                <c:pt idx="2245">
                  <c:v>14.595215931108715</c:v>
                </c:pt>
                <c:pt idx="2246">
                  <c:v>14.585268568353058</c:v>
                </c:pt>
                <c:pt idx="2247">
                  <c:v>14.572128525296005</c:v>
                </c:pt>
                <c:pt idx="2248">
                  <c:v>14.561426695371354</c:v>
                </c:pt>
                <c:pt idx="2249">
                  <c:v>14.551289451022594</c:v>
                </c:pt>
                <c:pt idx="2250">
                  <c:v>14.543030678148536</c:v>
                </c:pt>
                <c:pt idx="2251">
                  <c:v>14.535336706135627</c:v>
                </c:pt>
                <c:pt idx="2252">
                  <c:v>14.531769321851447</c:v>
                </c:pt>
                <c:pt idx="2253">
                  <c:v>14.52857674919267</c:v>
                </c:pt>
                <c:pt idx="2254">
                  <c:v>14.527077933261568</c:v>
                </c:pt>
                <c:pt idx="2255">
                  <c:v>14.525948762109788</c:v>
                </c:pt>
                <c:pt idx="2256">
                  <c:v>14.525199354144231</c:v>
                </c:pt>
                <c:pt idx="2257">
                  <c:v>14.523510656620015</c:v>
                </c:pt>
                <c:pt idx="2258">
                  <c:v>14.52069278794402</c:v>
                </c:pt>
                <c:pt idx="2259">
                  <c:v>14.513373412271251</c:v>
                </c:pt>
                <c:pt idx="2260">
                  <c:v>14.506054036598485</c:v>
                </c:pt>
                <c:pt idx="2261">
                  <c:v>14.496666092572646</c:v>
                </c:pt>
                <c:pt idx="2262">
                  <c:v>14.487658019375663</c:v>
                </c:pt>
                <c:pt idx="2263">
                  <c:v>14.479399354144231</c:v>
                </c:pt>
                <c:pt idx="2264">
                  <c:v>14.472449623250794</c:v>
                </c:pt>
                <c:pt idx="2265">
                  <c:v>14.467948116254028</c:v>
                </c:pt>
                <c:pt idx="2266">
                  <c:v>14.465879547900961</c:v>
                </c:pt>
                <c:pt idx="2267">
                  <c:v>14.462127556512371</c:v>
                </c:pt>
                <c:pt idx="2268">
                  <c:v>14.458934876210968</c:v>
                </c:pt>
                <c:pt idx="2269">
                  <c:v>14.454808180839605</c:v>
                </c:pt>
                <c:pt idx="2270">
                  <c:v>14.449926803013986</c:v>
                </c:pt>
                <c:pt idx="2271">
                  <c:v>14.442982131324001</c:v>
                </c:pt>
                <c:pt idx="2272">
                  <c:v>14.434723466092567</c:v>
                </c:pt>
                <c:pt idx="2273">
                  <c:v>14.426649623250794</c:v>
                </c:pt>
                <c:pt idx="2274">
                  <c:v>14.420269537136701</c:v>
                </c:pt>
                <c:pt idx="2275">
                  <c:v>14.413699569429482</c:v>
                </c:pt>
                <c:pt idx="2276">
                  <c:v>14.408063724434871</c:v>
                </c:pt>
                <c:pt idx="2277">
                  <c:v>14.402248223896658</c:v>
                </c:pt>
                <c:pt idx="2278">
                  <c:v>14.395488374596335</c:v>
                </c:pt>
                <c:pt idx="2279">
                  <c:v>14.38779429494079</c:v>
                </c:pt>
                <c:pt idx="2280">
                  <c:v>14.378781054897729</c:v>
                </c:pt>
                <c:pt idx="2281">
                  <c:v>14.36977308934337</c:v>
                </c:pt>
                <c:pt idx="2282">
                  <c:v>14.36077007534983</c:v>
                </c:pt>
                <c:pt idx="2283">
                  <c:v>14.35138223896662</c:v>
                </c:pt>
                <c:pt idx="2284">
                  <c:v>14.342374165769636</c:v>
                </c:pt>
                <c:pt idx="2285">
                  <c:v>14.336178902045202</c:v>
                </c:pt>
                <c:pt idx="2286">
                  <c:v>14.331107642626471</c:v>
                </c:pt>
                <c:pt idx="2287">
                  <c:v>14.328669537136696</c:v>
                </c:pt>
                <c:pt idx="2288">
                  <c:v>14.324537674919261</c:v>
                </c:pt>
                <c:pt idx="2289">
                  <c:v>14.320785575888046</c:v>
                </c:pt>
                <c:pt idx="2290">
                  <c:v>14.318342411194829</c:v>
                </c:pt>
                <c:pt idx="2291">
                  <c:v>14.317218299246493</c:v>
                </c:pt>
                <c:pt idx="2292">
                  <c:v>14.315529601722277</c:v>
                </c:pt>
                <c:pt idx="2293">
                  <c:v>14.31290161463939</c:v>
                </c:pt>
                <c:pt idx="2294">
                  <c:v>14.30839504843917</c:v>
                </c:pt>
                <c:pt idx="2295">
                  <c:v>14.305582238966622</c:v>
                </c:pt>
                <c:pt idx="2296">
                  <c:v>14.303139074273401</c:v>
                </c:pt>
                <c:pt idx="2297">
                  <c:v>14.297508396124858</c:v>
                </c:pt>
                <c:pt idx="2298">
                  <c:v>14.291128310010754</c:v>
                </c:pt>
                <c:pt idx="2299">
                  <c:v>14.283429063509143</c:v>
                </c:pt>
                <c:pt idx="2300">
                  <c:v>14.27648439181915</c:v>
                </c:pt>
                <c:pt idx="2301">
                  <c:v>14.27066383207749</c:v>
                </c:pt>
                <c:pt idx="2302">
                  <c:v>14.265972443487613</c:v>
                </c:pt>
                <c:pt idx="2303">
                  <c:v>14.261091173304619</c:v>
                </c:pt>
                <c:pt idx="2304">
                  <c:v>14.257339074273403</c:v>
                </c:pt>
                <c:pt idx="2305">
                  <c:v>14.25283240043056</c:v>
                </c:pt>
                <c:pt idx="2306">
                  <c:v>14.251518406889122</c:v>
                </c:pt>
                <c:pt idx="2307">
                  <c:v>14.250769106566196</c:v>
                </c:pt>
                <c:pt idx="2308">
                  <c:v>14.250579117330457</c:v>
                </c:pt>
                <c:pt idx="2309">
                  <c:v>14.249639827771793</c:v>
                </c:pt>
                <c:pt idx="2310">
                  <c:v>14.247951130247566</c:v>
                </c:pt>
                <c:pt idx="2311">
                  <c:v>14.246637136706127</c:v>
                </c:pt>
                <c:pt idx="2312">
                  <c:v>14.244758557588799</c:v>
                </c:pt>
                <c:pt idx="2313">
                  <c:v>14.240816576964468</c:v>
                </c:pt>
                <c:pt idx="2314">
                  <c:v>14.23612518837459</c:v>
                </c:pt>
                <c:pt idx="2315">
                  <c:v>14.229555220667372</c:v>
                </c:pt>
                <c:pt idx="2316">
                  <c:v>14.223175134553278</c:v>
                </c:pt>
                <c:pt idx="2317">
                  <c:v>14.217164585575881</c:v>
                </c:pt>
                <c:pt idx="2318">
                  <c:v>14.211533907427338</c:v>
                </c:pt>
                <c:pt idx="2319">
                  <c:v>14.207217222820232</c:v>
                </c:pt>
                <c:pt idx="2320">
                  <c:v>14.201211840688904</c:v>
                </c:pt>
                <c:pt idx="2321">
                  <c:v>14.195206458557585</c:v>
                </c:pt>
                <c:pt idx="2322">
                  <c:v>14.189760602798701</c:v>
                </c:pt>
                <c:pt idx="2323">
                  <c:v>14.182066523143158</c:v>
                </c:pt>
                <c:pt idx="2324">
                  <c:v>14.176430678148536</c:v>
                </c:pt>
                <c:pt idx="2325">
                  <c:v>14.169675995694284</c:v>
                </c:pt>
                <c:pt idx="2326">
                  <c:v>14.163480624327224</c:v>
                </c:pt>
                <c:pt idx="2327">
                  <c:v>14.157660064585567</c:v>
                </c:pt>
                <c:pt idx="2328">
                  <c:v>14.152029386437023</c:v>
                </c:pt>
                <c:pt idx="2329">
                  <c:v>14.14696329386436</c:v>
                </c:pt>
                <c:pt idx="2330">
                  <c:v>14.143960602798703</c:v>
                </c:pt>
                <c:pt idx="2331">
                  <c:v>14.140203444564037</c:v>
                </c:pt>
                <c:pt idx="2332">
                  <c:v>14.135696770721202</c:v>
                </c:pt>
                <c:pt idx="2333">
                  <c:v>14.129691388589874</c:v>
                </c:pt>
                <c:pt idx="2334">
                  <c:v>14.123686114101181</c:v>
                </c:pt>
                <c:pt idx="2335">
                  <c:v>14.11805532831</c:v>
                </c:pt>
                <c:pt idx="2336">
                  <c:v>14.112799354144231</c:v>
                </c:pt>
                <c:pt idx="2337">
                  <c:v>14.107728202368126</c:v>
                </c:pt>
                <c:pt idx="2338">
                  <c:v>14.100783530678143</c:v>
                </c:pt>
                <c:pt idx="2339">
                  <c:v>14.095712271259409</c:v>
                </c:pt>
                <c:pt idx="2340">
                  <c:v>14.089327125941864</c:v>
                </c:pt>
                <c:pt idx="2341">
                  <c:v>14.081817761033363</c:v>
                </c:pt>
                <c:pt idx="2342">
                  <c:v>14.07487308934337</c:v>
                </c:pt>
                <c:pt idx="2343">
                  <c:v>14.069432400430568</c:v>
                </c:pt>
                <c:pt idx="2344">
                  <c:v>14.064176426264789</c:v>
                </c:pt>
                <c:pt idx="2345">
                  <c:v>14.059854574811617</c:v>
                </c:pt>
                <c:pt idx="2346">
                  <c:v>14.057041765339065</c:v>
                </c:pt>
                <c:pt idx="2347">
                  <c:v>14.057606350914956</c:v>
                </c:pt>
                <c:pt idx="2348">
                  <c:v>14.060793864370281</c:v>
                </c:pt>
                <c:pt idx="2349">
                  <c:v>14.063047147470394</c:v>
                </c:pt>
                <c:pt idx="2350">
                  <c:v>14.063796555435944</c:v>
                </c:pt>
                <c:pt idx="2351">
                  <c:v>14.064551022604949</c:v>
                </c:pt>
                <c:pt idx="2352">
                  <c:v>14.065675134553274</c:v>
                </c:pt>
                <c:pt idx="2353">
                  <c:v>14.065675134553274</c:v>
                </c:pt>
                <c:pt idx="2354">
                  <c:v>14.064551022604949</c:v>
                </c:pt>
                <c:pt idx="2355">
                  <c:v>14.063047147470394</c:v>
                </c:pt>
                <c:pt idx="2356">
                  <c:v>14.060983745963393</c:v>
                </c:pt>
                <c:pt idx="2357">
                  <c:v>14.058920344456393</c:v>
                </c:pt>
                <c:pt idx="2358">
                  <c:v>14.056102475780403</c:v>
                </c:pt>
                <c:pt idx="2359">
                  <c:v>14.053664370290624</c:v>
                </c:pt>
                <c:pt idx="2360">
                  <c:v>14.050471797631857</c:v>
                </c:pt>
                <c:pt idx="2361">
                  <c:v>14.045590527448864</c:v>
                </c:pt>
                <c:pt idx="2362">
                  <c:v>14.04</c:v>
                </c:pt>
                <c:pt idx="2363">
                  <c:v>14.03</c:v>
                </c:pt>
                <c:pt idx="2364">
                  <c:v>14.03</c:v>
                </c:pt>
                <c:pt idx="2365">
                  <c:v>14.03</c:v>
                </c:pt>
                <c:pt idx="2366">
                  <c:v>14.03</c:v>
                </c:pt>
                <c:pt idx="2367">
                  <c:v>14.03</c:v>
                </c:pt>
                <c:pt idx="2368">
                  <c:v>14.03</c:v>
                </c:pt>
                <c:pt idx="2369">
                  <c:v>14.03</c:v>
                </c:pt>
                <c:pt idx="2370">
                  <c:v>14.01</c:v>
                </c:pt>
                <c:pt idx="2371">
                  <c:v>14.01</c:v>
                </c:pt>
                <c:pt idx="2372">
                  <c:v>14.01</c:v>
                </c:pt>
                <c:pt idx="2373">
                  <c:v>14.01</c:v>
                </c:pt>
                <c:pt idx="2374">
                  <c:v>14.01</c:v>
                </c:pt>
                <c:pt idx="2375">
                  <c:v>14.01</c:v>
                </c:pt>
                <c:pt idx="2376">
                  <c:v>14.01</c:v>
                </c:pt>
                <c:pt idx="2377">
                  <c:v>14.01</c:v>
                </c:pt>
                <c:pt idx="2378">
                  <c:v>14.01</c:v>
                </c:pt>
                <c:pt idx="2379">
                  <c:v>14.01</c:v>
                </c:pt>
                <c:pt idx="2380">
                  <c:v>14.01</c:v>
                </c:pt>
                <c:pt idx="2381">
                  <c:v>14.01</c:v>
                </c:pt>
                <c:pt idx="2382">
                  <c:v>14.01</c:v>
                </c:pt>
                <c:pt idx="2383">
                  <c:v>14.01</c:v>
                </c:pt>
                <c:pt idx="2384">
                  <c:v>14.01</c:v>
                </c:pt>
                <c:pt idx="2385">
                  <c:v>14.01</c:v>
                </c:pt>
                <c:pt idx="2386">
                  <c:v>14</c:v>
                </c:pt>
                <c:pt idx="2387">
                  <c:v>14</c:v>
                </c:pt>
                <c:pt idx="2388">
                  <c:v>14</c:v>
                </c:pt>
                <c:pt idx="2389">
                  <c:v>14</c:v>
                </c:pt>
                <c:pt idx="2390">
                  <c:v>14</c:v>
                </c:pt>
                <c:pt idx="2391">
                  <c:v>14</c:v>
                </c:pt>
                <c:pt idx="2392">
                  <c:v>14</c:v>
                </c:pt>
                <c:pt idx="2393">
                  <c:v>14</c:v>
                </c:pt>
                <c:pt idx="2394">
                  <c:v>14</c:v>
                </c:pt>
                <c:pt idx="2395">
                  <c:v>14</c:v>
                </c:pt>
                <c:pt idx="2396">
                  <c:v>14</c:v>
                </c:pt>
                <c:pt idx="2397">
                  <c:v>14</c:v>
                </c:pt>
                <c:pt idx="2398">
                  <c:v>14</c:v>
                </c:pt>
                <c:pt idx="2399">
                  <c:v>13.99</c:v>
                </c:pt>
                <c:pt idx="2400">
                  <c:v>13.99</c:v>
                </c:pt>
                <c:pt idx="2401">
                  <c:v>13.99</c:v>
                </c:pt>
                <c:pt idx="2402">
                  <c:v>13.99</c:v>
                </c:pt>
                <c:pt idx="2403">
                  <c:v>13.99</c:v>
                </c:pt>
                <c:pt idx="2404">
                  <c:v>13.99</c:v>
                </c:pt>
                <c:pt idx="2405">
                  <c:v>13.99</c:v>
                </c:pt>
                <c:pt idx="2406">
                  <c:v>13.98</c:v>
                </c:pt>
                <c:pt idx="2407">
                  <c:v>13.98</c:v>
                </c:pt>
                <c:pt idx="2408">
                  <c:v>13.98</c:v>
                </c:pt>
                <c:pt idx="2409">
                  <c:v>13.98</c:v>
                </c:pt>
                <c:pt idx="2410">
                  <c:v>13.98</c:v>
                </c:pt>
                <c:pt idx="2411">
                  <c:v>13.98</c:v>
                </c:pt>
                <c:pt idx="2412">
                  <c:v>13.98</c:v>
                </c:pt>
                <c:pt idx="2413">
                  <c:v>13.98</c:v>
                </c:pt>
                <c:pt idx="2414">
                  <c:v>13.98</c:v>
                </c:pt>
                <c:pt idx="2415">
                  <c:v>13.98</c:v>
                </c:pt>
                <c:pt idx="2416">
                  <c:v>13.98</c:v>
                </c:pt>
                <c:pt idx="2417">
                  <c:v>13.98</c:v>
                </c:pt>
                <c:pt idx="2418">
                  <c:v>13.98</c:v>
                </c:pt>
                <c:pt idx="2419">
                  <c:v>13.98</c:v>
                </c:pt>
                <c:pt idx="2420">
                  <c:v>13.98</c:v>
                </c:pt>
                <c:pt idx="2421">
                  <c:v>13.98</c:v>
                </c:pt>
                <c:pt idx="2422">
                  <c:v>13.98</c:v>
                </c:pt>
                <c:pt idx="2423">
                  <c:v>13.97</c:v>
                </c:pt>
                <c:pt idx="2424">
                  <c:v>13.97</c:v>
                </c:pt>
                <c:pt idx="2425">
                  <c:v>13.97</c:v>
                </c:pt>
                <c:pt idx="2426">
                  <c:v>13.95</c:v>
                </c:pt>
                <c:pt idx="2427">
                  <c:v>13.95</c:v>
                </c:pt>
                <c:pt idx="2428">
                  <c:v>13.95</c:v>
                </c:pt>
                <c:pt idx="2429">
                  <c:v>13.95</c:v>
                </c:pt>
                <c:pt idx="2430">
                  <c:v>13.93</c:v>
                </c:pt>
                <c:pt idx="2431">
                  <c:v>13.93</c:v>
                </c:pt>
                <c:pt idx="2432">
                  <c:v>13.93</c:v>
                </c:pt>
                <c:pt idx="2433">
                  <c:v>13.93</c:v>
                </c:pt>
                <c:pt idx="2434">
                  <c:v>13.93</c:v>
                </c:pt>
                <c:pt idx="2435">
                  <c:v>13.93</c:v>
                </c:pt>
                <c:pt idx="2436">
                  <c:v>13.93</c:v>
                </c:pt>
                <c:pt idx="2437">
                  <c:v>13.93</c:v>
                </c:pt>
                <c:pt idx="2438">
                  <c:v>13.93</c:v>
                </c:pt>
                <c:pt idx="2439">
                  <c:v>13.93</c:v>
                </c:pt>
                <c:pt idx="2440">
                  <c:v>13.93</c:v>
                </c:pt>
                <c:pt idx="2441">
                  <c:v>13.93</c:v>
                </c:pt>
                <c:pt idx="2442">
                  <c:v>13.91</c:v>
                </c:pt>
                <c:pt idx="2443">
                  <c:v>13.91</c:v>
                </c:pt>
                <c:pt idx="2444">
                  <c:v>13.91</c:v>
                </c:pt>
                <c:pt idx="2445">
                  <c:v>13.91</c:v>
                </c:pt>
                <c:pt idx="2446">
                  <c:v>13.91</c:v>
                </c:pt>
                <c:pt idx="2447">
                  <c:v>13.91</c:v>
                </c:pt>
                <c:pt idx="2448">
                  <c:v>13.91</c:v>
                </c:pt>
                <c:pt idx="2449">
                  <c:v>13.91</c:v>
                </c:pt>
                <c:pt idx="2450">
                  <c:v>13.91</c:v>
                </c:pt>
                <c:pt idx="2451">
                  <c:v>13.91</c:v>
                </c:pt>
                <c:pt idx="2452">
                  <c:v>13.91</c:v>
                </c:pt>
                <c:pt idx="2453">
                  <c:v>13.91</c:v>
                </c:pt>
                <c:pt idx="2454">
                  <c:v>13.91</c:v>
                </c:pt>
                <c:pt idx="2455">
                  <c:v>13.91</c:v>
                </c:pt>
                <c:pt idx="2456">
                  <c:v>13.91</c:v>
                </c:pt>
                <c:pt idx="2457">
                  <c:v>13.91</c:v>
                </c:pt>
                <c:pt idx="2458">
                  <c:v>13.91</c:v>
                </c:pt>
                <c:pt idx="2459">
                  <c:v>13.91</c:v>
                </c:pt>
                <c:pt idx="2460">
                  <c:v>13.91</c:v>
                </c:pt>
                <c:pt idx="2461">
                  <c:v>13.91</c:v>
                </c:pt>
                <c:pt idx="2462">
                  <c:v>13.91</c:v>
                </c:pt>
                <c:pt idx="2463">
                  <c:v>13.91</c:v>
                </c:pt>
                <c:pt idx="2464">
                  <c:v>13.91</c:v>
                </c:pt>
                <c:pt idx="2465">
                  <c:v>13.91</c:v>
                </c:pt>
                <c:pt idx="2466">
                  <c:v>13.91</c:v>
                </c:pt>
                <c:pt idx="2467">
                  <c:v>13.91</c:v>
                </c:pt>
                <c:pt idx="2468">
                  <c:v>13.91</c:v>
                </c:pt>
                <c:pt idx="2469">
                  <c:v>13.91</c:v>
                </c:pt>
                <c:pt idx="2470">
                  <c:v>13.91</c:v>
                </c:pt>
                <c:pt idx="2471">
                  <c:v>13.91</c:v>
                </c:pt>
                <c:pt idx="2472">
                  <c:v>13.91</c:v>
                </c:pt>
                <c:pt idx="2473">
                  <c:v>13.91</c:v>
                </c:pt>
                <c:pt idx="2474">
                  <c:v>13.91</c:v>
                </c:pt>
                <c:pt idx="2475">
                  <c:v>13.91</c:v>
                </c:pt>
                <c:pt idx="2476">
                  <c:v>13.91</c:v>
                </c:pt>
                <c:pt idx="2477">
                  <c:v>13.91</c:v>
                </c:pt>
                <c:pt idx="2478">
                  <c:v>13.91</c:v>
                </c:pt>
                <c:pt idx="2479">
                  <c:v>13.91</c:v>
                </c:pt>
                <c:pt idx="2480">
                  <c:v>13.91</c:v>
                </c:pt>
                <c:pt idx="2481">
                  <c:v>13.91</c:v>
                </c:pt>
                <c:pt idx="2482">
                  <c:v>13.91</c:v>
                </c:pt>
                <c:pt idx="2483">
                  <c:v>13.91</c:v>
                </c:pt>
                <c:pt idx="2484">
                  <c:v>13.91</c:v>
                </c:pt>
                <c:pt idx="2485">
                  <c:v>13.91</c:v>
                </c:pt>
                <c:pt idx="2486">
                  <c:v>13.91</c:v>
                </c:pt>
                <c:pt idx="2487">
                  <c:v>13.91</c:v>
                </c:pt>
                <c:pt idx="2488">
                  <c:v>13.91</c:v>
                </c:pt>
                <c:pt idx="2489">
                  <c:v>13.91</c:v>
                </c:pt>
                <c:pt idx="2490">
                  <c:v>13.91</c:v>
                </c:pt>
                <c:pt idx="2491">
                  <c:v>13.91</c:v>
                </c:pt>
                <c:pt idx="2492">
                  <c:v>13.91</c:v>
                </c:pt>
                <c:pt idx="2493">
                  <c:v>13.91</c:v>
                </c:pt>
                <c:pt idx="2494">
                  <c:v>13.91</c:v>
                </c:pt>
                <c:pt idx="2495">
                  <c:v>13.91</c:v>
                </c:pt>
                <c:pt idx="2496">
                  <c:v>13.91</c:v>
                </c:pt>
                <c:pt idx="2497">
                  <c:v>13.91</c:v>
                </c:pt>
                <c:pt idx="2498">
                  <c:v>13.91</c:v>
                </c:pt>
                <c:pt idx="2499">
                  <c:v>13.91</c:v>
                </c:pt>
                <c:pt idx="2500">
                  <c:v>13.91</c:v>
                </c:pt>
                <c:pt idx="2501">
                  <c:v>13.91</c:v>
                </c:pt>
                <c:pt idx="2502">
                  <c:v>13.91</c:v>
                </c:pt>
                <c:pt idx="2503">
                  <c:v>13.91</c:v>
                </c:pt>
                <c:pt idx="2504">
                  <c:v>13.91</c:v>
                </c:pt>
                <c:pt idx="2505">
                  <c:v>13.91</c:v>
                </c:pt>
                <c:pt idx="2506">
                  <c:v>13.91</c:v>
                </c:pt>
                <c:pt idx="2507">
                  <c:v>13.91</c:v>
                </c:pt>
                <c:pt idx="2508">
                  <c:v>13.91</c:v>
                </c:pt>
                <c:pt idx="2509">
                  <c:v>13.91</c:v>
                </c:pt>
                <c:pt idx="2510">
                  <c:v>13.91</c:v>
                </c:pt>
                <c:pt idx="2511">
                  <c:v>13.91</c:v>
                </c:pt>
                <c:pt idx="2512">
                  <c:v>13.91</c:v>
                </c:pt>
                <c:pt idx="2513">
                  <c:v>13.91</c:v>
                </c:pt>
                <c:pt idx="2514">
                  <c:v>13.91</c:v>
                </c:pt>
                <c:pt idx="2515">
                  <c:v>13.91</c:v>
                </c:pt>
                <c:pt idx="2516">
                  <c:v>13.91</c:v>
                </c:pt>
                <c:pt idx="2517">
                  <c:v>13.91</c:v>
                </c:pt>
                <c:pt idx="2518">
                  <c:v>13.91</c:v>
                </c:pt>
                <c:pt idx="2519">
                  <c:v>13.91</c:v>
                </c:pt>
                <c:pt idx="2520">
                  <c:v>13.91</c:v>
                </c:pt>
                <c:pt idx="2521">
                  <c:v>13.91</c:v>
                </c:pt>
                <c:pt idx="2522">
                  <c:v>13.91</c:v>
                </c:pt>
                <c:pt idx="2523">
                  <c:v>13.91</c:v>
                </c:pt>
                <c:pt idx="2524">
                  <c:v>13.91</c:v>
                </c:pt>
                <c:pt idx="2525">
                  <c:v>13.91</c:v>
                </c:pt>
                <c:pt idx="2526">
                  <c:v>13.91</c:v>
                </c:pt>
                <c:pt idx="2527">
                  <c:v>13.91</c:v>
                </c:pt>
                <c:pt idx="2528">
                  <c:v>13.91</c:v>
                </c:pt>
                <c:pt idx="2529">
                  <c:v>13.91</c:v>
                </c:pt>
                <c:pt idx="2530">
                  <c:v>13.91</c:v>
                </c:pt>
                <c:pt idx="2531">
                  <c:v>13.91</c:v>
                </c:pt>
                <c:pt idx="2532">
                  <c:v>13.91</c:v>
                </c:pt>
                <c:pt idx="2533">
                  <c:v>13.91</c:v>
                </c:pt>
                <c:pt idx="2534">
                  <c:v>13.91</c:v>
                </c:pt>
                <c:pt idx="2535">
                  <c:v>13.91</c:v>
                </c:pt>
                <c:pt idx="2536">
                  <c:v>13.91</c:v>
                </c:pt>
                <c:pt idx="2537">
                  <c:v>13.91</c:v>
                </c:pt>
                <c:pt idx="2538">
                  <c:v>13.91</c:v>
                </c:pt>
                <c:pt idx="2539">
                  <c:v>13.91</c:v>
                </c:pt>
                <c:pt idx="2540">
                  <c:v>13.91</c:v>
                </c:pt>
                <c:pt idx="2541">
                  <c:v>13.91</c:v>
                </c:pt>
                <c:pt idx="2542">
                  <c:v>13.91</c:v>
                </c:pt>
                <c:pt idx="2543">
                  <c:v>13.91</c:v>
                </c:pt>
                <c:pt idx="2544">
                  <c:v>13.91</c:v>
                </c:pt>
                <c:pt idx="2545">
                  <c:v>13.91</c:v>
                </c:pt>
                <c:pt idx="2546">
                  <c:v>13.91</c:v>
                </c:pt>
                <c:pt idx="2547">
                  <c:v>13.91</c:v>
                </c:pt>
                <c:pt idx="2548">
                  <c:v>13.91</c:v>
                </c:pt>
                <c:pt idx="2549">
                  <c:v>13.91</c:v>
                </c:pt>
                <c:pt idx="2550">
                  <c:v>13.91</c:v>
                </c:pt>
                <c:pt idx="2551">
                  <c:v>13.91</c:v>
                </c:pt>
                <c:pt idx="2552">
                  <c:v>13.91</c:v>
                </c:pt>
                <c:pt idx="2553">
                  <c:v>13.91</c:v>
                </c:pt>
                <c:pt idx="2554">
                  <c:v>13.91</c:v>
                </c:pt>
                <c:pt idx="2555">
                  <c:v>13.91</c:v>
                </c:pt>
                <c:pt idx="2556">
                  <c:v>13.91</c:v>
                </c:pt>
                <c:pt idx="2557">
                  <c:v>13.91</c:v>
                </c:pt>
                <c:pt idx="2558">
                  <c:v>13.91</c:v>
                </c:pt>
                <c:pt idx="2559">
                  <c:v>13.91</c:v>
                </c:pt>
                <c:pt idx="2560">
                  <c:v>13.91</c:v>
                </c:pt>
                <c:pt idx="2561">
                  <c:v>13.91</c:v>
                </c:pt>
                <c:pt idx="2562">
                  <c:v>13.91</c:v>
                </c:pt>
                <c:pt idx="2563">
                  <c:v>13.91</c:v>
                </c:pt>
                <c:pt idx="2564">
                  <c:v>13.91</c:v>
                </c:pt>
                <c:pt idx="2565">
                  <c:v>13.91</c:v>
                </c:pt>
                <c:pt idx="2566">
                  <c:v>13.91</c:v>
                </c:pt>
                <c:pt idx="2567">
                  <c:v>13.91</c:v>
                </c:pt>
                <c:pt idx="2568">
                  <c:v>13.91</c:v>
                </c:pt>
                <c:pt idx="2569">
                  <c:v>13.91</c:v>
                </c:pt>
                <c:pt idx="2570">
                  <c:v>13.91</c:v>
                </c:pt>
                <c:pt idx="2571">
                  <c:v>13.91</c:v>
                </c:pt>
                <c:pt idx="2572">
                  <c:v>13.91</c:v>
                </c:pt>
                <c:pt idx="2573">
                  <c:v>13.91</c:v>
                </c:pt>
                <c:pt idx="2574">
                  <c:v>13.91</c:v>
                </c:pt>
                <c:pt idx="2575">
                  <c:v>13.91</c:v>
                </c:pt>
                <c:pt idx="2576">
                  <c:v>13.91</c:v>
                </c:pt>
                <c:pt idx="2577">
                  <c:v>13.91</c:v>
                </c:pt>
                <c:pt idx="2578">
                  <c:v>13.91</c:v>
                </c:pt>
                <c:pt idx="2579">
                  <c:v>13.91</c:v>
                </c:pt>
                <c:pt idx="2580">
                  <c:v>13.9</c:v>
                </c:pt>
                <c:pt idx="2581">
                  <c:v>13.9</c:v>
                </c:pt>
                <c:pt idx="2582">
                  <c:v>13.9</c:v>
                </c:pt>
                <c:pt idx="2583">
                  <c:v>13.9</c:v>
                </c:pt>
                <c:pt idx="2584">
                  <c:v>13.9</c:v>
                </c:pt>
                <c:pt idx="2585">
                  <c:v>13.9</c:v>
                </c:pt>
                <c:pt idx="2586">
                  <c:v>13.9</c:v>
                </c:pt>
                <c:pt idx="2587">
                  <c:v>13.9</c:v>
                </c:pt>
                <c:pt idx="2588">
                  <c:v>13.9</c:v>
                </c:pt>
                <c:pt idx="2589">
                  <c:v>13.9</c:v>
                </c:pt>
                <c:pt idx="2590">
                  <c:v>13.9</c:v>
                </c:pt>
                <c:pt idx="2591">
                  <c:v>13.9</c:v>
                </c:pt>
                <c:pt idx="2592">
                  <c:v>13.9</c:v>
                </c:pt>
                <c:pt idx="2593">
                  <c:v>13.9</c:v>
                </c:pt>
                <c:pt idx="2594">
                  <c:v>13.9</c:v>
                </c:pt>
                <c:pt idx="2595">
                  <c:v>13.9</c:v>
                </c:pt>
                <c:pt idx="2596">
                  <c:v>13.9</c:v>
                </c:pt>
                <c:pt idx="2597">
                  <c:v>13.9</c:v>
                </c:pt>
                <c:pt idx="2598">
                  <c:v>13.9</c:v>
                </c:pt>
                <c:pt idx="2599">
                  <c:v>13.9</c:v>
                </c:pt>
                <c:pt idx="2600">
                  <c:v>13.9</c:v>
                </c:pt>
                <c:pt idx="2601">
                  <c:v>13.9</c:v>
                </c:pt>
                <c:pt idx="2602">
                  <c:v>13.9</c:v>
                </c:pt>
                <c:pt idx="2603">
                  <c:v>13.9</c:v>
                </c:pt>
                <c:pt idx="2604">
                  <c:v>13.9</c:v>
                </c:pt>
                <c:pt idx="2605">
                  <c:v>13.9</c:v>
                </c:pt>
                <c:pt idx="2606">
                  <c:v>13.9</c:v>
                </c:pt>
                <c:pt idx="2607">
                  <c:v>13.9</c:v>
                </c:pt>
                <c:pt idx="2608">
                  <c:v>13.9</c:v>
                </c:pt>
                <c:pt idx="2609">
                  <c:v>13.9</c:v>
                </c:pt>
                <c:pt idx="2610">
                  <c:v>13.9</c:v>
                </c:pt>
                <c:pt idx="2611">
                  <c:v>13.9</c:v>
                </c:pt>
                <c:pt idx="2612">
                  <c:v>13.9</c:v>
                </c:pt>
                <c:pt idx="2613">
                  <c:v>13.9</c:v>
                </c:pt>
                <c:pt idx="2614">
                  <c:v>13.9</c:v>
                </c:pt>
                <c:pt idx="2615">
                  <c:v>13.9</c:v>
                </c:pt>
                <c:pt idx="2616">
                  <c:v>13.9</c:v>
                </c:pt>
                <c:pt idx="2617">
                  <c:v>13.9</c:v>
                </c:pt>
                <c:pt idx="2618">
                  <c:v>13.9</c:v>
                </c:pt>
                <c:pt idx="2619">
                  <c:v>13.9</c:v>
                </c:pt>
                <c:pt idx="2620">
                  <c:v>13.9</c:v>
                </c:pt>
                <c:pt idx="2621">
                  <c:v>13.9</c:v>
                </c:pt>
                <c:pt idx="2622">
                  <c:v>13.9</c:v>
                </c:pt>
                <c:pt idx="2623">
                  <c:v>13.9</c:v>
                </c:pt>
                <c:pt idx="2624">
                  <c:v>13.9</c:v>
                </c:pt>
                <c:pt idx="2625">
                  <c:v>13.9</c:v>
                </c:pt>
                <c:pt idx="2626">
                  <c:v>13.9</c:v>
                </c:pt>
                <c:pt idx="2627">
                  <c:v>13.9</c:v>
                </c:pt>
                <c:pt idx="2628">
                  <c:v>13.9</c:v>
                </c:pt>
                <c:pt idx="2629">
                  <c:v>13.9</c:v>
                </c:pt>
                <c:pt idx="2630">
                  <c:v>13.9</c:v>
                </c:pt>
                <c:pt idx="2631">
                  <c:v>13.9</c:v>
                </c:pt>
                <c:pt idx="2632">
                  <c:v>13.9</c:v>
                </c:pt>
                <c:pt idx="2633">
                  <c:v>13.9</c:v>
                </c:pt>
                <c:pt idx="2634">
                  <c:v>13.9</c:v>
                </c:pt>
                <c:pt idx="2635">
                  <c:v>13.9</c:v>
                </c:pt>
                <c:pt idx="2636">
                  <c:v>13.9</c:v>
                </c:pt>
                <c:pt idx="2637">
                  <c:v>13.9</c:v>
                </c:pt>
                <c:pt idx="2638">
                  <c:v>13.9</c:v>
                </c:pt>
                <c:pt idx="2639">
                  <c:v>13.9</c:v>
                </c:pt>
                <c:pt idx="2640">
                  <c:v>13.88</c:v>
                </c:pt>
                <c:pt idx="2641">
                  <c:v>13.88</c:v>
                </c:pt>
                <c:pt idx="2642">
                  <c:v>13.88</c:v>
                </c:pt>
                <c:pt idx="2643">
                  <c:v>13.86</c:v>
                </c:pt>
                <c:pt idx="2644">
                  <c:v>13.86</c:v>
                </c:pt>
                <c:pt idx="2645">
                  <c:v>13.86</c:v>
                </c:pt>
                <c:pt idx="2646">
                  <c:v>13.86</c:v>
                </c:pt>
                <c:pt idx="2647">
                  <c:v>13.86</c:v>
                </c:pt>
                <c:pt idx="2648">
                  <c:v>13.86</c:v>
                </c:pt>
                <c:pt idx="2649">
                  <c:v>13.86</c:v>
                </c:pt>
                <c:pt idx="2650">
                  <c:v>13.84</c:v>
                </c:pt>
                <c:pt idx="2651">
                  <c:v>13.84</c:v>
                </c:pt>
                <c:pt idx="2652">
                  <c:v>13.84</c:v>
                </c:pt>
                <c:pt idx="2653">
                  <c:v>13.84</c:v>
                </c:pt>
                <c:pt idx="2654">
                  <c:v>13.84</c:v>
                </c:pt>
                <c:pt idx="2655">
                  <c:v>13.84</c:v>
                </c:pt>
                <c:pt idx="2656">
                  <c:v>13.84</c:v>
                </c:pt>
                <c:pt idx="2657">
                  <c:v>13.84</c:v>
                </c:pt>
                <c:pt idx="2658">
                  <c:v>13.84</c:v>
                </c:pt>
                <c:pt idx="2659">
                  <c:v>13.84</c:v>
                </c:pt>
                <c:pt idx="2660">
                  <c:v>13.84</c:v>
                </c:pt>
                <c:pt idx="2661">
                  <c:v>13.84</c:v>
                </c:pt>
                <c:pt idx="2662">
                  <c:v>13.84</c:v>
                </c:pt>
                <c:pt idx="2663">
                  <c:v>13.84</c:v>
                </c:pt>
                <c:pt idx="2664">
                  <c:v>13.84</c:v>
                </c:pt>
                <c:pt idx="2665">
                  <c:v>13.84</c:v>
                </c:pt>
                <c:pt idx="2666">
                  <c:v>13.84</c:v>
                </c:pt>
                <c:pt idx="2667">
                  <c:v>13.84</c:v>
                </c:pt>
                <c:pt idx="2668">
                  <c:v>13.84</c:v>
                </c:pt>
                <c:pt idx="2669">
                  <c:v>13.84</c:v>
                </c:pt>
                <c:pt idx="2670">
                  <c:v>13.84</c:v>
                </c:pt>
                <c:pt idx="2671">
                  <c:v>13.84</c:v>
                </c:pt>
                <c:pt idx="2672">
                  <c:v>13.83</c:v>
                </c:pt>
                <c:pt idx="2673">
                  <c:v>13.83</c:v>
                </c:pt>
                <c:pt idx="2674">
                  <c:v>13.83</c:v>
                </c:pt>
                <c:pt idx="2675">
                  <c:v>13.83</c:v>
                </c:pt>
                <c:pt idx="2676">
                  <c:v>13.83</c:v>
                </c:pt>
                <c:pt idx="2677">
                  <c:v>13.83</c:v>
                </c:pt>
                <c:pt idx="2678">
                  <c:v>13.83</c:v>
                </c:pt>
                <c:pt idx="2679">
                  <c:v>13.83</c:v>
                </c:pt>
                <c:pt idx="2680">
                  <c:v>13.83</c:v>
                </c:pt>
                <c:pt idx="2681">
                  <c:v>13.83</c:v>
                </c:pt>
                <c:pt idx="2682">
                  <c:v>13.81</c:v>
                </c:pt>
                <c:pt idx="2683">
                  <c:v>13.81</c:v>
                </c:pt>
                <c:pt idx="2684">
                  <c:v>13.81</c:v>
                </c:pt>
                <c:pt idx="2685">
                  <c:v>13.81</c:v>
                </c:pt>
                <c:pt idx="2686">
                  <c:v>13.81</c:v>
                </c:pt>
                <c:pt idx="2687">
                  <c:v>13.81</c:v>
                </c:pt>
                <c:pt idx="2688">
                  <c:v>13.81</c:v>
                </c:pt>
                <c:pt idx="2689">
                  <c:v>13.81</c:v>
                </c:pt>
                <c:pt idx="2690">
                  <c:v>13.81</c:v>
                </c:pt>
                <c:pt idx="2691">
                  <c:v>13.81</c:v>
                </c:pt>
                <c:pt idx="2692">
                  <c:v>13.81</c:v>
                </c:pt>
                <c:pt idx="2693">
                  <c:v>13.81</c:v>
                </c:pt>
                <c:pt idx="2694">
                  <c:v>13.81</c:v>
                </c:pt>
                <c:pt idx="2695">
                  <c:v>13.82</c:v>
                </c:pt>
                <c:pt idx="2696">
                  <c:v>13.82</c:v>
                </c:pt>
                <c:pt idx="2697">
                  <c:v>13.82</c:v>
                </c:pt>
                <c:pt idx="2698">
                  <c:v>13.82</c:v>
                </c:pt>
                <c:pt idx="2699">
                  <c:v>13.82</c:v>
                </c:pt>
                <c:pt idx="2700">
                  <c:v>13.8</c:v>
                </c:pt>
                <c:pt idx="2701">
                  <c:v>13.8</c:v>
                </c:pt>
                <c:pt idx="2702">
                  <c:v>13.8</c:v>
                </c:pt>
                <c:pt idx="2703">
                  <c:v>13.8</c:v>
                </c:pt>
                <c:pt idx="2704">
                  <c:v>13.8</c:v>
                </c:pt>
                <c:pt idx="2705">
                  <c:v>13.8</c:v>
                </c:pt>
                <c:pt idx="2706">
                  <c:v>13.8</c:v>
                </c:pt>
                <c:pt idx="2707">
                  <c:v>13.78</c:v>
                </c:pt>
                <c:pt idx="2708">
                  <c:v>13.78</c:v>
                </c:pt>
                <c:pt idx="2709">
                  <c:v>13.78</c:v>
                </c:pt>
                <c:pt idx="2710">
                  <c:v>13.78</c:v>
                </c:pt>
                <c:pt idx="2711">
                  <c:v>13.78</c:v>
                </c:pt>
                <c:pt idx="2712">
                  <c:v>13.78</c:v>
                </c:pt>
                <c:pt idx="2713">
                  <c:v>13.78</c:v>
                </c:pt>
                <c:pt idx="2714">
                  <c:v>13.78</c:v>
                </c:pt>
                <c:pt idx="2715">
                  <c:v>13.78</c:v>
                </c:pt>
                <c:pt idx="2716">
                  <c:v>13.78</c:v>
                </c:pt>
                <c:pt idx="2717">
                  <c:v>13.78</c:v>
                </c:pt>
                <c:pt idx="2718">
                  <c:v>13.78</c:v>
                </c:pt>
                <c:pt idx="2719">
                  <c:v>13.78</c:v>
                </c:pt>
                <c:pt idx="2720">
                  <c:v>13.78</c:v>
                </c:pt>
                <c:pt idx="2721">
                  <c:v>13.78</c:v>
                </c:pt>
                <c:pt idx="2722">
                  <c:v>13.78</c:v>
                </c:pt>
                <c:pt idx="2723">
                  <c:v>13.78</c:v>
                </c:pt>
                <c:pt idx="2724">
                  <c:v>13.78</c:v>
                </c:pt>
                <c:pt idx="2725">
                  <c:v>13.78</c:v>
                </c:pt>
                <c:pt idx="2726">
                  <c:v>13.78</c:v>
                </c:pt>
                <c:pt idx="2727">
                  <c:v>13.76</c:v>
                </c:pt>
                <c:pt idx="2728">
                  <c:v>13.76</c:v>
                </c:pt>
                <c:pt idx="2729">
                  <c:v>13.76</c:v>
                </c:pt>
                <c:pt idx="2730">
                  <c:v>13.76</c:v>
                </c:pt>
                <c:pt idx="2731">
                  <c:v>13.76</c:v>
                </c:pt>
                <c:pt idx="2732">
                  <c:v>13.76</c:v>
                </c:pt>
                <c:pt idx="2733">
                  <c:v>13.76</c:v>
                </c:pt>
                <c:pt idx="2734">
                  <c:v>13.76</c:v>
                </c:pt>
                <c:pt idx="2735">
                  <c:v>13.76</c:v>
                </c:pt>
                <c:pt idx="2736">
                  <c:v>13.76</c:v>
                </c:pt>
                <c:pt idx="2737">
                  <c:v>13.74</c:v>
                </c:pt>
                <c:pt idx="2738">
                  <c:v>13.74</c:v>
                </c:pt>
                <c:pt idx="2739">
                  <c:v>13.74</c:v>
                </c:pt>
                <c:pt idx="2740">
                  <c:v>13.74</c:v>
                </c:pt>
                <c:pt idx="2741">
                  <c:v>13.74</c:v>
                </c:pt>
                <c:pt idx="2742">
                  <c:v>13.74</c:v>
                </c:pt>
                <c:pt idx="2743">
                  <c:v>13.74</c:v>
                </c:pt>
                <c:pt idx="2744">
                  <c:v>13.74</c:v>
                </c:pt>
                <c:pt idx="2745">
                  <c:v>13.74</c:v>
                </c:pt>
                <c:pt idx="2746">
                  <c:v>13.74</c:v>
                </c:pt>
                <c:pt idx="2747">
                  <c:v>13.74</c:v>
                </c:pt>
                <c:pt idx="2748">
                  <c:v>13.74</c:v>
                </c:pt>
                <c:pt idx="2749">
                  <c:v>13.74</c:v>
                </c:pt>
                <c:pt idx="2750">
                  <c:v>13.74</c:v>
                </c:pt>
                <c:pt idx="2751">
                  <c:v>13.74</c:v>
                </c:pt>
                <c:pt idx="2752">
                  <c:v>13.74</c:v>
                </c:pt>
                <c:pt idx="2753">
                  <c:v>13.74</c:v>
                </c:pt>
                <c:pt idx="2754">
                  <c:v>13.74</c:v>
                </c:pt>
                <c:pt idx="2755">
                  <c:v>13.74</c:v>
                </c:pt>
                <c:pt idx="2756">
                  <c:v>13.72</c:v>
                </c:pt>
                <c:pt idx="2757">
                  <c:v>13.72</c:v>
                </c:pt>
                <c:pt idx="2758">
                  <c:v>13.72</c:v>
                </c:pt>
                <c:pt idx="2759">
                  <c:v>13.72</c:v>
                </c:pt>
                <c:pt idx="2760">
                  <c:v>13.72</c:v>
                </c:pt>
                <c:pt idx="2761">
                  <c:v>13.72</c:v>
                </c:pt>
                <c:pt idx="2762">
                  <c:v>13.72</c:v>
                </c:pt>
                <c:pt idx="2763">
                  <c:v>13.72</c:v>
                </c:pt>
                <c:pt idx="2764">
                  <c:v>13.72</c:v>
                </c:pt>
                <c:pt idx="2765">
                  <c:v>13.72</c:v>
                </c:pt>
                <c:pt idx="2766">
                  <c:v>13.72</c:v>
                </c:pt>
                <c:pt idx="2767">
                  <c:v>13.72</c:v>
                </c:pt>
                <c:pt idx="2768">
                  <c:v>13.72</c:v>
                </c:pt>
                <c:pt idx="2769">
                  <c:v>13.72</c:v>
                </c:pt>
                <c:pt idx="2770">
                  <c:v>13.72</c:v>
                </c:pt>
                <c:pt idx="2771">
                  <c:v>13.72</c:v>
                </c:pt>
                <c:pt idx="2772">
                  <c:v>13.72</c:v>
                </c:pt>
                <c:pt idx="2773">
                  <c:v>13.72</c:v>
                </c:pt>
                <c:pt idx="2774">
                  <c:v>13.72</c:v>
                </c:pt>
                <c:pt idx="2775">
                  <c:v>13.72</c:v>
                </c:pt>
                <c:pt idx="2776">
                  <c:v>13.72</c:v>
                </c:pt>
                <c:pt idx="2777">
                  <c:v>13.72</c:v>
                </c:pt>
                <c:pt idx="2778">
                  <c:v>13.72</c:v>
                </c:pt>
                <c:pt idx="2779">
                  <c:v>13.72</c:v>
                </c:pt>
                <c:pt idx="2780">
                  <c:v>13.72</c:v>
                </c:pt>
                <c:pt idx="2781">
                  <c:v>13.72</c:v>
                </c:pt>
                <c:pt idx="2782">
                  <c:v>13.72</c:v>
                </c:pt>
                <c:pt idx="2783">
                  <c:v>13.72</c:v>
                </c:pt>
                <c:pt idx="2784">
                  <c:v>13.72</c:v>
                </c:pt>
                <c:pt idx="2785">
                  <c:v>13.72</c:v>
                </c:pt>
                <c:pt idx="2786">
                  <c:v>13.72</c:v>
                </c:pt>
                <c:pt idx="2787">
                  <c:v>13.72</c:v>
                </c:pt>
                <c:pt idx="2788">
                  <c:v>13.72</c:v>
                </c:pt>
                <c:pt idx="2789">
                  <c:v>13.72</c:v>
                </c:pt>
                <c:pt idx="2790">
                  <c:v>13.72</c:v>
                </c:pt>
                <c:pt idx="2791">
                  <c:v>13.72</c:v>
                </c:pt>
                <c:pt idx="2792">
                  <c:v>13.72</c:v>
                </c:pt>
                <c:pt idx="2793">
                  <c:v>13.72</c:v>
                </c:pt>
                <c:pt idx="2794">
                  <c:v>13.72</c:v>
                </c:pt>
                <c:pt idx="2795">
                  <c:v>13.72</c:v>
                </c:pt>
                <c:pt idx="2796">
                  <c:v>13.72</c:v>
                </c:pt>
                <c:pt idx="2797">
                  <c:v>13.72</c:v>
                </c:pt>
                <c:pt idx="2798">
                  <c:v>13.72</c:v>
                </c:pt>
                <c:pt idx="2799">
                  <c:v>13.72</c:v>
                </c:pt>
                <c:pt idx="2800">
                  <c:v>13.72</c:v>
                </c:pt>
                <c:pt idx="2801">
                  <c:v>13.72</c:v>
                </c:pt>
                <c:pt idx="2802">
                  <c:v>13.72</c:v>
                </c:pt>
                <c:pt idx="2803">
                  <c:v>13.72</c:v>
                </c:pt>
                <c:pt idx="2804">
                  <c:v>13.72</c:v>
                </c:pt>
                <c:pt idx="2805">
                  <c:v>13.72</c:v>
                </c:pt>
                <c:pt idx="2806">
                  <c:v>13.72</c:v>
                </c:pt>
                <c:pt idx="2807">
                  <c:v>13.72</c:v>
                </c:pt>
                <c:pt idx="2808">
                  <c:v>13.72</c:v>
                </c:pt>
                <c:pt idx="2809">
                  <c:v>13.72</c:v>
                </c:pt>
                <c:pt idx="2810">
                  <c:v>13.72</c:v>
                </c:pt>
                <c:pt idx="2811">
                  <c:v>13.72</c:v>
                </c:pt>
                <c:pt idx="2812">
                  <c:v>13.72</c:v>
                </c:pt>
                <c:pt idx="2813">
                  <c:v>13.72</c:v>
                </c:pt>
                <c:pt idx="2814">
                  <c:v>13.72</c:v>
                </c:pt>
                <c:pt idx="2815">
                  <c:v>13.72</c:v>
                </c:pt>
                <c:pt idx="2816">
                  <c:v>13.72</c:v>
                </c:pt>
                <c:pt idx="2817">
                  <c:v>13.72</c:v>
                </c:pt>
                <c:pt idx="2818">
                  <c:v>13.72</c:v>
                </c:pt>
                <c:pt idx="2819">
                  <c:v>13.72</c:v>
                </c:pt>
                <c:pt idx="2820">
                  <c:v>13.72</c:v>
                </c:pt>
                <c:pt idx="2821">
                  <c:v>13.72</c:v>
                </c:pt>
                <c:pt idx="2822">
                  <c:v>13.72</c:v>
                </c:pt>
                <c:pt idx="2823">
                  <c:v>13.72</c:v>
                </c:pt>
                <c:pt idx="2824">
                  <c:v>13.72</c:v>
                </c:pt>
                <c:pt idx="2825">
                  <c:v>13.72</c:v>
                </c:pt>
                <c:pt idx="2826">
                  <c:v>13.72</c:v>
                </c:pt>
                <c:pt idx="2827">
                  <c:v>13.72</c:v>
                </c:pt>
                <c:pt idx="2828">
                  <c:v>13.72</c:v>
                </c:pt>
                <c:pt idx="2829">
                  <c:v>13.72</c:v>
                </c:pt>
                <c:pt idx="2830">
                  <c:v>13.72</c:v>
                </c:pt>
                <c:pt idx="2831">
                  <c:v>13.72</c:v>
                </c:pt>
                <c:pt idx="2832">
                  <c:v>13.72</c:v>
                </c:pt>
                <c:pt idx="2833">
                  <c:v>13.72</c:v>
                </c:pt>
                <c:pt idx="2834">
                  <c:v>13.72</c:v>
                </c:pt>
                <c:pt idx="2835">
                  <c:v>13.72</c:v>
                </c:pt>
                <c:pt idx="2836">
                  <c:v>13.72</c:v>
                </c:pt>
                <c:pt idx="2837">
                  <c:v>13.72</c:v>
                </c:pt>
                <c:pt idx="2838">
                  <c:v>13.72</c:v>
                </c:pt>
                <c:pt idx="2839">
                  <c:v>13.72</c:v>
                </c:pt>
                <c:pt idx="2840">
                  <c:v>13.72</c:v>
                </c:pt>
                <c:pt idx="2841">
                  <c:v>13.72</c:v>
                </c:pt>
                <c:pt idx="2842">
                  <c:v>13.72</c:v>
                </c:pt>
                <c:pt idx="2843">
                  <c:v>13.72</c:v>
                </c:pt>
                <c:pt idx="2844">
                  <c:v>13.72</c:v>
                </c:pt>
                <c:pt idx="2845">
                  <c:v>13.72</c:v>
                </c:pt>
                <c:pt idx="2846">
                  <c:v>13.72</c:v>
                </c:pt>
                <c:pt idx="2847">
                  <c:v>13.72</c:v>
                </c:pt>
                <c:pt idx="2848">
                  <c:v>13.72</c:v>
                </c:pt>
                <c:pt idx="2849">
                  <c:v>13.72</c:v>
                </c:pt>
                <c:pt idx="2850">
                  <c:v>13.72</c:v>
                </c:pt>
                <c:pt idx="2851">
                  <c:v>13.72</c:v>
                </c:pt>
                <c:pt idx="2852">
                  <c:v>13.72</c:v>
                </c:pt>
                <c:pt idx="2853">
                  <c:v>13.72</c:v>
                </c:pt>
                <c:pt idx="2854">
                  <c:v>13.72</c:v>
                </c:pt>
                <c:pt idx="2855">
                  <c:v>13.72</c:v>
                </c:pt>
                <c:pt idx="2856">
                  <c:v>13.72</c:v>
                </c:pt>
                <c:pt idx="2857">
                  <c:v>13.72</c:v>
                </c:pt>
                <c:pt idx="2858">
                  <c:v>13.72</c:v>
                </c:pt>
                <c:pt idx="2859">
                  <c:v>13.72</c:v>
                </c:pt>
                <c:pt idx="2860">
                  <c:v>13.72</c:v>
                </c:pt>
                <c:pt idx="2861">
                  <c:v>13.72</c:v>
                </c:pt>
                <c:pt idx="2862">
                  <c:v>13.72</c:v>
                </c:pt>
                <c:pt idx="2863">
                  <c:v>13.72</c:v>
                </c:pt>
                <c:pt idx="2864">
                  <c:v>13.72</c:v>
                </c:pt>
                <c:pt idx="2865">
                  <c:v>13.72</c:v>
                </c:pt>
                <c:pt idx="2866">
                  <c:v>13.72</c:v>
                </c:pt>
                <c:pt idx="2867">
                  <c:v>13.7</c:v>
                </c:pt>
                <c:pt idx="2868">
                  <c:v>13.7</c:v>
                </c:pt>
                <c:pt idx="2869">
                  <c:v>13.7</c:v>
                </c:pt>
                <c:pt idx="2870">
                  <c:v>13.7</c:v>
                </c:pt>
                <c:pt idx="2871">
                  <c:v>13.7</c:v>
                </c:pt>
                <c:pt idx="2872">
                  <c:v>13.7</c:v>
                </c:pt>
                <c:pt idx="2873">
                  <c:v>13.7</c:v>
                </c:pt>
                <c:pt idx="2874">
                  <c:v>13.7</c:v>
                </c:pt>
                <c:pt idx="2875">
                  <c:v>13.7</c:v>
                </c:pt>
                <c:pt idx="2876">
                  <c:v>13.7</c:v>
                </c:pt>
                <c:pt idx="2877">
                  <c:v>13.7</c:v>
                </c:pt>
                <c:pt idx="2878">
                  <c:v>13.7</c:v>
                </c:pt>
                <c:pt idx="2879">
                  <c:v>13.7</c:v>
                </c:pt>
                <c:pt idx="2880">
                  <c:v>13.7</c:v>
                </c:pt>
                <c:pt idx="2881">
                  <c:v>13.7</c:v>
                </c:pt>
                <c:pt idx="2882">
                  <c:v>13.7</c:v>
                </c:pt>
                <c:pt idx="2883">
                  <c:v>13.7</c:v>
                </c:pt>
                <c:pt idx="2884">
                  <c:v>13.7</c:v>
                </c:pt>
                <c:pt idx="2885">
                  <c:v>13.7</c:v>
                </c:pt>
                <c:pt idx="2886">
                  <c:v>13.7</c:v>
                </c:pt>
                <c:pt idx="2887">
                  <c:v>13.7</c:v>
                </c:pt>
                <c:pt idx="2888">
                  <c:v>13.7</c:v>
                </c:pt>
                <c:pt idx="2889">
                  <c:v>13.7</c:v>
                </c:pt>
                <c:pt idx="2890">
                  <c:v>13.7</c:v>
                </c:pt>
                <c:pt idx="2891">
                  <c:v>13.7</c:v>
                </c:pt>
                <c:pt idx="2892">
                  <c:v>13.7</c:v>
                </c:pt>
                <c:pt idx="2893">
                  <c:v>13.7</c:v>
                </c:pt>
                <c:pt idx="2894">
                  <c:v>13.7</c:v>
                </c:pt>
                <c:pt idx="2895">
                  <c:v>13.7</c:v>
                </c:pt>
                <c:pt idx="2896">
                  <c:v>13.7</c:v>
                </c:pt>
                <c:pt idx="2897">
                  <c:v>13.7</c:v>
                </c:pt>
                <c:pt idx="2898">
                  <c:v>13.7</c:v>
                </c:pt>
                <c:pt idx="2899">
                  <c:v>13.7</c:v>
                </c:pt>
                <c:pt idx="2900">
                  <c:v>13.7</c:v>
                </c:pt>
                <c:pt idx="2901">
                  <c:v>13.7</c:v>
                </c:pt>
                <c:pt idx="2902">
                  <c:v>13.7</c:v>
                </c:pt>
                <c:pt idx="2903">
                  <c:v>13.7</c:v>
                </c:pt>
                <c:pt idx="2904">
                  <c:v>13.7</c:v>
                </c:pt>
                <c:pt idx="2905">
                  <c:v>13.7</c:v>
                </c:pt>
                <c:pt idx="2906">
                  <c:v>13.7</c:v>
                </c:pt>
                <c:pt idx="2907">
                  <c:v>13.7</c:v>
                </c:pt>
                <c:pt idx="2908">
                  <c:v>13.65</c:v>
                </c:pt>
                <c:pt idx="2909">
                  <c:v>13.65</c:v>
                </c:pt>
                <c:pt idx="2910">
                  <c:v>13.65</c:v>
                </c:pt>
                <c:pt idx="2911">
                  <c:v>13.65</c:v>
                </c:pt>
                <c:pt idx="2912">
                  <c:v>13.65</c:v>
                </c:pt>
                <c:pt idx="2913">
                  <c:v>13.65</c:v>
                </c:pt>
                <c:pt idx="2914">
                  <c:v>13.65</c:v>
                </c:pt>
                <c:pt idx="2915">
                  <c:v>13.65</c:v>
                </c:pt>
                <c:pt idx="2916">
                  <c:v>13.65</c:v>
                </c:pt>
                <c:pt idx="2917">
                  <c:v>13.65</c:v>
                </c:pt>
                <c:pt idx="2918">
                  <c:v>13.65</c:v>
                </c:pt>
                <c:pt idx="2919">
                  <c:v>13.65</c:v>
                </c:pt>
                <c:pt idx="2920">
                  <c:v>13.65</c:v>
                </c:pt>
                <c:pt idx="2921">
                  <c:v>13.65</c:v>
                </c:pt>
                <c:pt idx="2922">
                  <c:v>13.65</c:v>
                </c:pt>
                <c:pt idx="2923">
                  <c:v>13.65</c:v>
                </c:pt>
                <c:pt idx="2924">
                  <c:v>13.65</c:v>
                </c:pt>
                <c:pt idx="2925">
                  <c:v>13.65</c:v>
                </c:pt>
                <c:pt idx="2926">
                  <c:v>13.65</c:v>
                </c:pt>
                <c:pt idx="2927">
                  <c:v>13.65</c:v>
                </c:pt>
                <c:pt idx="2928">
                  <c:v>13.65</c:v>
                </c:pt>
                <c:pt idx="2929">
                  <c:v>13.65</c:v>
                </c:pt>
                <c:pt idx="2930">
                  <c:v>13.65</c:v>
                </c:pt>
                <c:pt idx="2931">
                  <c:v>13.65</c:v>
                </c:pt>
                <c:pt idx="2932">
                  <c:v>13.65</c:v>
                </c:pt>
                <c:pt idx="2933">
                  <c:v>13.65</c:v>
                </c:pt>
                <c:pt idx="2934">
                  <c:v>13.65</c:v>
                </c:pt>
                <c:pt idx="2935">
                  <c:v>13.65</c:v>
                </c:pt>
                <c:pt idx="2936">
                  <c:v>13.65</c:v>
                </c:pt>
                <c:pt idx="2937">
                  <c:v>13.65</c:v>
                </c:pt>
                <c:pt idx="2938">
                  <c:v>13.65</c:v>
                </c:pt>
                <c:pt idx="2939">
                  <c:v>13.65</c:v>
                </c:pt>
                <c:pt idx="2940">
                  <c:v>13.65</c:v>
                </c:pt>
                <c:pt idx="2941">
                  <c:v>13.62</c:v>
                </c:pt>
                <c:pt idx="2942">
                  <c:v>13.62</c:v>
                </c:pt>
                <c:pt idx="2943">
                  <c:v>13.62</c:v>
                </c:pt>
                <c:pt idx="2944">
                  <c:v>13.62</c:v>
                </c:pt>
                <c:pt idx="2945">
                  <c:v>13.62</c:v>
                </c:pt>
                <c:pt idx="2946">
                  <c:v>13.62</c:v>
                </c:pt>
                <c:pt idx="2947">
                  <c:v>13.62</c:v>
                </c:pt>
                <c:pt idx="2948">
                  <c:v>13.62</c:v>
                </c:pt>
                <c:pt idx="2949">
                  <c:v>13.62</c:v>
                </c:pt>
                <c:pt idx="2950">
                  <c:v>13.62</c:v>
                </c:pt>
                <c:pt idx="2951">
                  <c:v>13.62</c:v>
                </c:pt>
                <c:pt idx="2952">
                  <c:v>13.62</c:v>
                </c:pt>
                <c:pt idx="2953">
                  <c:v>13.62</c:v>
                </c:pt>
                <c:pt idx="2954">
                  <c:v>13.62</c:v>
                </c:pt>
                <c:pt idx="2955">
                  <c:v>13.62</c:v>
                </c:pt>
                <c:pt idx="2956">
                  <c:v>13.62</c:v>
                </c:pt>
                <c:pt idx="2957">
                  <c:v>13.62</c:v>
                </c:pt>
                <c:pt idx="2958">
                  <c:v>13.62</c:v>
                </c:pt>
                <c:pt idx="2959">
                  <c:v>13.62</c:v>
                </c:pt>
                <c:pt idx="2960">
                  <c:v>13.62</c:v>
                </c:pt>
                <c:pt idx="2961">
                  <c:v>13.62</c:v>
                </c:pt>
                <c:pt idx="2962">
                  <c:v>13.62</c:v>
                </c:pt>
                <c:pt idx="2963">
                  <c:v>13.62</c:v>
                </c:pt>
                <c:pt idx="2964">
                  <c:v>13.62</c:v>
                </c:pt>
                <c:pt idx="2965">
                  <c:v>13.62</c:v>
                </c:pt>
                <c:pt idx="2966">
                  <c:v>13.62</c:v>
                </c:pt>
                <c:pt idx="2967">
                  <c:v>13.62</c:v>
                </c:pt>
                <c:pt idx="2968">
                  <c:v>13.62</c:v>
                </c:pt>
                <c:pt idx="2969">
                  <c:v>13.62</c:v>
                </c:pt>
                <c:pt idx="2970">
                  <c:v>13.62</c:v>
                </c:pt>
                <c:pt idx="2971">
                  <c:v>13.62</c:v>
                </c:pt>
                <c:pt idx="2972">
                  <c:v>13.62</c:v>
                </c:pt>
                <c:pt idx="2973">
                  <c:v>13.62</c:v>
                </c:pt>
                <c:pt idx="2974">
                  <c:v>13.62</c:v>
                </c:pt>
                <c:pt idx="2975">
                  <c:v>13.62</c:v>
                </c:pt>
                <c:pt idx="2976">
                  <c:v>13.62</c:v>
                </c:pt>
                <c:pt idx="2977">
                  <c:v>13.62</c:v>
                </c:pt>
                <c:pt idx="2978">
                  <c:v>13.62</c:v>
                </c:pt>
                <c:pt idx="2979">
                  <c:v>13.62</c:v>
                </c:pt>
                <c:pt idx="2980">
                  <c:v>13.62</c:v>
                </c:pt>
                <c:pt idx="2981">
                  <c:v>13.62</c:v>
                </c:pt>
                <c:pt idx="2982">
                  <c:v>13.62</c:v>
                </c:pt>
                <c:pt idx="2983">
                  <c:v>13.62</c:v>
                </c:pt>
                <c:pt idx="2984">
                  <c:v>13.62</c:v>
                </c:pt>
                <c:pt idx="2985">
                  <c:v>13.62</c:v>
                </c:pt>
                <c:pt idx="2986">
                  <c:v>13.6</c:v>
                </c:pt>
                <c:pt idx="2987">
                  <c:v>13.6</c:v>
                </c:pt>
                <c:pt idx="2988">
                  <c:v>13.6</c:v>
                </c:pt>
                <c:pt idx="2989">
                  <c:v>13.6</c:v>
                </c:pt>
                <c:pt idx="2990">
                  <c:v>13.6</c:v>
                </c:pt>
                <c:pt idx="2991">
                  <c:v>13.6</c:v>
                </c:pt>
                <c:pt idx="2992">
                  <c:v>13.6</c:v>
                </c:pt>
                <c:pt idx="2993">
                  <c:v>13.6</c:v>
                </c:pt>
                <c:pt idx="2994">
                  <c:v>13.6</c:v>
                </c:pt>
                <c:pt idx="2995">
                  <c:v>13.6</c:v>
                </c:pt>
                <c:pt idx="2996">
                  <c:v>13.6</c:v>
                </c:pt>
                <c:pt idx="2997">
                  <c:v>13.6</c:v>
                </c:pt>
                <c:pt idx="2998">
                  <c:v>13.6</c:v>
                </c:pt>
                <c:pt idx="2999">
                  <c:v>13.6</c:v>
                </c:pt>
                <c:pt idx="3000">
                  <c:v>13.6</c:v>
                </c:pt>
                <c:pt idx="3001">
                  <c:v>13.6</c:v>
                </c:pt>
                <c:pt idx="3002">
                  <c:v>13.6</c:v>
                </c:pt>
                <c:pt idx="3003">
                  <c:v>13.6</c:v>
                </c:pt>
                <c:pt idx="3004">
                  <c:v>13.6</c:v>
                </c:pt>
                <c:pt idx="3005">
                  <c:v>13.6</c:v>
                </c:pt>
                <c:pt idx="3006">
                  <c:v>13.6</c:v>
                </c:pt>
                <c:pt idx="3007">
                  <c:v>13.6</c:v>
                </c:pt>
                <c:pt idx="3008">
                  <c:v>13.6</c:v>
                </c:pt>
                <c:pt idx="3009">
                  <c:v>13.6</c:v>
                </c:pt>
                <c:pt idx="3010">
                  <c:v>13.6</c:v>
                </c:pt>
                <c:pt idx="3011">
                  <c:v>13.6</c:v>
                </c:pt>
                <c:pt idx="3012">
                  <c:v>13.6</c:v>
                </c:pt>
                <c:pt idx="3013">
                  <c:v>13.6</c:v>
                </c:pt>
                <c:pt idx="3014">
                  <c:v>13.6</c:v>
                </c:pt>
                <c:pt idx="3015">
                  <c:v>13.6</c:v>
                </c:pt>
                <c:pt idx="3016">
                  <c:v>13.6</c:v>
                </c:pt>
                <c:pt idx="3017">
                  <c:v>13.6</c:v>
                </c:pt>
                <c:pt idx="3018">
                  <c:v>13.6</c:v>
                </c:pt>
                <c:pt idx="3019">
                  <c:v>13.6</c:v>
                </c:pt>
                <c:pt idx="3020">
                  <c:v>13.6</c:v>
                </c:pt>
                <c:pt idx="3021">
                  <c:v>13.6</c:v>
                </c:pt>
                <c:pt idx="3022">
                  <c:v>13.6</c:v>
                </c:pt>
                <c:pt idx="3023">
                  <c:v>13.6</c:v>
                </c:pt>
                <c:pt idx="3024">
                  <c:v>13.6</c:v>
                </c:pt>
                <c:pt idx="3025">
                  <c:v>13.6</c:v>
                </c:pt>
                <c:pt idx="3026">
                  <c:v>13.6</c:v>
                </c:pt>
                <c:pt idx="3027">
                  <c:v>13.6</c:v>
                </c:pt>
                <c:pt idx="3028">
                  <c:v>13.6</c:v>
                </c:pt>
                <c:pt idx="3029">
                  <c:v>13.6</c:v>
                </c:pt>
                <c:pt idx="3030">
                  <c:v>13.58</c:v>
                </c:pt>
                <c:pt idx="3031">
                  <c:v>13.58</c:v>
                </c:pt>
                <c:pt idx="3032">
                  <c:v>13.58</c:v>
                </c:pt>
                <c:pt idx="3033">
                  <c:v>13.58</c:v>
                </c:pt>
                <c:pt idx="3034">
                  <c:v>13.58</c:v>
                </c:pt>
                <c:pt idx="3035">
                  <c:v>13.58</c:v>
                </c:pt>
                <c:pt idx="3036">
                  <c:v>13.58</c:v>
                </c:pt>
                <c:pt idx="3037">
                  <c:v>13.58</c:v>
                </c:pt>
                <c:pt idx="3038">
                  <c:v>13.58</c:v>
                </c:pt>
                <c:pt idx="3039">
                  <c:v>13.58</c:v>
                </c:pt>
                <c:pt idx="3040">
                  <c:v>13.58</c:v>
                </c:pt>
                <c:pt idx="3041">
                  <c:v>13.58</c:v>
                </c:pt>
                <c:pt idx="3042">
                  <c:v>13.58</c:v>
                </c:pt>
                <c:pt idx="3043">
                  <c:v>13.58</c:v>
                </c:pt>
                <c:pt idx="3044">
                  <c:v>13.58</c:v>
                </c:pt>
                <c:pt idx="3045">
                  <c:v>13.58</c:v>
                </c:pt>
                <c:pt idx="3046">
                  <c:v>13.58</c:v>
                </c:pt>
                <c:pt idx="3047">
                  <c:v>13.58</c:v>
                </c:pt>
                <c:pt idx="3048">
                  <c:v>13.58</c:v>
                </c:pt>
                <c:pt idx="3049">
                  <c:v>13.58</c:v>
                </c:pt>
                <c:pt idx="3050">
                  <c:v>13.58</c:v>
                </c:pt>
                <c:pt idx="3051">
                  <c:v>13.58</c:v>
                </c:pt>
                <c:pt idx="3052">
                  <c:v>13.58</c:v>
                </c:pt>
                <c:pt idx="3053">
                  <c:v>13.58</c:v>
                </c:pt>
                <c:pt idx="3054">
                  <c:v>13.58</c:v>
                </c:pt>
                <c:pt idx="3055">
                  <c:v>13.58</c:v>
                </c:pt>
                <c:pt idx="3056">
                  <c:v>13.58</c:v>
                </c:pt>
                <c:pt idx="3057">
                  <c:v>13.58</c:v>
                </c:pt>
                <c:pt idx="3058">
                  <c:v>13.58</c:v>
                </c:pt>
                <c:pt idx="3059">
                  <c:v>13.58</c:v>
                </c:pt>
                <c:pt idx="3060">
                  <c:v>13.58</c:v>
                </c:pt>
                <c:pt idx="3061">
                  <c:v>13.58</c:v>
                </c:pt>
                <c:pt idx="3062">
                  <c:v>13.58</c:v>
                </c:pt>
                <c:pt idx="3063">
                  <c:v>13.58</c:v>
                </c:pt>
                <c:pt idx="3064">
                  <c:v>13.58</c:v>
                </c:pt>
                <c:pt idx="3065">
                  <c:v>13.58</c:v>
                </c:pt>
                <c:pt idx="3066">
                  <c:v>13.58</c:v>
                </c:pt>
                <c:pt idx="3067">
                  <c:v>13.58</c:v>
                </c:pt>
                <c:pt idx="3068">
                  <c:v>13.58</c:v>
                </c:pt>
                <c:pt idx="3069">
                  <c:v>13.58</c:v>
                </c:pt>
                <c:pt idx="3070">
                  <c:v>13.58</c:v>
                </c:pt>
                <c:pt idx="3071">
                  <c:v>13.58</c:v>
                </c:pt>
                <c:pt idx="3072">
                  <c:v>13.58</c:v>
                </c:pt>
                <c:pt idx="3073">
                  <c:v>13.58</c:v>
                </c:pt>
                <c:pt idx="3074">
                  <c:v>13.58</c:v>
                </c:pt>
                <c:pt idx="3075">
                  <c:v>13.58</c:v>
                </c:pt>
                <c:pt idx="3076">
                  <c:v>13.58</c:v>
                </c:pt>
                <c:pt idx="3077">
                  <c:v>13.58</c:v>
                </c:pt>
                <c:pt idx="3078">
                  <c:v>13.58</c:v>
                </c:pt>
                <c:pt idx="3079">
                  <c:v>13.58</c:v>
                </c:pt>
                <c:pt idx="3080">
                  <c:v>13.58</c:v>
                </c:pt>
                <c:pt idx="3081">
                  <c:v>13.58</c:v>
                </c:pt>
                <c:pt idx="3082">
                  <c:v>13.58</c:v>
                </c:pt>
                <c:pt idx="3083">
                  <c:v>13.58</c:v>
                </c:pt>
                <c:pt idx="3084">
                  <c:v>13.58</c:v>
                </c:pt>
                <c:pt idx="3085">
                  <c:v>13.58</c:v>
                </c:pt>
                <c:pt idx="3086">
                  <c:v>13.58</c:v>
                </c:pt>
                <c:pt idx="3087">
                  <c:v>13.58</c:v>
                </c:pt>
                <c:pt idx="3088">
                  <c:v>13.58</c:v>
                </c:pt>
                <c:pt idx="3089">
                  <c:v>13.58</c:v>
                </c:pt>
                <c:pt idx="3090">
                  <c:v>13.58</c:v>
                </c:pt>
                <c:pt idx="3091">
                  <c:v>13.58</c:v>
                </c:pt>
                <c:pt idx="3092">
                  <c:v>13.58</c:v>
                </c:pt>
                <c:pt idx="3093">
                  <c:v>13.58</c:v>
                </c:pt>
                <c:pt idx="3094">
                  <c:v>13.58</c:v>
                </c:pt>
                <c:pt idx="3095">
                  <c:v>13.58</c:v>
                </c:pt>
                <c:pt idx="3096">
                  <c:v>13.58</c:v>
                </c:pt>
                <c:pt idx="3097">
                  <c:v>13.58</c:v>
                </c:pt>
                <c:pt idx="3098">
                  <c:v>13.58</c:v>
                </c:pt>
                <c:pt idx="3099">
                  <c:v>13.58</c:v>
                </c:pt>
                <c:pt idx="3100">
                  <c:v>13.58</c:v>
                </c:pt>
                <c:pt idx="3101">
                  <c:v>13.58</c:v>
                </c:pt>
                <c:pt idx="3102">
                  <c:v>13.58</c:v>
                </c:pt>
                <c:pt idx="3103">
                  <c:v>13.58</c:v>
                </c:pt>
                <c:pt idx="3104">
                  <c:v>13.58</c:v>
                </c:pt>
                <c:pt idx="3105">
                  <c:v>13.58</c:v>
                </c:pt>
                <c:pt idx="3106">
                  <c:v>13.58</c:v>
                </c:pt>
                <c:pt idx="3107">
                  <c:v>13.58</c:v>
                </c:pt>
                <c:pt idx="3108">
                  <c:v>13.58</c:v>
                </c:pt>
                <c:pt idx="3109">
                  <c:v>13.58</c:v>
                </c:pt>
                <c:pt idx="3110">
                  <c:v>13.58</c:v>
                </c:pt>
                <c:pt idx="3111">
                  <c:v>13.58</c:v>
                </c:pt>
                <c:pt idx="3112">
                  <c:v>13.58</c:v>
                </c:pt>
                <c:pt idx="3113">
                  <c:v>13.58</c:v>
                </c:pt>
                <c:pt idx="3114">
                  <c:v>13.58</c:v>
                </c:pt>
                <c:pt idx="3115">
                  <c:v>13.58</c:v>
                </c:pt>
                <c:pt idx="3116">
                  <c:v>13.58</c:v>
                </c:pt>
                <c:pt idx="3117">
                  <c:v>13.58</c:v>
                </c:pt>
                <c:pt idx="3118">
                  <c:v>13.58</c:v>
                </c:pt>
                <c:pt idx="3119">
                  <c:v>13.58</c:v>
                </c:pt>
                <c:pt idx="3120">
                  <c:v>13.58</c:v>
                </c:pt>
                <c:pt idx="3121">
                  <c:v>13.58</c:v>
                </c:pt>
                <c:pt idx="3122">
                  <c:v>13.58</c:v>
                </c:pt>
                <c:pt idx="3123">
                  <c:v>13.58</c:v>
                </c:pt>
                <c:pt idx="3124">
                  <c:v>13.58</c:v>
                </c:pt>
                <c:pt idx="3125">
                  <c:v>13.58</c:v>
                </c:pt>
                <c:pt idx="3126">
                  <c:v>13.58</c:v>
                </c:pt>
                <c:pt idx="3127">
                  <c:v>13.58</c:v>
                </c:pt>
                <c:pt idx="3128">
                  <c:v>13.58</c:v>
                </c:pt>
                <c:pt idx="3129">
                  <c:v>13.58</c:v>
                </c:pt>
                <c:pt idx="3130">
                  <c:v>13.58</c:v>
                </c:pt>
                <c:pt idx="3131">
                  <c:v>13.58</c:v>
                </c:pt>
                <c:pt idx="3132">
                  <c:v>13.58</c:v>
                </c:pt>
                <c:pt idx="3133">
                  <c:v>13.58</c:v>
                </c:pt>
                <c:pt idx="3134">
                  <c:v>13.58</c:v>
                </c:pt>
                <c:pt idx="3135">
                  <c:v>13.58</c:v>
                </c:pt>
                <c:pt idx="3136">
                  <c:v>13.58</c:v>
                </c:pt>
                <c:pt idx="3137">
                  <c:v>13.58</c:v>
                </c:pt>
                <c:pt idx="3138">
                  <c:v>13.58</c:v>
                </c:pt>
                <c:pt idx="3139">
                  <c:v>13.58</c:v>
                </c:pt>
                <c:pt idx="3140">
                  <c:v>13.58</c:v>
                </c:pt>
                <c:pt idx="3141">
                  <c:v>13.58</c:v>
                </c:pt>
                <c:pt idx="3142">
                  <c:v>13.58</c:v>
                </c:pt>
                <c:pt idx="3143">
                  <c:v>13.58</c:v>
                </c:pt>
                <c:pt idx="3144">
                  <c:v>13.58</c:v>
                </c:pt>
                <c:pt idx="3145">
                  <c:v>13.58</c:v>
                </c:pt>
                <c:pt idx="3146">
                  <c:v>13.58</c:v>
                </c:pt>
                <c:pt idx="3147">
                  <c:v>13.58</c:v>
                </c:pt>
                <c:pt idx="3148">
                  <c:v>13.58</c:v>
                </c:pt>
                <c:pt idx="3149">
                  <c:v>13.58</c:v>
                </c:pt>
                <c:pt idx="3150">
                  <c:v>13.58</c:v>
                </c:pt>
                <c:pt idx="3151">
                  <c:v>13.58</c:v>
                </c:pt>
                <c:pt idx="3152">
                  <c:v>13.58</c:v>
                </c:pt>
                <c:pt idx="3153">
                  <c:v>13.58</c:v>
                </c:pt>
                <c:pt idx="3154">
                  <c:v>13.58</c:v>
                </c:pt>
                <c:pt idx="3155">
                  <c:v>13.58</c:v>
                </c:pt>
                <c:pt idx="3156">
                  <c:v>13.58</c:v>
                </c:pt>
                <c:pt idx="3157">
                  <c:v>13.58</c:v>
                </c:pt>
                <c:pt idx="3158">
                  <c:v>13.58</c:v>
                </c:pt>
                <c:pt idx="3159">
                  <c:v>13.58</c:v>
                </c:pt>
                <c:pt idx="3160">
                  <c:v>13.58</c:v>
                </c:pt>
                <c:pt idx="3161">
                  <c:v>13.58</c:v>
                </c:pt>
                <c:pt idx="3162">
                  <c:v>13.58</c:v>
                </c:pt>
                <c:pt idx="3163">
                  <c:v>13.58</c:v>
                </c:pt>
                <c:pt idx="3164">
                  <c:v>13.58</c:v>
                </c:pt>
                <c:pt idx="3165">
                  <c:v>13.58</c:v>
                </c:pt>
                <c:pt idx="3166">
                  <c:v>13.58</c:v>
                </c:pt>
                <c:pt idx="3167">
                  <c:v>13.58</c:v>
                </c:pt>
                <c:pt idx="3168">
                  <c:v>13.58</c:v>
                </c:pt>
                <c:pt idx="3169">
                  <c:v>13.58</c:v>
                </c:pt>
                <c:pt idx="3170">
                  <c:v>13.58</c:v>
                </c:pt>
                <c:pt idx="3171">
                  <c:v>13.58</c:v>
                </c:pt>
                <c:pt idx="3172">
                  <c:v>13.58</c:v>
                </c:pt>
                <c:pt idx="3173">
                  <c:v>13.58</c:v>
                </c:pt>
                <c:pt idx="3174">
                  <c:v>13.58</c:v>
                </c:pt>
                <c:pt idx="3175">
                  <c:v>13.58</c:v>
                </c:pt>
                <c:pt idx="3176">
                  <c:v>13.58</c:v>
                </c:pt>
                <c:pt idx="3177">
                  <c:v>13.58</c:v>
                </c:pt>
                <c:pt idx="3178">
                  <c:v>13.58</c:v>
                </c:pt>
                <c:pt idx="3179">
                  <c:v>13.58</c:v>
                </c:pt>
                <c:pt idx="3180">
                  <c:v>13.58</c:v>
                </c:pt>
                <c:pt idx="3181">
                  <c:v>13.58</c:v>
                </c:pt>
                <c:pt idx="3182">
                  <c:v>13.58</c:v>
                </c:pt>
                <c:pt idx="3183">
                  <c:v>13.58</c:v>
                </c:pt>
                <c:pt idx="3184">
                  <c:v>13.58</c:v>
                </c:pt>
                <c:pt idx="3185">
                  <c:v>13.58</c:v>
                </c:pt>
                <c:pt idx="3186">
                  <c:v>13.58</c:v>
                </c:pt>
                <c:pt idx="3187">
                  <c:v>13.58</c:v>
                </c:pt>
                <c:pt idx="3188">
                  <c:v>13.58</c:v>
                </c:pt>
                <c:pt idx="3189">
                  <c:v>13.58</c:v>
                </c:pt>
                <c:pt idx="3190">
                  <c:v>13.58</c:v>
                </c:pt>
                <c:pt idx="3191">
                  <c:v>13.58</c:v>
                </c:pt>
                <c:pt idx="3192">
                  <c:v>13.58</c:v>
                </c:pt>
                <c:pt idx="3193">
                  <c:v>13.58</c:v>
                </c:pt>
                <c:pt idx="3194">
                  <c:v>13.58</c:v>
                </c:pt>
                <c:pt idx="3195">
                  <c:v>13.58</c:v>
                </c:pt>
                <c:pt idx="3196">
                  <c:v>13.58</c:v>
                </c:pt>
                <c:pt idx="3197">
                  <c:v>13.58</c:v>
                </c:pt>
                <c:pt idx="3198">
                  <c:v>13.58</c:v>
                </c:pt>
                <c:pt idx="3199">
                  <c:v>13.58</c:v>
                </c:pt>
                <c:pt idx="3200">
                  <c:v>13.58</c:v>
                </c:pt>
                <c:pt idx="3201">
                  <c:v>13.58</c:v>
                </c:pt>
                <c:pt idx="3202">
                  <c:v>13.58</c:v>
                </c:pt>
                <c:pt idx="3203">
                  <c:v>13.58</c:v>
                </c:pt>
                <c:pt idx="3204">
                  <c:v>13.58</c:v>
                </c:pt>
                <c:pt idx="3205">
                  <c:v>13.58</c:v>
                </c:pt>
                <c:pt idx="3206">
                  <c:v>13.58</c:v>
                </c:pt>
                <c:pt idx="3207">
                  <c:v>13.58</c:v>
                </c:pt>
                <c:pt idx="3208">
                  <c:v>13.58</c:v>
                </c:pt>
                <c:pt idx="3209">
                  <c:v>13.58</c:v>
                </c:pt>
                <c:pt idx="3210">
                  <c:v>13.58</c:v>
                </c:pt>
                <c:pt idx="3211">
                  <c:v>13.58</c:v>
                </c:pt>
                <c:pt idx="3212">
                  <c:v>13.58</c:v>
                </c:pt>
                <c:pt idx="3213">
                  <c:v>13.58</c:v>
                </c:pt>
                <c:pt idx="3214">
                  <c:v>13.58</c:v>
                </c:pt>
                <c:pt idx="3215">
                  <c:v>13.58</c:v>
                </c:pt>
                <c:pt idx="3216">
                  <c:v>13.58</c:v>
                </c:pt>
                <c:pt idx="3217">
                  <c:v>13.58</c:v>
                </c:pt>
                <c:pt idx="3218">
                  <c:v>13.58</c:v>
                </c:pt>
                <c:pt idx="3219">
                  <c:v>13.58</c:v>
                </c:pt>
                <c:pt idx="3220">
                  <c:v>13.58</c:v>
                </c:pt>
                <c:pt idx="3221">
                  <c:v>13.58</c:v>
                </c:pt>
                <c:pt idx="3222">
                  <c:v>13.58</c:v>
                </c:pt>
                <c:pt idx="3223">
                  <c:v>13.58</c:v>
                </c:pt>
                <c:pt idx="3224">
                  <c:v>13.58</c:v>
                </c:pt>
                <c:pt idx="3225">
                  <c:v>13.58</c:v>
                </c:pt>
                <c:pt idx="3226">
                  <c:v>13.58</c:v>
                </c:pt>
                <c:pt idx="3227">
                  <c:v>13.58</c:v>
                </c:pt>
                <c:pt idx="3228">
                  <c:v>13.58</c:v>
                </c:pt>
                <c:pt idx="3229">
                  <c:v>13.58</c:v>
                </c:pt>
                <c:pt idx="3230">
                  <c:v>13.58</c:v>
                </c:pt>
                <c:pt idx="3231">
                  <c:v>13.58</c:v>
                </c:pt>
                <c:pt idx="3232">
                  <c:v>13.58</c:v>
                </c:pt>
                <c:pt idx="3233">
                  <c:v>13.58</c:v>
                </c:pt>
                <c:pt idx="3234">
                  <c:v>13.58</c:v>
                </c:pt>
                <c:pt idx="3235">
                  <c:v>13.58</c:v>
                </c:pt>
                <c:pt idx="3236">
                  <c:v>13.58</c:v>
                </c:pt>
                <c:pt idx="3237">
                  <c:v>13.58</c:v>
                </c:pt>
                <c:pt idx="3238">
                  <c:v>13.58</c:v>
                </c:pt>
                <c:pt idx="3239">
                  <c:v>13.58</c:v>
                </c:pt>
                <c:pt idx="3240">
                  <c:v>13.58</c:v>
                </c:pt>
                <c:pt idx="3241">
                  <c:v>13.55</c:v>
                </c:pt>
                <c:pt idx="3242">
                  <c:v>13.55</c:v>
                </c:pt>
                <c:pt idx="3243">
                  <c:v>13.55</c:v>
                </c:pt>
                <c:pt idx="3244">
                  <c:v>13.55</c:v>
                </c:pt>
                <c:pt idx="3245">
                  <c:v>13.55</c:v>
                </c:pt>
                <c:pt idx="3246">
                  <c:v>13.55</c:v>
                </c:pt>
                <c:pt idx="3247">
                  <c:v>13.55</c:v>
                </c:pt>
                <c:pt idx="3248">
                  <c:v>13.55</c:v>
                </c:pt>
                <c:pt idx="3249">
                  <c:v>13.55</c:v>
                </c:pt>
                <c:pt idx="3250">
                  <c:v>13.55</c:v>
                </c:pt>
                <c:pt idx="3251">
                  <c:v>13.55</c:v>
                </c:pt>
                <c:pt idx="3252">
                  <c:v>13.55</c:v>
                </c:pt>
                <c:pt idx="3253">
                  <c:v>13.55</c:v>
                </c:pt>
                <c:pt idx="3254">
                  <c:v>13.55</c:v>
                </c:pt>
                <c:pt idx="3255">
                  <c:v>13.55</c:v>
                </c:pt>
                <c:pt idx="3256">
                  <c:v>13.55</c:v>
                </c:pt>
                <c:pt idx="3257">
                  <c:v>13.55</c:v>
                </c:pt>
                <c:pt idx="3258">
                  <c:v>13.55</c:v>
                </c:pt>
                <c:pt idx="3259">
                  <c:v>13.55</c:v>
                </c:pt>
                <c:pt idx="3260">
                  <c:v>13.55</c:v>
                </c:pt>
                <c:pt idx="3261">
                  <c:v>13.55</c:v>
                </c:pt>
                <c:pt idx="3262">
                  <c:v>13.55</c:v>
                </c:pt>
                <c:pt idx="3263">
                  <c:v>13.55</c:v>
                </c:pt>
                <c:pt idx="3264">
                  <c:v>13.55</c:v>
                </c:pt>
                <c:pt idx="3265">
                  <c:v>13.55</c:v>
                </c:pt>
                <c:pt idx="3266">
                  <c:v>13.55</c:v>
                </c:pt>
                <c:pt idx="3267">
                  <c:v>13.55</c:v>
                </c:pt>
                <c:pt idx="3268">
                  <c:v>13.55</c:v>
                </c:pt>
                <c:pt idx="3269">
                  <c:v>13.55</c:v>
                </c:pt>
                <c:pt idx="3270">
                  <c:v>13.55</c:v>
                </c:pt>
                <c:pt idx="3271">
                  <c:v>13.55</c:v>
                </c:pt>
                <c:pt idx="3272">
                  <c:v>13.55</c:v>
                </c:pt>
                <c:pt idx="3273">
                  <c:v>13.55</c:v>
                </c:pt>
                <c:pt idx="3274">
                  <c:v>13.55</c:v>
                </c:pt>
                <c:pt idx="3275">
                  <c:v>13.55</c:v>
                </c:pt>
                <c:pt idx="3276">
                  <c:v>13.51</c:v>
                </c:pt>
                <c:pt idx="3277">
                  <c:v>13.51</c:v>
                </c:pt>
                <c:pt idx="3278">
                  <c:v>13.51</c:v>
                </c:pt>
                <c:pt idx="3279">
                  <c:v>13.51</c:v>
                </c:pt>
                <c:pt idx="3280">
                  <c:v>13.51</c:v>
                </c:pt>
                <c:pt idx="3281">
                  <c:v>13.51</c:v>
                </c:pt>
                <c:pt idx="3282">
                  <c:v>13.51</c:v>
                </c:pt>
                <c:pt idx="3283">
                  <c:v>13.51</c:v>
                </c:pt>
                <c:pt idx="3284">
                  <c:v>13.51</c:v>
                </c:pt>
                <c:pt idx="3285">
                  <c:v>13.51</c:v>
                </c:pt>
                <c:pt idx="3286">
                  <c:v>13.51</c:v>
                </c:pt>
                <c:pt idx="3287">
                  <c:v>13.51</c:v>
                </c:pt>
                <c:pt idx="3288">
                  <c:v>13.51</c:v>
                </c:pt>
                <c:pt idx="3289">
                  <c:v>13.51</c:v>
                </c:pt>
                <c:pt idx="3290">
                  <c:v>13.51</c:v>
                </c:pt>
                <c:pt idx="3291">
                  <c:v>13.51</c:v>
                </c:pt>
                <c:pt idx="3292">
                  <c:v>13.51</c:v>
                </c:pt>
                <c:pt idx="3293">
                  <c:v>13.51</c:v>
                </c:pt>
                <c:pt idx="3294">
                  <c:v>13.51</c:v>
                </c:pt>
                <c:pt idx="3295">
                  <c:v>13.51</c:v>
                </c:pt>
                <c:pt idx="3296">
                  <c:v>13.51</c:v>
                </c:pt>
                <c:pt idx="3297">
                  <c:v>13.51</c:v>
                </c:pt>
                <c:pt idx="3298">
                  <c:v>13.51</c:v>
                </c:pt>
                <c:pt idx="3299">
                  <c:v>13.51</c:v>
                </c:pt>
                <c:pt idx="3300">
                  <c:v>13.51</c:v>
                </c:pt>
                <c:pt idx="3301">
                  <c:v>13.51</c:v>
                </c:pt>
                <c:pt idx="3302">
                  <c:v>13.51</c:v>
                </c:pt>
                <c:pt idx="3303">
                  <c:v>13.51</c:v>
                </c:pt>
                <c:pt idx="3304">
                  <c:v>13.51</c:v>
                </c:pt>
                <c:pt idx="3305">
                  <c:v>13.51</c:v>
                </c:pt>
                <c:pt idx="3306">
                  <c:v>13.51</c:v>
                </c:pt>
                <c:pt idx="3307">
                  <c:v>13.51</c:v>
                </c:pt>
                <c:pt idx="3308">
                  <c:v>13.51</c:v>
                </c:pt>
                <c:pt idx="3309">
                  <c:v>13.51</c:v>
                </c:pt>
                <c:pt idx="3310">
                  <c:v>13.51</c:v>
                </c:pt>
                <c:pt idx="3311">
                  <c:v>13.51</c:v>
                </c:pt>
                <c:pt idx="3312">
                  <c:v>13.51</c:v>
                </c:pt>
                <c:pt idx="3313">
                  <c:v>13.51</c:v>
                </c:pt>
                <c:pt idx="3314">
                  <c:v>13.51</c:v>
                </c:pt>
                <c:pt idx="3315">
                  <c:v>13.51</c:v>
                </c:pt>
                <c:pt idx="3316">
                  <c:v>13.51</c:v>
                </c:pt>
                <c:pt idx="3317">
                  <c:v>13.51</c:v>
                </c:pt>
                <c:pt idx="3318">
                  <c:v>13.51</c:v>
                </c:pt>
                <c:pt idx="3319">
                  <c:v>13.51</c:v>
                </c:pt>
                <c:pt idx="3320">
                  <c:v>13.51</c:v>
                </c:pt>
                <c:pt idx="3321">
                  <c:v>13.51</c:v>
                </c:pt>
                <c:pt idx="3322">
                  <c:v>13.51</c:v>
                </c:pt>
                <c:pt idx="3323">
                  <c:v>13.51</c:v>
                </c:pt>
                <c:pt idx="3324">
                  <c:v>13.51</c:v>
                </c:pt>
                <c:pt idx="3325">
                  <c:v>13.51</c:v>
                </c:pt>
                <c:pt idx="3326">
                  <c:v>13.51</c:v>
                </c:pt>
                <c:pt idx="3327">
                  <c:v>13.51</c:v>
                </c:pt>
                <c:pt idx="3328">
                  <c:v>13.51</c:v>
                </c:pt>
                <c:pt idx="3329">
                  <c:v>13.51</c:v>
                </c:pt>
                <c:pt idx="3330">
                  <c:v>13.51</c:v>
                </c:pt>
                <c:pt idx="3331">
                  <c:v>13.51</c:v>
                </c:pt>
                <c:pt idx="3332">
                  <c:v>13.51</c:v>
                </c:pt>
                <c:pt idx="3333">
                  <c:v>13.51</c:v>
                </c:pt>
                <c:pt idx="3334">
                  <c:v>13.51</c:v>
                </c:pt>
                <c:pt idx="3335">
                  <c:v>13.51</c:v>
                </c:pt>
                <c:pt idx="3336">
                  <c:v>13.51</c:v>
                </c:pt>
                <c:pt idx="3337">
                  <c:v>13.51</c:v>
                </c:pt>
                <c:pt idx="3338">
                  <c:v>13.51</c:v>
                </c:pt>
                <c:pt idx="3339">
                  <c:v>13.51</c:v>
                </c:pt>
                <c:pt idx="3340">
                  <c:v>13.51</c:v>
                </c:pt>
                <c:pt idx="3341">
                  <c:v>13.51</c:v>
                </c:pt>
                <c:pt idx="3342">
                  <c:v>13.51</c:v>
                </c:pt>
                <c:pt idx="3343">
                  <c:v>13.5</c:v>
                </c:pt>
                <c:pt idx="3344">
                  <c:v>13.5</c:v>
                </c:pt>
                <c:pt idx="3345">
                  <c:v>13.5</c:v>
                </c:pt>
                <c:pt idx="3346">
                  <c:v>13.5</c:v>
                </c:pt>
                <c:pt idx="3347">
                  <c:v>13.5</c:v>
                </c:pt>
                <c:pt idx="3348">
                  <c:v>13.5</c:v>
                </c:pt>
                <c:pt idx="3349">
                  <c:v>13.5</c:v>
                </c:pt>
                <c:pt idx="3350">
                  <c:v>13.5</c:v>
                </c:pt>
                <c:pt idx="3351">
                  <c:v>13.5</c:v>
                </c:pt>
                <c:pt idx="3352">
                  <c:v>13.5</c:v>
                </c:pt>
                <c:pt idx="3353">
                  <c:v>13.5</c:v>
                </c:pt>
                <c:pt idx="3354">
                  <c:v>13.5</c:v>
                </c:pt>
                <c:pt idx="3355">
                  <c:v>13.5</c:v>
                </c:pt>
                <c:pt idx="3356">
                  <c:v>13.5</c:v>
                </c:pt>
                <c:pt idx="3357">
                  <c:v>13.5</c:v>
                </c:pt>
                <c:pt idx="3358">
                  <c:v>13.5</c:v>
                </c:pt>
                <c:pt idx="3359">
                  <c:v>13.47</c:v>
                </c:pt>
                <c:pt idx="3360">
                  <c:v>13.47</c:v>
                </c:pt>
                <c:pt idx="3361">
                  <c:v>13.47</c:v>
                </c:pt>
                <c:pt idx="3362">
                  <c:v>13.47</c:v>
                </c:pt>
                <c:pt idx="3363">
                  <c:v>13.47</c:v>
                </c:pt>
                <c:pt idx="3364">
                  <c:v>13.47</c:v>
                </c:pt>
                <c:pt idx="3365">
                  <c:v>13.47</c:v>
                </c:pt>
                <c:pt idx="3366">
                  <c:v>13.47</c:v>
                </c:pt>
                <c:pt idx="3367">
                  <c:v>13.47</c:v>
                </c:pt>
                <c:pt idx="3368">
                  <c:v>13.47</c:v>
                </c:pt>
                <c:pt idx="3369">
                  <c:v>13.47</c:v>
                </c:pt>
                <c:pt idx="3370">
                  <c:v>13.47</c:v>
                </c:pt>
                <c:pt idx="3371">
                  <c:v>13.47</c:v>
                </c:pt>
                <c:pt idx="3372">
                  <c:v>13.47</c:v>
                </c:pt>
                <c:pt idx="3373">
                  <c:v>13.47</c:v>
                </c:pt>
                <c:pt idx="3374">
                  <c:v>13.47</c:v>
                </c:pt>
                <c:pt idx="3375">
                  <c:v>13.47</c:v>
                </c:pt>
                <c:pt idx="3376">
                  <c:v>13.47</c:v>
                </c:pt>
                <c:pt idx="3377">
                  <c:v>13.47</c:v>
                </c:pt>
                <c:pt idx="3378">
                  <c:v>13.47</c:v>
                </c:pt>
                <c:pt idx="3379">
                  <c:v>13.47</c:v>
                </c:pt>
                <c:pt idx="3380">
                  <c:v>13.47</c:v>
                </c:pt>
                <c:pt idx="3381">
                  <c:v>13.47</c:v>
                </c:pt>
                <c:pt idx="3382">
                  <c:v>13.47</c:v>
                </c:pt>
                <c:pt idx="3383">
                  <c:v>13.47</c:v>
                </c:pt>
                <c:pt idx="3384">
                  <c:v>13.47</c:v>
                </c:pt>
                <c:pt idx="3385">
                  <c:v>13.47</c:v>
                </c:pt>
                <c:pt idx="3386">
                  <c:v>13.47</c:v>
                </c:pt>
                <c:pt idx="3387">
                  <c:v>13.47</c:v>
                </c:pt>
                <c:pt idx="3388">
                  <c:v>13.47</c:v>
                </c:pt>
                <c:pt idx="3389">
                  <c:v>13.47</c:v>
                </c:pt>
                <c:pt idx="3390">
                  <c:v>13.47</c:v>
                </c:pt>
                <c:pt idx="3391">
                  <c:v>13.47</c:v>
                </c:pt>
                <c:pt idx="3392">
                  <c:v>13.47</c:v>
                </c:pt>
                <c:pt idx="3393">
                  <c:v>13.47</c:v>
                </c:pt>
                <c:pt idx="3394">
                  <c:v>13.47</c:v>
                </c:pt>
                <c:pt idx="3395">
                  <c:v>13.47</c:v>
                </c:pt>
                <c:pt idx="3396">
                  <c:v>13.47</c:v>
                </c:pt>
                <c:pt idx="3397">
                  <c:v>13.47</c:v>
                </c:pt>
                <c:pt idx="3398">
                  <c:v>13.45</c:v>
                </c:pt>
                <c:pt idx="3399">
                  <c:v>13.45</c:v>
                </c:pt>
                <c:pt idx="3400">
                  <c:v>13.45</c:v>
                </c:pt>
                <c:pt idx="3401">
                  <c:v>13.45</c:v>
                </c:pt>
                <c:pt idx="3402">
                  <c:v>13.45</c:v>
                </c:pt>
                <c:pt idx="3403">
                  <c:v>13.45</c:v>
                </c:pt>
                <c:pt idx="3404">
                  <c:v>13.45</c:v>
                </c:pt>
                <c:pt idx="3405">
                  <c:v>13.45</c:v>
                </c:pt>
                <c:pt idx="3406">
                  <c:v>13.45</c:v>
                </c:pt>
                <c:pt idx="3407">
                  <c:v>13.45</c:v>
                </c:pt>
                <c:pt idx="3408">
                  <c:v>13.45</c:v>
                </c:pt>
                <c:pt idx="3409">
                  <c:v>13.45</c:v>
                </c:pt>
                <c:pt idx="3410">
                  <c:v>13.45</c:v>
                </c:pt>
                <c:pt idx="3411">
                  <c:v>13.45</c:v>
                </c:pt>
                <c:pt idx="3412">
                  <c:v>13.45</c:v>
                </c:pt>
                <c:pt idx="3413">
                  <c:v>13.45</c:v>
                </c:pt>
                <c:pt idx="3414">
                  <c:v>13.45</c:v>
                </c:pt>
                <c:pt idx="3415">
                  <c:v>13.45</c:v>
                </c:pt>
                <c:pt idx="3416">
                  <c:v>13.45</c:v>
                </c:pt>
                <c:pt idx="3417">
                  <c:v>13.43</c:v>
                </c:pt>
                <c:pt idx="3418">
                  <c:v>13.43</c:v>
                </c:pt>
                <c:pt idx="3419">
                  <c:v>13.43</c:v>
                </c:pt>
                <c:pt idx="3420">
                  <c:v>13.43</c:v>
                </c:pt>
                <c:pt idx="3421">
                  <c:v>13.43</c:v>
                </c:pt>
                <c:pt idx="3422">
                  <c:v>13.43</c:v>
                </c:pt>
                <c:pt idx="3423">
                  <c:v>13.43</c:v>
                </c:pt>
                <c:pt idx="3424">
                  <c:v>13.43</c:v>
                </c:pt>
                <c:pt idx="3425">
                  <c:v>13.43</c:v>
                </c:pt>
                <c:pt idx="3426">
                  <c:v>13.43</c:v>
                </c:pt>
                <c:pt idx="3427">
                  <c:v>13.43</c:v>
                </c:pt>
                <c:pt idx="3428">
                  <c:v>13.43</c:v>
                </c:pt>
                <c:pt idx="3429">
                  <c:v>13.43</c:v>
                </c:pt>
                <c:pt idx="3430">
                  <c:v>13.43</c:v>
                </c:pt>
                <c:pt idx="3431">
                  <c:v>13.43</c:v>
                </c:pt>
                <c:pt idx="3432">
                  <c:v>13.43</c:v>
                </c:pt>
                <c:pt idx="3433">
                  <c:v>13.43</c:v>
                </c:pt>
                <c:pt idx="3434">
                  <c:v>13.43</c:v>
                </c:pt>
                <c:pt idx="3435">
                  <c:v>13.43</c:v>
                </c:pt>
                <c:pt idx="3436">
                  <c:v>13.43</c:v>
                </c:pt>
                <c:pt idx="3437">
                  <c:v>13.43</c:v>
                </c:pt>
                <c:pt idx="3438">
                  <c:v>13.43</c:v>
                </c:pt>
                <c:pt idx="3439">
                  <c:v>13.43</c:v>
                </c:pt>
                <c:pt idx="3440">
                  <c:v>13.43</c:v>
                </c:pt>
                <c:pt idx="3441">
                  <c:v>13.43</c:v>
                </c:pt>
                <c:pt idx="3442">
                  <c:v>13.43</c:v>
                </c:pt>
                <c:pt idx="3443">
                  <c:v>13.43</c:v>
                </c:pt>
                <c:pt idx="3444">
                  <c:v>13.43</c:v>
                </c:pt>
                <c:pt idx="3445">
                  <c:v>13.401</c:v>
                </c:pt>
                <c:pt idx="3446">
                  <c:v>13.401</c:v>
                </c:pt>
                <c:pt idx="3447">
                  <c:v>13.401</c:v>
                </c:pt>
                <c:pt idx="3448">
                  <c:v>13.401</c:v>
                </c:pt>
                <c:pt idx="3449">
                  <c:v>13.401</c:v>
                </c:pt>
                <c:pt idx="3450">
                  <c:v>13.401</c:v>
                </c:pt>
                <c:pt idx="3451">
                  <c:v>13.401</c:v>
                </c:pt>
                <c:pt idx="3452">
                  <c:v>13.401</c:v>
                </c:pt>
                <c:pt idx="3453">
                  <c:v>13.401</c:v>
                </c:pt>
                <c:pt idx="3454">
                  <c:v>13.401</c:v>
                </c:pt>
                <c:pt idx="3455">
                  <c:v>13.401</c:v>
                </c:pt>
                <c:pt idx="3456">
                  <c:v>13.401</c:v>
                </c:pt>
                <c:pt idx="3457">
                  <c:v>13.401</c:v>
                </c:pt>
                <c:pt idx="3458">
                  <c:v>13.401</c:v>
                </c:pt>
                <c:pt idx="3459">
                  <c:v>13.401</c:v>
                </c:pt>
                <c:pt idx="3460">
                  <c:v>13.401</c:v>
                </c:pt>
                <c:pt idx="3461">
                  <c:v>13.401</c:v>
                </c:pt>
                <c:pt idx="3462">
                  <c:v>13.401</c:v>
                </c:pt>
                <c:pt idx="3463">
                  <c:v>13.401</c:v>
                </c:pt>
                <c:pt idx="3464">
                  <c:v>13.401</c:v>
                </c:pt>
                <c:pt idx="3465">
                  <c:v>13.401</c:v>
                </c:pt>
                <c:pt idx="3466">
                  <c:v>13.401</c:v>
                </c:pt>
                <c:pt idx="3467">
                  <c:v>13.401</c:v>
                </c:pt>
                <c:pt idx="3468">
                  <c:v>13.401</c:v>
                </c:pt>
                <c:pt idx="3469">
                  <c:v>13.401</c:v>
                </c:pt>
                <c:pt idx="3470">
                  <c:v>13.401</c:v>
                </c:pt>
                <c:pt idx="3471">
                  <c:v>13.401</c:v>
                </c:pt>
                <c:pt idx="3472">
                  <c:v>13.401</c:v>
                </c:pt>
                <c:pt idx="3473">
                  <c:v>13.401</c:v>
                </c:pt>
                <c:pt idx="3474">
                  <c:v>13.401</c:v>
                </c:pt>
                <c:pt idx="3475">
                  <c:v>13.401</c:v>
                </c:pt>
                <c:pt idx="3476">
                  <c:v>13.401</c:v>
                </c:pt>
                <c:pt idx="3477">
                  <c:v>13.401</c:v>
                </c:pt>
                <c:pt idx="3478">
                  <c:v>13.401</c:v>
                </c:pt>
                <c:pt idx="3479">
                  <c:v>13.401</c:v>
                </c:pt>
                <c:pt idx="3480">
                  <c:v>13.401</c:v>
                </c:pt>
                <c:pt idx="3481">
                  <c:v>13.401</c:v>
                </c:pt>
                <c:pt idx="3482">
                  <c:v>13.401</c:v>
                </c:pt>
                <c:pt idx="3483">
                  <c:v>13.401</c:v>
                </c:pt>
                <c:pt idx="3484">
                  <c:v>13.401</c:v>
                </c:pt>
                <c:pt idx="3485">
                  <c:v>13.401</c:v>
                </c:pt>
                <c:pt idx="3486">
                  <c:v>13.401</c:v>
                </c:pt>
                <c:pt idx="3487">
                  <c:v>13.401</c:v>
                </c:pt>
                <c:pt idx="3488">
                  <c:v>13.401</c:v>
                </c:pt>
                <c:pt idx="3489">
                  <c:v>13.401</c:v>
                </c:pt>
                <c:pt idx="3490">
                  <c:v>13.401</c:v>
                </c:pt>
                <c:pt idx="3491">
                  <c:v>13.401</c:v>
                </c:pt>
                <c:pt idx="3492">
                  <c:v>13.401</c:v>
                </c:pt>
                <c:pt idx="3493">
                  <c:v>13.401</c:v>
                </c:pt>
                <c:pt idx="3494">
                  <c:v>13.401</c:v>
                </c:pt>
                <c:pt idx="3495">
                  <c:v>13.401</c:v>
                </c:pt>
                <c:pt idx="3496">
                  <c:v>13.401</c:v>
                </c:pt>
                <c:pt idx="3497">
                  <c:v>13.401</c:v>
                </c:pt>
                <c:pt idx="3498">
                  <c:v>13.401</c:v>
                </c:pt>
                <c:pt idx="3499">
                  <c:v>13.401</c:v>
                </c:pt>
                <c:pt idx="3500">
                  <c:v>13.401</c:v>
                </c:pt>
                <c:pt idx="3501">
                  <c:v>13.401</c:v>
                </c:pt>
                <c:pt idx="3502">
                  <c:v>13.401</c:v>
                </c:pt>
                <c:pt idx="3503">
                  <c:v>13.401</c:v>
                </c:pt>
                <c:pt idx="3504">
                  <c:v>13.401</c:v>
                </c:pt>
                <c:pt idx="3505">
                  <c:v>13.401</c:v>
                </c:pt>
                <c:pt idx="3506">
                  <c:v>13.401</c:v>
                </c:pt>
                <c:pt idx="3507">
                  <c:v>13.401</c:v>
                </c:pt>
                <c:pt idx="3508">
                  <c:v>13.401</c:v>
                </c:pt>
                <c:pt idx="3509">
                  <c:v>13.401</c:v>
                </c:pt>
                <c:pt idx="3510">
                  <c:v>13.39</c:v>
                </c:pt>
                <c:pt idx="3511">
                  <c:v>13.39</c:v>
                </c:pt>
                <c:pt idx="3512">
                  <c:v>13.39</c:v>
                </c:pt>
                <c:pt idx="3513">
                  <c:v>13.39</c:v>
                </c:pt>
                <c:pt idx="3514">
                  <c:v>13.39</c:v>
                </c:pt>
                <c:pt idx="3515">
                  <c:v>13.39</c:v>
                </c:pt>
                <c:pt idx="3516">
                  <c:v>13.39</c:v>
                </c:pt>
                <c:pt idx="3517">
                  <c:v>13.39</c:v>
                </c:pt>
                <c:pt idx="3518">
                  <c:v>13.39</c:v>
                </c:pt>
                <c:pt idx="3519">
                  <c:v>13.39</c:v>
                </c:pt>
                <c:pt idx="3520">
                  <c:v>13.39</c:v>
                </c:pt>
                <c:pt idx="3521">
                  <c:v>13.39</c:v>
                </c:pt>
                <c:pt idx="3522">
                  <c:v>13.39</c:v>
                </c:pt>
                <c:pt idx="3523">
                  <c:v>13.39</c:v>
                </c:pt>
                <c:pt idx="3524">
                  <c:v>13.39</c:v>
                </c:pt>
                <c:pt idx="3525">
                  <c:v>13.39</c:v>
                </c:pt>
                <c:pt idx="3526">
                  <c:v>13.39</c:v>
                </c:pt>
                <c:pt idx="3527">
                  <c:v>13.39</c:v>
                </c:pt>
                <c:pt idx="3528">
                  <c:v>13.39</c:v>
                </c:pt>
                <c:pt idx="3529">
                  <c:v>13.39</c:v>
                </c:pt>
                <c:pt idx="3530">
                  <c:v>13.39</c:v>
                </c:pt>
                <c:pt idx="3531">
                  <c:v>13.39</c:v>
                </c:pt>
                <c:pt idx="3532">
                  <c:v>13.39</c:v>
                </c:pt>
                <c:pt idx="3533">
                  <c:v>13.39</c:v>
                </c:pt>
                <c:pt idx="3534">
                  <c:v>13.39</c:v>
                </c:pt>
                <c:pt idx="3535">
                  <c:v>13.39</c:v>
                </c:pt>
                <c:pt idx="3536">
                  <c:v>13.39</c:v>
                </c:pt>
                <c:pt idx="3537">
                  <c:v>13.39</c:v>
                </c:pt>
                <c:pt idx="3538">
                  <c:v>13.39</c:v>
                </c:pt>
                <c:pt idx="3539">
                  <c:v>13.39</c:v>
                </c:pt>
                <c:pt idx="3540">
                  <c:v>13.39</c:v>
                </c:pt>
                <c:pt idx="3541">
                  <c:v>13.39</c:v>
                </c:pt>
                <c:pt idx="3542">
                  <c:v>13.39</c:v>
                </c:pt>
                <c:pt idx="3543">
                  <c:v>13.39</c:v>
                </c:pt>
                <c:pt idx="3544">
                  <c:v>13.39</c:v>
                </c:pt>
              </c:numCache>
            </c:numRef>
          </c:yVal>
          <c:smooth val="1"/>
          <c:extLst>
            <c:ext xmlns:c16="http://schemas.microsoft.com/office/drawing/2014/chart" uri="{C3380CC4-5D6E-409C-BE32-E72D297353CC}">
              <c16:uniqueId val="{00000004-F04B-475A-ACEE-77C7BBA0DEF0}"/>
            </c:ext>
          </c:extLst>
        </c:ser>
        <c:dLbls>
          <c:showLegendKey val="0"/>
          <c:showVal val="0"/>
          <c:showCatName val="0"/>
          <c:showSerName val="0"/>
          <c:showPercent val="0"/>
          <c:showBubbleSize val="0"/>
        </c:dLbls>
        <c:axId val="166596559"/>
        <c:axId val="166602175"/>
      </c:scatterChart>
      <c:valAx>
        <c:axId val="104532175"/>
        <c:scaling>
          <c:orientation val="minMax"/>
          <c:max val="800"/>
          <c:min val="30"/>
        </c:scaling>
        <c:delete val="0"/>
        <c:axPos val="b"/>
        <c:title>
          <c:tx>
            <c:rich>
              <a:bodyPr rot="0" spcFirstLastPara="1" vertOverflow="ellipsis" vert="horz" wrap="square" anchor="ctr" anchorCtr="1"/>
              <a:lstStyle/>
              <a:p>
                <a:pPr>
                  <a:defRPr sz="1200" b="0" i="0" u="none" strike="noStrike" kern="1200" baseline="0">
                    <a:solidFill>
                      <a:schemeClr val="tx1"/>
                    </a:solidFill>
                    <a:latin typeface="+mn-lt"/>
                    <a:ea typeface="+mn-ea"/>
                    <a:cs typeface="+mn-cs"/>
                  </a:defRPr>
                </a:pPr>
                <a:r>
                  <a:rPr lang="en-US" sz="1200" b="1" baseline="0">
                    <a:solidFill>
                      <a:schemeClr val="tx1"/>
                    </a:solidFill>
                  </a:rPr>
                  <a:t>Temperature (</a:t>
                </a:r>
                <a:r>
                  <a:rPr lang="en-US" sz="1200" b="1" baseline="0">
                    <a:solidFill>
                      <a:schemeClr val="tx1"/>
                    </a:solidFill>
                    <a:latin typeface="Times New Roman" panose="02020603050405020304" pitchFamily="18" charset="0"/>
                    <a:cs typeface="Times New Roman" panose="02020603050405020304" pitchFamily="18" charset="0"/>
                  </a:rPr>
                  <a:t>℃)</a:t>
                </a:r>
                <a:endParaRPr lang="en-US" sz="1200" b="1" baseline="0">
                  <a:solidFill>
                    <a:schemeClr val="tx1"/>
                  </a:solidFill>
                </a:endParaRPr>
              </a:p>
            </c:rich>
          </c:tx>
          <c:layout>
            <c:manualLayout>
              <c:xMode val="edge"/>
              <c:yMode val="edge"/>
              <c:x val="0.4578643158735593"/>
              <c:y val="0.89330253430518158"/>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title>
        <c:numFmt formatCode="General" sourceLinked="1"/>
        <c:majorTickMark val="in"/>
        <c:minorTickMark val="none"/>
        <c:tickLblPos val="nextTo"/>
        <c:spPr>
          <a:noFill/>
          <a:ln w="12700"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crossAx val="2060428127"/>
        <c:crosses val="autoZero"/>
        <c:crossBetween val="midCat"/>
        <c:majorUnit val="70"/>
      </c:valAx>
      <c:valAx>
        <c:axId val="2060428127"/>
        <c:scaling>
          <c:orientation val="minMax"/>
        </c:scaling>
        <c:delete val="0"/>
        <c:axPos val="l"/>
        <c:title>
          <c:tx>
            <c:rich>
              <a:bodyPr rot="-5400000" spcFirstLastPara="1" vertOverflow="ellipsis" vert="horz" wrap="square" anchor="ctr" anchorCtr="1"/>
              <a:lstStyle/>
              <a:p>
                <a:pPr>
                  <a:defRPr sz="1200" b="0" i="0" u="none" strike="noStrike" kern="1200" baseline="0">
                    <a:solidFill>
                      <a:schemeClr val="tx1"/>
                    </a:solidFill>
                    <a:latin typeface="+mn-lt"/>
                    <a:ea typeface="+mn-ea"/>
                    <a:cs typeface="+mn-cs"/>
                  </a:defRPr>
                </a:pPr>
                <a:r>
                  <a:rPr lang="en-US" sz="1200" b="1" i="0" baseline="0">
                    <a:solidFill>
                      <a:schemeClr val="tx1"/>
                    </a:solidFill>
                  </a:rPr>
                  <a:t>Weight loss(%)</a:t>
                </a:r>
              </a:p>
            </c:rich>
          </c:tx>
          <c:layout>
            <c:manualLayout>
              <c:xMode val="edge"/>
              <c:yMode val="edge"/>
              <c:x val="3.0453041195937464E-2"/>
              <c:y val="0.32825202915922719"/>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crossAx val="104532175"/>
        <c:crosses val="autoZero"/>
        <c:crossBetween val="midCat"/>
      </c:valAx>
      <c:valAx>
        <c:axId val="166602175"/>
        <c:scaling>
          <c:orientation val="minMax"/>
        </c:scaling>
        <c:delete val="1"/>
        <c:axPos val="r"/>
        <c:numFmt formatCode="General" sourceLinked="1"/>
        <c:majorTickMark val="out"/>
        <c:minorTickMark val="none"/>
        <c:tickLblPos val="nextTo"/>
        <c:crossAx val="166596559"/>
        <c:crosses val="max"/>
        <c:crossBetween val="midCat"/>
      </c:valAx>
      <c:valAx>
        <c:axId val="166596559"/>
        <c:scaling>
          <c:orientation val="minMax"/>
        </c:scaling>
        <c:delete val="1"/>
        <c:axPos val="b"/>
        <c:numFmt formatCode="General" sourceLinked="1"/>
        <c:majorTickMark val="out"/>
        <c:minorTickMark val="none"/>
        <c:tickLblPos val="nextTo"/>
        <c:crossAx val="166602175"/>
        <c:crosses val="autoZero"/>
        <c:crossBetween val="midCat"/>
      </c:valAx>
      <c:spPr>
        <a:noFill/>
        <a:ln w="15875">
          <a:solidFill>
            <a:schemeClr val="tx1"/>
          </a:solidFill>
        </a:ln>
        <a:effectLst/>
      </c:spPr>
    </c:plotArea>
    <c:legend>
      <c:legendPos val="r"/>
      <c:layout>
        <c:manualLayout>
          <c:xMode val="edge"/>
          <c:yMode val="edge"/>
          <c:x val="0.70961067366579178"/>
          <c:y val="5.9884634764493981E-2"/>
          <c:w val="0.20920866141732283"/>
          <c:h val="0.39166271837796779"/>
        </c:manualLayout>
      </c:layout>
      <c:overlay val="0"/>
      <c:spPr>
        <a:noFill/>
        <a:ln>
          <a:solidFill>
            <a:schemeClr val="tx1"/>
          </a:solidFill>
        </a:ln>
        <a:effectLst/>
      </c:spPr>
      <c:txPr>
        <a:bodyPr rot="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sz="1100" baseline="0"/>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9</Pages>
  <Words>8651</Words>
  <Characters>49314</Characters>
  <Application>Microsoft Office Word</Application>
  <DocSecurity>4</DocSecurity>
  <Lines>410</Lines>
  <Paragraphs>1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8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hreh</dc:creator>
  <cp:keywords/>
  <dc:description/>
  <cp:lastModifiedBy>French C.</cp:lastModifiedBy>
  <cp:revision>2</cp:revision>
  <dcterms:created xsi:type="dcterms:W3CDTF">2019-04-23T10:30:00Z</dcterms:created>
  <dcterms:modified xsi:type="dcterms:W3CDTF">2019-04-23T10:30:00Z</dcterms:modified>
</cp:coreProperties>
</file>